
<file path=[Content_Types].xml><?xml version="1.0" encoding="utf-8"?>
<Types xmlns="http://schemas.openxmlformats.org/package/2006/content-types">
  <Default Extension="bin" ContentType="application/vnd.openxmlformats-officedocument.oleObject"/>
  <Default Extension="mp3" ContentType="audio/mpeg"/>
  <Default Extension="png" ContentType="image/png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audio2.wav" ContentType="audio/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</p:sldMasterIdLst>
  <p:notesMasterIdLst>
    <p:notesMasterId r:id="rId28"/>
  </p:notesMasterIdLst>
  <p:sldIdLst>
    <p:sldId id="257" r:id="rId2"/>
    <p:sldId id="12604" r:id="rId3"/>
    <p:sldId id="12605" r:id="rId4"/>
    <p:sldId id="293" r:id="rId5"/>
    <p:sldId id="294" r:id="rId6"/>
    <p:sldId id="292" r:id="rId7"/>
    <p:sldId id="12593" r:id="rId8"/>
    <p:sldId id="12597" r:id="rId9"/>
    <p:sldId id="12596" r:id="rId10"/>
    <p:sldId id="12607" r:id="rId11"/>
    <p:sldId id="12608" r:id="rId12"/>
    <p:sldId id="12573" r:id="rId13"/>
    <p:sldId id="12616" r:id="rId14"/>
    <p:sldId id="12575" r:id="rId15"/>
    <p:sldId id="12577" r:id="rId16"/>
    <p:sldId id="12601" r:id="rId17"/>
    <p:sldId id="305" r:id="rId18"/>
    <p:sldId id="12610" r:id="rId19"/>
    <p:sldId id="272" r:id="rId20"/>
    <p:sldId id="12612" r:id="rId21"/>
    <p:sldId id="12613" r:id="rId22"/>
    <p:sldId id="274" r:id="rId23"/>
    <p:sldId id="12619" r:id="rId24"/>
    <p:sldId id="262" r:id="rId25"/>
    <p:sldId id="12599" r:id="rId26"/>
    <p:sldId id="259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719" autoAdjust="0"/>
    <p:restoredTop sz="94660"/>
  </p:normalViewPr>
  <p:slideViewPr>
    <p:cSldViewPr snapToGrid="0">
      <p:cViewPr varScale="1">
        <p:scale>
          <a:sx n="88" d="100"/>
          <a:sy n="88" d="100"/>
        </p:scale>
        <p:origin x="41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BE2662-7570-49BD-AC6C-A1F053296E52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91137E-E42E-4927-A992-13A8CFF92E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643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huô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EA84D6-B728-4A6F-A091-4846367BD3D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15521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huô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EA84D6-B728-4A6F-A091-4846367BD3D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66660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huô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EA84D6-B728-4A6F-A091-4846367BD3D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44689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579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E26C21-4207-32D6-3203-BF997BD3B1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DDBE6E-22B0-A0E4-EB30-1F79961751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C960C0-D9F8-B3A1-0322-46787C063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40C395-18E3-0E6D-5F34-597D40BFFC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D9BDBE-7A53-045B-CB36-D523C29E0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628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C7C6B-52AA-924D-FB8A-6468F1BA6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8E254FE-B491-C094-F226-691E02F361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9A6DDF-76FF-7B8B-BC04-A59FD7A9D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8C4B7-6978-A68D-7A4C-02522065E7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79CC6A-C08D-DD3F-8718-39F0F50B4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65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F83AD9D-0ADF-0705-1533-74A5885D2A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766AE6-5CF4-76F1-412C-1E8C6CBB69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623E76-069C-73E3-ED79-FA20EE15F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9286D7-543D-6ED6-41F4-CF982BFC02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CB5461-0C3A-13BD-8A6A-57D8F9C0F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149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"/>
          <p:cNvSpPr txBox="1">
            <a:spLocks noGrp="1"/>
          </p:cNvSpPr>
          <p:nvPr>
            <p:ph type="title"/>
          </p:nvPr>
        </p:nvSpPr>
        <p:spPr>
          <a:xfrm>
            <a:off x="609600" y="-1"/>
            <a:ext cx="10972800" cy="141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6"/>
          <p:cNvSpPr txBox="1">
            <a:spLocks noGrp="1"/>
          </p:cNvSpPr>
          <p:nvPr>
            <p:ph type="body" idx="1"/>
          </p:nvPr>
        </p:nvSpPr>
        <p:spPr>
          <a:xfrm>
            <a:off x="957000" y="1809500"/>
            <a:ext cx="4988800" cy="47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507987">
              <a:spcBef>
                <a:spcPts val="800"/>
              </a:spcBef>
              <a:spcAft>
                <a:spcPts val="0"/>
              </a:spcAft>
              <a:buSzPts val="2400"/>
              <a:buChar char="×"/>
              <a:defRPr sz="3200"/>
            </a:lvl1pPr>
            <a:lvl2pPr marL="1219170" lvl="1" indent="-507987">
              <a:spcBef>
                <a:spcPts val="0"/>
              </a:spcBef>
              <a:spcAft>
                <a:spcPts val="0"/>
              </a:spcAft>
              <a:buSzPts val="2400"/>
              <a:buChar char="×"/>
              <a:defRPr/>
            </a:lvl2pPr>
            <a:lvl3pPr marL="1828754" lvl="2" indent="-507987">
              <a:spcBef>
                <a:spcPts val="0"/>
              </a:spcBef>
              <a:spcAft>
                <a:spcPts val="0"/>
              </a:spcAft>
              <a:buSzPts val="2400"/>
              <a:buChar char="×"/>
              <a:defRPr/>
            </a:lvl3pPr>
            <a:lvl4pPr marL="2438339" lvl="3" indent="-507987">
              <a:spcBef>
                <a:spcPts val="0"/>
              </a:spcBef>
              <a:spcAft>
                <a:spcPts val="0"/>
              </a:spcAft>
              <a:buSzPts val="2400"/>
              <a:buChar char="×"/>
              <a:defRPr sz="3200"/>
            </a:lvl4pPr>
            <a:lvl5pPr marL="3047924" lvl="4" indent="-507987">
              <a:spcBef>
                <a:spcPts val="0"/>
              </a:spcBef>
              <a:spcAft>
                <a:spcPts val="0"/>
              </a:spcAft>
              <a:buSzPts val="2400"/>
              <a:buChar char="×"/>
              <a:defRPr sz="3200"/>
            </a:lvl5pPr>
            <a:lvl6pPr marL="3657509" lvl="5" indent="-507987">
              <a:spcBef>
                <a:spcPts val="0"/>
              </a:spcBef>
              <a:spcAft>
                <a:spcPts val="0"/>
              </a:spcAft>
              <a:buSzPts val="2400"/>
              <a:buChar char="×"/>
              <a:defRPr sz="3200"/>
            </a:lvl6pPr>
            <a:lvl7pPr marL="4267093" lvl="6" indent="-507987">
              <a:spcBef>
                <a:spcPts val="0"/>
              </a:spcBef>
              <a:spcAft>
                <a:spcPts val="0"/>
              </a:spcAft>
              <a:buSzPts val="2400"/>
              <a:buChar char="●"/>
              <a:defRPr sz="3200"/>
            </a:lvl7pPr>
            <a:lvl8pPr marL="4876678" lvl="7" indent="-507987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3200"/>
            </a:lvl8pPr>
            <a:lvl9pPr marL="5486263" lvl="8" indent="-507987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3200"/>
            </a:lvl9pPr>
          </a:lstStyle>
          <a:p>
            <a:endParaRPr/>
          </a:p>
        </p:txBody>
      </p:sp>
      <p:sp>
        <p:nvSpPr>
          <p:cNvPr id="120" name="Google Shape;120;p6"/>
          <p:cNvSpPr txBox="1">
            <a:spLocks noGrp="1"/>
          </p:cNvSpPr>
          <p:nvPr>
            <p:ph type="body" idx="2"/>
          </p:nvPr>
        </p:nvSpPr>
        <p:spPr>
          <a:xfrm>
            <a:off x="6246205" y="1809500"/>
            <a:ext cx="4988800" cy="47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507987">
              <a:spcBef>
                <a:spcPts val="800"/>
              </a:spcBef>
              <a:spcAft>
                <a:spcPts val="0"/>
              </a:spcAft>
              <a:buSzPts val="2400"/>
              <a:buChar char="×"/>
              <a:defRPr sz="3200"/>
            </a:lvl1pPr>
            <a:lvl2pPr marL="1219170" lvl="1" indent="-507987">
              <a:spcBef>
                <a:spcPts val="0"/>
              </a:spcBef>
              <a:spcAft>
                <a:spcPts val="0"/>
              </a:spcAft>
              <a:buSzPts val="2400"/>
              <a:buChar char="×"/>
              <a:defRPr/>
            </a:lvl2pPr>
            <a:lvl3pPr marL="1828754" lvl="2" indent="-507987">
              <a:spcBef>
                <a:spcPts val="0"/>
              </a:spcBef>
              <a:spcAft>
                <a:spcPts val="0"/>
              </a:spcAft>
              <a:buSzPts val="2400"/>
              <a:buChar char="×"/>
              <a:defRPr/>
            </a:lvl3pPr>
            <a:lvl4pPr marL="2438339" lvl="3" indent="-507987">
              <a:spcBef>
                <a:spcPts val="0"/>
              </a:spcBef>
              <a:spcAft>
                <a:spcPts val="0"/>
              </a:spcAft>
              <a:buSzPts val="2400"/>
              <a:buChar char="×"/>
              <a:defRPr sz="3200"/>
            </a:lvl4pPr>
            <a:lvl5pPr marL="3047924" lvl="4" indent="-507987">
              <a:spcBef>
                <a:spcPts val="0"/>
              </a:spcBef>
              <a:spcAft>
                <a:spcPts val="0"/>
              </a:spcAft>
              <a:buSzPts val="2400"/>
              <a:buChar char="×"/>
              <a:defRPr sz="3200"/>
            </a:lvl5pPr>
            <a:lvl6pPr marL="3657509" lvl="5" indent="-507987">
              <a:spcBef>
                <a:spcPts val="0"/>
              </a:spcBef>
              <a:spcAft>
                <a:spcPts val="0"/>
              </a:spcAft>
              <a:buSzPts val="2400"/>
              <a:buChar char="×"/>
              <a:defRPr sz="3200"/>
            </a:lvl6pPr>
            <a:lvl7pPr marL="4267093" lvl="6" indent="-507987">
              <a:spcBef>
                <a:spcPts val="0"/>
              </a:spcBef>
              <a:spcAft>
                <a:spcPts val="0"/>
              </a:spcAft>
              <a:buSzPts val="2400"/>
              <a:buChar char="●"/>
              <a:defRPr sz="3200"/>
            </a:lvl7pPr>
            <a:lvl8pPr marL="4876678" lvl="7" indent="-507987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3200"/>
            </a:lvl8pPr>
            <a:lvl9pPr marL="5486263" lvl="8" indent="-507987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3200"/>
            </a:lvl9pPr>
          </a:lstStyle>
          <a:p>
            <a:endParaRPr/>
          </a:p>
        </p:txBody>
      </p:sp>
      <p:sp>
        <p:nvSpPr>
          <p:cNvPr id="121" name="Google Shape;121;p6"/>
          <p:cNvSpPr txBox="1">
            <a:spLocks noGrp="1"/>
          </p:cNvSpPr>
          <p:nvPr>
            <p:ph type="sldNum" idx="12"/>
          </p:nvPr>
        </p:nvSpPr>
        <p:spPr>
          <a:xfrm>
            <a:off x="5730200" y="6333135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algn="ctr"/>
            <a:fld id="{00000000-1234-1234-1234-123412341234}" type="slidenum">
              <a:rPr lang="en" smtClean="0"/>
              <a:pPr algn="ctr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01266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E7E46-03A3-1990-EA03-B70245CBE7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11B6E7-5AC1-B04F-F5A8-5A5955FADA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27F1E0-5D90-7EFE-BBE9-A4E59172D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E5AA81-B0CA-B05D-3593-450D0EF8B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41676A-C27D-5AD5-9867-88858761C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668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D38EF4-4500-4FE3-F73C-155A76ED5B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4B4A5E-693F-C413-BBC3-0BFE2CA98E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C0FF3A-D912-8E7B-CD56-7F6607ABC8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6BDB55-D17C-26D0-9016-123302A19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44BB5B-DB7B-62FC-5544-31D3FBD7C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329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22326B-E172-4AB0-8445-8C6618B8A5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2F70C1-5963-1232-B103-419E6E847F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727E6C-3D66-C61B-F153-3748DC8268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12BE90-CD96-BD2D-84CD-AD5DFDD8E4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A08786-2A32-614D-5AD1-CF9994584B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1EBC53-E31D-E4E1-7EC9-E95E77C10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935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81647-5693-AF8B-8A0D-C9A697700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BF40B-BF21-AB60-32CD-123B5065E4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491FF1-2109-CCC5-734E-786D7002DD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46D9734-E609-7171-2773-3DD5D4CEBD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A38231B-585E-5F64-6E80-CADB2A8DFB5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93B650B-F832-5CDC-ACC7-31D346F35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FBCFB15-90CF-B827-57F0-654226C51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4F75EF5-5D72-1F3A-4F5E-A3F21DBDA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932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D7891-87F4-48D4-C2C4-354384829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BFF542-04E7-9F2D-7E74-3F7F3DFC5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731BAF-E863-854C-46F7-DEEC42745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AA6D7F-77AE-D7C2-6307-5F10215AB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30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016ED8-FBBA-C2D5-5915-598902C5AC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DA7968-8FB6-99B9-CA16-35DDFFC68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A3FB1C-15A3-3923-7236-DC89B8505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953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D07274-FD64-9C2F-E9CF-46A7758A03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EB4D02-8F51-5DC3-CEEE-DEA242ADD5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B579E2-40CA-46DC-70DB-1147020360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8A990E-E1C8-C07C-4C09-6347B3860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CEA72F-07A2-12AE-CD1C-63E7AA70E8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2D0A72-F7BA-5757-AE2D-C17963814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7897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F4FB7-79C3-5CA5-5FB1-F971D843E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06E2A2E-2C81-095D-A6A1-5E3DD8BFEBE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C8D7F9D-D078-17BC-B0A3-955378B7E1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2B8D85-D157-2454-C894-FD7710D7B4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9D7F42-BB97-EA54-373E-662347DBD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6E6892-4893-A02E-7B06-0446E56C4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790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CDC504-ACAC-AEA3-6F48-E305E163E3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506BB2-60EE-61E2-F462-7544C8EECD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9156C2-4777-9788-FCC2-55BEA33FD3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8DF7B-4A93-4C8E-AEA7-073AF30FC72D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806E0A-9260-2159-0B47-EB737FB38D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79E5A2-195F-9787-B9B2-04DC73BD5E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B8CA01-E238-4FD8-B47B-EF52CA08FA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080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image" Target="../media/image2.gif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gif"/><Relationship Id="rId9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14.png"/><Relationship Id="rId5" Type="http://schemas.openxmlformats.org/officeDocument/2006/relationships/image" Target="../media/image110.png"/><Relationship Id="rId10" Type="http://schemas.openxmlformats.org/officeDocument/2006/relationships/image" Target="../media/image16.png"/><Relationship Id="rId9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6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png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5.png"/><Relationship Id="rId5" Type="http://schemas.openxmlformats.org/officeDocument/2006/relationships/image" Target="../media/image17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video" Target="../media/media6.mp4"/><Relationship Id="rId7" Type="http://schemas.openxmlformats.org/officeDocument/2006/relationships/image" Target="../media/image27.png"/><Relationship Id="rId2" Type="http://schemas.microsoft.com/office/2007/relationships/media" Target="../media/media6.mp4"/><Relationship Id="rId1" Type="http://schemas.openxmlformats.org/officeDocument/2006/relationships/audio" Target="file:///D:\Downloads\Tieng-tinh-tinh-www_nhacchuongvui_com.mp3" TargetMode="External"/><Relationship Id="rId6" Type="http://schemas.openxmlformats.org/officeDocument/2006/relationships/image" Target="../media/image22.png"/><Relationship Id="rId11" Type="http://schemas.openxmlformats.org/officeDocument/2006/relationships/image" Target="../media/image26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28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microsoft.com/office/2007/relationships/media" Target="../media/media7.mp3"/><Relationship Id="rId1" Type="http://schemas.openxmlformats.org/officeDocument/2006/relationships/audio" Target="NULL" TargetMode="External"/><Relationship Id="rId6" Type="http://schemas.microsoft.com/office/2007/relationships/hdphoto" Target="../media/hdphoto1.wdp"/><Relationship Id="rId11" Type="http://schemas.openxmlformats.org/officeDocument/2006/relationships/image" Target="../media/image34.png"/><Relationship Id="rId5" Type="http://schemas.openxmlformats.org/officeDocument/2006/relationships/image" Target="../media/image29.png"/><Relationship Id="rId10" Type="http://schemas.openxmlformats.org/officeDocument/2006/relationships/image" Target="../media/image33.png"/><Relationship Id="rId4" Type="http://schemas.openxmlformats.org/officeDocument/2006/relationships/audio" Target="../media/audio2.wav"/><Relationship Id="rId9" Type="http://schemas.openxmlformats.org/officeDocument/2006/relationships/image" Target="../media/image32.png"/><Relationship Id="rId14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emf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43.png"/><Relationship Id="rId18" Type="http://schemas.openxmlformats.org/officeDocument/2006/relationships/image" Target="../media/image45.png"/><Relationship Id="rId3" Type="http://schemas.microsoft.com/office/2007/relationships/media" Target="../media/media9.mp3"/><Relationship Id="rId21" Type="http://schemas.openxmlformats.org/officeDocument/2006/relationships/audio" Target="../media/audio1.wav"/><Relationship Id="rId7" Type="http://schemas.openxmlformats.org/officeDocument/2006/relationships/audio" Target="../media/audio1.wav"/><Relationship Id="rId12" Type="http://schemas.openxmlformats.org/officeDocument/2006/relationships/image" Target="../media/image42.png"/><Relationship Id="rId17" Type="http://schemas.openxmlformats.org/officeDocument/2006/relationships/image" Target="../media/image440.png"/><Relationship Id="rId2" Type="http://schemas.openxmlformats.org/officeDocument/2006/relationships/audio" Target="../media/media8.wav"/><Relationship Id="rId16" Type="http://schemas.openxmlformats.org/officeDocument/2006/relationships/image" Target="../media/image35.png"/><Relationship Id="rId20" Type="http://schemas.openxmlformats.org/officeDocument/2006/relationships/image" Target="../media/image310.png"/><Relationship Id="rId1" Type="http://schemas.microsoft.com/office/2007/relationships/media" Target="../media/media8.wav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41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0.png"/><Relationship Id="rId10" Type="http://schemas.openxmlformats.org/officeDocument/2006/relationships/image" Target="../media/image40.png"/><Relationship Id="rId19" Type="http://schemas.openxmlformats.org/officeDocument/2006/relationships/image" Target="../media/image300.png"/><Relationship Id="rId4" Type="http://schemas.openxmlformats.org/officeDocument/2006/relationships/audio" Target="../media/media9.mp3"/><Relationship Id="rId9" Type="http://schemas.openxmlformats.org/officeDocument/2006/relationships/image" Target="../media/image29.png"/><Relationship Id="rId14" Type="http://schemas.openxmlformats.org/officeDocument/2006/relationships/image" Target="../media/image11.png"/><Relationship Id="rId22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42.png"/><Relationship Id="rId18" Type="http://schemas.openxmlformats.org/officeDocument/2006/relationships/audio" Target="../media/audio2.wav"/><Relationship Id="rId3" Type="http://schemas.microsoft.com/office/2007/relationships/media" Target="../media/media9.mp3"/><Relationship Id="rId7" Type="http://schemas.openxmlformats.org/officeDocument/2006/relationships/audio" Target="../media/audio1.wav"/><Relationship Id="rId12" Type="http://schemas.openxmlformats.org/officeDocument/2006/relationships/image" Target="../media/image44.png"/><Relationship Id="rId17" Type="http://schemas.openxmlformats.org/officeDocument/2006/relationships/audio" Target="../media/audio1.wav"/><Relationship Id="rId2" Type="http://schemas.openxmlformats.org/officeDocument/2006/relationships/audio" Target="../media/media8.wav"/><Relationship Id="rId16" Type="http://schemas.openxmlformats.org/officeDocument/2006/relationships/image" Target="../media/image10.png"/><Relationship Id="rId1" Type="http://schemas.microsoft.com/office/2007/relationships/media" Target="../media/media8.wav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35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1.png"/><Relationship Id="rId10" Type="http://schemas.openxmlformats.org/officeDocument/2006/relationships/image" Target="../media/image40.png"/><Relationship Id="rId4" Type="http://schemas.openxmlformats.org/officeDocument/2006/relationships/audio" Target="../media/media9.mp3"/><Relationship Id="rId9" Type="http://schemas.openxmlformats.org/officeDocument/2006/relationships/image" Target="../media/image29.png"/><Relationship Id="rId1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43.png"/><Relationship Id="rId18" Type="http://schemas.openxmlformats.org/officeDocument/2006/relationships/image" Target="../media/image49.png"/><Relationship Id="rId3" Type="http://schemas.microsoft.com/office/2007/relationships/media" Target="../media/media9.mp3"/><Relationship Id="rId21" Type="http://schemas.openxmlformats.org/officeDocument/2006/relationships/audio" Target="../media/audio1.wav"/><Relationship Id="rId7" Type="http://schemas.openxmlformats.org/officeDocument/2006/relationships/audio" Target="../media/audio1.wav"/><Relationship Id="rId12" Type="http://schemas.openxmlformats.org/officeDocument/2006/relationships/image" Target="../media/image42.png"/><Relationship Id="rId17" Type="http://schemas.openxmlformats.org/officeDocument/2006/relationships/image" Target="../media/image48.png"/><Relationship Id="rId2" Type="http://schemas.openxmlformats.org/officeDocument/2006/relationships/audio" Target="../media/media8.wav"/><Relationship Id="rId16" Type="http://schemas.openxmlformats.org/officeDocument/2006/relationships/image" Target="../media/image35.png"/><Relationship Id="rId20" Type="http://schemas.openxmlformats.org/officeDocument/2006/relationships/image" Target="../media/image370.png"/><Relationship Id="rId1" Type="http://schemas.microsoft.com/office/2007/relationships/media" Target="../media/media8.wav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46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0.png"/><Relationship Id="rId10" Type="http://schemas.openxmlformats.org/officeDocument/2006/relationships/image" Target="../media/image40.png"/><Relationship Id="rId19" Type="http://schemas.openxmlformats.org/officeDocument/2006/relationships/image" Target="../media/image360.png"/><Relationship Id="rId4" Type="http://schemas.openxmlformats.org/officeDocument/2006/relationships/audio" Target="../media/media9.mp3"/><Relationship Id="rId9" Type="http://schemas.openxmlformats.org/officeDocument/2006/relationships/image" Target="../media/image29.png"/><Relationship Id="rId14" Type="http://schemas.openxmlformats.org/officeDocument/2006/relationships/image" Target="../media/image11.png"/><Relationship Id="rId22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microsoft.com/office/2007/relationships/hdphoto" Target="../media/hdphoto1.wdp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2.svg"/><Relationship Id="rId7" Type="http://schemas.openxmlformats.org/officeDocument/2006/relationships/image" Target="../media/image57.svg"/><Relationship Id="rId12" Type="http://schemas.openxmlformats.org/officeDocument/2006/relationships/image" Target="../media/image5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61.svg"/><Relationship Id="rId5" Type="http://schemas.openxmlformats.org/officeDocument/2006/relationships/image" Target="../media/image55.svg"/><Relationship Id="rId10" Type="http://schemas.openxmlformats.org/officeDocument/2006/relationships/image" Target="../media/image57.png"/><Relationship Id="rId4" Type="http://schemas.openxmlformats.org/officeDocument/2006/relationships/image" Target="../media/image54.png"/><Relationship Id="rId9" Type="http://schemas.openxmlformats.org/officeDocument/2006/relationships/image" Target="../media/image59.sv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7.gif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1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audio" Target="../media/audio2.wav"/><Relationship Id="rId5" Type="http://schemas.microsoft.com/office/2007/relationships/media" Target="../media/media3.mp3"/><Relationship Id="rId15" Type="http://schemas.openxmlformats.org/officeDocument/2006/relationships/image" Target="../media/image9.gif"/><Relationship Id="rId10" Type="http://schemas.openxmlformats.org/officeDocument/2006/relationships/audio" Target="../media/audio1.wav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8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7.gif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1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audio" Target="../media/audio2.wav"/><Relationship Id="rId5" Type="http://schemas.microsoft.com/office/2007/relationships/media" Target="../media/media3.mp3"/><Relationship Id="rId15" Type="http://schemas.openxmlformats.org/officeDocument/2006/relationships/image" Target="../media/image9.gif"/><Relationship Id="rId10" Type="http://schemas.openxmlformats.org/officeDocument/2006/relationships/audio" Target="../media/audio1.wav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8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7.gif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1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audio" Target="../media/audio2.wav"/><Relationship Id="rId5" Type="http://schemas.microsoft.com/office/2007/relationships/media" Target="../media/media3.mp3"/><Relationship Id="rId15" Type="http://schemas.openxmlformats.org/officeDocument/2006/relationships/image" Target="../media/image9.gif"/><Relationship Id="rId10" Type="http://schemas.openxmlformats.org/officeDocument/2006/relationships/audio" Target="../media/audio1.wav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8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7"/>
          <p:cNvGrpSpPr>
            <a:grpSpLocks/>
          </p:cNvGrpSpPr>
          <p:nvPr/>
        </p:nvGrpSpPr>
        <p:grpSpPr bwMode="auto">
          <a:xfrm>
            <a:off x="1524000" y="-9525"/>
            <a:ext cx="9144000" cy="6858000"/>
            <a:chOff x="0" y="192"/>
            <a:chExt cx="5760" cy="3936"/>
          </a:xfrm>
        </p:grpSpPr>
        <p:grpSp>
          <p:nvGrpSpPr>
            <p:cNvPr id="3" name="Group 168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37892" name="Picture 169" descr="n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7893" name="Picture 170" descr="n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37894" name="Picture 171" descr="n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895" name="Picture 172" descr="n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7896" name="Picture 2" descr="Hoa 0004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0" y="6381750"/>
            <a:ext cx="3048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7" name="Picture 3" descr="Hoa 0004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0" y="-103188"/>
            <a:ext cx="30480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8" name="Picture 4" descr="Hoa 0004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6381750"/>
            <a:ext cx="29908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9" name="Picture 5" descr="Hoa 0004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-103188"/>
            <a:ext cx="299085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0" name="Picture 6" descr="Hoa 0004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6381750"/>
            <a:ext cx="3143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1" name="Picture 7" descr="Hoa 0004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0"/>
            <a:ext cx="3143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2" name="Picture 8" descr="Hoa 0004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>
            <a:off x="266700" y="4686300"/>
            <a:ext cx="29908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3" name="Picture 9" descr="Hoa 0004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>
            <a:off x="190500" y="1638300"/>
            <a:ext cx="3143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4" name="Picture 10" descr="Hoa 0004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8934450" y="4686300"/>
            <a:ext cx="29908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5" name="Picture 11" descr="Hoa 0004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8858250" y="1638300"/>
            <a:ext cx="3143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3" name="WordArt 12"/>
          <p:cNvSpPr>
            <a:spLocks noChangeArrowheads="1" noChangeShapeType="1" noTextEdit="1"/>
          </p:cNvSpPr>
          <p:nvPr/>
        </p:nvSpPr>
        <p:spPr bwMode="auto">
          <a:xfrm>
            <a:off x="3581401" y="381000"/>
            <a:ext cx="4848225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Xã</a:t>
            </a:r>
            <a:r>
              <a:rPr 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Nguyễn</a:t>
            </a:r>
            <a:r>
              <a:rPr 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Lương</a:t>
            </a:r>
            <a:r>
              <a:rPr 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Bằng</a:t>
            </a:r>
            <a:r>
              <a:rPr 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 – </a:t>
            </a:r>
            <a:r>
              <a:rPr lang="en-US" sz="3600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Thành</a:t>
            </a:r>
            <a:r>
              <a:rPr 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phố</a:t>
            </a:r>
            <a:r>
              <a:rPr 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Hải</a:t>
            </a:r>
            <a:r>
              <a:rPr 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Times New Roman"/>
                <a:cs typeface="Times New Roman"/>
              </a:rPr>
              <a:t>Phòng</a:t>
            </a:r>
            <a:endParaRPr lang="en-US" sz="3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  <p:sp>
        <p:nvSpPr>
          <p:cNvPr id="4124" name="WordArt 28"/>
          <p:cNvSpPr>
            <a:spLocks noChangeArrowheads="1" noChangeShapeType="1" noTextEdit="1"/>
          </p:cNvSpPr>
          <p:nvPr/>
        </p:nvSpPr>
        <p:spPr bwMode="auto">
          <a:xfrm>
            <a:off x="4038601" y="762000"/>
            <a:ext cx="3686175" cy="361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RƯỜNG THCS ĐOÀN T</a:t>
            </a:r>
            <a:r>
              <a:rPr lang="en-US" sz="20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ÙNG</a:t>
            </a:r>
          </a:p>
        </p:txBody>
      </p:sp>
      <p:sp>
        <p:nvSpPr>
          <p:cNvPr id="4125" name="WordArt 29"/>
          <p:cNvSpPr>
            <a:spLocks noChangeArrowheads="1" noChangeShapeType="1" noTextEdit="1"/>
          </p:cNvSpPr>
          <p:nvPr/>
        </p:nvSpPr>
        <p:spPr bwMode="auto">
          <a:xfrm>
            <a:off x="2667001" y="2133600"/>
            <a:ext cx="6672263" cy="2209800"/>
          </a:xfrm>
          <a:prstGeom prst="rect">
            <a:avLst/>
          </a:prstGeom>
        </p:spPr>
        <p:txBody>
          <a:bodyPr spcFirstLastPara="1" wrap="none" fromWordArt="1">
            <a:prstTxWarp prst="textArchDown">
              <a:avLst>
                <a:gd name="adj" fmla="val 0"/>
              </a:avLst>
            </a:prstTxWarp>
          </a:bodyPr>
          <a:lstStyle/>
          <a:p>
            <a:pPr algn="ctr"/>
            <a:r>
              <a:rPr lang="en-US" sz="32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Ề DỰ GIỜ THĂM LỚP </a:t>
            </a:r>
          </a:p>
        </p:txBody>
      </p:sp>
      <p:graphicFrame>
        <p:nvGraphicFramePr>
          <p:cNvPr id="37909" name="Object 145"/>
          <p:cNvGraphicFramePr>
            <a:graphicFrameLocks noChangeAspect="1"/>
          </p:cNvGraphicFramePr>
          <p:nvPr/>
        </p:nvGraphicFramePr>
        <p:xfrm>
          <a:off x="8229600" y="3810000"/>
          <a:ext cx="2133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5" imgW="597240" imgH="796320" progId="ChemDraw.Document.6.0">
                  <p:embed/>
                </p:oleObj>
              </mc:Choice>
              <mc:Fallback>
                <p:oleObj name="CS ChemDraw Drawing" r:id="rId5" imgW="597240" imgH="796320" progId="ChemDraw.Document.6.0">
                  <p:embed/>
                  <p:pic>
                    <p:nvPicPr>
                      <p:cNvPr id="37909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810000"/>
                        <a:ext cx="21336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54" name="WordArt 146"/>
          <p:cNvSpPr>
            <a:spLocks noChangeArrowheads="1" noChangeShapeType="1" noTextEdit="1"/>
          </p:cNvSpPr>
          <p:nvPr/>
        </p:nvSpPr>
        <p:spPr bwMode="auto">
          <a:xfrm>
            <a:off x="2819400" y="5689600"/>
            <a:ext cx="518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ÁO VIÊN :  NGUYỄN THỊ SÁU</a:t>
            </a:r>
          </a:p>
        </p:txBody>
      </p:sp>
      <p:pic>
        <p:nvPicPr>
          <p:cNvPr id="37911" name="Picture 144" descr="dovec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81200" y="2362200"/>
            <a:ext cx="1524000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12" name="Picture 9" descr="Chao Mung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38401" y="1295400"/>
            <a:ext cx="73247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13" name="Picture 25" descr="ATOM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0" y="0"/>
            <a:ext cx="2057400" cy="154305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9" presetClass="entr" presetSubtype="0" accel="10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9098 -0.00787 C 0.24375 -0.0044 0.39636 -0.00093 0.40764 -0.03565 C 0.41875 -0.07037 0.21702 -0.18611 0.15747 -0.21644 C 0.09809 -0.2463 0.07605 -0.20602 0.05139 -0.21644 C 0.02674 -0.22639 0.02709 -0.25046 0.00973 -0.27755 C -0.00764 -0.30417 -0.03784 -0.34583 -0.05277 -0.37732 C -0.0677 -0.4088 -0.07795 -0.45 -0.08003 -0.4662 C -0.08211 -0.48241 -0.08298 -0.4787 -0.06527 -0.47454 C -0.04774 -0.4706 -3.33333E-6 -0.44583 0.02639 -0.4412 C 0.05278 -0.43657 0.07223 -0.44398 0.09306 -0.44676 C 0.11389 -0.44954 0.1158 -0.45972 0.15139 -0.45787 C 0.18681 -0.45602 0.28195 -0.4588 0.30556 -0.43565 C 0.32917 -0.4125 0.28889 -0.3037 0.29306 -0.31898 C 0.29688 -0.33426 0.3132 -0.49444 0.33021 -0.52732 C 0.34723 -0.56019 0.38646 -0.53009 0.39514 -0.5162 C 0.40382 -0.50232 0.40035 -0.44352 0.3823 -0.44398 C 0.36459 -0.44444 0.33056 -0.53704 0.28889 -0.51898 C 0.24653 -0.50093 0.17865 -0.36875 0.13056 -0.33565 C 0.0823 -0.30278 0.03907 -0.3 -0.00086 -0.32176 C -0.04062 -0.34352 -0.10139 -0.43009 -0.10902 -0.4662 C -0.11666 -0.50232 -0.05937 -0.55648 -0.04652 -0.53843 C -0.03368 -0.52037 -0.02743 -0.42963 -0.03194 -0.35787 C -0.03645 -0.28611 -0.06632 -0.15 -0.07378 -0.10787 " pathEditMode="relative" rAng="0" ptsTypes="aaaaaaaaaaaaaaaaaaaaaaA">
                                      <p:cBhvr>
                                        <p:cTn id="39" dur="50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0" y="-27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3" grpId="0" animBg="1"/>
      <p:bldP spid="4124" grpId="0" animBg="1"/>
      <p:bldP spid="4125" grpId="0" animBg="1"/>
      <p:bldP spid="1199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1ECF6B1-0302-611E-890E-68CD461BBDB5}"/>
                  </a:ext>
                </a:extLst>
              </p:cNvPr>
              <p:cNvSpPr txBox="1"/>
              <p:nvPr/>
            </p:nvSpPr>
            <p:spPr>
              <a:xfrm rot="5400000">
                <a:off x="-222659" y="3909456"/>
                <a:ext cx="3073180" cy="652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1ECF6B1-0302-611E-890E-68CD461BB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-222659" y="3909456"/>
                <a:ext cx="3073180" cy="652936"/>
              </a:xfrm>
              <a:prstGeom prst="rect">
                <a:avLst/>
              </a:prstGeom>
              <a:blipFill>
                <a:blip r:embed="rId5"/>
                <a:stretch>
                  <a:fillRect l="-20561" t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2CE4F0C-66F6-F983-A82F-324B59A7393E}"/>
              </a:ext>
            </a:extLst>
          </p:cNvPr>
          <p:cNvSpPr txBox="1"/>
          <p:nvPr/>
        </p:nvSpPr>
        <p:spPr>
          <a:xfrm rot="5400000">
            <a:off x="-675269" y="2668270"/>
            <a:ext cx="3073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/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%:   1 mol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C69097A-A337-ED32-6130-BAFFE1D6EFD1}"/>
              </a:ext>
            </a:extLst>
          </p:cNvPr>
          <p:cNvSpPr txBox="1"/>
          <p:nvPr/>
        </p:nvSpPr>
        <p:spPr>
          <a:xfrm rot="5400000">
            <a:off x="205828" y="5280958"/>
            <a:ext cx="1029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mol</a:t>
            </a:r>
          </a:p>
        </p:txBody>
      </p:sp>
      <p:grpSp>
        <p:nvGrpSpPr>
          <p:cNvPr id="114" name="Group 113"/>
          <p:cNvGrpSpPr/>
          <p:nvPr/>
        </p:nvGrpSpPr>
        <p:grpSpPr>
          <a:xfrm>
            <a:off x="175145" y="556205"/>
            <a:ext cx="11783416" cy="6062870"/>
            <a:chOff x="309191" y="413468"/>
            <a:chExt cx="11783416" cy="606287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FADC6E8-8E93-EBCA-2990-D9732BAD10A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637519" y="486303"/>
              <a:ext cx="1394255" cy="14431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Group 112"/>
            <p:cNvGrpSpPr/>
            <p:nvPr/>
          </p:nvGrpSpPr>
          <p:grpSpPr>
            <a:xfrm>
              <a:off x="309191" y="413468"/>
              <a:ext cx="11783416" cy="6062870"/>
              <a:chOff x="309191" y="413468"/>
              <a:chExt cx="11783416" cy="6062870"/>
            </a:xfrm>
          </p:grpSpPr>
          <p:grpSp>
            <p:nvGrpSpPr>
              <p:cNvPr id="112" name="Group 111"/>
              <p:cNvGrpSpPr/>
              <p:nvPr/>
            </p:nvGrpSpPr>
            <p:grpSpPr>
              <a:xfrm>
                <a:off x="309191" y="413468"/>
                <a:ext cx="11783416" cy="6062870"/>
                <a:chOff x="309191" y="413468"/>
                <a:chExt cx="11783416" cy="6062870"/>
              </a:xfrm>
            </p:grpSpPr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48B35D03-404A-612A-6206-A6428A4D4761}"/>
                    </a:ext>
                  </a:extLst>
                </p:cNvPr>
                <p:cNvCxnSpPr/>
                <p:nvPr/>
              </p:nvCxnSpPr>
              <p:spPr>
                <a:xfrm>
                  <a:off x="10637518" y="4928517"/>
                  <a:ext cx="1455088" cy="1538577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0" name="Group 39"/>
                <p:cNvGrpSpPr/>
                <p:nvPr/>
              </p:nvGrpSpPr>
              <p:grpSpPr>
                <a:xfrm>
                  <a:off x="309191" y="413468"/>
                  <a:ext cx="11783416" cy="6062870"/>
                  <a:chOff x="309191" y="413468"/>
                  <a:chExt cx="11783416" cy="6062870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" name="Rectangle 1">
                        <a:extLst>
                          <a:ext uri="{FF2B5EF4-FFF2-40B4-BE49-F238E27FC236}">
                            <a16:creationId xmlns:a16="http://schemas.microsoft.com/office/drawing/2014/main" id="{F09F840A-DE70-64DB-3A85-27C7BECE70A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798651" y="1963326"/>
                        <a:ext cx="8838867" cy="295391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just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2400" b="1" dirty="0" err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Câu</a:t>
                        </a:r>
                        <a:r>
                          <a:rPr lang="en-US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1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: 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Khi nung nóng KC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vi-VN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3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xảy ra phản ứng hoá học sau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: </a:t>
                        </a:r>
                      </a:p>
                      <a:p>
                        <a:pPr algn="ctr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2KC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vi-VN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3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14:m>
                          <m:oMath xmlns:m="http://schemas.openxmlformats.org/officeDocument/2006/math">
                            <m:groupChr>
                              <m:groupChrPr>
                                <m:chr m:val="→"/>
                                <m:vertJc m:val="bot"/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groupChr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groupChr>
                          </m:oMath>
                        </a14:m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2KC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+ 3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en-US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Biết rằng hiệu suất ph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ả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n ứng nhỏ hơn 100%.</a:t>
                        </a:r>
                        <a:endPara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Hãy chọn các từ cụm từ (</a:t>
                        </a:r>
                        <a:r>
                          <a:rPr lang="vi-VN" sz="24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ớn hơn, nhỏ hơn, bằng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 phù hợp </a:t>
                        </a:r>
                        <a:r>
                          <a:rPr lang="en-US" sz="2400" dirty="0" err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vào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….</a:t>
                        </a:r>
                      </a:p>
                      <a:p>
                        <a:pPr algn="just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a, 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Khi nhiệt phân 1 mol KC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vi-VN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3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thì thu được số mol 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en-US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2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.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..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...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...</a:t>
                        </a:r>
                        <a:r>
                          <a:rPr lang="vi-VN" sz="2400" u="sng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1,5 mol.</a:t>
                        </a:r>
                        <a:endParaRPr lang="en-US" sz="2400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b, </a:t>
                        </a:r>
                        <a:r>
                          <a:rPr lang="en-US" sz="2400" dirty="0" err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Để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thu được 0,3 mol 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en-US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2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thì cần số mol 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K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C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vi-VN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3</a:t>
                        </a:r>
                        <a:r>
                          <a:rPr lang="en-US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     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...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..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... 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   </a:t>
                        </a:r>
                        <a:r>
                          <a:rPr lang="vi-VN" sz="2400" u="sng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0,2 mol.</a:t>
                        </a:r>
                        <a:endParaRPr lang="en-US" sz="2400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" name="Rectangle 1">
                        <a:extLst>
                          <a:ext uri="{FF2B5EF4-FFF2-40B4-BE49-F238E27FC236}">
                            <a16:creationId xmlns:a16="http://schemas.microsoft.com/office/drawing/2014/main" id="{F09F840A-DE70-64DB-3A85-27C7BECE70A0}"/>
                          </a:ext>
                        </a:extLst>
                      </p:cNvPr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798651" y="1963326"/>
                        <a:ext cx="8838867" cy="2953910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 l="-964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309191" y="413468"/>
                    <a:ext cx="11783416" cy="6062870"/>
                    <a:chOff x="309191" y="413468"/>
                    <a:chExt cx="11783416" cy="6062870"/>
                  </a:xfrm>
                </p:grpSpPr>
                <p:cxnSp>
                  <p:nvCxnSpPr>
                    <p:cNvPr id="34" name="Straight Connector 33">
                      <a:extLst>
                        <a:ext uri="{FF2B5EF4-FFF2-40B4-BE49-F238E27FC236}">
                          <a16:creationId xmlns:a16="http://schemas.microsoft.com/office/drawing/2014/main" id="{09998DA9-52E6-ACF3-A41D-8E49DC5C068E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343563" y="6467095"/>
                      <a:ext cx="11749044" cy="924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37" name="Group 36"/>
                    <p:cNvGrpSpPr/>
                    <p:nvPr/>
                  </p:nvGrpSpPr>
                  <p:grpSpPr>
                    <a:xfrm>
                      <a:off x="309191" y="413468"/>
                      <a:ext cx="11729940" cy="6062870"/>
                      <a:chOff x="309191" y="413468"/>
                      <a:chExt cx="11729940" cy="6062870"/>
                    </a:xfrm>
                  </p:grpSpPr>
                  <p:cxnSp>
                    <p:nvCxnSpPr>
                      <p:cNvPr id="30" name="Straight Connector 29">
                        <a:extLst>
                          <a:ext uri="{FF2B5EF4-FFF2-40B4-BE49-F238E27FC236}">
                            <a16:creationId xmlns:a16="http://schemas.microsoft.com/office/drawing/2014/main" id="{4DB79BCB-84E6-7BBA-22F3-52A9B4487F5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309191" y="4923845"/>
                        <a:ext cx="1489461" cy="1543249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33" name="Group 32"/>
                      <p:cNvGrpSpPr/>
                      <p:nvPr/>
                    </p:nvGrpSpPr>
                    <p:grpSpPr>
                      <a:xfrm>
                        <a:off x="343562" y="413468"/>
                        <a:ext cx="11695569" cy="6062870"/>
                        <a:chOff x="343562" y="413468"/>
                        <a:chExt cx="11695569" cy="6062870"/>
                      </a:xfrm>
                    </p:grpSpPr>
                    <p:cxnSp>
                      <p:nvCxnSpPr>
                        <p:cNvPr id="32" name="Straight Connector 31">
                          <a:extLst>
                            <a:ext uri="{FF2B5EF4-FFF2-40B4-BE49-F238E27FC236}">
                              <a16:creationId xmlns:a16="http://schemas.microsoft.com/office/drawing/2014/main" id="{C4F87A06-2A74-6CD9-A983-08805FABE90F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343563" y="413468"/>
                          <a:ext cx="0" cy="606287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31" name="Group 30"/>
                        <p:cNvGrpSpPr/>
                        <p:nvPr/>
                      </p:nvGrpSpPr>
                      <p:grpSpPr>
                        <a:xfrm>
                          <a:off x="343562" y="413468"/>
                          <a:ext cx="11695569" cy="1538577"/>
                          <a:chOff x="343562" y="413468"/>
                          <a:chExt cx="11695569" cy="1538577"/>
                        </a:xfrm>
                      </p:grpSpPr>
                      <p:cxnSp>
                        <p:nvCxnSpPr>
                          <p:cNvPr id="25" name="Straight Connector 24">
                            <a:extLst>
                              <a:ext uri="{FF2B5EF4-FFF2-40B4-BE49-F238E27FC236}">
                                <a16:creationId xmlns:a16="http://schemas.microsoft.com/office/drawing/2014/main" id="{73EC95D7-E143-3986-8719-AF23B6E8B49C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343563" y="413468"/>
                            <a:ext cx="1455088" cy="1538577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5" name="Straight Connector 34">
                            <a:extLst>
                              <a:ext uri="{FF2B5EF4-FFF2-40B4-BE49-F238E27FC236}">
                                <a16:creationId xmlns:a16="http://schemas.microsoft.com/office/drawing/2014/main" id="{75321FFA-EED4-96F1-32B7-8445D48BB1E9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343562" y="420589"/>
                            <a:ext cx="11695569" cy="48132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</p:grpSp>
                </p:grpSp>
              </p:grpSp>
            </p:grpSp>
          </p:grp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FA2F0C9E-E9FE-FAFD-F03A-E8D9886B5783}"/>
                  </a:ext>
                </a:extLst>
              </p:cNvPr>
              <p:cNvCxnSpPr/>
              <p:nvPr/>
            </p:nvCxnSpPr>
            <p:spPr>
              <a:xfrm>
                <a:off x="12017787" y="527648"/>
                <a:ext cx="42688" cy="592284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F90F2E-2BCD-3635-91E4-DFF046F0B449}"/>
                  </a:ext>
                </a:extLst>
              </p:cNvPr>
              <p:cNvSpPr txBox="1"/>
              <p:nvPr/>
            </p:nvSpPr>
            <p:spPr>
              <a:xfrm>
                <a:off x="1795640" y="561337"/>
                <a:ext cx="9236435" cy="1378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rgbClr val="3333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0% 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THH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F90F2E-2BCD-3635-91E4-DFF046F0B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640" y="561337"/>
                <a:ext cx="9236435" cy="1378711"/>
              </a:xfrm>
              <a:prstGeom prst="rect">
                <a:avLst/>
              </a:prstGeom>
              <a:blipFill>
                <a:blip r:embed="rId7"/>
                <a:stretch>
                  <a:fillRect l="-1056" b="-9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8A69A81-C0E1-8355-DF5D-ADC7CC01D5D2}"/>
                  </a:ext>
                </a:extLst>
              </p:cNvPr>
              <p:cNvSpPr txBox="1"/>
              <p:nvPr/>
            </p:nvSpPr>
            <p:spPr>
              <a:xfrm rot="16200000">
                <a:off x="9442611" y="3041433"/>
                <a:ext cx="3010649" cy="652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8A69A81-C0E1-8355-DF5D-ADC7CC01D5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9442611" y="3041433"/>
                <a:ext cx="3010649" cy="652936"/>
              </a:xfrm>
              <a:prstGeom prst="rect">
                <a:avLst/>
              </a:prstGeom>
              <a:blipFill>
                <a:blip r:embed="rId8"/>
                <a:stretch>
                  <a:fillRect r="-18692" b="-3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AE61E25-CA6A-4846-4126-38EEE97F3E15}"/>
              </a:ext>
            </a:extLst>
          </p:cNvPr>
          <p:cNvSpPr txBox="1"/>
          <p:nvPr/>
        </p:nvSpPr>
        <p:spPr>
          <a:xfrm rot="16200000">
            <a:off x="9962604" y="4282306"/>
            <a:ext cx="3168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/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%:  ? mol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724A17B-8C23-A7A3-6903-9284D430CF33}"/>
              </a:ext>
            </a:extLst>
          </p:cNvPr>
          <p:cNvSpPr txBox="1"/>
          <p:nvPr/>
        </p:nvSpPr>
        <p:spPr>
          <a:xfrm rot="16200000">
            <a:off x="10943030" y="1849973"/>
            <a:ext cx="12076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3  m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4E32FDE-7CDB-151E-5D92-0D20E4D5F424}"/>
                  </a:ext>
                </a:extLst>
              </p:cNvPr>
              <p:cNvSpPr txBox="1"/>
              <p:nvPr/>
            </p:nvSpPr>
            <p:spPr>
              <a:xfrm>
                <a:off x="1772961" y="4999839"/>
                <a:ext cx="9236435" cy="1378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rgbClr val="3333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0% 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ClO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ClO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THH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4E32FDE-7CDB-151E-5D92-0D20E4D5F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961" y="4999839"/>
                <a:ext cx="9236435" cy="1378711"/>
              </a:xfrm>
              <a:prstGeom prst="rect">
                <a:avLst/>
              </a:prstGeom>
              <a:blipFill>
                <a:blip r:embed="rId9"/>
                <a:stretch>
                  <a:fillRect l="-1056" b="-9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8E1C271A-6050-63B1-4113-05BB9791592B}"/>
              </a:ext>
            </a:extLst>
          </p:cNvPr>
          <p:cNvSpPr txBox="1"/>
          <p:nvPr/>
        </p:nvSpPr>
        <p:spPr>
          <a:xfrm>
            <a:off x="-204293" y="-28570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PHIẾU HỌC TẬP 1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54D26EAB-7BBA-DB5C-1B7C-11E53361E81B}"/>
              </a:ext>
            </a:extLst>
          </p:cNvPr>
          <p:cNvSpPr/>
          <p:nvPr/>
        </p:nvSpPr>
        <p:spPr>
          <a:xfrm>
            <a:off x="-32496" y="3276789"/>
            <a:ext cx="432125" cy="512486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FC5D61C-4DF2-7F2E-9629-0CB84B378AAE}"/>
              </a:ext>
            </a:extLst>
          </p:cNvPr>
          <p:cNvSpPr/>
          <p:nvPr/>
        </p:nvSpPr>
        <p:spPr>
          <a:xfrm>
            <a:off x="6008867" y="447326"/>
            <a:ext cx="432125" cy="389004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3D72C74-50A7-B24C-7DC0-75618D66C879}"/>
              </a:ext>
            </a:extLst>
          </p:cNvPr>
          <p:cNvSpPr/>
          <p:nvPr/>
        </p:nvSpPr>
        <p:spPr>
          <a:xfrm>
            <a:off x="11788026" y="3180298"/>
            <a:ext cx="432125" cy="389004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D49D0FF-D169-C033-D763-E7FDEC6F799F}"/>
              </a:ext>
            </a:extLst>
          </p:cNvPr>
          <p:cNvSpPr/>
          <p:nvPr/>
        </p:nvSpPr>
        <p:spPr>
          <a:xfrm>
            <a:off x="6008867" y="6318549"/>
            <a:ext cx="432125" cy="389004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4</a:t>
            </a:r>
          </a:p>
        </p:txBody>
      </p:sp>
      <p:pic>
        <p:nvPicPr>
          <p:cNvPr id="8" name="Countdown 2 minutes-Nho">
            <a:hlinkClick r:id="" action="ppaction://media"/>
            <a:extLst>
              <a:ext uri="{FF2B5EF4-FFF2-40B4-BE49-F238E27FC236}">
                <a16:creationId xmlns:a16="http://schemas.microsoft.com/office/drawing/2014/main" id="{CC991440-26F0-8D48-1EF1-723DF0AC776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9127682" y="2113410"/>
            <a:ext cx="1374506" cy="691569"/>
          </a:xfrm>
          <a:prstGeom prst="rect">
            <a:avLst/>
          </a:prstGeom>
          <a:solidFill>
            <a:srgbClr val="4472C4"/>
          </a:solidFill>
        </p:spPr>
      </p:pic>
    </p:spTree>
    <p:extLst>
      <p:ext uri="{BB962C8B-B14F-4D97-AF65-F5344CB8AC3E}">
        <p14:creationId xmlns:p14="http://schemas.microsoft.com/office/powerpoint/2010/main" val="217007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1ECF6B1-0302-611E-890E-68CD461BBDB5}"/>
                  </a:ext>
                </a:extLst>
              </p:cNvPr>
              <p:cNvSpPr txBox="1"/>
              <p:nvPr/>
            </p:nvSpPr>
            <p:spPr>
              <a:xfrm rot="5400000">
                <a:off x="-222659" y="3376716"/>
                <a:ext cx="3073180" cy="652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1ECF6B1-0302-611E-890E-68CD461BB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-222659" y="3376716"/>
                <a:ext cx="3073180" cy="652936"/>
              </a:xfrm>
              <a:prstGeom prst="rect">
                <a:avLst/>
              </a:prstGeom>
              <a:blipFill>
                <a:blip r:embed="rId2"/>
                <a:stretch>
                  <a:fillRect l="-18692" t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2CE4F0C-66F6-F983-A82F-324B59A7393E}"/>
              </a:ext>
            </a:extLst>
          </p:cNvPr>
          <p:cNvSpPr txBox="1"/>
          <p:nvPr/>
        </p:nvSpPr>
        <p:spPr>
          <a:xfrm rot="5400000">
            <a:off x="-696587" y="2255399"/>
            <a:ext cx="3073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/suất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/:  1 mol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C69097A-A337-ED32-6130-BAFFE1D6EFD1}"/>
              </a:ext>
            </a:extLst>
          </p:cNvPr>
          <p:cNvSpPr txBox="1"/>
          <p:nvPr/>
        </p:nvSpPr>
        <p:spPr>
          <a:xfrm rot="5400000">
            <a:off x="285338" y="4748218"/>
            <a:ext cx="1029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ol</a:t>
            </a:r>
          </a:p>
        </p:txBody>
      </p:sp>
      <p:grpSp>
        <p:nvGrpSpPr>
          <p:cNvPr id="114" name="Group 113"/>
          <p:cNvGrpSpPr/>
          <p:nvPr/>
        </p:nvGrpSpPr>
        <p:grpSpPr>
          <a:xfrm>
            <a:off x="204292" y="399659"/>
            <a:ext cx="11783416" cy="6062870"/>
            <a:chOff x="309191" y="413468"/>
            <a:chExt cx="11783416" cy="606287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FADC6E8-8E93-EBCA-2990-D9732BAD10A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637519" y="486303"/>
              <a:ext cx="1394255" cy="14431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Group 112"/>
            <p:cNvGrpSpPr/>
            <p:nvPr/>
          </p:nvGrpSpPr>
          <p:grpSpPr>
            <a:xfrm>
              <a:off x="309191" y="413468"/>
              <a:ext cx="11783416" cy="6062870"/>
              <a:chOff x="309191" y="413468"/>
              <a:chExt cx="11783416" cy="6062870"/>
            </a:xfrm>
          </p:grpSpPr>
          <p:grpSp>
            <p:nvGrpSpPr>
              <p:cNvPr id="112" name="Group 111"/>
              <p:cNvGrpSpPr/>
              <p:nvPr/>
            </p:nvGrpSpPr>
            <p:grpSpPr>
              <a:xfrm>
                <a:off x="309191" y="413468"/>
                <a:ext cx="11783416" cy="6062870"/>
                <a:chOff x="309191" y="413468"/>
                <a:chExt cx="11783416" cy="6062870"/>
              </a:xfrm>
            </p:grpSpPr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48B35D03-404A-612A-6206-A6428A4D4761}"/>
                    </a:ext>
                  </a:extLst>
                </p:cNvPr>
                <p:cNvCxnSpPr/>
                <p:nvPr/>
              </p:nvCxnSpPr>
              <p:spPr>
                <a:xfrm>
                  <a:off x="10637518" y="4928517"/>
                  <a:ext cx="1455088" cy="1538577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0" name="Group 39"/>
                <p:cNvGrpSpPr/>
                <p:nvPr/>
              </p:nvGrpSpPr>
              <p:grpSpPr>
                <a:xfrm>
                  <a:off x="309191" y="413468"/>
                  <a:ext cx="11783416" cy="6062870"/>
                  <a:chOff x="309191" y="413468"/>
                  <a:chExt cx="11783416" cy="6062870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" name="Rectangle 1">
                        <a:extLst>
                          <a:ext uri="{FF2B5EF4-FFF2-40B4-BE49-F238E27FC236}">
                            <a16:creationId xmlns:a16="http://schemas.microsoft.com/office/drawing/2014/main" id="{F09F840A-DE70-64DB-3A85-27C7BECE70A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806373" y="1967948"/>
                        <a:ext cx="8838867" cy="295391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just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2400" b="1" dirty="0" err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Câu</a:t>
                        </a:r>
                        <a:r>
                          <a:rPr lang="en-US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1: 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Khi nung nóng KC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vi-VN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3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xảy ra phản ứng hoá học sau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: </a:t>
                        </a:r>
                      </a:p>
                      <a:p>
                        <a:pPr algn="ctr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2KC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vi-VN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3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14:m>
                          <m:oMath xmlns:m="http://schemas.openxmlformats.org/officeDocument/2006/math">
                            <m:groupChr>
                              <m:groupChrPr>
                                <m:chr m:val="→"/>
                                <m:vertJc m:val="bot"/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groupChr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groupChr>
                          </m:oMath>
                        </a14:m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2KC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+ 3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en-US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Biết rằng hiệu suất ph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ả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n ứng nhỏ hơn 100%.</a:t>
                        </a:r>
                        <a:endPara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Hãy chọn các từ cụm từ (</a:t>
                        </a:r>
                        <a:r>
                          <a:rPr lang="vi-VN" sz="24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ớn hơn, nhỏ hơn, bằng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 phù hợp </a:t>
                        </a:r>
                        <a:r>
                          <a:rPr lang="en-US" sz="2400" dirty="0" err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vào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….</a:t>
                        </a:r>
                      </a:p>
                      <a:p>
                        <a:pPr algn="just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a, </a:t>
                        </a:r>
                        <a:r>
                          <a:rPr lang="vi-VN" sz="235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Khi nhiệt phân 1 mol KC</a:t>
                        </a:r>
                        <a:r>
                          <a:rPr lang="en-US" sz="235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vi-VN" sz="235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vi-VN" sz="235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3</a:t>
                        </a:r>
                        <a:r>
                          <a:rPr lang="vi-VN" sz="235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thì thu được số mol </a:t>
                        </a:r>
                        <a:r>
                          <a:rPr lang="en-US" sz="235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en-US" sz="235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2</a:t>
                        </a:r>
                        <a:r>
                          <a:rPr lang="en-US" sz="235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2350" b="1" dirty="0" err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nhỏ</a:t>
                        </a:r>
                        <a:r>
                          <a:rPr lang="en-US" sz="235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2350" b="1" dirty="0" err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hơn</a:t>
                        </a:r>
                        <a:r>
                          <a:rPr lang="en-US" sz="235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vi-VN" sz="2350" u="sng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1,5 mol</a:t>
                        </a:r>
                        <a:endParaRPr lang="en-US" sz="2350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lnSpc>
                            <a:spcPct val="107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b, </a:t>
                        </a:r>
                        <a:r>
                          <a:rPr lang="en-US" sz="2400" dirty="0" err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Để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thu được 0,3 mol 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en-US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2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thì cần số mol 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K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C</a:t>
                        </a: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</a:t>
                        </a:r>
                        <a:r>
                          <a:rPr lang="vi-VN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vi-VN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3</a:t>
                        </a:r>
                        <a:r>
                          <a:rPr lang="en-US" sz="2400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 </a:t>
                        </a:r>
                        <a:r>
                          <a:rPr lang="en-US" sz="2400" b="1" dirty="0" err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lớn</a:t>
                        </a:r>
                        <a:r>
                          <a:rPr lang="en-US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2400" b="1" dirty="0" err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hơn</a:t>
                        </a:r>
                        <a:r>
                          <a:rPr lang="en-US" sz="2400" b="1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 </a:t>
                        </a:r>
                        <a:r>
                          <a:rPr lang="vi-VN" sz="2400" u="sng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0,2 mol.</a:t>
                        </a:r>
                        <a:endParaRPr lang="en-US" sz="2400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" name="Rectangle 1">
                        <a:extLst>
                          <a:ext uri="{FF2B5EF4-FFF2-40B4-BE49-F238E27FC236}">
                            <a16:creationId xmlns:a16="http://schemas.microsoft.com/office/drawing/2014/main" id="{F09F840A-DE70-64DB-3A85-27C7BECE70A0}"/>
                          </a:ext>
                        </a:extLst>
                      </p:cNvPr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806373" y="1967948"/>
                        <a:ext cx="8838867" cy="2953910"/>
                      </a:xfrm>
                      <a:prstGeom prst="rect">
                        <a:avLst/>
                      </a:prstGeom>
                      <a:blipFill>
                        <a:blip r:embed="rId3"/>
                        <a:stretch>
                          <a:fillRect l="-964" r="-551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309191" y="413468"/>
                    <a:ext cx="11783416" cy="6062870"/>
                    <a:chOff x="309191" y="413468"/>
                    <a:chExt cx="11783416" cy="6062870"/>
                  </a:xfrm>
                </p:grpSpPr>
                <p:cxnSp>
                  <p:nvCxnSpPr>
                    <p:cNvPr id="34" name="Straight Connector 33">
                      <a:extLst>
                        <a:ext uri="{FF2B5EF4-FFF2-40B4-BE49-F238E27FC236}">
                          <a16:creationId xmlns:a16="http://schemas.microsoft.com/office/drawing/2014/main" id="{09998DA9-52E6-ACF3-A41D-8E49DC5C068E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343563" y="6467095"/>
                      <a:ext cx="11749044" cy="924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37" name="Group 36"/>
                    <p:cNvGrpSpPr/>
                    <p:nvPr/>
                  </p:nvGrpSpPr>
                  <p:grpSpPr>
                    <a:xfrm>
                      <a:off x="309191" y="413468"/>
                      <a:ext cx="11729940" cy="6062870"/>
                      <a:chOff x="309191" y="413468"/>
                      <a:chExt cx="11729940" cy="6062870"/>
                    </a:xfrm>
                  </p:grpSpPr>
                  <p:cxnSp>
                    <p:nvCxnSpPr>
                      <p:cNvPr id="30" name="Straight Connector 29">
                        <a:extLst>
                          <a:ext uri="{FF2B5EF4-FFF2-40B4-BE49-F238E27FC236}">
                            <a16:creationId xmlns:a16="http://schemas.microsoft.com/office/drawing/2014/main" id="{4DB79BCB-84E6-7BBA-22F3-52A9B4487F5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309191" y="4923845"/>
                        <a:ext cx="1489461" cy="1543249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33" name="Group 32"/>
                      <p:cNvGrpSpPr/>
                      <p:nvPr/>
                    </p:nvGrpSpPr>
                    <p:grpSpPr>
                      <a:xfrm>
                        <a:off x="343562" y="413468"/>
                        <a:ext cx="11695569" cy="6062870"/>
                        <a:chOff x="343562" y="413468"/>
                        <a:chExt cx="11695569" cy="6062870"/>
                      </a:xfrm>
                    </p:grpSpPr>
                    <p:cxnSp>
                      <p:nvCxnSpPr>
                        <p:cNvPr id="32" name="Straight Connector 31">
                          <a:extLst>
                            <a:ext uri="{FF2B5EF4-FFF2-40B4-BE49-F238E27FC236}">
                              <a16:creationId xmlns:a16="http://schemas.microsoft.com/office/drawing/2014/main" id="{C4F87A06-2A74-6CD9-A983-08805FABE90F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343563" y="413468"/>
                          <a:ext cx="0" cy="606287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31" name="Group 30"/>
                        <p:cNvGrpSpPr/>
                        <p:nvPr/>
                      </p:nvGrpSpPr>
                      <p:grpSpPr>
                        <a:xfrm>
                          <a:off x="343562" y="413468"/>
                          <a:ext cx="11695569" cy="1538577"/>
                          <a:chOff x="343562" y="413468"/>
                          <a:chExt cx="11695569" cy="1538577"/>
                        </a:xfrm>
                      </p:grpSpPr>
                      <p:cxnSp>
                        <p:nvCxnSpPr>
                          <p:cNvPr id="25" name="Straight Connector 24">
                            <a:extLst>
                              <a:ext uri="{FF2B5EF4-FFF2-40B4-BE49-F238E27FC236}">
                                <a16:creationId xmlns:a16="http://schemas.microsoft.com/office/drawing/2014/main" id="{73EC95D7-E143-3986-8719-AF23B6E8B49C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343563" y="413468"/>
                            <a:ext cx="1455088" cy="1538577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5" name="Straight Connector 34">
                            <a:extLst>
                              <a:ext uri="{FF2B5EF4-FFF2-40B4-BE49-F238E27FC236}">
                                <a16:creationId xmlns:a16="http://schemas.microsoft.com/office/drawing/2014/main" id="{75321FFA-EED4-96F1-32B7-8445D48BB1E9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343562" y="420589"/>
                            <a:ext cx="11695569" cy="48132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</p:grpSp>
                </p:grpSp>
              </p:grpSp>
            </p:grpSp>
          </p:grp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FA2F0C9E-E9FE-FAFD-F03A-E8D9886B5783}"/>
                  </a:ext>
                </a:extLst>
              </p:cNvPr>
              <p:cNvCxnSpPr/>
              <p:nvPr/>
            </p:nvCxnSpPr>
            <p:spPr>
              <a:xfrm>
                <a:off x="12017787" y="527648"/>
                <a:ext cx="42688" cy="592284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F90F2E-2BCD-3635-91E4-DFF046F0B449}"/>
                  </a:ext>
                </a:extLst>
              </p:cNvPr>
              <p:cNvSpPr txBox="1"/>
              <p:nvPr/>
            </p:nvSpPr>
            <p:spPr>
              <a:xfrm>
                <a:off x="1783144" y="539491"/>
                <a:ext cx="9236435" cy="1378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rgbClr val="3333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0% 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 </a:t>
                </a:r>
                <a:r>
                  <a:rPr lang="en-US" sz="2400" b="1" i="1" u="sng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b="1" i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u="sng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THH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F90F2E-2BCD-3635-91E4-DFF046F0B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144" y="539491"/>
                <a:ext cx="9236435" cy="1378711"/>
              </a:xfrm>
              <a:prstGeom prst="rect">
                <a:avLst/>
              </a:prstGeom>
              <a:blipFill>
                <a:blip r:embed="rId4"/>
                <a:stretch>
                  <a:fillRect l="-1056" b="-8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8A69A81-C0E1-8355-DF5D-ADC7CC01D5D2}"/>
                  </a:ext>
                </a:extLst>
              </p:cNvPr>
              <p:cNvSpPr txBox="1"/>
              <p:nvPr/>
            </p:nvSpPr>
            <p:spPr>
              <a:xfrm rot="16200000">
                <a:off x="9649451" y="2661727"/>
                <a:ext cx="3010649" cy="652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rgbClr val="3333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8A69A81-C0E1-8355-DF5D-ADC7CC01D5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9649451" y="2661727"/>
                <a:ext cx="3010649" cy="652936"/>
              </a:xfrm>
              <a:prstGeom prst="rect">
                <a:avLst/>
              </a:prstGeom>
              <a:blipFill>
                <a:blip r:embed="rId8"/>
                <a:stretch>
                  <a:fillRect r="-20561" b="-3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AE61E25-CA6A-4846-4126-38EEE97F3E15}"/>
              </a:ext>
            </a:extLst>
          </p:cNvPr>
          <p:cNvSpPr txBox="1"/>
          <p:nvPr/>
        </p:nvSpPr>
        <p:spPr>
          <a:xfrm rot="16200000">
            <a:off x="10135558" y="4202351"/>
            <a:ext cx="3168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/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%: 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724A17B-8C23-A7A3-6903-9284D430CF33}"/>
              </a:ext>
            </a:extLst>
          </p:cNvPr>
          <p:cNvSpPr txBox="1"/>
          <p:nvPr/>
        </p:nvSpPr>
        <p:spPr>
          <a:xfrm rot="16200000">
            <a:off x="11047926" y="1475945"/>
            <a:ext cx="12076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3  m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4E32FDE-7CDB-151E-5D92-0D20E4D5F424}"/>
                  </a:ext>
                </a:extLst>
              </p:cNvPr>
              <p:cNvSpPr txBox="1"/>
              <p:nvPr/>
            </p:nvSpPr>
            <p:spPr>
              <a:xfrm>
                <a:off x="1643158" y="4917236"/>
                <a:ext cx="9236435" cy="1378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rgbClr val="3333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0% 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ClO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u="sng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400" b="1" i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u="sng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ClO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THH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4E32FDE-7CDB-151E-5D92-0D20E4D5F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158" y="4917236"/>
                <a:ext cx="9236435" cy="1378711"/>
              </a:xfrm>
              <a:prstGeom prst="rect">
                <a:avLst/>
              </a:prstGeom>
              <a:blipFill>
                <a:blip r:embed="rId9"/>
                <a:stretch>
                  <a:fillRect l="-1056" b="-9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8E1C271A-6050-63B1-4113-05BB9791592B}"/>
              </a:ext>
            </a:extLst>
          </p:cNvPr>
          <p:cNvSpPr txBox="1"/>
          <p:nvPr/>
        </p:nvSpPr>
        <p:spPr>
          <a:xfrm>
            <a:off x="-87133" y="-73725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PHIẾU HỌC TẬP 1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ADE68B3D-A7A1-27DB-534D-F3CD78660FA0}"/>
              </a:ext>
            </a:extLst>
          </p:cNvPr>
          <p:cNvSpPr/>
          <p:nvPr/>
        </p:nvSpPr>
        <p:spPr>
          <a:xfrm>
            <a:off x="-32496" y="3276789"/>
            <a:ext cx="432125" cy="41813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C156B84-5E06-6E29-2CEE-0A8ED5BF018D}"/>
              </a:ext>
            </a:extLst>
          </p:cNvPr>
          <p:cNvSpPr/>
          <p:nvPr/>
        </p:nvSpPr>
        <p:spPr>
          <a:xfrm>
            <a:off x="5870384" y="430131"/>
            <a:ext cx="432125" cy="389004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A2C332C-FF44-57D4-52B0-2C902A3D153E}"/>
              </a:ext>
            </a:extLst>
          </p:cNvPr>
          <p:cNvSpPr/>
          <p:nvPr/>
        </p:nvSpPr>
        <p:spPr>
          <a:xfrm>
            <a:off x="11751490" y="3082287"/>
            <a:ext cx="432125" cy="389004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6BFFDE9-8F77-3461-3A8F-0440DB5B3DF6}"/>
              </a:ext>
            </a:extLst>
          </p:cNvPr>
          <p:cNvSpPr/>
          <p:nvPr/>
        </p:nvSpPr>
        <p:spPr>
          <a:xfrm>
            <a:off x="5924357" y="6428266"/>
            <a:ext cx="432125" cy="389004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5431779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II. HIỆU SUẤT PHẢN ỨNG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A3BE7C-7BC1-418C-AD5E-F5DCB9DDB1D8}"/>
              </a:ext>
            </a:extLst>
          </p:cNvPr>
          <p:cNvSpPr txBox="1"/>
          <p:nvPr/>
        </p:nvSpPr>
        <p:spPr>
          <a:xfrm>
            <a:off x="1124478" y="1911793"/>
            <a:ext cx="9297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PTHH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ga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047658-53DD-D40D-9D58-3EC96A674C55}"/>
              </a:ext>
            </a:extLst>
          </p:cNvPr>
          <p:cNvSpPr txBox="1"/>
          <p:nvPr/>
        </p:nvSpPr>
        <p:spPr>
          <a:xfrm>
            <a:off x="1135767" y="2330045"/>
            <a:ext cx="7725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’ ≤ m )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E71F45F-C0D2-5448-EB89-C8CA2CF6BA45}"/>
              </a:ext>
            </a:extLst>
          </p:cNvPr>
          <p:cNvSpPr txBox="1"/>
          <p:nvPr/>
        </p:nvSpPr>
        <p:spPr>
          <a:xfrm>
            <a:off x="731526" y="556594"/>
            <a:ext cx="60170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E6BB948-B262-EDD1-451F-F8B7B8411304}"/>
              </a:ext>
            </a:extLst>
          </p:cNvPr>
          <p:cNvSpPr txBox="1"/>
          <p:nvPr/>
        </p:nvSpPr>
        <p:spPr>
          <a:xfrm>
            <a:off x="719605" y="977816"/>
            <a:ext cx="7719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4F686CE4-477C-7CA0-2D64-C9A7B8EFD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826" y="2886872"/>
            <a:ext cx="553779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8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</a:t>
            </a:r>
            <a:r>
              <a:rPr lang="en-US" altLang="zh-CN" sz="28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1</a:t>
            </a:r>
            <a:endParaRPr lang="vi-VN" altLang="zh-CN" sz="2800" dirty="0">
              <a:solidFill>
                <a:srgbClr val="FFFFFF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17313B2-87A6-8B3A-D6F3-BA24697499B9}"/>
              </a:ext>
            </a:extLst>
          </p:cNvPr>
          <p:cNvSpPr/>
          <p:nvPr/>
        </p:nvSpPr>
        <p:spPr>
          <a:xfrm>
            <a:off x="672698" y="2958891"/>
            <a:ext cx="11022430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8E950DF7-E051-7502-5983-A2C1087FBE36}"/>
              </a:ext>
            </a:extLst>
          </p:cNvPr>
          <p:cNvSpPr/>
          <p:nvPr/>
        </p:nvSpPr>
        <p:spPr>
          <a:xfrm>
            <a:off x="804329" y="3882888"/>
            <a:ext cx="433510" cy="211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DEF573D-1007-001F-1D78-51B946FA3C05}"/>
              </a:ext>
            </a:extLst>
          </p:cNvPr>
          <p:cNvSpPr txBox="1"/>
          <p:nvPr/>
        </p:nvSpPr>
        <p:spPr>
          <a:xfrm>
            <a:off x="4676771" y="3451725"/>
            <a:ext cx="7396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’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g)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g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H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">
                <a:extLst>
                  <a:ext uri="{FF2B5EF4-FFF2-40B4-BE49-F238E27FC236}">
                    <a16:creationId xmlns:a16="http://schemas.microsoft.com/office/drawing/2014/main" id="{2EC3252C-73CB-9170-1DB6-63E624F2860C}"/>
                  </a:ext>
                </a:extLst>
              </p:cNvPr>
              <p:cNvSpPr txBox="1"/>
              <p:nvPr/>
            </p:nvSpPr>
            <p:spPr bwMode="auto">
              <a:xfrm>
                <a:off x="1394649" y="3443722"/>
                <a:ext cx="3532038" cy="119352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8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rgbClr val="00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  <m:sub/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/>
                          </m:sSub>
                        </m:den>
                      </m:f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00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(%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Object 3">
                <a:extLst>
                  <a:ext uri="{FF2B5EF4-FFF2-40B4-BE49-F238E27FC236}">
                    <a16:creationId xmlns:a16="http://schemas.microsoft.com/office/drawing/2014/main" id="{2EC3252C-73CB-9170-1DB6-63E624F28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4649" y="3443722"/>
                <a:ext cx="3532038" cy="119352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E10E3EE-D273-7E78-010A-18C30F5BC867}"/>
              </a:ext>
            </a:extLst>
          </p:cNvPr>
          <p:cNvSpPr txBox="1"/>
          <p:nvPr/>
        </p:nvSpPr>
        <p:spPr>
          <a:xfrm>
            <a:off x="763331" y="1416858"/>
            <a:ext cx="4070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6E940C5F-47E8-0AB5-1346-37A548E06353}"/>
              </a:ext>
            </a:extLst>
          </p:cNvPr>
          <p:cNvSpPr/>
          <p:nvPr/>
        </p:nvSpPr>
        <p:spPr>
          <a:xfrm>
            <a:off x="8003256" y="1647539"/>
            <a:ext cx="512592" cy="1866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1C75BE-76F0-958E-06D3-06366904E3A2}"/>
              </a:ext>
            </a:extLst>
          </p:cNvPr>
          <p:cNvSpPr txBox="1"/>
          <p:nvPr/>
        </p:nvSpPr>
        <p:spPr>
          <a:xfrm>
            <a:off x="8599844" y="1410848"/>
            <a:ext cx="3101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B79A0B-DA48-A16E-3A89-6F1920EBA33F}"/>
              </a:ext>
            </a:extLst>
          </p:cNvPr>
          <p:cNvSpPr txBox="1"/>
          <p:nvPr/>
        </p:nvSpPr>
        <p:spPr>
          <a:xfrm>
            <a:off x="5550355" y="1431631"/>
            <a:ext cx="23328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D92CE6F-CE56-A515-2881-31F5E06BA438}"/>
              </a:ext>
            </a:extLst>
          </p:cNvPr>
          <p:cNvSpPr/>
          <p:nvPr/>
        </p:nvSpPr>
        <p:spPr>
          <a:xfrm>
            <a:off x="543844" y="4434654"/>
            <a:ext cx="11022430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-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FAA385E-2DC9-CAA5-0468-D0F1A0D55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01" y="4434654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8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</a:t>
            </a:r>
            <a:r>
              <a:rPr lang="en-US" altLang="zh-CN" sz="28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2</a:t>
            </a:r>
            <a:endParaRPr lang="vi-VN" altLang="zh-CN" sz="2800" dirty="0">
              <a:solidFill>
                <a:srgbClr val="FFFFFF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F6DA5E05-86A1-08AC-F821-7E6DF391C129}"/>
              </a:ext>
            </a:extLst>
          </p:cNvPr>
          <p:cNvSpPr/>
          <p:nvPr/>
        </p:nvSpPr>
        <p:spPr>
          <a:xfrm>
            <a:off x="804329" y="5297516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B59A2F-3E37-E6D4-87EF-DA7EABDF9560}"/>
              </a:ext>
            </a:extLst>
          </p:cNvPr>
          <p:cNvSpPr txBox="1"/>
          <p:nvPr/>
        </p:nvSpPr>
        <p:spPr>
          <a:xfrm>
            <a:off x="4926687" y="4852906"/>
            <a:ext cx="7048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’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ol)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H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3">
                <a:extLst>
                  <a:ext uri="{FF2B5EF4-FFF2-40B4-BE49-F238E27FC236}">
                    <a16:creationId xmlns:a16="http://schemas.microsoft.com/office/drawing/2014/main" id="{03227302-1065-C21B-1E19-36391C84B062}"/>
                  </a:ext>
                </a:extLst>
              </p:cNvPr>
              <p:cNvSpPr txBox="1"/>
              <p:nvPr/>
            </p:nvSpPr>
            <p:spPr bwMode="auto">
              <a:xfrm>
                <a:off x="1394511" y="4852906"/>
                <a:ext cx="3019982" cy="119352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8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rgbClr val="00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  <m:sub/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/>
                          </m:sSub>
                        </m:den>
                      </m:f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00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(%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Object 3">
                <a:extLst>
                  <a:ext uri="{FF2B5EF4-FFF2-40B4-BE49-F238E27FC236}">
                    <a16:creationId xmlns:a16="http://schemas.microsoft.com/office/drawing/2014/main" id="{03227302-1065-C21B-1E19-36391C84B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4511" y="4852906"/>
                <a:ext cx="3019982" cy="11935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E0FF7B99-F57E-246C-8A04-A2C9C64199BA}"/>
              </a:ext>
            </a:extLst>
          </p:cNvPr>
          <p:cNvSpPr txBox="1"/>
          <p:nvPr/>
        </p:nvSpPr>
        <p:spPr>
          <a:xfrm>
            <a:off x="1298376" y="5963655"/>
            <a:ext cx="5450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≤ 100% 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42A57C71-3B93-4021-7369-44FA6B8301B8}"/>
              </a:ext>
            </a:extLst>
          </p:cNvPr>
          <p:cNvSpPr/>
          <p:nvPr/>
        </p:nvSpPr>
        <p:spPr>
          <a:xfrm>
            <a:off x="829516" y="6159443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5" grpId="0"/>
      <p:bldP spid="28" grpId="0" animBg="1"/>
      <p:bldP spid="30" grpId="0"/>
      <p:bldP spid="31" grpId="0" animBg="1"/>
      <p:bldP spid="33" grpId="0"/>
      <p:bldP spid="35" grpId="0"/>
      <p:bldP spid="4" grpId="0"/>
      <p:bldP spid="7" grpId="0" animBg="1"/>
      <p:bldP spid="8" grpId="0"/>
      <p:bldP spid="9" grpId="0"/>
      <p:bldP spid="10" grpId="0"/>
      <p:bldP spid="11" grpId="0" animBg="1"/>
      <p:bldP spid="13" grpId="0" animBg="1"/>
      <p:bldP spid="14" grpId="0"/>
      <p:bldP spid="19" grpId="0"/>
      <p:bldP spid="21" grpId="0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II. HIỆU SUẤT PHẢN ỨNG (H)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E71F45F-C0D2-5448-EB89-C8CA2CF6BA45}"/>
              </a:ext>
            </a:extLst>
          </p:cNvPr>
          <p:cNvSpPr txBox="1"/>
          <p:nvPr/>
        </p:nvSpPr>
        <p:spPr>
          <a:xfrm>
            <a:off x="731526" y="556594"/>
            <a:ext cx="60170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E6BB948-B262-EDD1-451F-F8B7B8411304}"/>
              </a:ext>
            </a:extLst>
          </p:cNvPr>
          <p:cNvSpPr txBox="1"/>
          <p:nvPr/>
        </p:nvSpPr>
        <p:spPr>
          <a:xfrm>
            <a:off x="721672" y="1015449"/>
            <a:ext cx="7719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AFC3E94-3E9A-7CF4-FF79-368089CE6EDB}"/>
              </a:ext>
            </a:extLst>
          </p:cNvPr>
          <p:cNvSpPr/>
          <p:nvPr/>
        </p:nvSpPr>
        <p:spPr>
          <a:xfrm>
            <a:off x="545911" y="2645601"/>
            <a:ext cx="11022430" cy="460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  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Oval 10">
            <a:extLst>
              <a:ext uri="{FF2B5EF4-FFF2-40B4-BE49-F238E27FC236}">
                <a16:creationId xmlns:a16="http://schemas.microsoft.com/office/drawing/2014/main" id="{6A3EC32F-424B-7F8E-4862-D5BA7ED8F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110" y="2748467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</a:t>
            </a:r>
            <a:r>
              <a:rPr lang="en-US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2</a:t>
            </a:r>
            <a:endParaRPr lang="vi-VN" altLang="zh-CN" sz="2400" dirty="0">
              <a:solidFill>
                <a:srgbClr val="FFFFFF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4F686CE4-477C-7CA0-2D64-C9A7B8EFD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893" y="1459993"/>
            <a:ext cx="553779" cy="4712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</a:t>
            </a:r>
            <a:r>
              <a:rPr lang="en-US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1</a:t>
            </a:r>
            <a:endParaRPr lang="vi-VN" altLang="zh-CN" sz="2400" dirty="0">
              <a:solidFill>
                <a:srgbClr val="FFFFFF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Arrow: Right 28">
            <a:extLst>
              <a:ext uri="{FF2B5EF4-FFF2-40B4-BE49-F238E27FC236}">
                <a16:creationId xmlns:a16="http://schemas.microsoft.com/office/drawing/2014/main" id="{47812C3B-BC9D-1FDE-3830-A5987FB8263B}"/>
              </a:ext>
            </a:extLst>
          </p:cNvPr>
          <p:cNvSpPr/>
          <p:nvPr/>
        </p:nvSpPr>
        <p:spPr>
          <a:xfrm>
            <a:off x="1214679" y="3341331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17313B2-87A6-8B3A-D6F3-BA24697499B9}"/>
              </a:ext>
            </a:extLst>
          </p:cNvPr>
          <p:cNvSpPr/>
          <p:nvPr/>
        </p:nvSpPr>
        <p:spPr>
          <a:xfrm>
            <a:off x="721672" y="1409741"/>
            <a:ext cx="11022430" cy="460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8E950DF7-E051-7502-5983-A2C1087FBE36}"/>
              </a:ext>
            </a:extLst>
          </p:cNvPr>
          <p:cNvSpPr/>
          <p:nvPr/>
        </p:nvSpPr>
        <p:spPr>
          <a:xfrm>
            <a:off x="1241204" y="2137622"/>
            <a:ext cx="433510" cy="1698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CC2AC0E-8FB1-CAFA-FBCC-131A9AE2ABB2}"/>
              </a:ext>
            </a:extLst>
          </p:cNvPr>
          <p:cNvSpPr txBox="1"/>
          <p:nvPr/>
        </p:nvSpPr>
        <p:spPr>
          <a:xfrm>
            <a:off x="4864755" y="3088270"/>
            <a:ext cx="66468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’ 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HH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DEF573D-1007-001F-1D78-51B946FA3C05}"/>
              </a:ext>
            </a:extLst>
          </p:cNvPr>
          <p:cNvSpPr txBox="1"/>
          <p:nvPr/>
        </p:nvSpPr>
        <p:spPr>
          <a:xfrm>
            <a:off x="4680189" y="1807013"/>
            <a:ext cx="72979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’ 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H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">
                <a:extLst>
                  <a:ext uri="{FF2B5EF4-FFF2-40B4-BE49-F238E27FC236}">
                    <a16:creationId xmlns:a16="http://schemas.microsoft.com/office/drawing/2014/main" id="{59BA6F43-0986-A54F-6AD9-C514DE521CB1}"/>
                  </a:ext>
                </a:extLst>
              </p:cNvPr>
              <p:cNvSpPr txBox="1"/>
              <p:nvPr/>
            </p:nvSpPr>
            <p:spPr bwMode="auto">
              <a:xfrm>
                <a:off x="1785239" y="3026651"/>
                <a:ext cx="3019982" cy="75034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  <m:sub/>
                          </m:sSub>
                        </m:num>
                        <m:den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/>
                          </m:sSub>
                        </m:den>
                      </m:f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00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(%)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Object 3">
                <a:extLst>
                  <a:ext uri="{FF2B5EF4-FFF2-40B4-BE49-F238E27FC236}">
                    <a16:creationId xmlns:a16="http://schemas.microsoft.com/office/drawing/2014/main" id="{59BA6F43-0986-A54F-6AD9-C514DE521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5239" y="3026651"/>
                <a:ext cx="3019982" cy="7503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">
                <a:extLst>
                  <a:ext uri="{FF2B5EF4-FFF2-40B4-BE49-F238E27FC236}">
                    <a16:creationId xmlns:a16="http://schemas.microsoft.com/office/drawing/2014/main" id="{2EC3252C-73CB-9170-1DB6-63E624F2860C}"/>
                  </a:ext>
                </a:extLst>
              </p:cNvPr>
              <p:cNvSpPr txBox="1"/>
              <p:nvPr/>
            </p:nvSpPr>
            <p:spPr bwMode="auto">
              <a:xfrm>
                <a:off x="1864121" y="1760585"/>
                <a:ext cx="3019982" cy="95998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  <m:sub/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/>
                          </m:sSub>
                        </m:den>
                      </m:f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00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(%)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Object 3">
                <a:extLst>
                  <a:ext uri="{FF2B5EF4-FFF2-40B4-BE49-F238E27FC236}">
                    <a16:creationId xmlns:a16="http://schemas.microsoft.com/office/drawing/2014/main" id="{2EC3252C-73CB-9170-1DB6-63E624F28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4121" y="1760585"/>
                <a:ext cx="3019982" cy="9599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CFA98C7A-E279-61D4-8163-B2236B8913DA}"/>
              </a:ext>
            </a:extLst>
          </p:cNvPr>
          <p:cNvSpPr/>
          <p:nvPr/>
        </p:nvSpPr>
        <p:spPr>
          <a:xfrm>
            <a:off x="433027" y="4536355"/>
            <a:ext cx="11758973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gam iron(III) oxide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Fe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 dụng với khí hydrogen dư ở nhiệt độ cao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được 4,2 gam iro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Fe)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(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e= 56, O= 16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DE0E45-C8C5-6802-055F-F0F6F2236C5A}"/>
              </a:ext>
            </a:extLst>
          </p:cNvPr>
          <p:cNvSpPr txBox="1"/>
          <p:nvPr/>
        </p:nvSpPr>
        <p:spPr>
          <a:xfrm>
            <a:off x="820497" y="3904452"/>
            <a:ext cx="7719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59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0" y="714988"/>
            <a:ext cx="11661015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gam iron(III) oxide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Fe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 dụng với khí hydrogen dư ở nhiệt độ cao, 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được 4,2 gam iro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Fe)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(</a:t>
            </a:r>
            <a:r>
              <a:rPr lang="en-US" sz="32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e= 56, O= 16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5043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BÀI TẬP ÁP DỤNG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7BEA62-3C86-4087-B657-4A0029180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4" imgW="2019300" imgH="457200" progId="Equation.DSMT4">
                  <p:embed/>
                </p:oleObj>
              </mc:Choice>
              <mc:Fallback>
                <p:oleObj r:id="rId4" imgW="20193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97BEA62-3C86-4087-B657-4A0029180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65" y="2743375"/>
            <a:ext cx="5565947" cy="659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D672CE-8112-49C9-A735-31240363E538}"/>
              </a:ext>
            </a:extLst>
          </p:cNvPr>
          <p:cNvCxnSpPr/>
          <p:nvPr/>
        </p:nvCxnSpPr>
        <p:spPr>
          <a:xfrm>
            <a:off x="6000113" y="2940794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68FC9ECD-93CA-4C6E-9543-775B860B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15" y="4689243"/>
            <a:ext cx="48445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1BD140-9017-4E19-92A0-0AE0AC5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966377"/>
              </p:ext>
            </p:extLst>
          </p:nvPr>
        </p:nvGraphicFramePr>
        <p:xfrm>
          <a:off x="1252538" y="5719764"/>
          <a:ext cx="3208144" cy="88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6" imgW="1651000" imgH="457200" progId="Equation.DSMT4">
                  <p:embed/>
                </p:oleObj>
              </mc:Choice>
              <mc:Fallback>
                <p:oleObj r:id="rId6" imgW="165100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21BD140-9017-4E19-92A0-0AE0AC586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719764"/>
                        <a:ext cx="3208144" cy="888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58073DD-032C-45AA-8F6D-9A88DFDC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043113"/>
            <a:ext cx="49103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BE958B75-F375-78B3-CD34-B452C7CC2254}"/>
                  </a:ext>
                </a:extLst>
              </p:cNvPr>
              <p:cNvSpPr txBox="1"/>
              <p:nvPr/>
            </p:nvSpPr>
            <p:spPr bwMode="auto">
              <a:xfrm>
                <a:off x="6156388" y="3563980"/>
                <a:ext cx="6685861" cy="119352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Fe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Fe</m:t>
                            </m:r>
                          </m:sub>
                        </m:sSub>
                      </m:den>
                    </m:f>
                    <m:r>
                      <m:rPr>
                        <m:nor/>
                      </m:rPr>
                      <a:rPr lang="en-US" sz="2400" b="0" i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0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%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,07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,1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.100(%)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5(%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BE958B75-F375-78B3-CD34-B452C7CC2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388" y="3563980"/>
                <a:ext cx="6685861" cy="11935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CEEA66FB-476F-D503-47D8-C913982D2903}"/>
              </a:ext>
            </a:extLst>
          </p:cNvPr>
          <p:cNvSpPr txBox="1"/>
          <p:nvPr/>
        </p:nvSpPr>
        <p:spPr>
          <a:xfrm>
            <a:off x="1044515" y="5216002"/>
            <a:ext cx="37916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83E5A64-AAE4-F071-4ADE-153BB3C2D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1" y="3234050"/>
            <a:ext cx="4477935" cy="659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Mol:  0,05 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1441ED0-88C4-1B78-B347-3A2F902608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11163630" y="5585632"/>
            <a:ext cx="876960" cy="11367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3E92D98-F94C-DD2D-7950-DF998F8C8A16}"/>
                  </a:ext>
                </a:extLst>
              </p:cNvPr>
              <p:cNvSpPr txBox="1"/>
              <p:nvPr/>
            </p:nvSpPr>
            <p:spPr>
              <a:xfrm>
                <a:off x="5871387" y="1701159"/>
                <a:ext cx="449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3E92D98-F94C-DD2D-7950-DF998F8C8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387" y="1701159"/>
                <a:ext cx="449226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27DA6DD-4B54-98A5-77C8-7A899C8DBD9E}"/>
                  </a:ext>
                </a:extLst>
              </p:cNvPr>
              <p:cNvSpPr txBox="1"/>
              <p:nvPr/>
            </p:nvSpPr>
            <p:spPr>
              <a:xfrm>
                <a:off x="3429573" y="2839791"/>
                <a:ext cx="3770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27DA6DD-4B54-98A5-77C8-7A899C8DB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573" y="2839791"/>
                <a:ext cx="37701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12" grpId="0"/>
      <p:bldP spid="14" grpId="0"/>
      <p:bldP spid="10" grpId="0"/>
      <p:bldP spid="16" grpId="0"/>
      <p:bldP spid="17" grpId="0"/>
      <p:bldP spid="9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BÀI TẬP ÁP DỤNG – PHIẾU HỌC TẬP 2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A2D2AEA6-D83E-45B9-9761-51E897182742}"/>
                  </a:ext>
                </a:extLst>
              </p:cNvPr>
              <p:cNvSpPr txBox="1"/>
              <p:nvPr/>
            </p:nvSpPr>
            <p:spPr bwMode="auto">
              <a:xfrm>
                <a:off x="3484563" y="3775075"/>
                <a:ext cx="3511550" cy="812800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𝑎𝐶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,1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l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A2D2AEA6-D83E-45B9-9761-51E897182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4563" y="3775075"/>
                <a:ext cx="3511550" cy="812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5BCF42F4-D98F-45A4-A0BB-6C413A21BF64}"/>
                  </a:ext>
                </a:extLst>
              </p:cNvPr>
              <p:cNvSpPr txBox="1"/>
              <p:nvPr/>
            </p:nvSpPr>
            <p:spPr bwMode="auto">
              <a:xfrm>
                <a:off x="829930" y="5820440"/>
                <a:ext cx="10532140" cy="103756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aO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aO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0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aO</m:t>
                          </m:r>
                        </m:sub>
                      </m:sSub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. 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aO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%</m:t>
                          </m: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0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5,6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,48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m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5BCF42F4-D98F-45A4-A0BB-6C413A21B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9930" y="5820440"/>
                <a:ext cx="10532140" cy="10375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06" y="564943"/>
            <a:ext cx="1104278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Nung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0 gam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lcium carbonate CaCO</a:t>
            </a:r>
            <a:r>
              <a:rPr kumimoji="0" lang="en-US" altLang="en-US" sz="2400" b="0" i="0" u="none" strike="noStrike" cap="none" normalizeH="0" baseline="-2500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ầ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</a:t>
            </a:r>
            <a:r>
              <a:rPr kumimoji="0" lang="en-US" altLang="en-US" sz="2400" b="0" i="0" u="none" strike="noStrike" cap="none" normalizeH="0" baseline="-2500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.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ập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PTHH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061075" algn="r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.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?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061075" algn="r"/>
              </a:tabLst>
            </a:pP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.Tí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ố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ự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ế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ạ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 (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ối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ượng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uyên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: Ca = 40 , O = 16 , C= 12)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716" y="4435104"/>
            <a:ext cx="10853678" cy="9541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2800" i="1" dirty="0"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b,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PTHH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         </a:t>
            </a:r>
            <a:r>
              <a:rPr kumimoji="0" lang="en-US" altLang="en-US" sz="2800" b="1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1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800" b="1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800" b="1" i="1" u="none" strike="noStrike" cap="none" normalizeH="0" baseline="-3000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2800" b="0" i="1" u="none" strike="noStrike" cap="none" normalizeH="0" baseline="-2500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1" u="none" strike="noStrike" cap="none" normalizeH="0" baseline="-2500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1" u="none" strike="noStrike" cap="none" normalizeH="0" baseline="-25000" dirty="0" err="1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2418638" y="2856867"/>
            <a:ext cx="5018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a, PTHH: CaCO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D29156-9C74-D56D-B6FC-C136E21DCFCC}"/>
              </a:ext>
            </a:extLst>
          </p:cNvPr>
          <p:cNvSpPr txBox="1"/>
          <p:nvPr/>
        </p:nvSpPr>
        <p:spPr>
          <a:xfrm>
            <a:off x="3753015" y="3258464"/>
            <a:ext cx="2806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1          0,1 mol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8FE8CE-3ACF-B7B4-5D00-0581FDEA1814}"/>
              </a:ext>
            </a:extLst>
          </p:cNvPr>
          <p:cNvSpPr txBox="1"/>
          <p:nvPr/>
        </p:nvSpPr>
        <p:spPr>
          <a:xfrm>
            <a:off x="763716" y="5343216"/>
            <a:ext cx="8857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= 80%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F77E92E-5DA7-C392-3618-B9C22AD4D0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11163630" y="5585632"/>
            <a:ext cx="876960" cy="113679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416FF5F-B38B-A21C-F9A3-722CC12781EC}"/>
              </a:ext>
            </a:extLst>
          </p:cNvPr>
          <p:cNvSpPr/>
          <p:nvPr/>
        </p:nvSpPr>
        <p:spPr>
          <a:xfrm>
            <a:off x="531845" y="595719"/>
            <a:ext cx="11085549" cy="229158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pic>
        <p:nvPicPr>
          <p:cNvPr id="83" name="Tieng-tinh-tinh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6256C4AD-E64A-9036-28F5-B2BF8F20E51A}"/>
              </a:ext>
            </a:extLst>
          </p:cNvPr>
          <p:cNvPicPr>
            <a:picLocks noRot="1" noChangeAspect="1"/>
          </p:cNvPicPr>
          <p:nvPr>
            <a:audioFile r:link="rId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129" y="4072963"/>
            <a:ext cx="305253" cy="319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C20007-F380-DBDC-5FFC-D9795DF990FE}"/>
                  </a:ext>
                </a:extLst>
              </p:cNvPr>
              <p:cNvSpPr txBox="1"/>
              <p:nvPr/>
            </p:nvSpPr>
            <p:spPr>
              <a:xfrm>
                <a:off x="4575324" y="2822289"/>
                <a:ext cx="449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C20007-F380-DBDC-5FFC-D9795DF99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324" y="2822289"/>
                <a:ext cx="449226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Countdown 3 minutes-Nho">
            <a:hlinkClick r:id="" action="ppaction://media"/>
            <a:extLst>
              <a:ext uri="{FF2B5EF4-FFF2-40B4-BE49-F238E27FC236}">
                <a16:creationId xmlns:a16="http://schemas.microsoft.com/office/drawing/2014/main" id="{F99744B4-D00E-F530-FB65-B6524D2B0FC7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968230" y="2923315"/>
            <a:ext cx="1649164" cy="953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8490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" fill="hold"/>
                                        <p:tgtEl>
                                          <p:spTgt spid="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43" repeatCount="2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3"/>
                </p:tgtEl>
              </p:cMediaNode>
            </p:audio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6" grpId="0"/>
      <p:bldP spid="7" grpId="0"/>
      <p:bldP spid="14" grpId="0" animBg="1"/>
      <p:bldP spid="15" grpId="0"/>
      <p:bldP spid="2" grpId="0"/>
      <p:bldP spid="5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0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 BÀI TOÁN HIỆU SUẤT PHẢN ỨNG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123742-4C60-667A-02E7-CC1BF3861D89}"/>
              </a:ext>
            </a:extLst>
          </p:cNvPr>
          <p:cNvSpPr txBox="1"/>
          <p:nvPr/>
        </p:nvSpPr>
        <p:spPr>
          <a:xfrm>
            <a:off x="440870" y="1079695"/>
            <a:ext cx="11501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 (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771097-4374-AA1D-6938-7A72D328BEB7}"/>
              </a:ext>
            </a:extLst>
          </p:cNvPr>
          <p:cNvSpPr txBox="1"/>
          <p:nvPr/>
        </p:nvSpPr>
        <p:spPr>
          <a:xfrm>
            <a:off x="440870" y="1608081"/>
            <a:ext cx="10086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512955-D282-FEA6-12C1-95773F19B6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1163630" y="5585632"/>
            <a:ext cx="876960" cy="1136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8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FDD4CA-A9E1-452B-BFCA-22D90E773D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813" y="0"/>
            <a:ext cx="12215813" cy="6858000"/>
          </a:xfrm>
          <a:prstGeom prst="rect">
            <a:avLst/>
          </a:prstGeom>
        </p:spPr>
      </p:pic>
      <p:pic>
        <p:nvPicPr>
          <p:cNvPr id="85" name="Picture 84">
            <a:extLst>
              <a:ext uri="{FF2B5EF4-FFF2-40B4-BE49-F238E27FC236}">
                <a16:creationId xmlns:a16="http://schemas.microsoft.com/office/drawing/2014/main" id="{6EB0ED45-D362-47E6-9B9E-8C079FD46C4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7559">
            <a:off x="4931412" y="-441728"/>
            <a:ext cx="8304936" cy="8304936"/>
          </a:xfrm>
          <a:prstGeom prst="rect">
            <a:avLst/>
          </a:prstGeom>
        </p:spPr>
      </p:pic>
      <p:pic>
        <p:nvPicPr>
          <p:cNvPr id="86" name="Picture 85">
            <a:extLst>
              <a:ext uri="{FF2B5EF4-FFF2-40B4-BE49-F238E27FC236}">
                <a16:creationId xmlns:a16="http://schemas.microsoft.com/office/drawing/2014/main" id="{73CD59DB-4B97-4529-990F-B877A9AC8E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8723" y="1709661"/>
            <a:ext cx="6529383" cy="2432515"/>
          </a:xfrm>
          <a:prstGeom prst="rect">
            <a:avLst/>
          </a:prstGeom>
        </p:spPr>
      </p:pic>
      <p:pic>
        <p:nvPicPr>
          <p:cNvPr id="92" name="Picture 91">
            <a:extLst>
              <a:ext uri="{FF2B5EF4-FFF2-40B4-BE49-F238E27FC236}">
                <a16:creationId xmlns:a16="http://schemas.microsoft.com/office/drawing/2014/main" id="{A950A63E-AF72-41C5-AED0-2D559504099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7444" y="1256222"/>
            <a:ext cx="2085013" cy="999831"/>
          </a:xfrm>
          <a:prstGeom prst="rect">
            <a:avLst/>
          </a:prstGeom>
        </p:spPr>
      </p:pic>
      <p:pic>
        <p:nvPicPr>
          <p:cNvPr id="94" name="Picture 93">
            <a:extLst>
              <a:ext uri="{FF2B5EF4-FFF2-40B4-BE49-F238E27FC236}">
                <a16:creationId xmlns:a16="http://schemas.microsoft.com/office/drawing/2014/main" id="{6DD72B97-8F2B-4723-9F67-FD81B5B68E7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17218" y="1286701"/>
            <a:ext cx="2093932" cy="973649"/>
          </a:xfrm>
          <a:prstGeom prst="rect">
            <a:avLst/>
          </a:prstGeom>
        </p:spPr>
      </p:pic>
      <p:pic>
        <p:nvPicPr>
          <p:cNvPr id="95" name="Picture 94">
            <a:extLst>
              <a:ext uri="{FF2B5EF4-FFF2-40B4-BE49-F238E27FC236}">
                <a16:creationId xmlns:a16="http://schemas.microsoft.com/office/drawing/2014/main" id="{777F623B-A4E0-4946-935C-4F7F0101F12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3440" y="1953522"/>
            <a:ext cx="6059949" cy="1944793"/>
          </a:xfrm>
          <a:prstGeom prst="rect">
            <a:avLst/>
          </a:prstGeom>
        </p:spPr>
      </p:pic>
      <p:sp>
        <p:nvSpPr>
          <p:cNvPr id="96" name="Rectangle: Rounded Corners 95">
            <a:extLst>
              <a:ext uri="{FF2B5EF4-FFF2-40B4-BE49-F238E27FC236}">
                <a16:creationId xmlns:a16="http://schemas.microsoft.com/office/drawing/2014/main" id="{24A388B0-06EB-4CBA-A3CA-75F080F1F933}"/>
              </a:ext>
            </a:extLst>
          </p:cNvPr>
          <p:cNvSpPr/>
          <p:nvPr/>
        </p:nvSpPr>
        <p:spPr>
          <a:xfrm>
            <a:off x="2133601" y="4570217"/>
            <a:ext cx="2456961" cy="838200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  <a:latin typeface="#9Slide02 Noi dung dai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EF9E5127-919F-42DC-BDBE-231121A785A3}"/>
              </a:ext>
            </a:extLst>
          </p:cNvPr>
          <p:cNvSpPr txBox="1"/>
          <p:nvPr/>
        </p:nvSpPr>
        <p:spPr>
          <a:xfrm>
            <a:off x="2666377" y="4731535"/>
            <a:ext cx="139140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 defTabSz="914377"/>
            <a:r>
              <a:rPr lang="en-US" sz="3200">
                <a:solidFill>
                  <a:prstClr val="white"/>
                </a:solidFill>
                <a:latin typeface="iCiel Cadena" panose="02000503000000020004" pitchFamily="50" charset="0"/>
              </a:rPr>
              <a:t>Bắt đầu</a:t>
            </a:r>
          </a:p>
        </p:txBody>
      </p:sp>
      <p:pic>
        <p:nvPicPr>
          <p:cNvPr id="98" name="ChuongCam - 9Slide.vn">
            <a:extLst>
              <a:ext uri="{FF2B5EF4-FFF2-40B4-BE49-F238E27FC236}">
                <a16:creationId xmlns:a16="http://schemas.microsoft.com/office/drawing/2014/main" id="{60FDDF12-4068-4DC9-8EC1-C3DBBF0745B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47163" y="4539689"/>
            <a:ext cx="942571" cy="868729"/>
          </a:xfrm>
          <a:prstGeom prst="rect">
            <a:avLst/>
          </a:prstGeom>
        </p:spPr>
      </p:pic>
      <p:pic>
        <p:nvPicPr>
          <p:cNvPr id="99" name="Nhacnen - 9Slide.vn">
            <a:hlinkClick r:id="" action="ppaction://media"/>
            <a:extLst>
              <a:ext uri="{FF2B5EF4-FFF2-40B4-BE49-F238E27FC236}">
                <a16:creationId xmlns:a16="http://schemas.microsoft.com/office/drawing/2014/main" id="{97A40F43-0AD3-4435-B148-642348AB6ED7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780"/>
                  <p14:fade in="2000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219202" y="3464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079516"/>
      </p:ext>
    </p:extLst>
  </p:cSld>
  <p:clrMapOvr>
    <a:masterClrMapping/>
  </p:clrMapOvr>
  <p:transition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9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" presetID="2" presetClass="entr" presetSubtype="4" fill="hold" nodeType="afterEffect" p14:presetBounceEnd="6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2000">
                                          <p:cBhvr additive="base">
                                            <p:cTn id="10" dur="150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2000">
                                          <p:cBhvr additive="base">
                                            <p:cTn id="11" dur="150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3" presetID="2" presetClass="entr" presetSubtype="4" fill="hold" nodeType="afterEffect" p14:presetBounceEnd="6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2000">
                                          <p:cBhvr additive="base">
                                            <p:cTn id="15" dur="1500" fill="hold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2000">
                                          <p:cBhvr additive="base">
                                            <p:cTn id="16" dur="1500" fill="hold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8" presetID="2" presetClass="entr" presetSubtype="4" fill="hold" nodeType="afterEffect" p14:presetBounceEnd="6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2000">
                                          <p:cBhvr additive="base">
                                            <p:cTn id="20" dur="1500" fill="hold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2000">
                                          <p:cBhvr additive="base">
                                            <p:cTn id="21" dur="1500" fill="hold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23" presetID="2" presetClass="entr" presetSubtype="2" fill="hold" nodeType="afterEffect" p14:presetBounceEnd="6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2000">
                                          <p:cBhvr additive="base">
                                            <p:cTn id="25" dur="15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2000">
                                          <p:cBhvr additive="base">
                                            <p:cTn id="26" dur="15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28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7000"/>
                                </p:stCondLst>
                                <p:childTnLst>
                                  <p:par>
                                    <p:cTn id="34" presetID="16" presetClass="entr" presetSubtype="37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6" dur="10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38" presetID="2" presetClass="entr" presetSubtype="4" fill="hold" nodeType="after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40" dur="7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41" dur="7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8750"/>
                                </p:stCondLst>
                                <p:childTnLst>
                                  <p:par>
                                    <p:cTn id="43" presetID="2" presetClass="entr" presetSubtype="4" fill="hold" grpId="0" nodeType="after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45" dur="75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46" dur="75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7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48" presetID="42" presetClass="path" presetSubtype="0" accel="2000" fill="hold" nodeType="afterEffect" p14:presetBounceEnd="48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08333E-6 -1.48148E-6 L 0.20156 -0.00301 " pathEditMode="relative" rAng="0" ptsTypes="AA" p14:bounceEnd="48000">
                                          <p:cBhvr>
                                            <p:cTn id="49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078" y="-162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10000"/>
                                </p:stCondLst>
                                <p:childTnLst>
                                  <p:par>
                                    <p:cTn id="5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2927" numSld="7" showWhenStopped="0">
                    <p:cTn id="54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99"/>
                    </p:tgtEl>
                  </p:cMediaNode>
                </p:audio>
              </p:childTnLst>
            </p:cTn>
          </p:par>
        </p:tnLst>
        <p:bldLst>
          <p:bldP spid="96" grpId="0" animBg="1"/>
          <p:bldP spid="9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9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150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150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3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8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500" fill="hold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23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5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5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28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7000"/>
                                </p:stCondLst>
                                <p:childTnLst>
                                  <p:par>
                                    <p:cTn id="34" presetID="16" presetClass="entr" presetSubtype="37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6" dur="10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38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7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7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8750"/>
                                </p:stCondLst>
                                <p:childTnLst>
                                  <p:par>
                                    <p:cTn id="43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75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75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7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48" presetID="42" presetClass="path" presetSubtype="0" accel="2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08333E-6 -1.48148E-6 L 0.20156 -0.00301 " pathEditMode="relative" rAng="0" ptsTypes="AA">
                                          <p:cBhvr>
                                            <p:cTn id="49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078" y="-162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10000"/>
                                </p:stCondLst>
                                <p:childTnLst>
                                  <p:par>
                                    <p:cTn id="5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2927" numSld="7" showWhenStopped="0">
                    <p:cTn id="54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99"/>
                    </p:tgtEl>
                  </p:cMediaNode>
                </p:audio>
              </p:childTnLst>
            </p:cTn>
          </p:par>
        </p:tnLst>
        <p:bldLst>
          <p:bldP spid="96" grpId="0" animBg="1"/>
          <p:bldP spid="97" grpId="0"/>
        </p:bldLst>
      </p:timing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8483042-4AAF-4ED4-86F5-27FC9C384D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813" y="0"/>
            <a:ext cx="12215813" cy="6858000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C1C1992F-2DF9-408E-8B2B-246F76CCC6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1000" y="1477995"/>
            <a:ext cx="7657240" cy="5127180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A48A43FB-80EC-4164-A90F-A83D614108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5457" y="304800"/>
            <a:ext cx="4899760" cy="987549"/>
          </a:xfrm>
          <a:prstGeom prst="rect">
            <a:avLst/>
          </a:prstGeom>
        </p:spPr>
      </p:pic>
      <p:sp>
        <p:nvSpPr>
          <p:cNvPr id="75" name="TextBox 74">
            <a:extLst>
              <a:ext uri="{FF2B5EF4-FFF2-40B4-BE49-F238E27FC236}">
                <a16:creationId xmlns:a16="http://schemas.microsoft.com/office/drawing/2014/main" id="{99007BCE-EE95-474D-8D52-57F2F837FC19}"/>
              </a:ext>
            </a:extLst>
          </p:cNvPr>
          <p:cNvSpPr txBox="1"/>
          <p:nvPr/>
        </p:nvSpPr>
        <p:spPr>
          <a:xfrm>
            <a:off x="4813348" y="1915010"/>
            <a:ext cx="5114477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 defTabSz="914377"/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Trò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chơi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gồm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3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câu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hỏi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trắc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nghiệm</a:t>
            </a:r>
            <a:endParaRPr lang="en-US" sz="2800" dirty="0">
              <a:solidFill>
                <a:srgbClr val="3333FF"/>
              </a:solidFill>
              <a:latin typeface="iCiel Cadena" panose="02000503000000020004" pitchFamily="50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7719B177-22AD-4318-A31E-D7DB50EBAF18}"/>
              </a:ext>
            </a:extLst>
          </p:cNvPr>
          <p:cNvSpPr txBox="1"/>
          <p:nvPr/>
        </p:nvSpPr>
        <p:spPr>
          <a:xfrm>
            <a:off x="4658001" y="2531543"/>
            <a:ext cx="6707477" cy="86177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914377"/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- Ở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mỗi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câu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hỏi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,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các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em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sẽ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có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thời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gian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15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giây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/>
            </a:r>
            <a:b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</a:b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suy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nghĩ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.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654CC343-1D7B-4C04-A590-96E9F84E3720}"/>
              </a:ext>
            </a:extLst>
          </p:cNvPr>
          <p:cNvSpPr txBox="1"/>
          <p:nvPr/>
        </p:nvSpPr>
        <p:spPr>
          <a:xfrm>
            <a:off x="4575913" y="3427018"/>
            <a:ext cx="699911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/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-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Để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trả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lời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,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nhóm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em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sẽ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giơ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thẻ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màu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tương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ứng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với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màu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đáp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iCiel Cadena" panose="02000503000000020004" pitchFamily="50" charset="0"/>
              </a:rPr>
              <a:t>án</a:t>
            </a:r>
            <a:r>
              <a:rPr lang="en-US" sz="2800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iCiel Cadena" panose="02000503000000020004" pitchFamily="50" charset="0"/>
              </a:rPr>
              <a:t>khi</a:t>
            </a:r>
            <a:r>
              <a:rPr lang="en-US" sz="2800" b="1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iCiel Cadena" panose="02000503000000020004" pitchFamily="50" charset="0"/>
              </a:rPr>
              <a:t>thời</a:t>
            </a:r>
            <a:r>
              <a:rPr lang="en-US" sz="2800" b="1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iCiel Cadena" panose="02000503000000020004" pitchFamily="50" charset="0"/>
              </a:rPr>
              <a:t>gian</a:t>
            </a:r>
            <a:r>
              <a:rPr lang="en-US" sz="2800" b="1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iCiel Cadena" panose="02000503000000020004" pitchFamily="50" charset="0"/>
              </a:rPr>
              <a:t>kết</a:t>
            </a:r>
            <a:r>
              <a:rPr lang="en-US" sz="2800" b="1" dirty="0">
                <a:solidFill>
                  <a:srgbClr val="3333FF"/>
                </a:solidFill>
                <a:latin typeface="iCiel Cadena" panose="02000503000000020004" pitchFamily="50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iCiel Cadena" panose="02000503000000020004" pitchFamily="50" charset="0"/>
              </a:rPr>
              <a:t>thúc</a:t>
            </a:r>
            <a:endParaRPr lang="en-US" sz="2800" b="1" dirty="0">
              <a:solidFill>
                <a:srgbClr val="3333FF"/>
              </a:solidFill>
              <a:latin typeface="iCiel Cadena" panose="02000503000000020004" pitchFamily="50" charset="0"/>
            </a:endParaRPr>
          </a:p>
        </p:txBody>
      </p:sp>
      <p:grpSp>
        <p:nvGrpSpPr>
          <p:cNvPr id="96" name="Group 95">
            <a:extLst>
              <a:ext uri="{FF2B5EF4-FFF2-40B4-BE49-F238E27FC236}">
                <a16:creationId xmlns:a16="http://schemas.microsoft.com/office/drawing/2014/main" id="{1874A39E-A77B-48C4-B6D7-719B81AD5380}"/>
              </a:ext>
            </a:extLst>
          </p:cNvPr>
          <p:cNvGrpSpPr/>
          <p:nvPr/>
        </p:nvGrpSpPr>
        <p:grpSpPr>
          <a:xfrm>
            <a:off x="4648201" y="4572001"/>
            <a:ext cx="1552923" cy="954107"/>
            <a:chOff x="4648200" y="4572000"/>
            <a:chExt cx="1552923" cy="954107"/>
          </a:xfrm>
          <a:solidFill>
            <a:srgbClr val="FF6600"/>
          </a:solidFill>
        </p:grpSpPr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0E57AD2F-94ED-4342-BAEB-964A653A9BC4}"/>
                </a:ext>
              </a:extLst>
            </p:cNvPr>
            <p:cNvSpPr/>
            <p:nvPr/>
          </p:nvSpPr>
          <p:spPr>
            <a:xfrm>
              <a:off x="4648200" y="4572000"/>
              <a:ext cx="1552923" cy="95410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en-US">
                <a:solidFill>
                  <a:prstClr val="white"/>
                </a:solidFill>
                <a:latin typeface="#9Slide02 Noi dung dai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7CED4D03-5600-462A-B55E-D17FE6EDBE60}"/>
                </a:ext>
              </a:extLst>
            </p:cNvPr>
            <p:cNvSpPr txBox="1"/>
            <p:nvPr/>
          </p:nvSpPr>
          <p:spPr>
            <a:xfrm>
              <a:off x="4990246" y="4761479"/>
              <a:ext cx="868828" cy="553998"/>
            </a:xfrm>
            <a:prstGeom prst="rect">
              <a:avLst/>
            </a:prstGeom>
            <a:grpFill/>
          </p:spPr>
          <p:txBody>
            <a:bodyPr wrap="none" lIns="0" tIns="0" rIns="0" bIns="0" rtlCol="0">
              <a:spAutoFit/>
            </a:bodyPr>
            <a:lstStyle/>
            <a:p>
              <a:pPr algn="ctr" defTabSz="914377"/>
              <a:r>
                <a:rPr lang="en-US" sz="3600">
                  <a:solidFill>
                    <a:prstClr val="white"/>
                  </a:solidFill>
                  <a:latin typeface="iCiel Cadena" panose="02000503000000020004" pitchFamily="50" charset="0"/>
                </a:rPr>
                <a:t>Cam</a:t>
              </a:r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F5C7B07A-A340-4FC5-A28D-F348AAFB86F1}"/>
              </a:ext>
            </a:extLst>
          </p:cNvPr>
          <p:cNvGrpSpPr/>
          <p:nvPr/>
        </p:nvGrpSpPr>
        <p:grpSpPr>
          <a:xfrm>
            <a:off x="6365089" y="4572000"/>
            <a:ext cx="1552923" cy="954106"/>
            <a:chOff x="6365089" y="4572000"/>
            <a:chExt cx="1552923" cy="954107"/>
          </a:xfrm>
          <a:solidFill>
            <a:schemeClr val="accent5"/>
          </a:solidFill>
        </p:grpSpPr>
        <p:sp>
          <p:nvSpPr>
            <p:cNvPr id="84" name="Rectangle: Rounded Corners 83">
              <a:extLst>
                <a:ext uri="{FF2B5EF4-FFF2-40B4-BE49-F238E27FC236}">
                  <a16:creationId xmlns:a16="http://schemas.microsoft.com/office/drawing/2014/main" id="{F7350BDF-073A-481A-81FD-ABBBA01D605B}"/>
                </a:ext>
              </a:extLst>
            </p:cNvPr>
            <p:cNvSpPr/>
            <p:nvPr/>
          </p:nvSpPr>
          <p:spPr>
            <a:xfrm>
              <a:off x="6365089" y="4572000"/>
              <a:ext cx="1552923" cy="95410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en-US">
                <a:solidFill>
                  <a:prstClr val="white"/>
                </a:solidFill>
                <a:latin typeface="#9Slide02 Noi dung dai"/>
              </a:endParaRP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689B7B8F-0869-4218-BF92-E7123E0AFF47}"/>
                </a:ext>
              </a:extLst>
            </p:cNvPr>
            <p:cNvSpPr txBox="1"/>
            <p:nvPr/>
          </p:nvSpPr>
          <p:spPr>
            <a:xfrm>
              <a:off x="6724715" y="4672044"/>
              <a:ext cx="860813" cy="738665"/>
            </a:xfrm>
            <a:prstGeom prst="rect">
              <a:avLst/>
            </a:prstGeom>
            <a:grpFill/>
          </p:spPr>
          <p:txBody>
            <a:bodyPr wrap="none" lIns="0" tIns="0" rIns="0" bIns="0" rtlCol="0">
              <a:spAutoFit/>
            </a:bodyPr>
            <a:lstStyle/>
            <a:p>
              <a:pPr algn="ctr" defTabSz="914377"/>
              <a:r>
                <a:rPr lang="en-US" sz="2400">
                  <a:solidFill>
                    <a:prstClr val="white"/>
                  </a:solidFill>
                  <a:latin typeface="iCiel Cadena" panose="02000503000000020004" pitchFamily="50" charset="0"/>
                </a:rPr>
                <a:t>Xanh</a:t>
              </a:r>
            </a:p>
            <a:p>
              <a:pPr algn="ctr" defTabSz="914377"/>
              <a:r>
                <a:rPr lang="en-US" sz="2400">
                  <a:solidFill>
                    <a:prstClr val="white"/>
                  </a:solidFill>
                  <a:latin typeface="iCiel Cadena" panose="02000503000000020004" pitchFamily="50" charset="0"/>
                </a:rPr>
                <a:t>dương</a:t>
              </a:r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04A1F501-4ABC-4EFD-9A60-D1C3033105E1}"/>
              </a:ext>
            </a:extLst>
          </p:cNvPr>
          <p:cNvGrpSpPr/>
          <p:nvPr/>
        </p:nvGrpSpPr>
        <p:grpSpPr>
          <a:xfrm>
            <a:off x="8081979" y="4572000"/>
            <a:ext cx="1552923" cy="954106"/>
            <a:chOff x="8081978" y="4572000"/>
            <a:chExt cx="1552923" cy="954107"/>
          </a:xfrm>
          <a:solidFill>
            <a:srgbClr val="00CC00"/>
          </a:solidFill>
        </p:grpSpPr>
        <p:sp>
          <p:nvSpPr>
            <p:cNvPr id="85" name="Rectangle: Rounded Corners 84">
              <a:extLst>
                <a:ext uri="{FF2B5EF4-FFF2-40B4-BE49-F238E27FC236}">
                  <a16:creationId xmlns:a16="http://schemas.microsoft.com/office/drawing/2014/main" id="{E1527A35-61C3-49EC-8178-056761ED2D86}"/>
                </a:ext>
              </a:extLst>
            </p:cNvPr>
            <p:cNvSpPr/>
            <p:nvPr/>
          </p:nvSpPr>
          <p:spPr>
            <a:xfrm>
              <a:off x="8081978" y="4572000"/>
              <a:ext cx="1552923" cy="95410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en-US">
                <a:solidFill>
                  <a:prstClr val="white"/>
                </a:solidFill>
                <a:latin typeface="#9Slide02 Noi dung dai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9DC425B9-F398-43A8-BD9D-023DD0061CAC}"/>
                </a:ext>
              </a:extLst>
            </p:cNvPr>
            <p:cNvSpPr txBox="1"/>
            <p:nvPr/>
          </p:nvSpPr>
          <p:spPr>
            <a:xfrm>
              <a:off x="8513767" y="4672044"/>
              <a:ext cx="684610" cy="738665"/>
            </a:xfrm>
            <a:prstGeom prst="rect">
              <a:avLst/>
            </a:prstGeom>
            <a:grpFill/>
          </p:spPr>
          <p:txBody>
            <a:bodyPr wrap="none" lIns="0" tIns="0" rIns="0" bIns="0" rtlCol="0">
              <a:spAutoFit/>
            </a:bodyPr>
            <a:lstStyle/>
            <a:p>
              <a:pPr algn="ctr" defTabSz="914377"/>
              <a:r>
                <a:rPr lang="en-US" sz="2400">
                  <a:solidFill>
                    <a:prstClr val="white"/>
                  </a:solidFill>
                  <a:latin typeface="iCiel Cadena" panose="02000503000000020004" pitchFamily="50" charset="0"/>
                </a:rPr>
                <a:t>Xanh</a:t>
              </a:r>
            </a:p>
            <a:p>
              <a:pPr algn="ctr" defTabSz="914377"/>
              <a:r>
                <a:rPr lang="en-US" sz="2400">
                  <a:solidFill>
                    <a:prstClr val="white"/>
                  </a:solidFill>
                  <a:latin typeface="iCiel Cadena" panose="02000503000000020004" pitchFamily="50" charset="0"/>
                </a:rPr>
                <a:t>lá</a:t>
              </a:r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A9F6D6F4-A214-4F08-B79C-3321773AC747}"/>
              </a:ext>
            </a:extLst>
          </p:cNvPr>
          <p:cNvGrpSpPr/>
          <p:nvPr/>
        </p:nvGrpSpPr>
        <p:grpSpPr>
          <a:xfrm>
            <a:off x="9798868" y="4572001"/>
            <a:ext cx="1552923" cy="954107"/>
            <a:chOff x="9798867" y="4572000"/>
            <a:chExt cx="1552923" cy="954107"/>
          </a:xfrm>
          <a:solidFill>
            <a:srgbClr val="FFFF00"/>
          </a:solidFill>
        </p:grpSpPr>
        <p:sp>
          <p:nvSpPr>
            <p:cNvPr id="86" name="Rectangle: Rounded Corners 85">
              <a:extLst>
                <a:ext uri="{FF2B5EF4-FFF2-40B4-BE49-F238E27FC236}">
                  <a16:creationId xmlns:a16="http://schemas.microsoft.com/office/drawing/2014/main" id="{4E9F5C83-FEFA-4251-9B94-714B7FC8D493}"/>
                </a:ext>
              </a:extLst>
            </p:cNvPr>
            <p:cNvSpPr/>
            <p:nvPr/>
          </p:nvSpPr>
          <p:spPr>
            <a:xfrm>
              <a:off x="9798867" y="4572000"/>
              <a:ext cx="1552923" cy="95410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en-US">
                <a:solidFill>
                  <a:prstClr val="white"/>
                </a:solidFill>
                <a:latin typeface="#9Slide02 Noi dung dai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B2323BC0-2B71-4E70-B542-6EF0A07065A5}"/>
                </a:ext>
              </a:extLst>
            </p:cNvPr>
            <p:cNvSpPr txBox="1"/>
            <p:nvPr/>
          </p:nvSpPr>
          <p:spPr>
            <a:xfrm>
              <a:off x="10262657" y="4772053"/>
              <a:ext cx="920614" cy="553998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 defTabSz="914377"/>
              <a:r>
                <a:rPr lang="en-US" sz="3600">
                  <a:solidFill>
                    <a:srgbClr val="FF0000"/>
                  </a:solidFill>
                  <a:latin typeface="iCiel Cadena" panose="02000503000000020004" pitchFamily="50" charset="0"/>
                </a:rPr>
                <a:t>vàng</a:t>
              </a:r>
            </a:p>
          </p:txBody>
        </p:sp>
      </p:grpSp>
      <p:pic>
        <p:nvPicPr>
          <p:cNvPr id="100" name="Picture 99">
            <a:extLst>
              <a:ext uri="{FF2B5EF4-FFF2-40B4-BE49-F238E27FC236}">
                <a16:creationId xmlns:a16="http://schemas.microsoft.com/office/drawing/2014/main" id="{E3DFA045-2B35-4790-916E-B005E7C7C5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6759" y="234871"/>
            <a:ext cx="3694756" cy="1630243"/>
          </a:xfrm>
          <a:prstGeom prst="rect">
            <a:avLst/>
          </a:prstGeom>
        </p:spPr>
      </p:pic>
      <p:pic>
        <p:nvPicPr>
          <p:cNvPr id="102" name="Picture 101">
            <a:extLst>
              <a:ext uri="{FF2B5EF4-FFF2-40B4-BE49-F238E27FC236}">
                <a16:creationId xmlns:a16="http://schemas.microsoft.com/office/drawing/2014/main" id="{841A18C3-C6B1-47FF-A8CF-B6D33F8CEB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8586" y="2082032"/>
            <a:ext cx="4187637" cy="4523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832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2" fill="hold" nodeType="clickEffect" p14:presetBounceEnd="6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3000">
                                          <p:cBhvr additive="base">
                                            <p:cTn id="7" dur="10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3000">
                                          <p:cBhvr additive="base">
                                            <p:cTn id="8" dur="10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 p14:presetBounceEnd="6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3000">
                                          <p:cBhvr additive="base">
                                            <p:cTn id="11" dur="1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3000">
                                          <p:cBhvr additive="base">
                                            <p:cTn id="12" dur="1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3000">
                                          <p:cBhvr additive="base">
                                            <p:cTn id="15" dur="10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3000">
                                          <p:cBhvr additive="base">
                                            <p:cTn id="16" dur="10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5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6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8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4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6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500"/>
                                            <p:tgtEl>
                                              <p:spTgt spid="9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0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2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4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5" grpId="0"/>
          <p:bldP spid="76" grpId="0"/>
          <p:bldP spid="7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0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5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6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8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4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6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500"/>
                                            <p:tgtEl>
                                              <p:spTgt spid="9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0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2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4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5" grpId="0"/>
          <p:bldP spid="76" grpId="0"/>
          <p:bldP spid="78" grpId="0"/>
        </p:bldLst>
      </p:timing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F2F6135-AF68-4A64-8137-B70201CF8C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6846"/>
            <a:ext cx="12192000" cy="684431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4FC307E2-8C84-4E25-BF45-1D7184DA588B}"/>
              </a:ext>
            </a:extLst>
          </p:cNvPr>
          <p:cNvGrpSpPr/>
          <p:nvPr/>
        </p:nvGrpSpPr>
        <p:grpSpPr>
          <a:xfrm>
            <a:off x="1982579" y="246436"/>
            <a:ext cx="9961727" cy="2554445"/>
            <a:chOff x="1982578" y="246435"/>
            <a:chExt cx="9961727" cy="255444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92879B0-0D95-41F4-AF6C-356C033986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982578" y="246435"/>
              <a:ext cx="9961727" cy="2554445"/>
            </a:xfrm>
            <a:prstGeom prst="rect">
              <a:avLst/>
            </a:prstGeom>
          </p:spPr>
        </p:pic>
        <p:sp>
          <p:nvSpPr>
            <p:cNvPr id="117" name="Rectangle: Rounded Corners 116">
              <a:extLst>
                <a:ext uri="{FF2B5EF4-FFF2-40B4-BE49-F238E27FC236}">
                  <a16:creationId xmlns:a16="http://schemas.microsoft.com/office/drawing/2014/main" id="{C514F8ED-55A3-41ED-A6BF-C88625750094}"/>
                </a:ext>
              </a:extLst>
            </p:cNvPr>
            <p:cNvSpPr/>
            <p:nvPr/>
          </p:nvSpPr>
          <p:spPr>
            <a:xfrm>
              <a:off x="2180800" y="419053"/>
              <a:ext cx="9452864" cy="2042207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377"/>
              <a:r>
                <a:rPr lang="en-US" sz="32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</a:t>
              </a:r>
              <a:r>
                <a:rPr lang="en-US" sz="3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ới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n’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mol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ản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ẩm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ực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ế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u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n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mol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ản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ẩm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ý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uyết.Công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ệu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ất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ản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ứng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mol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ất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ản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ẩm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88582B8-A3C9-486C-963D-8CEED620D8EC}"/>
              </a:ext>
            </a:extLst>
          </p:cNvPr>
          <p:cNvGrpSpPr/>
          <p:nvPr/>
        </p:nvGrpSpPr>
        <p:grpSpPr>
          <a:xfrm>
            <a:off x="-4113608" y="153716"/>
            <a:ext cx="4046704" cy="2329805"/>
            <a:chOff x="-4113608" y="153715"/>
            <a:chExt cx="4046704" cy="2329805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D664CCA0-10CD-421D-8230-24CED5AA521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-4113608" y="153715"/>
              <a:ext cx="1959439" cy="2329805"/>
            </a:xfrm>
            <a:prstGeom prst="rect">
              <a:avLst/>
            </a:prstGeom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37203794-B28C-4CE2-B01C-EED26C9C8BD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21112293" flipV="1">
              <a:off x="-2097738" y="181379"/>
              <a:ext cx="2030834" cy="146734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42F206FF-1C51-414C-8D57-DC6D2EEE0F95}"/>
                </a:ext>
              </a:extLst>
            </p:cNvPr>
            <p:cNvSpPr txBox="1"/>
            <p:nvPr/>
          </p:nvSpPr>
          <p:spPr>
            <a:xfrm>
              <a:off x="-1916107" y="437875"/>
              <a:ext cx="1699185" cy="11079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defTabSz="914377"/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ahhh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  <a:p>
              <a:pPr algn="ctr" defTabSz="914377"/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  <a:p>
              <a:pPr algn="ctr" defTabSz="914377"/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979E8AD-ADDD-4B2E-9AB0-12017073755C}"/>
              </a:ext>
            </a:extLst>
          </p:cNvPr>
          <p:cNvGrpSpPr/>
          <p:nvPr/>
        </p:nvGrpSpPr>
        <p:grpSpPr>
          <a:xfrm>
            <a:off x="-7029450" y="-302317"/>
            <a:ext cx="3419419" cy="3103198"/>
            <a:chOff x="-6727674" y="-791952"/>
            <a:chExt cx="3653829" cy="3336591"/>
          </a:xfrm>
        </p:grpSpPr>
        <p:pic>
          <p:nvPicPr>
            <p:cNvPr id="169" name="Picture 168">
              <a:extLst>
                <a:ext uri="{FF2B5EF4-FFF2-40B4-BE49-F238E27FC236}">
                  <a16:creationId xmlns:a16="http://schemas.microsoft.com/office/drawing/2014/main" id="{C237501B-EC88-410C-A9A9-AFA95500322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 flipH="1">
              <a:off x="-6727674" y="-791952"/>
              <a:ext cx="2646923" cy="3336591"/>
            </a:xfrm>
            <a:prstGeom prst="rect">
              <a:avLst/>
            </a:prstGeom>
          </p:spPr>
        </p:pic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A843FEA3-3211-48AB-8C04-1405C0E2F2F5}"/>
                </a:ext>
              </a:extLst>
            </p:cNvPr>
            <p:cNvGrpSpPr/>
            <p:nvPr/>
          </p:nvGrpSpPr>
          <p:grpSpPr>
            <a:xfrm>
              <a:off x="-5243270" y="201217"/>
              <a:ext cx="2169425" cy="1527201"/>
              <a:chOff x="-6838077" y="4492546"/>
              <a:chExt cx="6720364" cy="4730906"/>
            </a:xfrm>
          </p:grpSpPr>
          <p:pic>
            <p:nvPicPr>
              <p:cNvPr id="170" name="Picture 169">
                <a:extLst>
                  <a:ext uri="{FF2B5EF4-FFF2-40B4-BE49-F238E27FC236}">
                    <a16:creationId xmlns:a16="http://schemas.microsoft.com/office/drawing/2014/main" id="{D9E75FE4-2C7F-446E-905E-B05955C159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 rot="21112293" flipV="1">
                <a:off x="-6838077" y="4492546"/>
                <a:ext cx="6547671" cy="4730906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3E46CBDC-2473-4520-BE03-3E0637A23938}"/>
                  </a:ext>
                </a:extLst>
              </p:cNvPr>
              <p:cNvSpPr txBox="1"/>
              <p:nvPr/>
            </p:nvSpPr>
            <p:spPr>
              <a:xfrm>
                <a:off x="-6688216" y="5075962"/>
                <a:ext cx="6570503" cy="3016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 defTabSz="914377"/>
                <a:r>
                  <a:rPr lang="en-US" b="1" dirty="0" err="1">
                    <a:latin typeface="iCiel Cadena" panose="02000503000000020004" pitchFamily="50" charset="0"/>
                  </a:rPr>
                  <a:t>Huhu</a:t>
                </a:r>
                <a:r>
                  <a:rPr lang="en-US" b="1" dirty="0">
                    <a:latin typeface="iCiel Cadena" panose="02000503000000020004" pitchFamily="50" charset="0"/>
                  </a:rPr>
                  <a:t>,</a:t>
                </a:r>
              </a:p>
              <a:p>
                <a:pPr algn="ctr" defTabSz="914377"/>
                <a:r>
                  <a:rPr lang="en-US" b="1" dirty="0" err="1">
                    <a:latin typeface="iCiel Cadena" panose="02000503000000020004" pitchFamily="50" charset="0"/>
                  </a:rPr>
                  <a:t>chưa</a:t>
                </a:r>
                <a:r>
                  <a:rPr lang="en-US" b="1" dirty="0">
                    <a:latin typeface="iCiel Cadena" panose="02000503000000020004" pitchFamily="50" charset="0"/>
                  </a:rPr>
                  <a:t> </a:t>
                </a:r>
                <a:r>
                  <a:rPr lang="en-US" b="1" dirty="0" err="1">
                    <a:latin typeface="iCiel Cadena" panose="02000503000000020004" pitchFamily="50" charset="0"/>
                  </a:rPr>
                  <a:t>chính</a:t>
                </a:r>
                <a:r>
                  <a:rPr lang="en-US" b="1" dirty="0">
                    <a:latin typeface="iCiel Cadena" panose="02000503000000020004" pitchFamily="50" charset="0"/>
                  </a:rPr>
                  <a:t> </a:t>
                </a:r>
                <a:r>
                  <a:rPr lang="en-US" b="1" dirty="0" err="1">
                    <a:latin typeface="iCiel Cadena" panose="02000503000000020004" pitchFamily="50" charset="0"/>
                  </a:rPr>
                  <a:t>xác</a:t>
                </a:r>
                <a:r>
                  <a:rPr lang="en-US" b="1" dirty="0">
                    <a:latin typeface="iCiel Cadena" panose="02000503000000020004" pitchFamily="50" charset="0"/>
                  </a:rPr>
                  <a:t> </a:t>
                </a:r>
                <a:r>
                  <a:rPr lang="en-US" b="1" dirty="0" err="1">
                    <a:latin typeface="iCiel Cadena" panose="02000503000000020004" pitchFamily="50" charset="0"/>
                  </a:rPr>
                  <a:t>rồi</a:t>
                </a:r>
                <a:r>
                  <a:rPr lang="en-US" b="1" dirty="0">
                    <a:latin typeface="iCiel Cadena" panose="02000503000000020004" pitchFamily="50" charset="0"/>
                  </a:rPr>
                  <a:t>!</a:t>
                </a:r>
              </a:p>
              <a:p>
                <a:pPr algn="ctr" defTabSz="914377"/>
                <a:r>
                  <a:rPr lang="en-US" b="1" dirty="0" err="1">
                    <a:latin typeface="iCiel Cadena" panose="02000503000000020004" pitchFamily="50" charset="0"/>
                  </a:rPr>
                  <a:t>Bạn</a:t>
                </a:r>
                <a:r>
                  <a:rPr lang="en-US" b="1" dirty="0">
                    <a:latin typeface="iCiel Cadena" panose="02000503000000020004" pitchFamily="50" charset="0"/>
                  </a:rPr>
                  <a:t> </a:t>
                </a:r>
                <a:r>
                  <a:rPr lang="en-US" b="1" dirty="0" err="1">
                    <a:latin typeface="iCiel Cadena" panose="02000503000000020004" pitchFamily="50" charset="0"/>
                  </a:rPr>
                  <a:t>chọn</a:t>
                </a:r>
                <a:r>
                  <a:rPr lang="en-US" b="1" dirty="0">
                    <a:latin typeface="iCiel Cadena" panose="02000503000000020004" pitchFamily="50" charset="0"/>
                  </a:rPr>
                  <a:t> </a:t>
                </a:r>
                <a:r>
                  <a:rPr lang="en-US" b="1" dirty="0" err="1">
                    <a:latin typeface="iCiel Cadena" panose="02000503000000020004" pitchFamily="50" charset="0"/>
                  </a:rPr>
                  <a:t>lại</a:t>
                </a:r>
                <a:r>
                  <a:rPr lang="en-US" b="1" dirty="0">
                    <a:latin typeface="iCiel Cadena" panose="02000503000000020004" pitchFamily="50" charset="0"/>
                  </a:rPr>
                  <a:t> </a:t>
                </a:r>
                <a:r>
                  <a:rPr lang="en-US" b="1" dirty="0" err="1">
                    <a:latin typeface="iCiel Cadena" panose="02000503000000020004" pitchFamily="50" charset="0"/>
                  </a:rPr>
                  <a:t>nha</a:t>
                </a:r>
                <a:r>
                  <a:rPr lang="en-US" b="1" dirty="0">
                    <a:latin typeface="iCiel Cadena" panose="02000503000000020004" pitchFamily="50" charset="0"/>
                  </a:rPr>
                  <a:t>.</a:t>
                </a:r>
              </a:p>
            </p:txBody>
          </p:sp>
        </p:grp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1407C153-BFDD-497E-BDAA-AD051BD675D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0647" y="96998"/>
            <a:ext cx="1398563" cy="2181062"/>
          </a:xfrm>
          <a:prstGeom prst="rect">
            <a:avLst/>
          </a:prstGeom>
        </p:spPr>
      </p:pic>
      <p:pic>
        <p:nvPicPr>
          <p:cNvPr id="40" name="AmthanhThua">
            <a:hlinkClick r:id="" action="ppaction://media"/>
            <a:extLst>
              <a:ext uri="{FF2B5EF4-FFF2-40B4-BE49-F238E27FC236}">
                <a16:creationId xmlns:a16="http://schemas.microsoft.com/office/drawing/2014/main" id="{79E4C43B-743A-4F0F-9457-9B15D0352D5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245012" y="4407924"/>
            <a:ext cx="487363" cy="487363"/>
          </a:xfrm>
          <a:prstGeom prst="rect">
            <a:avLst/>
          </a:prstGeom>
        </p:spPr>
      </p:pic>
      <p:pic>
        <p:nvPicPr>
          <p:cNvPr id="41" name="nhacthang">
            <a:hlinkClick r:id="" action="ppaction://media"/>
            <a:extLst>
              <a:ext uri="{FF2B5EF4-FFF2-40B4-BE49-F238E27FC236}">
                <a16:creationId xmlns:a16="http://schemas.microsoft.com/office/drawing/2014/main" id="{86A70F6A-9D3B-4ACB-882F-2876B15E069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231859" y="2876397"/>
            <a:ext cx="487363" cy="487363"/>
          </a:xfrm>
          <a:prstGeom prst="rect">
            <a:avLst/>
          </a:prstGeom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B652F8BC-97FB-47AB-82B1-333028644943}"/>
              </a:ext>
            </a:extLst>
          </p:cNvPr>
          <p:cNvSpPr/>
          <p:nvPr/>
        </p:nvSpPr>
        <p:spPr>
          <a:xfrm>
            <a:off x="0" y="7010400"/>
            <a:ext cx="38862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2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ầy cô nhấp chuột</a:t>
            </a:r>
            <a:br>
              <a:rPr lang="en-US" sz="32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lần để hiện câu hỏi. Nhấp thêm 1 lần để hiện các đáp án 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F9F28A6-3370-4926-8D39-EA3FF6C22E23}"/>
              </a:ext>
            </a:extLst>
          </p:cNvPr>
          <p:cNvGrpSpPr/>
          <p:nvPr/>
        </p:nvGrpSpPr>
        <p:grpSpPr>
          <a:xfrm>
            <a:off x="4000499" y="7010400"/>
            <a:ext cx="4076701" cy="1981200"/>
            <a:chOff x="4000498" y="7010400"/>
            <a:chExt cx="4076701" cy="1981200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B59A7A73-0A00-4DF2-9B48-616F35BC91FB}"/>
                </a:ext>
              </a:extLst>
            </p:cNvPr>
            <p:cNvSpPr/>
            <p:nvPr/>
          </p:nvSpPr>
          <p:spPr>
            <a:xfrm>
              <a:off x="4000498" y="7010400"/>
              <a:ext cx="4076701" cy="1981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r>
                <a:rPr lang="en-US" sz="3200">
                  <a:solidFill>
                    <a:prstClr val="black">
                      <a:lumMod val="50000"/>
                      <a:lumOff val="50000"/>
                    </a:prst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hầy cô nhấp vào chiếc chuông     ở màu mà học sinh chọn để</a:t>
              </a:r>
              <a:br>
                <a:rPr lang="en-US" sz="3200">
                  <a:solidFill>
                    <a:prstClr val="black">
                      <a:lumMod val="50000"/>
                      <a:lumOff val="50000"/>
                    </a:prst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en-US" sz="3200">
                  <a:solidFill>
                    <a:prstClr val="black">
                      <a:lumMod val="50000"/>
                      <a:lumOff val="50000"/>
                    </a:prst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kiểm tra đáp án</a:t>
              </a:r>
            </a:p>
          </p:txBody>
        </p:sp>
        <p:pic>
          <p:nvPicPr>
            <p:cNvPr id="50" name="ChuongCam - 9Slide.vn">
              <a:extLst>
                <a:ext uri="{FF2B5EF4-FFF2-40B4-BE49-F238E27FC236}">
                  <a16:creationId xmlns:a16="http://schemas.microsoft.com/office/drawing/2014/main" id="{B4A6999F-B362-4C41-8988-BD1A0E09E238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651965" y="7594600"/>
              <a:ext cx="330708" cy="304800"/>
            </a:xfrm>
            <a:prstGeom prst="rect">
              <a:avLst/>
            </a:prstGeom>
          </p:spPr>
        </p:pic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BB23BD5A-2150-42B4-B72D-392E3FB2285F}"/>
              </a:ext>
            </a:extLst>
          </p:cNvPr>
          <p:cNvSpPr/>
          <p:nvPr/>
        </p:nvSpPr>
        <p:spPr>
          <a:xfrm>
            <a:off x="8229597" y="7010400"/>
            <a:ext cx="38862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u khi HS trả lời xong, thầy cô nhấp chuột</a:t>
            </a:r>
            <a:b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ặc phím -&gt; để đến</a:t>
            </a:r>
            <a:b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âu hỏi tiếp theo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12864A3-83D5-FC5F-1214-B430D1A6E0DB}"/>
              </a:ext>
            </a:extLst>
          </p:cNvPr>
          <p:cNvGrpSpPr/>
          <p:nvPr/>
        </p:nvGrpSpPr>
        <p:grpSpPr>
          <a:xfrm>
            <a:off x="838202" y="4933892"/>
            <a:ext cx="5105399" cy="1790699"/>
            <a:chOff x="838202" y="4933892"/>
            <a:chExt cx="5105399" cy="1790699"/>
          </a:xfrm>
          <a:solidFill>
            <a:srgbClr val="00CC00"/>
          </a:solidFill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0CE7BFBB-E9FD-4291-9D1E-392C32762D78}"/>
                </a:ext>
              </a:extLst>
            </p:cNvPr>
            <p:cNvGrpSpPr/>
            <p:nvPr/>
          </p:nvGrpSpPr>
          <p:grpSpPr>
            <a:xfrm>
              <a:off x="838202" y="4933892"/>
              <a:ext cx="5105399" cy="1790699"/>
              <a:chOff x="838201" y="4933892"/>
              <a:chExt cx="5105398" cy="1790698"/>
            </a:xfrm>
            <a:grpFill/>
          </p:grpSpPr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08147DBC-1562-4B7B-955E-9A5ECFE3642B}"/>
                  </a:ext>
                </a:extLst>
              </p:cNvPr>
              <p:cNvGrpSpPr/>
              <p:nvPr/>
            </p:nvGrpSpPr>
            <p:grpSpPr>
              <a:xfrm>
                <a:off x="838201" y="4933892"/>
                <a:ext cx="5105398" cy="1790698"/>
                <a:chOff x="838202" y="2438400"/>
                <a:chExt cx="5105398" cy="2057398"/>
              </a:xfrm>
              <a:grpFill/>
            </p:grpSpPr>
            <p:sp>
              <p:nvSpPr>
                <p:cNvPr id="42" name="Rectangle: Rounded Corners 41">
                  <a:extLst>
                    <a:ext uri="{FF2B5EF4-FFF2-40B4-BE49-F238E27FC236}">
                      <a16:creationId xmlns:a16="http://schemas.microsoft.com/office/drawing/2014/main" id="{6C5F18D1-233E-459F-A9A1-3C785C7DC119}"/>
                    </a:ext>
                  </a:extLst>
                </p:cNvPr>
                <p:cNvSpPr/>
                <p:nvPr/>
              </p:nvSpPr>
              <p:spPr>
                <a:xfrm>
                  <a:off x="838202" y="2438400"/>
                  <a:ext cx="5105398" cy="2057398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  <p:sp>
              <p:nvSpPr>
                <p:cNvPr id="43" name="Rectangle: Rounded Corners 42">
                  <a:extLst>
                    <a:ext uri="{FF2B5EF4-FFF2-40B4-BE49-F238E27FC236}">
                      <a16:creationId xmlns:a16="http://schemas.microsoft.com/office/drawing/2014/main" id="{C3D90569-2038-4699-AD4F-2466D4AF519B}"/>
                    </a:ext>
                  </a:extLst>
                </p:cNvPr>
                <p:cNvSpPr/>
                <p:nvPr/>
              </p:nvSpPr>
              <p:spPr>
                <a:xfrm>
                  <a:off x="952501" y="2514599"/>
                  <a:ext cx="4876800" cy="1905000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</p:grpSp>
          <p:sp>
            <p:nvSpPr>
              <p:cNvPr id="124" name="Rectangle: Rounded Corners 123">
                <a:extLst>
                  <a:ext uri="{FF2B5EF4-FFF2-40B4-BE49-F238E27FC236}">
                    <a16:creationId xmlns:a16="http://schemas.microsoft.com/office/drawing/2014/main" id="{6367453D-420B-4D30-B207-A57CC4372B2A}"/>
                  </a:ext>
                </a:extLst>
              </p:cNvPr>
              <p:cNvSpPr/>
              <p:nvPr/>
            </p:nvSpPr>
            <p:spPr>
              <a:xfrm>
                <a:off x="1314172" y="4981628"/>
                <a:ext cx="4515128" cy="1653739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lnSpc>
                    <a:spcPct val="150000"/>
                  </a:lnSpc>
                </a:pP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C.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F4E66FB9-A9FB-8EAF-3C66-74A22E7F2447}"/>
                    </a:ext>
                  </a:extLst>
                </p:cNvPr>
                <p:cNvSpPr/>
                <p:nvPr/>
              </p:nvSpPr>
              <p:spPr>
                <a:xfrm>
                  <a:off x="2273785" y="5480061"/>
                  <a:ext cx="2822183" cy="8007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0"/>
                    </a:spcAft>
                  </a:pPr>
                  <a:r>
                    <a:rPr lang="en-US" sz="32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</m:den>
                      </m:f>
                      <m:r>
                        <a:rPr lang="en-US" sz="320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0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%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F4E66FB9-A9FB-8EAF-3C66-74A22E7F24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3785" y="5480061"/>
                  <a:ext cx="2822183" cy="800732"/>
                </a:xfrm>
                <a:prstGeom prst="rect">
                  <a:avLst/>
                </a:prstGeom>
                <a:blipFill>
                  <a:blip r:embed="rId17"/>
                  <a:stretch>
                    <a:fillRect l="-5616" b="-106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7A50BEF-D211-75E9-1D7A-4755C7261604}"/>
              </a:ext>
            </a:extLst>
          </p:cNvPr>
          <p:cNvGrpSpPr/>
          <p:nvPr/>
        </p:nvGrpSpPr>
        <p:grpSpPr>
          <a:xfrm>
            <a:off x="838202" y="3009107"/>
            <a:ext cx="5105399" cy="1790699"/>
            <a:chOff x="838202" y="3009107"/>
            <a:chExt cx="5105399" cy="1790699"/>
          </a:xfrm>
          <a:solidFill>
            <a:srgbClr val="FF6600"/>
          </a:solidFill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3231591-2AE6-4064-9D84-402B76CD1593}"/>
                </a:ext>
              </a:extLst>
            </p:cNvPr>
            <p:cNvGrpSpPr/>
            <p:nvPr/>
          </p:nvGrpSpPr>
          <p:grpSpPr>
            <a:xfrm>
              <a:off x="838202" y="3009107"/>
              <a:ext cx="5105399" cy="1790699"/>
              <a:chOff x="838201" y="3009107"/>
              <a:chExt cx="5105398" cy="1790698"/>
            </a:xfrm>
            <a:grpFill/>
          </p:grpSpPr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E69C64D8-76BA-47C1-B3F5-339643BE0FEB}"/>
                  </a:ext>
                </a:extLst>
              </p:cNvPr>
              <p:cNvGrpSpPr/>
              <p:nvPr/>
            </p:nvGrpSpPr>
            <p:grpSpPr>
              <a:xfrm>
                <a:off x="838201" y="3009107"/>
                <a:ext cx="5105398" cy="1790698"/>
                <a:chOff x="838202" y="2438400"/>
                <a:chExt cx="5105398" cy="2057398"/>
              </a:xfrm>
              <a:grpFill/>
            </p:grpSpPr>
            <p:sp>
              <p:nvSpPr>
                <p:cNvPr id="17" name="Rectangle: Rounded Corners 16">
                  <a:extLst>
                    <a:ext uri="{FF2B5EF4-FFF2-40B4-BE49-F238E27FC236}">
                      <a16:creationId xmlns:a16="http://schemas.microsoft.com/office/drawing/2014/main" id="{DA723B64-8597-4560-BDD4-9C604D2EA64B}"/>
                    </a:ext>
                  </a:extLst>
                </p:cNvPr>
                <p:cNvSpPr/>
                <p:nvPr/>
              </p:nvSpPr>
              <p:spPr>
                <a:xfrm>
                  <a:off x="838202" y="2438400"/>
                  <a:ext cx="5105398" cy="2057398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  <p:sp>
              <p:nvSpPr>
                <p:cNvPr id="4" name="Rectangle: Rounded Corners 3">
                  <a:extLst>
                    <a:ext uri="{FF2B5EF4-FFF2-40B4-BE49-F238E27FC236}">
                      <a16:creationId xmlns:a16="http://schemas.microsoft.com/office/drawing/2014/main" id="{924F9C22-7338-4783-9D1F-4F6669251F7D}"/>
                    </a:ext>
                  </a:extLst>
                </p:cNvPr>
                <p:cNvSpPr/>
                <p:nvPr/>
              </p:nvSpPr>
              <p:spPr>
                <a:xfrm>
                  <a:off x="952501" y="2514599"/>
                  <a:ext cx="4876800" cy="1904999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</p:grpSp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817205D1-8ECF-4ECE-A9DE-175B9F209F00}"/>
                  </a:ext>
                </a:extLst>
              </p:cNvPr>
              <p:cNvSpPr/>
              <p:nvPr/>
            </p:nvSpPr>
            <p:spPr>
              <a:xfrm>
                <a:off x="1314172" y="3075428"/>
                <a:ext cx="4515128" cy="1653739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lnSpc>
                    <a:spcPct val="150000"/>
                  </a:lnSpc>
                </a:pP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A.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968FCDE8-183A-19C9-BCD7-4B9516DC87CD}"/>
                    </a:ext>
                  </a:extLst>
                </p:cNvPr>
                <p:cNvSpPr/>
                <p:nvPr/>
              </p:nvSpPr>
              <p:spPr>
                <a:xfrm>
                  <a:off x="2262062" y="3661543"/>
                  <a:ext cx="2785314" cy="794641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0"/>
                    </a:spcAft>
                  </a:pPr>
                  <a:r>
                    <a:rPr lang="en-US" sz="32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a:rPr lang="en-US" sz="3200" b="0" i="0" baseline="3000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0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%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968FCDE8-183A-19C9-BCD7-4B9516DC87C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2062" y="3661543"/>
                  <a:ext cx="2785314" cy="794641"/>
                </a:xfrm>
                <a:prstGeom prst="rect">
                  <a:avLst/>
                </a:prstGeom>
                <a:blipFill>
                  <a:blip r:embed="rId18"/>
                  <a:stretch>
                    <a:fillRect l="-5470" b="-107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98B931D-F41F-788D-2D9E-304080B30579}"/>
              </a:ext>
            </a:extLst>
          </p:cNvPr>
          <p:cNvGrpSpPr/>
          <p:nvPr/>
        </p:nvGrpSpPr>
        <p:grpSpPr>
          <a:xfrm>
            <a:off x="6770639" y="3009107"/>
            <a:ext cx="5105399" cy="1790699"/>
            <a:chOff x="6770639" y="3009107"/>
            <a:chExt cx="5105399" cy="1790699"/>
          </a:xfrm>
          <a:solidFill>
            <a:schemeClr val="accent5"/>
          </a:solidFill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D2DA1AF-855F-46C2-8AE1-5718E4DFD783}"/>
                </a:ext>
              </a:extLst>
            </p:cNvPr>
            <p:cNvGrpSpPr/>
            <p:nvPr/>
          </p:nvGrpSpPr>
          <p:grpSpPr>
            <a:xfrm>
              <a:off x="6770639" y="3009107"/>
              <a:ext cx="5105399" cy="1790699"/>
              <a:chOff x="6770639" y="3009107"/>
              <a:chExt cx="5105398" cy="1790698"/>
            </a:xfrm>
            <a:grpFill/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07151055-1672-4C7E-BA92-63E851A005B3}"/>
                  </a:ext>
                </a:extLst>
              </p:cNvPr>
              <p:cNvGrpSpPr/>
              <p:nvPr/>
            </p:nvGrpSpPr>
            <p:grpSpPr>
              <a:xfrm>
                <a:off x="6770639" y="3009107"/>
                <a:ext cx="5105398" cy="1790698"/>
                <a:chOff x="838202" y="2438400"/>
                <a:chExt cx="5105398" cy="2057398"/>
              </a:xfrm>
              <a:grpFill/>
            </p:grpSpPr>
            <p:sp>
              <p:nvSpPr>
                <p:cNvPr id="48" name="Rectangle: Rounded Corners 47">
                  <a:extLst>
                    <a:ext uri="{FF2B5EF4-FFF2-40B4-BE49-F238E27FC236}">
                      <a16:creationId xmlns:a16="http://schemas.microsoft.com/office/drawing/2014/main" id="{A6421F9E-FF9D-4A7C-9697-7F0260F96688}"/>
                    </a:ext>
                  </a:extLst>
                </p:cNvPr>
                <p:cNvSpPr/>
                <p:nvPr/>
              </p:nvSpPr>
              <p:spPr>
                <a:xfrm>
                  <a:off x="838202" y="2438400"/>
                  <a:ext cx="5105398" cy="2057398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  <p:sp>
              <p:nvSpPr>
                <p:cNvPr id="49" name="Rectangle: Rounded Corners 48">
                  <a:extLst>
                    <a:ext uri="{FF2B5EF4-FFF2-40B4-BE49-F238E27FC236}">
                      <a16:creationId xmlns:a16="http://schemas.microsoft.com/office/drawing/2014/main" id="{112AD5E6-6201-4B49-AAE8-FFB92C6AFE43}"/>
                    </a:ext>
                  </a:extLst>
                </p:cNvPr>
                <p:cNvSpPr/>
                <p:nvPr/>
              </p:nvSpPr>
              <p:spPr>
                <a:xfrm>
                  <a:off x="952501" y="2514599"/>
                  <a:ext cx="4876800" cy="1905000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</p:grpSp>
          <p:sp>
            <p:nvSpPr>
              <p:cNvPr id="125" name="Rectangle: Rounded Corners 124">
                <a:extLst>
                  <a:ext uri="{FF2B5EF4-FFF2-40B4-BE49-F238E27FC236}">
                    <a16:creationId xmlns:a16="http://schemas.microsoft.com/office/drawing/2014/main" id="{8FEB6CFE-AB0E-4B4E-B91D-88A1DA89A89A}"/>
                  </a:ext>
                </a:extLst>
              </p:cNvPr>
              <p:cNvSpPr/>
              <p:nvPr/>
            </p:nvSpPr>
            <p:spPr>
              <a:xfrm>
                <a:off x="7228842" y="3075428"/>
                <a:ext cx="4515128" cy="1653739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lnSpc>
                    <a:spcPct val="150000"/>
                  </a:lnSpc>
                </a:pP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B.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C557BE6F-E39B-29A6-E9C1-2C003065DAB1}"/>
                    </a:ext>
                  </a:extLst>
                </p:cNvPr>
                <p:cNvSpPr/>
                <p:nvPr/>
              </p:nvSpPr>
              <p:spPr>
                <a:xfrm>
                  <a:off x="8257344" y="3597935"/>
                  <a:ext cx="1212191" cy="8007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0"/>
                    </a:spcAft>
                  </a:pPr>
                  <a:r>
                    <a:rPr lang="en-US" sz="32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</m:den>
                      </m:f>
                    </m:oMath>
                  </a14:m>
                  <a:endPara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C557BE6F-E39B-29A6-E9C1-2C003065DA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7344" y="3597935"/>
                  <a:ext cx="1212191" cy="800732"/>
                </a:xfrm>
                <a:prstGeom prst="rect">
                  <a:avLst/>
                </a:prstGeom>
                <a:blipFill>
                  <a:blip r:embed="rId19"/>
                  <a:stretch>
                    <a:fillRect l="-13131" b="-98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0FB8B66-6C37-0466-9FE8-822B816F92DB}"/>
              </a:ext>
            </a:extLst>
          </p:cNvPr>
          <p:cNvGrpSpPr/>
          <p:nvPr/>
        </p:nvGrpSpPr>
        <p:grpSpPr>
          <a:xfrm>
            <a:off x="6770639" y="4933892"/>
            <a:ext cx="5105399" cy="1790699"/>
            <a:chOff x="6770639" y="4933892"/>
            <a:chExt cx="5105399" cy="1790699"/>
          </a:xfrm>
          <a:solidFill>
            <a:srgbClr val="FFFF00"/>
          </a:solidFill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48C8C043-95EA-4C88-BCE4-63900E1F20A4}"/>
                </a:ext>
              </a:extLst>
            </p:cNvPr>
            <p:cNvGrpSpPr/>
            <p:nvPr/>
          </p:nvGrpSpPr>
          <p:grpSpPr>
            <a:xfrm>
              <a:off x="6770639" y="4933892"/>
              <a:ext cx="5105399" cy="1790699"/>
              <a:chOff x="6770639" y="4933892"/>
              <a:chExt cx="5105398" cy="1790698"/>
            </a:xfrm>
            <a:grpFill/>
          </p:grpSpPr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7F5B4359-49BD-4F81-87DA-3502A642CC14}"/>
                  </a:ext>
                </a:extLst>
              </p:cNvPr>
              <p:cNvGrpSpPr/>
              <p:nvPr/>
            </p:nvGrpSpPr>
            <p:grpSpPr>
              <a:xfrm>
                <a:off x="6770639" y="4933892"/>
                <a:ext cx="5105398" cy="1790698"/>
                <a:chOff x="838202" y="2438400"/>
                <a:chExt cx="5105398" cy="2057398"/>
              </a:xfrm>
              <a:grpFill/>
            </p:grpSpPr>
            <p:sp>
              <p:nvSpPr>
                <p:cNvPr id="54" name="Rectangle: Rounded Corners 53">
                  <a:extLst>
                    <a:ext uri="{FF2B5EF4-FFF2-40B4-BE49-F238E27FC236}">
                      <a16:creationId xmlns:a16="http://schemas.microsoft.com/office/drawing/2014/main" id="{D1DC5350-0109-4799-B29F-14BD235F834D}"/>
                    </a:ext>
                  </a:extLst>
                </p:cNvPr>
                <p:cNvSpPr/>
                <p:nvPr/>
              </p:nvSpPr>
              <p:spPr>
                <a:xfrm>
                  <a:off x="838202" y="2438400"/>
                  <a:ext cx="5105398" cy="2057398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  <p:sp>
              <p:nvSpPr>
                <p:cNvPr id="55" name="Rectangle: Rounded Corners 54">
                  <a:extLst>
                    <a:ext uri="{FF2B5EF4-FFF2-40B4-BE49-F238E27FC236}">
                      <a16:creationId xmlns:a16="http://schemas.microsoft.com/office/drawing/2014/main" id="{532A6D39-BB84-4E99-82BE-0B6CBB01577A}"/>
                    </a:ext>
                  </a:extLst>
                </p:cNvPr>
                <p:cNvSpPr/>
                <p:nvPr/>
              </p:nvSpPr>
              <p:spPr>
                <a:xfrm>
                  <a:off x="952501" y="2514599"/>
                  <a:ext cx="4876800" cy="1905000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</p:grpSp>
          <p:sp>
            <p:nvSpPr>
              <p:cNvPr id="126" name="Rectangle: Rounded Corners 125">
                <a:extLst>
                  <a:ext uri="{FF2B5EF4-FFF2-40B4-BE49-F238E27FC236}">
                    <a16:creationId xmlns:a16="http://schemas.microsoft.com/office/drawing/2014/main" id="{797BC3E3-56FA-4AAA-953C-4E2F5AEBD8E8}"/>
                  </a:ext>
                </a:extLst>
              </p:cNvPr>
              <p:cNvSpPr/>
              <p:nvPr/>
            </p:nvSpPr>
            <p:spPr>
              <a:xfrm>
                <a:off x="7228842" y="4981628"/>
                <a:ext cx="4515128" cy="1653739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lnSpc>
                    <a:spcPct val="150000"/>
                  </a:lnSpc>
                </a:pP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8C1E1A62-7283-8FFB-55D0-CBAB73F87962}"/>
                    </a:ext>
                  </a:extLst>
                </p:cNvPr>
                <p:cNvSpPr/>
                <p:nvPr/>
              </p:nvSpPr>
              <p:spPr>
                <a:xfrm>
                  <a:off x="8266620" y="5475765"/>
                  <a:ext cx="1175322" cy="794641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0"/>
                    </a:spcAft>
                  </a:pPr>
                  <a:r>
                    <a:rPr lang="en-US" sz="32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a:rPr lang="en-US" sz="3200" b="0" i="0" baseline="3000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den>
                      </m:f>
                    </m:oMath>
                  </a14:m>
                  <a:endPara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8C1E1A62-7283-8FFB-55D0-CBAB73F879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66620" y="5475765"/>
                  <a:ext cx="1175322" cy="794641"/>
                </a:xfrm>
                <a:prstGeom prst="rect">
                  <a:avLst/>
                </a:prstGeom>
                <a:blipFill>
                  <a:blip r:embed="rId20"/>
                  <a:stretch>
                    <a:fillRect l="-12953" b="-99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19" name="ChuongXanh - 9Slide.vn">
            <a:extLst>
              <a:ext uri="{FF2B5EF4-FFF2-40B4-BE49-F238E27FC236}">
                <a16:creationId xmlns:a16="http://schemas.microsoft.com/office/drawing/2014/main" id="{DCAFEAC0-B8B5-42C5-94DB-0577C814E6A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23465" y="3269287"/>
            <a:ext cx="1322947" cy="1219307"/>
          </a:xfrm>
          <a:prstGeom prst="rect">
            <a:avLst/>
          </a:prstGeom>
        </p:spPr>
      </p:pic>
      <p:pic>
        <p:nvPicPr>
          <p:cNvPr id="2" name="ChuongCam - 9Slide.vn">
            <a:extLst>
              <a:ext uri="{FF2B5EF4-FFF2-40B4-BE49-F238E27FC236}">
                <a16:creationId xmlns:a16="http://schemas.microsoft.com/office/drawing/2014/main" id="{655755B7-2B89-4C82-B7B3-A9A4AA6270F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0616" y="3269287"/>
            <a:ext cx="1322947" cy="1219307"/>
          </a:xfrm>
          <a:prstGeom prst="rect">
            <a:avLst/>
          </a:prstGeom>
        </p:spPr>
      </p:pic>
      <p:pic>
        <p:nvPicPr>
          <p:cNvPr id="116" name="ChuongLa - 9Slide.vn">
            <a:extLst>
              <a:ext uri="{FF2B5EF4-FFF2-40B4-BE49-F238E27FC236}">
                <a16:creationId xmlns:a16="http://schemas.microsoft.com/office/drawing/2014/main" id="{C86FD277-D7C1-4175-9CE8-89B100B9DFF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0616" y="5219641"/>
            <a:ext cx="1322947" cy="1219307"/>
          </a:xfrm>
          <a:prstGeom prst="rect">
            <a:avLst/>
          </a:prstGeom>
        </p:spPr>
      </p:pic>
      <p:pic>
        <p:nvPicPr>
          <p:cNvPr id="120" name="ChuongDo - 9Slide.vn">
            <a:extLst>
              <a:ext uri="{FF2B5EF4-FFF2-40B4-BE49-F238E27FC236}">
                <a16:creationId xmlns:a16="http://schemas.microsoft.com/office/drawing/2014/main" id="{F866C24F-F6FF-4EB3-A1BD-2435DD43700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23465" y="5219641"/>
            <a:ext cx="1322947" cy="1219307"/>
          </a:xfrm>
          <a:prstGeom prst="rect">
            <a:avLst/>
          </a:prstGeom>
        </p:spPr>
      </p:pic>
      <p:sp>
        <p:nvSpPr>
          <p:cNvPr id="16" name="WordArt 35">
            <a:extLst>
              <a:ext uri="{FF2B5EF4-FFF2-40B4-BE49-F238E27FC236}">
                <a16:creationId xmlns:a16="http://schemas.microsoft.com/office/drawing/2014/main" id="{F544FD83-9450-B419-583F-3FE15F04AF5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8" name="WordArt 36">
            <a:extLst>
              <a:ext uri="{FF2B5EF4-FFF2-40B4-BE49-F238E27FC236}">
                <a16:creationId xmlns:a16="http://schemas.microsoft.com/office/drawing/2014/main" id="{9765B957-302B-E6CC-3CDB-CF91D5675C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WordArt 37">
            <a:extLst>
              <a:ext uri="{FF2B5EF4-FFF2-40B4-BE49-F238E27FC236}">
                <a16:creationId xmlns:a16="http://schemas.microsoft.com/office/drawing/2014/main" id="{A86B477A-6D1A-16DD-757A-C89E21AEC6F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34437" y="222504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0" name="WordArt 38">
            <a:extLst>
              <a:ext uri="{FF2B5EF4-FFF2-40B4-BE49-F238E27FC236}">
                <a16:creationId xmlns:a16="http://schemas.microsoft.com/office/drawing/2014/main" id="{7A42BF40-D72D-EE96-C571-02CDBA2B7B0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1" name="WordArt 39">
            <a:extLst>
              <a:ext uri="{FF2B5EF4-FFF2-40B4-BE49-F238E27FC236}">
                <a16:creationId xmlns:a16="http://schemas.microsoft.com/office/drawing/2014/main" id="{55CAE356-155A-3360-6650-D2765C430A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7299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2" name="WordArt 40">
            <a:extLst>
              <a:ext uri="{FF2B5EF4-FFF2-40B4-BE49-F238E27FC236}">
                <a16:creationId xmlns:a16="http://schemas.microsoft.com/office/drawing/2014/main" id="{382C9952-364B-620A-8A3F-9E3F6495763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43962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3" name="WordArt 41">
            <a:extLst>
              <a:ext uri="{FF2B5EF4-FFF2-40B4-BE49-F238E27FC236}">
                <a16:creationId xmlns:a16="http://schemas.microsoft.com/office/drawing/2014/main" id="{2AB7D7DD-26E7-D6B6-0636-071AEC8F6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4" name="WordArt 42">
            <a:extLst>
              <a:ext uri="{FF2B5EF4-FFF2-40B4-BE49-F238E27FC236}">
                <a16:creationId xmlns:a16="http://schemas.microsoft.com/office/drawing/2014/main" id="{5F4B2F4F-67CD-EC42-EBC7-F42F711FBF5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5" name="WordArt 43">
            <a:extLst>
              <a:ext uri="{FF2B5EF4-FFF2-40B4-BE49-F238E27FC236}">
                <a16:creationId xmlns:a16="http://schemas.microsoft.com/office/drawing/2014/main" id="{8D683BBB-4846-5BFC-29AF-AE3ABA46DB9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34437" y="223932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7" name="WordArt 44">
            <a:extLst>
              <a:ext uri="{FF2B5EF4-FFF2-40B4-BE49-F238E27FC236}">
                <a16:creationId xmlns:a16="http://schemas.microsoft.com/office/drawing/2014/main" id="{BBD4C194-FB0F-E882-54D7-C709E7B8660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8" name="WordArt 45">
            <a:extLst>
              <a:ext uri="{FF2B5EF4-FFF2-40B4-BE49-F238E27FC236}">
                <a16:creationId xmlns:a16="http://schemas.microsoft.com/office/drawing/2014/main" id="{41A036BF-071B-EE36-7A57-5A9B75C00C8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53" name="WordArt 46">
            <a:extLst>
              <a:ext uri="{FF2B5EF4-FFF2-40B4-BE49-F238E27FC236}">
                <a16:creationId xmlns:a16="http://schemas.microsoft.com/office/drawing/2014/main" id="{08E0CBAE-D46D-4D21-89F7-E0EDA56291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56" name="WordArt 47">
            <a:extLst>
              <a:ext uri="{FF2B5EF4-FFF2-40B4-BE49-F238E27FC236}">
                <a16:creationId xmlns:a16="http://schemas.microsoft.com/office/drawing/2014/main" id="{135FD3ED-BD82-885F-D4B8-08928748839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57" name="WordArt 48">
            <a:extLst>
              <a:ext uri="{FF2B5EF4-FFF2-40B4-BE49-F238E27FC236}">
                <a16:creationId xmlns:a16="http://schemas.microsoft.com/office/drawing/2014/main" id="{606D4640-E401-4553-7792-2CD038B26B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0149" y="22345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58" name="WordArt 49">
            <a:extLst>
              <a:ext uri="{FF2B5EF4-FFF2-40B4-BE49-F238E27FC236}">
                <a16:creationId xmlns:a16="http://schemas.microsoft.com/office/drawing/2014/main" id="{00795F1A-10A9-0327-9A97-6ECB807C0A9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59" name="WordArt 50">
            <a:extLst>
              <a:ext uri="{FF2B5EF4-FFF2-40B4-BE49-F238E27FC236}">
                <a16:creationId xmlns:a16="http://schemas.microsoft.com/office/drawing/2014/main" id="{908B887E-8692-6065-A584-F3BD8FBB2F3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60" name="Group 51">
            <a:extLst>
              <a:ext uri="{FF2B5EF4-FFF2-40B4-BE49-F238E27FC236}">
                <a16:creationId xmlns:a16="http://schemas.microsoft.com/office/drawing/2014/main" id="{FC4A6EAD-351D-60DF-231F-B5B3390EB680}"/>
              </a:ext>
            </a:extLst>
          </p:cNvPr>
          <p:cNvGrpSpPr>
            <a:grpSpLocks/>
          </p:cNvGrpSpPr>
          <p:nvPr/>
        </p:nvGrpSpPr>
        <p:grpSpPr bwMode="auto">
          <a:xfrm>
            <a:off x="123249" y="472440"/>
            <a:ext cx="1752600" cy="1752600"/>
            <a:chOff x="4320" y="2928"/>
            <a:chExt cx="1104" cy="1104"/>
          </a:xfrm>
        </p:grpSpPr>
        <p:sp>
          <p:nvSpPr>
            <p:cNvPr id="61" name="AutoShape 52">
              <a:extLst>
                <a:ext uri="{FF2B5EF4-FFF2-40B4-BE49-F238E27FC236}">
                  <a16:creationId xmlns:a16="http://schemas.microsoft.com/office/drawing/2014/main" id="{B993F601-022B-D418-8957-CBA2CDBBD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62" name="WordArt 53">
              <a:extLst>
                <a:ext uri="{FF2B5EF4-FFF2-40B4-BE49-F238E27FC236}">
                  <a16:creationId xmlns:a16="http://schemas.microsoft.com/office/drawing/2014/main" id="{4376DA88-40D8-331A-7C7D-D6E0BB4DDF1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4849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nodeType="click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1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5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9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3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7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4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1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4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7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0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45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48" dur="500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50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55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6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58" dur="500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500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60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6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65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6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68" dur="500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500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70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7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75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7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78" dur="500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500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80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8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85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6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8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88" dur="500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500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90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9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9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6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9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98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9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0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2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10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05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6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10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08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9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10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2" fill="hold">
                                <p:stCondLst>
                                  <p:cond delay="7000"/>
                                </p:stCondLst>
                                <p:childTnLst>
                                  <p:par>
                                    <p:cTn id="11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15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6" fill="hold">
                                <p:stCondLst>
                                  <p:cond delay="7500"/>
                                </p:stCondLst>
                                <p:childTnLst>
                                  <p:par>
                                    <p:cTn id="11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18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9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20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2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12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25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6" fill="hold">
                                <p:stCondLst>
                                  <p:cond delay="8500"/>
                                </p:stCondLst>
                                <p:childTnLst>
                                  <p:par>
                                    <p:cTn id="12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28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9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30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2" fill="hold">
                                <p:stCondLst>
                                  <p:cond delay="9000"/>
                                </p:stCondLst>
                                <p:childTnLst>
                                  <p:par>
                                    <p:cTn id="13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35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6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13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38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9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40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2" fill="hold">
                                <p:stCondLst>
                                  <p:cond delay="10000"/>
                                </p:stCondLst>
                                <p:childTnLst>
                                  <p:par>
                                    <p:cTn id="14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45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6" fill="hold">
                                <p:stCondLst>
                                  <p:cond delay="10500"/>
                                </p:stCondLst>
                                <p:childTnLst>
                                  <p:par>
                                    <p:cTn id="14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48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9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50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11000"/>
                                </p:stCondLst>
                                <p:childTnLst>
                                  <p:par>
                                    <p:cTn id="15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55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6" fill="hold">
                                <p:stCondLst>
                                  <p:cond delay="11500"/>
                                </p:stCondLst>
                                <p:childTnLst>
                                  <p:par>
                                    <p:cTn id="15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58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9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6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2" fill="hold">
                                <p:stCondLst>
                                  <p:cond delay="12000"/>
                                </p:stCondLst>
                                <p:childTnLst>
                                  <p:par>
                                    <p:cTn id="16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65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6" fill="hold">
                                <p:stCondLst>
                                  <p:cond delay="12500"/>
                                </p:stCondLst>
                                <p:childTnLst>
                                  <p:par>
                                    <p:cTn id="16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68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9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0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2" fill="hold">
                                <p:stCondLst>
                                  <p:cond delay="13000"/>
                                </p:stCondLst>
                                <p:childTnLst>
                                  <p:par>
                                    <p:cTn id="17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75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6" fill="hold">
                                <p:stCondLst>
                                  <p:cond delay="13500"/>
                                </p:stCondLst>
                                <p:childTnLst>
                                  <p:par>
                                    <p:cTn id="17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8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9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2" fill="hold">
                                <p:stCondLst>
                                  <p:cond delay="14000"/>
                                </p:stCondLst>
                                <p:childTnLst>
                                  <p:par>
                                    <p:cTn id="18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85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8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6" fill="hold">
                                <p:stCondLst>
                                  <p:cond delay="14500"/>
                                </p:stCondLst>
                                <p:childTnLst>
                                  <p:par>
                                    <p:cTn id="18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8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9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0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2" fill="hold">
                                <p:stCondLst>
                                  <p:cond delay="15000"/>
                                </p:stCondLst>
                                <p:childTnLst>
                                  <p:par>
                                    <p:cTn id="19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95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6" fill="hold">
                                <p:stCondLst>
                                  <p:cond delay="15500"/>
                                </p:stCondLst>
                                <p:childTnLst>
                                  <p:par>
                                    <p:cTn id="19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8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9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0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2" presetID="53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4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5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6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7" fill="hold">
                          <p:stCondLst>
                            <p:cond delay="indefinite"/>
                          </p:stCondLst>
                          <p:childTnLst>
                            <p:par>
                              <p:cTn id="2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9" presetID="2" presetClass="exit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10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1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1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213" restart="whenNotActive" fill="hold" evtFilter="cancelBubble" nodeType="interactiveSeq">
                    <p:stCondLst>
                      <p:cond evt="onClick" delay="0">
                        <p:tgtEl>
                          <p:spTgt spid="12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14" fill="hold">
                          <p:stCondLst>
                            <p:cond delay="0"/>
                          </p:stCondLst>
                          <p:childTnLst>
                            <p:par>
                              <p:cTn id="2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6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17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8" fill="hold">
                          <p:stCondLst>
                            <p:cond delay="indefinite"/>
                          </p:stCondLst>
                          <p:childTnLst>
                            <p:par>
                              <p:cTn id="2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0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3" presetID="42" presetClass="path" presetSubtype="0" fill="hold" nodeType="withEffect" p14:presetBounceEnd="57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208 " pathEditMode="relative" rAng="0" ptsTypes="AA" p14:bounceEnd="57000">
                                          <p:cBhvr>
                                            <p:cTn id="224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5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20"/>
                      </p:tgtEl>
                    </p:cond>
                  </p:nextCondLst>
                </p:seq>
                <p:seq concurrent="1" nextAc="seek">
                  <p:cTn id="225" restart="whenNotActive" fill="hold" evtFilter="cancelBubble" nodeType="interactiveSeq">
                    <p:stCondLst>
                      <p:cond evt="onClick" delay="0">
                        <p:tgtEl>
                          <p:spTgt spid="1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26" fill="hold">
                          <p:stCondLst>
                            <p:cond delay="0"/>
                          </p:stCondLst>
                          <p:childTnLst>
                            <p:par>
                              <p:cTn id="2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9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3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3" presetID="42" presetClass="path" presetSubtype="0" fill="hold" nodeType="withEffect" p14:presetBounceEnd="57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81 " pathEditMode="relative" rAng="0" ptsTypes="AA" p14:bounceEnd="57000">
                                          <p:cBhvr>
                                            <p:cTn id="234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9"/>
                      </p:tgtEl>
                    </p:cond>
                  </p:nextCondLst>
                </p:seq>
                <p:seq concurrent="1" nextAc="seek">
                  <p:cTn id="235" restart="whenNotActive" fill="hold" evtFilter="cancelBubble" nodeType="interactiveSeq">
                    <p:stCondLst>
                      <p:cond evt="onClick" delay="0">
                        <p:tgtEl>
                          <p:spTgt spid="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36" fill="hold">
                          <p:stCondLst>
                            <p:cond delay="0"/>
                          </p:stCondLst>
                          <p:childTnLst>
                            <p:par>
                              <p:cTn id="2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39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4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3" presetID="42" presetClass="path" presetSubtype="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58854 0.0581 " pathEditMode="relative" rAng="0" ptsTypes="AA" p14:bounceEnd="55000">
                                          <p:cBhvr>
                                            <p:cTn id="244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9427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"/>
                      </p:tgtEl>
                    </p:cond>
                  </p:nextCondLst>
                </p:seq>
                <p:seq concurrent="1" nextAc="seek">
                  <p:cTn id="245" restart="whenNotActive" fill="hold" evtFilter="cancelBubble" nodeType="interactiveSeq">
                    <p:stCondLst>
                      <p:cond evt="onClick" delay="0">
                        <p:tgtEl>
                          <p:spTgt spid="1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46" fill="hold">
                          <p:stCondLst>
                            <p:cond delay="0"/>
                          </p:stCondLst>
                          <p:childTnLst>
                            <p:par>
                              <p:cTn id="2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49" dur="3432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5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1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6" presetID="42" presetClass="path" presetSubtype="0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16667E-6 3.7037E-7 L 0.34882 0.0412 " pathEditMode="relative" rAng="0" ptsTypes="AA" p14:bounceEnd="65000">
                                          <p:cBhvr>
                                            <p:cTn id="257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7435" y="206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1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62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4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65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7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68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71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3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7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6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77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9" presetID="3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blinds(horizontal)">
                                          <p:cBhvr>
                                            <p:cTn id="280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83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6"/>
                      </p:tgtEl>
                    </p:cond>
                  </p:nextCondLst>
                </p:seq>
                <p:audio>
                  <p:cMediaNode vol="36585">
                    <p:cTn id="28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0"/>
                    </p:tgtEl>
                  </p:cMediaNode>
                </p:audio>
                <p:audio>
                  <p:cMediaNode vol="40244">
                    <p:cTn id="286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1"/>
                    </p:tgtEl>
                  </p:cMediaNode>
                </p:audi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5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4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7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0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45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48" dur="500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50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55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6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58" dur="500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500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60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6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65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6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68" dur="500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500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70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7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75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7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78" dur="500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500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80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8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85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6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8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88" dur="500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500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90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9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9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6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9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98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9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0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2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10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05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6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10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08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9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10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2" fill="hold">
                                <p:stCondLst>
                                  <p:cond delay="7000"/>
                                </p:stCondLst>
                                <p:childTnLst>
                                  <p:par>
                                    <p:cTn id="11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15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6" fill="hold">
                                <p:stCondLst>
                                  <p:cond delay="7500"/>
                                </p:stCondLst>
                                <p:childTnLst>
                                  <p:par>
                                    <p:cTn id="11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18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9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20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2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12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25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6" fill="hold">
                                <p:stCondLst>
                                  <p:cond delay="8500"/>
                                </p:stCondLst>
                                <p:childTnLst>
                                  <p:par>
                                    <p:cTn id="12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28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9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30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2" fill="hold">
                                <p:stCondLst>
                                  <p:cond delay="9000"/>
                                </p:stCondLst>
                                <p:childTnLst>
                                  <p:par>
                                    <p:cTn id="13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35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6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13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38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9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40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2" fill="hold">
                                <p:stCondLst>
                                  <p:cond delay="10000"/>
                                </p:stCondLst>
                                <p:childTnLst>
                                  <p:par>
                                    <p:cTn id="14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45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6" fill="hold">
                                <p:stCondLst>
                                  <p:cond delay="10500"/>
                                </p:stCondLst>
                                <p:childTnLst>
                                  <p:par>
                                    <p:cTn id="14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48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9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50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11000"/>
                                </p:stCondLst>
                                <p:childTnLst>
                                  <p:par>
                                    <p:cTn id="15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55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6" fill="hold">
                                <p:stCondLst>
                                  <p:cond delay="11500"/>
                                </p:stCondLst>
                                <p:childTnLst>
                                  <p:par>
                                    <p:cTn id="15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58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9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6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2" fill="hold">
                                <p:stCondLst>
                                  <p:cond delay="12000"/>
                                </p:stCondLst>
                                <p:childTnLst>
                                  <p:par>
                                    <p:cTn id="16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65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6" fill="hold">
                                <p:stCondLst>
                                  <p:cond delay="12500"/>
                                </p:stCondLst>
                                <p:childTnLst>
                                  <p:par>
                                    <p:cTn id="16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68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9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0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2" fill="hold">
                                <p:stCondLst>
                                  <p:cond delay="13000"/>
                                </p:stCondLst>
                                <p:childTnLst>
                                  <p:par>
                                    <p:cTn id="17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75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6" fill="hold">
                                <p:stCondLst>
                                  <p:cond delay="13500"/>
                                </p:stCondLst>
                                <p:childTnLst>
                                  <p:par>
                                    <p:cTn id="17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8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9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2" fill="hold">
                                <p:stCondLst>
                                  <p:cond delay="14000"/>
                                </p:stCondLst>
                                <p:childTnLst>
                                  <p:par>
                                    <p:cTn id="18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85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8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6" fill="hold">
                                <p:stCondLst>
                                  <p:cond delay="14500"/>
                                </p:stCondLst>
                                <p:childTnLst>
                                  <p:par>
                                    <p:cTn id="18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8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9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0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2" fill="hold">
                                <p:stCondLst>
                                  <p:cond delay="15000"/>
                                </p:stCondLst>
                                <p:childTnLst>
                                  <p:par>
                                    <p:cTn id="19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95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6" fill="hold">
                                <p:stCondLst>
                                  <p:cond delay="15500"/>
                                </p:stCondLst>
                                <p:childTnLst>
                                  <p:par>
                                    <p:cTn id="197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8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9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0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2" presetID="53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4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5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6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7" fill="hold">
                          <p:stCondLst>
                            <p:cond delay="indefinite"/>
                          </p:stCondLst>
                          <p:childTnLst>
                            <p:par>
                              <p:cTn id="2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9" presetID="2" presetClass="exit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10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1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1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213" restart="whenNotActive" fill="hold" evtFilter="cancelBubble" nodeType="interactiveSeq">
                    <p:stCondLst>
                      <p:cond evt="onClick" delay="0">
                        <p:tgtEl>
                          <p:spTgt spid="12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14" fill="hold">
                          <p:stCondLst>
                            <p:cond delay="0"/>
                          </p:stCondLst>
                          <p:childTnLst>
                            <p:par>
                              <p:cTn id="2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6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17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8" fill="hold">
                          <p:stCondLst>
                            <p:cond delay="indefinite"/>
                          </p:stCondLst>
                          <p:childTnLst>
                            <p:par>
                              <p:cTn id="2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0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3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208 " pathEditMode="relative" rAng="0" ptsTypes="AA">
                                          <p:cBhvr>
                                            <p:cTn id="224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5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20"/>
                      </p:tgtEl>
                    </p:cond>
                  </p:nextCondLst>
                </p:seq>
                <p:seq concurrent="1" nextAc="seek">
                  <p:cTn id="225" restart="whenNotActive" fill="hold" evtFilter="cancelBubble" nodeType="interactiveSeq">
                    <p:stCondLst>
                      <p:cond evt="onClick" delay="0">
                        <p:tgtEl>
                          <p:spTgt spid="1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26" fill="hold">
                          <p:stCondLst>
                            <p:cond delay="0"/>
                          </p:stCondLst>
                          <p:childTnLst>
                            <p:par>
                              <p:cTn id="2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9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3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3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81 " pathEditMode="relative" rAng="0" ptsTypes="AA">
                                          <p:cBhvr>
                                            <p:cTn id="234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9"/>
                      </p:tgtEl>
                    </p:cond>
                  </p:nextCondLst>
                </p:seq>
                <p:seq concurrent="1" nextAc="seek">
                  <p:cTn id="235" restart="whenNotActive" fill="hold" evtFilter="cancelBubble" nodeType="interactiveSeq">
                    <p:stCondLst>
                      <p:cond evt="onClick" delay="0">
                        <p:tgtEl>
                          <p:spTgt spid="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36" fill="hold">
                          <p:stCondLst>
                            <p:cond delay="0"/>
                          </p:stCondLst>
                          <p:childTnLst>
                            <p:par>
                              <p:cTn id="2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39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4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3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58854 0.0581 " pathEditMode="relative" rAng="0" ptsTypes="AA">
                                          <p:cBhvr>
                                            <p:cTn id="244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9427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"/>
                      </p:tgtEl>
                    </p:cond>
                  </p:nextCondLst>
                </p:seq>
                <p:seq concurrent="1" nextAc="seek">
                  <p:cTn id="245" restart="whenNotActive" fill="hold" evtFilter="cancelBubble" nodeType="interactiveSeq">
                    <p:stCondLst>
                      <p:cond evt="onClick" delay="0">
                        <p:tgtEl>
                          <p:spTgt spid="1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46" fill="hold">
                          <p:stCondLst>
                            <p:cond delay="0"/>
                          </p:stCondLst>
                          <p:childTnLst>
                            <p:par>
                              <p:cTn id="2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49" dur="3432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5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1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6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16667E-6 3.7037E-7 L 0.34882 0.0412 " pathEditMode="relative" rAng="0" ptsTypes="AA">
                                          <p:cBhvr>
                                            <p:cTn id="257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7435" y="206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1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62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4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65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7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68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71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3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7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6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77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9" presetID="3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blinds(horizontal)">
                                          <p:cBhvr>
                                            <p:cTn id="280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83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6"/>
                      </p:tgtEl>
                    </p:cond>
                  </p:nextCondLst>
                </p:seq>
                <p:audio>
                  <p:cMediaNode vol="36585">
                    <p:cTn id="28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0"/>
                    </p:tgtEl>
                  </p:cMediaNode>
                </p:audio>
                <p:audio>
                  <p:cMediaNode vol="40244">
                    <p:cTn id="286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1"/>
                    </p:tgtEl>
                  </p:cMediaNode>
                </p:audio>
              </p:childTnLst>
            </p:cTn>
          </p:par>
        </p:tn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5" name="Group 354"/>
          <p:cNvGrpSpPr/>
          <p:nvPr/>
        </p:nvGrpSpPr>
        <p:grpSpPr>
          <a:xfrm>
            <a:off x="2584174" y="755374"/>
            <a:ext cx="7323151" cy="4532243"/>
            <a:chOff x="5730946" y="1662122"/>
            <a:chExt cx="5735426" cy="2287492"/>
          </a:xfrm>
        </p:grpSpPr>
        <p:sp>
          <p:nvSpPr>
            <p:cNvPr id="346" name="Rectangle 345"/>
            <p:cNvSpPr/>
            <p:nvPr/>
          </p:nvSpPr>
          <p:spPr>
            <a:xfrm>
              <a:off x="5788143" y="1689740"/>
              <a:ext cx="5678229" cy="2259874"/>
            </a:xfrm>
            <a:prstGeom prst="rect">
              <a:avLst/>
            </a:prstGeom>
            <a:solidFill>
              <a:srgbClr val="99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4" name="Group 353"/>
            <p:cNvGrpSpPr/>
            <p:nvPr/>
          </p:nvGrpSpPr>
          <p:grpSpPr>
            <a:xfrm>
              <a:off x="5730946" y="1662122"/>
              <a:ext cx="5713876" cy="2269803"/>
              <a:chOff x="5768026" y="1689740"/>
              <a:chExt cx="5713876" cy="2269803"/>
            </a:xfrm>
          </p:grpSpPr>
          <p:sp>
            <p:nvSpPr>
              <p:cNvPr id="347" name="TextBox 346"/>
              <p:cNvSpPr txBox="1"/>
              <p:nvPr/>
            </p:nvSpPr>
            <p:spPr>
              <a:xfrm>
                <a:off x="6995271" y="2110669"/>
                <a:ext cx="3234765" cy="357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I NHANH HƠN</a:t>
                </a:r>
              </a:p>
            </p:txBody>
          </p:sp>
          <p:grpSp>
            <p:nvGrpSpPr>
              <p:cNvPr id="171" name="Google Shape;1569;p40"/>
              <p:cNvGrpSpPr/>
              <p:nvPr/>
            </p:nvGrpSpPr>
            <p:grpSpPr>
              <a:xfrm flipH="1">
                <a:off x="5768026" y="1689740"/>
                <a:ext cx="1012266" cy="915336"/>
                <a:chOff x="1646611" y="3615301"/>
                <a:chExt cx="1971716" cy="2035401"/>
              </a:xfrm>
            </p:grpSpPr>
            <p:sp>
              <p:nvSpPr>
                <p:cNvPr id="172" name="Google Shape;1570;p40"/>
                <p:cNvSpPr/>
                <p:nvPr/>
              </p:nvSpPr>
              <p:spPr>
                <a:xfrm>
                  <a:off x="2102069" y="5350609"/>
                  <a:ext cx="85" cy="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1" extrusionOk="0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" name="Google Shape;1571;p40"/>
                <p:cNvSpPr/>
                <p:nvPr/>
              </p:nvSpPr>
              <p:spPr>
                <a:xfrm>
                  <a:off x="1719243" y="5392613"/>
                  <a:ext cx="214" cy="2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" h="7" extrusionOk="0">
                      <a:moveTo>
                        <a:pt x="1" y="1"/>
                      </a:moveTo>
                      <a:lnTo>
                        <a:pt x="3" y="5"/>
                      </a:lnTo>
                      <a:lnTo>
                        <a:pt x="3" y="5"/>
                      </a:lnTo>
                      <a:cubicBezTo>
                        <a:pt x="3" y="4"/>
                        <a:pt x="3" y="4"/>
                        <a:pt x="3" y="4"/>
                      </a:cubicBezTo>
                      <a:cubicBezTo>
                        <a:pt x="3" y="3"/>
                        <a:pt x="2" y="2"/>
                        <a:pt x="1" y="1"/>
                      </a:cubicBezTo>
                      <a:close/>
                      <a:moveTo>
                        <a:pt x="3" y="5"/>
                      </a:moveTo>
                      <a:lnTo>
                        <a:pt x="3" y="5"/>
                      </a:lnTo>
                      <a:cubicBezTo>
                        <a:pt x="3" y="5"/>
                        <a:pt x="3" y="5"/>
                        <a:pt x="4" y="6"/>
                      </a:cubicBezTo>
                      <a:lnTo>
                        <a:pt x="3" y="5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4" name="Google Shape;1572;p40"/>
                <p:cNvSpPr/>
                <p:nvPr/>
              </p:nvSpPr>
              <p:spPr>
                <a:xfrm>
                  <a:off x="2129729" y="3701274"/>
                  <a:ext cx="397233" cy="5457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92" h="12773" extrusionOk="0">
                      <a:moveTo>
                        <a:pt x="3569" y="0"/>
                      </a:moveTo>
                      <a:cubicBezTo>
                        <a:pt x="3163" y="0"/>
                        <a:pt x="2754" y="74"/>
                        <a:pt x="2355" y="237"/>
                      </a:cubicBezTo>
                      <a:cubicBezTo>
                        <a:pt x="1160" y="635"/>
                        <a:pt x="294" y="1274"/>
                        <a:pt x="50" y="2568"/>
                      </a:cubicBezTo>
                      <a:cubicBezTo>
                        <a:pt x="1" y="3213"/>
                        <a:pt x="185" y="3864"/>
                        <a:pt x="342" y="4483"/>
                      </a:cubicBezTo>
                      <a:cubicBezTo>
                        <a:pt x="836" y="6134"/>
                        <a:pt x="1711" y="7637"/>
                        <a:pt x="2584" y="9111"/>
                      </a:cubicBezTo>
                      <a:cubicBezTo>
                        <a:pt x="3099" y="9956"/>
                        <a:pt x="3565" y="10832"/>
                        <a:pt x="4181" y="11604"/>
                      </a:cubicBezTo>
                      <a:cubicBezTo>
                        <a:pt x="4335" y="11779"/>
                        <a:pt x="4491" y="11951"/>
                        <a:pt x="4648" y="12123"/>
                      </a:cubicBezTo>
                      <a:cubicBezTo>
                        <a:pt x="4811" y="12325"/>
                        <a:pt x="4951" y="12548"/>
                        <a:pt x="5151" y="12716"/>
                      </a:cubicBezTo>
                      <a:cubicBezTo>
                        <a:pt x="5161" y="12731"/>
                        <a:pt x="5168" y="12747"/>
                        <a:pt x="5169" y="12763"/>
                      </a:cubicBezTo>
                      <a:cubicBezTo>
                        <a:pt x="5174" y="12766"/>
                        <a:pt x="5177" y="12771"/>
                        <a:pt x="5180" y="12773"/>
                      </a:cubicBezTo>
                      <a:cubicBezTo>
                        <a:pt x="6158" y="12050"/>
                        <a:pt x="7236" y="11470"/>
                        <a:pt x="8397" y="11094"/>
                      </a:cubicBezTo>
                      <a:cubicBezTo>
                        <a:pt x="8691" y="11002"/>
                        <a:pt x="8991" y="10922"/>
                        <a:pt x="9291" y="10855"/>
                      </a:cubicBezTo>
                      <a:cubicBezTo>
                        <a:pt x="9100" y="9738"/>
                        <a:pt x="9013" y="8607"/>
                        <a:pt x="8938" y="7476"/>
                      </a:cubicBezTo>
                      <a:cubicBezTo>
                        <a:pt x="8872" y="7206"/>
                        <a:pt x="8809" y="6915"/>
                        <a:pt x="8760" y="6647"/>
                      </a:cubicBezTo>
                      <a:cubicBezTo>
                        <a:pt x="8506" y="5305"/>
                        <a:pt x="8210" y="4021"/>
                        <a:pt x="7571" y="2804"/>
                      </a:cubicBezTo>
                      <a:cubicBezTo>
                        <a:pt x="7448" y="2563"/>
                        <a:pt x="7306" y="2309"/>
                        <a:pt x="7155" y="2090"/>
                      </a:cubicBezTo>
                      <a:cubicBezTo>
                        <a:pt x="6368" y="907"/>
                        <a:pt x="4988" y="0"/>
                        <a:pt x="3569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5" name="Google Shape;1573;p40"/>
                <p:cNvSpPr/>
                <p:nvPr/>
              </p:nvSpPr>
              <p:spPr>
                <a:xfrm>
                  <a:off x="2510888" y="3623933"/>
                  <a:ext cx="321694" cy="54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25" h="12727" extrusionOk="0">
                      <a:moveTo>
                        <a:pt x="3182" y="0"/>
                      </a:moveTo>
                      <a:cubicBezTo>
                        <a:pt x="3079" y="0"/>
                        <a:pt x="2975" y="4"/>
                        <a:pt x="2870" y="10"/>
                      </a:cubicBezTo>
                      <a:cubicBezTo>
                        <a:pt x="2280" y="64"/>
                        <a:pt x="1848" y="492"/>
                        <a:pt x="1402" y="831"/>
                      </a:cubicBezTo>
                      <a:cubicBezTo>
                        <a:pt x="1144" y="1036"/>
                        <a:pt x="885" y="1252"/>
                        <a:pt x="763" y="1561"/>
                      </a:cubicBezTo>
                      <a:cubicBezTo>
                        <a:pt x="35" y="3265"/>
                        <a:pt x="0" y="5180"/>
                        <a:pt x="94" y="7005"/>
                      </a:cubicBezTo>
                      <a:cubicBezTo>
                        <a:pt x="110" y="7753"/>
                        <a:pt x="148" y="8502"/>
                        <a:pt x="200" y="9250"/>
                      </a:cubicBezTo>
                      <a:cubicBezTo>
                        <a:pt x="205" y="9262"/>
                        <a:pt x="208" y="9276"/>
                        <a:pt x="213" y="9289"/>
                      </a:cubicBezTo>
                      <a:cubicBezTo>
                        <a:pt x="224" y="9317"/>
                        <a:pt x="221" y="9342"/>
                        <a:pt x="209" y="9364"/>
                      </a:cubicBezTo>
                      <a:cubicBezTo>
                        <a:pt x="278" y="10301"/>
                        <a:pt x="370" y="11235"/>
                        <a:pt x="475" y="12164"/>
                      </a:cubicBezTo>
                      <a:cubicBezTo>
                        <a:pt x="501" y="12316"/>
                        <a:pt x="540" y="12471"/>
                        <a:pt x="564" y="12625"/>
                      </a:cubicBezTo>
                      <a:cubicBezTo>
                        <a:pt x="1228" y="12488"/>
                        <a:pt x="1906" y="12414"/>
                        <a:pt x="2583" y="12414"/>
                      </a:cubicBezTo>
                      <a:cubicBezTo>
                        <a:pt x="3114" y="12414"/>
                        <a:pt x="3644" y="12459"/>
                        <a:pt x="4168" y="12555"/>
                      </a:cubicBezTo>
                      <a:cubicBezTo>
                        <a:pt x="4618" y="12611"/>
                        <a:pt x="5076" y="12648"/>
                        <a:pt x="5523" y="12727"/>
                      </a:cubicBezTo>
                      <a:cubicBezTo>
                        <a:pt x="5527" y="12719"/>
                        <a:pt x="5529" y="12711"/>
                        <a:pt x="5530" y="12703"/>
                      </a:cubicBezTo>
                      <a:cubicBezTo>
                        <a:pt x="5684" y="11952"/>
                        <a:pt x="5905" y="11219"/>
                        <a:pt x="6166" y="10499"/>
                      </a:cubicBezTo>
                      <a:cubicBezTo>
                        <a:pt x="6166" y="10499"/>
                        <a:pt x="6166" y="10497"/>
                        <a:pt x="6167" y="10496"/>
                      </a:cubicBezTo>
                      <a:cubicBezTo>
                        <a:pt x="6322" y="9931"/>
                        <a:pt x="6531" y="9385"/>
                        <a:pt x="6714" y="8830"/>
                      </a:cubicBezTo>
                      <a:cubicBezTo>
                        <a:pt x="6874" y="8225"/>
                        <a:pt x="6991" y="7610"/>
                        <a:pt x="7153" y="7006"/>
                      </a:cubicBezTo>
                      <a:cubicBezTo>
                        <a:pt x="7260" y="6595"/>
                        <a:pt x="7314" y="6174"/>
                        <a:pt x="7354" y="5751"/>
                      </a:cubicBezTo>
                      <a:cubicBezTo>
                        <a:pt x="7441" y="4938"/>
                        <a:pt x="7524" y="4099"/>
                        <a:pt x="7323" y="3297"/>
                      </a:cubicBezTo>
                      <a:cubicBezTo>
                        <a:pt x="6885" y="1265"/>
                        <a:pt x="5195" y="0"/>
                        <a:pt x="31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6" name="Google Shape;1574;p40"/>
                <p:cNvSpPr/>
                <p:nvPr/>
              </p:nvSpPr>
              <p:spPr>
                <a:xfrm>
                  <a:off x="2756572" y="3752764"/>
                  <a:ext cx="439983" cy="5345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92" h="12509" extrusionOk="0">
                      <a:moveTo>
                        <a:pt x="6482" y="0"/>
                      </a:moveTo>
                      <a:cubicBezTo>
                        <a:pt x="5524" y="0"/>
                        <a:pt x="4554" y="430"/>
                        <a:pt x="3881" y="1095"/>
                      </a:cubicBezTo>
                      <a:cubicBezTo>
                        <a:pt x="3028" y="2148"/>
                        <a:pt x="2360" y="3345"/>
                        <a:pt x="1869" y="4605"/>
                      </a:cubicBezTo>
                      <a:cubicBezTo>
                        <a:pt x="1386" y="5560"/>
                        <a:pt x="971" y="6553"/>
                        <a:pt x="596" y="7557"/>
                      </a:cubicBezTo>
                      <a:cubicBezTo>
                        <a:pt x="390" y="8240"/>
                        <a:pt x="203" y="8930"/>
                        <a:pt x="29" y="9623"/>
                      </a:cubicBezTo>
                      <a:cubicBezTo>
                        <a:pt x="62" y="9669"/>
                        <a:pt x="39" y="9725"/>
                        <a:pt x="0" y="9755"/>
                      </a:cubicBezTo>
                      <a:cubicBezTo>
                        <a:pt x="261" y="9813"/>
                        <a:pt x="517" y="9887"/>
                        <a:pt x="765" y="9993"/>
                      </a:cubicBezTo>
                      <a:cubicBezTo>
                        <a:pt x="1359" y="10246"/>
                        <a:pt x="1963" y="10503"/>
                        <a:pt x="2501" y="10853"/>
                      </a:cubicBezTo>
                      <a:cubicBezTo>
                        <a:pt x="3363" y="11281"/>
                        <a:pt x="4157" y="11851"/>
                        <a:pt x="4875" y="12509"/>
                      </a:cubicBezTo>
                      <a:cubicBezTo>
                        <a:pt x="5011" y="12352"/>
                        <a:pt x="5156" y="12204"/>
                        <a:pt x="5305" y="12058"/>
                      </a:cubicBezTo>
                      <a:cubicBezTo>
                        <a:pt x="5530" y="11791"/>
                        <a:pt x="5759" y="11524"/>
                        <a:pt x="5978" y="11251"/>
                      </a:cubicBezTo>
                      <a:cubicBezTo>
                        <a:pt x="6374" y="10750"/>
                        <a:pt x="6881" y="10352"/>
                        <a:pt x="7280" y="9855"/>
                      </a:cubicBezTo>
                      <a:cubicBezTo>
                        <a:pt x="7794" y="9217"/>
                        <a:pt x="8196" y="8501"/>
                        <a:pt x="8679" y="7841"/>
                      </a:cubicBezTo>
                      <a:lnTo>
                        <a:pt x="8679" y="7841"/>
                      </a:lnTo>
                      <a:cubicBezTo>
                        <a:pt x="8678" y="7846"/>
                        <a:pt x="8676" y="7848"/>
                        <a:pt x="8674" y="7852"/>
                      </a:cubicBezTo>
                      <a:cubicBezTo>
                        <a:pt x="9408" y="6872"/>
                        <a:pt x="9863" y="5729"/>
                        <a:pt x="10136" y="4543"/>
                      </a:cubicBezTo>
                      <a:cubicBezTo>
                        <a:pt x="10292" y="3631"/>
                        <a:pt x="10031" y="2685"/>
                        <a:pt x="9631" y="1868"/>
                      </a:cubicBezTo>
                      <a:cubicBezTo>
                        <a:pt x="9431" y="1503"/>
                        <a:pt x="9185" y="1146"/>
                        <a:pt x="8883" y="861"/>
                      </a:cubicBezTo>
                      <a:cubicBezTo>
                        <a:pt x="8305" y="432"/>
                        <a:pt x="7584" y="213"/>
                        <a:pt x="6898" y="28"/>
                      </a:cubicBezTo>
                      <a:cubicBezTo>
                        <a:pt x="6760" y="9"/>
                        <a:pt x="6621" y="0"/>
                        <a:pt x="64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7" name="Google Shape;1575;p40"/>
                <p:cNvSpPr/>
                <p:nvPr/>
              </p:nvSpPr>
              <p:spPr>
                <a:xfrm>
                  <a:off x="2972160" y="4037559"/>
                  <a:ext cx="507058" cy="463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61" h="10846" extrusionOk="0">
                      <a:moveTo>
                        <a:pt x="8404" y="1"/>
                      </a:moveTo>
                      <a:cubicBezTo>
                        <a:pt x="7065" y="1"/>
                        <a:pt x="5710" y="1053"/>
                        <a:pt x="4630" y="1734"/>
                      </a:cubicBezTo>
                      <a:cubicBezTo>
                        <a:pt x="2998" y="2815"/>
                        <a:pt x="1645" y="4256"/>
                        <a:pt x="286" y="5654"/>
                      </a:cubicBezTo>
                      <a:cubicBezTo>
                        <a:pt x="199" y="5756"/>
                        <a:pt x="113" y="5859"/>
                        <a:pt x="29" y="5962"/>
                      </a:cubicBezTo>
                      <a:cubicBezTo>
                        <a:pt x="23" y="5978"/>
                        <a:pt x="13" y="5991"/>
                        <a:pt x="0" y="6002"/>
                      </a:cubicBezTo>
                      <a:cubicBezTo>
                        <a:pt x="626" y="6597"/>
                        <a:pt x="1190" y="7257"/>
                        <a:pt x="1689" y="7944"/>
                      </a:cubicBezTo>
                      <a:cubicBezTo>
                        <a:pt x="2334" y="8830"/>
                        <a:pt x="2847" y="9811"/>
                        <a:pt x="3210" y="10845"/>
                      </a:cubicBezTo>
                      <a:cubicBezTo>
                        <a:pt x="3214" y="10843"/>
                        <a:pt x="3218" y="10842"/>
                        <a:pt x="3222" y="10841"/>
                      </a:cubicBezTo>
                      <a:cubicBezTo>
                        <a:pt x="3883" y="10578"/>
                        <a:pt x="4565" y="10360"/>
                        <a:pt x="5257" y="10182"/>
                      </a:cubicBezTo>
                      <a:cubicBezTo>
                        <a:pt x="5765" y="9997"/>
                        <a:pt x="6248" y="9756"/>
                        <a:pt x="6717" y="9477"/>
                      </a:cubicBezTo>
                      <a:cubicBezTo>
                        <a:pt x="7184" y="9241"/>
                        <a:pt x="7682" y="9014"/>
                        <a:pt x="8104" y="8713"/>
                      </a:cubicBezTo>
                      <a:cubicBezTo>
                        <a:pt x="8648" y="8346"/>
                        <a:pt x="9105" y="7875"/>
                        <a:pt x="9557" y="7405"/>
                      </a:cubicBezTo>
                      <a:cubicBezTo>
                        <a:pt x="10215" y="6715"/>
                        <a:pt x="10858" y="5972"/>
                        <a:pt x="11173" y="5059"/>
                      </a:cubicBezTo>
                      <a:cubicBezTo>
                        <a:pt x="11860" y="3319"/>
                        <a:pt x="11196" y="1312"/>
                        <a:pt x="9605" y="329"/>
                      </a:cubicBezTo>
                      <a:cubicBezTo>
                        <a:pt x="9212" y="97"/>
                        <a:pt x="8809" y="1"/>
                        <a:pt x="840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8" name="Google Shape;1576;p40"/>
                <p:cNvSpPr/>
                <p:nvPr/>
              </p:nvSpPr>
              <p:spPr>
                <a:xfrm>
                  <a:off x="3112209" y="4450074"/>
                  <a:ext cx="496926" cy="3485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24" h="8158" extrusionOk="0">
                      <a:moveTo>
                        <a:pt x="7856" y="0"/>
                      </a:moveTo>
                      <a:cubicBezTo>
                        <a:pt x="7561" y="0"/>
                        <a:pt x="7266" y="9"/>
                        <a:pt x="6975" y="13"/>
                      </a:cubicBezTo>
                      <a:cubicBezTo>
                        <a:pt x="5500" y="45"/>
                        <a:pt x="4055" y="266"/>
                        <a:pt x="2615" y="563"/>
                      </a:cubicBezTo>
                      <a:cubicBezTo>
                        <a:pt x="2409" y="613"/>
                        <a:pt x="2205" y="663"/>
                        <a:pt x="2000" y="718"/>
                      </a:cubicBezTo>
                      <a:cubicBezTo>
                        <a:pt x="1670" y="826"/>
                        <a:pt x="1333" y="917"/>
                        <a:pt x="1010" y="1043"/>
                      </a:cubicBezTo>
                      <a:cubicBezTo>
                        <a:pt x="678" y="1169"/>
                        <a:pt x="343" y="1290"/>
                        <a:pt x="0" y="1382"/>
                      </a:cubicBezTo>
                      <a:cubicBezTo>
                        <a:pt x="611" y="3218"/>
                        <a:pt x="754" y="5206"/>
                        <a:pt x="344" y="7103"/>
                      </a:cubicBezTo>
                      <a:cubicBezTo>
                        <a:pt x="316" y="7243"/>
                        <a:pt x="292" y="7385"/>
                        <a:pt x="269" y="7525"/>
                      </a:cubicBezTo>
                      <a:cubicBezTo>
                        <a:pt x="470" y="7533"/>
                        <a:pt x="775" y="7647"/>
                        <a:pt x="887" y="7647"/>
                      </a:cubicBezTo>
                      <a:cubicBezTo>
                        <a:pt x="889" y="7647"/>
                        <a:pt x="892" y="7647"/>
                        <a:pt x="894" y="7646"/>
                      </a:cubicBezTo>
                      <a:cubicBezTo>
                        <a:pt x="977" y="7661"/>
                        <a:pt x="1060" y="7677"/>
                        <a:pt x="1142" y="7693"/>
                      </a:cubicBezTo>
                      <a:cubicBezTo>
                        <a:pt x="2331" y="7870"/>
                        <a:pt x="3511" y="8157"/>
                        <a:pt x="4713" y="8157"/>
                      </a:cubicBezTo>
                      <a:cubicBezTo>
                        <a:pt x="4846" y="8157"/>
                        <a:pt x="4978" y="8154"/>
                        <a:pt x="5111" y="8146"/>
                      </a:cubicBezTo>
                      <a:cubicBezTo>
                        <a:pt x="6270" y="8092"/>
                        <a:pt x="7423" y="7916"/>
                        <a:pt x="8518" y="7541"/>
                      </a:cubicBezTo>
                      <a:cubicBezTo>
                        <a:pt x="9710" y="7014"/>
                        <a:pt x="10864" y="6200"/>
                        <a:pt x="11366" y="4952"/>
                      </a:cubicBezTo>
                      <a:cubicBezTo>
                        <a:pt x="11605" y="4456"/>
                        <a:pt x="11613" y="3904"/>
                        <a:pt x="11617" y="3365"/>
                      </a:cubicBezTo>
                      <a:cubicBezTo>
                        <a:pt x="11623" y="2984"/>
                        <a:pt x="11611" y="2597"/>
                        <a:pt x="11526" y="2225"/>
                      </a:cubicBezTo>
                      <a:cubicBezTo>
                        <a:pt x="11451" y="1820"/>
                        <a:pt x="11205" y="1490"/>
                        <a:pt x="10926" y="1198"/>
                      </a:cubicBezTo>
                      <a:cubicBezTo>
                        <a:pt x="10642" y="812"/>
                        <a:pt x="10266" y="504"/>
                        <a:pt x="9829" y="310"/>
                      </a:cubicBezTo>
                      <a:cubicBezTo>
                        <a:pt x="9203" y="47"/>
                        <a:pt x="8529" y="0"/>
                        <a:pt x="785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9" name="Google Shape;1577;p40"/>
                <p:cNvSpPr/>
                <p:nvPr/>
              </p:nvSpPr>
              <p:spPr>
                <a:xfrm>
                  <a:off x="3014354" y="4782514"/>
                  <a:ext cx="528989" cy="4144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74" h="9700" extrusionOk="0">
                      <a:moveTo>
                        <a:pt x="2586" y="0"/>
                      </a:moveTo>
                      <a:cubicBezTo>
                        <a:pt x="2575" y="0"/>
                        <a:pt x="2563" y="0"/>
                        <a:pt x="2552" y="1"/>
                      </a:cubicBezTo>
                      <a:cubicBezTo>
                        <a:pt x="2547" y="2"/>
                        <a:pt x="2542" y="2"/>
                        <a:pt x="2537" y="2"/>
                      </a:cubicBezTo>
                      <a:cubicBezTo>
                        <a:pt x="2531" y="2"/>
                        <a:pt x="2526" y="2"/>
                        <a:pt x="2521" y="1"/>
                      </a:cubicBezTo>
                      <a:cubicBezTo>
                        <a:pt x="2459" y="427"/>
                        <a:pt x="2403" y="854"/>
                        <a:pt x="2281" y="1268"/>
                      </a:cubicBezTo>
                      <a:cubicBezTo>
                        <a:pt x="2004" y="2150"/>
                        <a:pt x="1565" y="2973"/>
                        <a:pt x="1096" y="3767"/>
                      </a:cubicBezTo>
                      <a:cubicBezTo>
                        <a:pt x="759" y="4335"/>
                        <a:pt x="399" y="4890"/>
                        <a:pt x="1" y="5412"/>
                      </a:cubicBezTo>
                      <a:cubicBezTo>
                        <a:pt x="892" y="5830"/>
                        <a:pt x="1650" y="6465"/>
                        <a:pt x="2421" y="7076"/>
                      </a:cubicBezTo>
                      <a:cubicBezTo>
                        <a:pt x="2881" y="7418"/>
                        <a:pt x="3343" y="7777"/>
                        <a:pt x="3787" y="8159"/>
                      </a:cubicBezTo>
                      <a:cubicBezTo>
                        <a:pt x="3788" y="8159"/>
                        <a:pt x="3789" y="8160"/>
                        <a:pt x="3789" y="8161"/>
                      </a:cubicBezTo>
                      <a:cubicBezTo>
                        <a:pt x="3813" y="8175"/>
                        <a:pt x="3836" y="8195"/>
                        <a:pt x="3859" y="8209"/>
                      </a:cubicBezTo>
                      <a:cubicBezTo>
                        <a:pt x="5006" y="9092"/>
                        <a:pt x="6411" y="9699"/>
                        <a:pt x="7868" y="9699"/>
                      </a:cubicBezTo>
                      <a:cubicBezTo>
                        <a:pt x="8017" y="9699"/>
                        <a:pt x="8166" y="9693"/>
                        <a:pt x="8316" y="9680"/>
                      </a:cubicBezTo>
                      <a:cubicBezTo>
                        <a:pt x="9708" y="9522"/>
                        <a:pt x="11061" y="8797"/>
                        <a:pt x="11768" y="7563"/>
                      </a:cubicBezTo>
                      <a:cubicBezTo>
                        <a:pt x="12063" y="7045"/>
                        <a:pt x="12259" y="6447"/>
                        <a:pt x="12350" y="5861"/>
                      </a:cubicBezTo>
                      <a:cubicBezTo>
                        <a:pt x="12373" y="5336"/>
                        <a:pt x="12260" y="4794"/>
                        <a:pt x="12038" y="4321"/>
                      </a:cubicBezTo>
                      <a:cubicBezTo>
                        <a:pt x="11611" y="3475"/>
                        <a:pt x="10785" y="2950"/>
                        <a:pt x="10004" y="2466"/>
                      </a:cubicBezTo>
                      <a:cubicBezTo>
                        <a:pt x="9095" y="1911"/>
                        <a:pt x="8128" y="1466"/>
                        <a:pt x="7143" y="1065"/>
                      </a:cubicBezTo>
                      <a:cubicBezTo>
                        <a:pt x="6121" y="750"/>
                        <a:pt x="5065" y="508"/>
                        <a:pt x="4035" y="227"/>
                      </a:cubicBezTo>
                      <a:cubicBezTo>
                        <a:pt x="3826" y="192"/>
                        <a:pt x="3615" y="145"/>
                        <a:pt x="3406" y="100"/>
                      </a:cubicBezTo>
                      <a:cubicBezTo>
                        <a:pt x="3229" y="75"/>
                        <a:pt x="3052" y="53"/>
                        <a:pt x="2873" y="34"/>
                      </a:cubicBezTo>
                      <a:cubicBezTo>
                        <a:pt x="2772" y="26"/>
                        <a:pt x="2678" y="0"/>
                        <a:pt x="258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0" name="Google Shape;1578;p40"/>
                <p:cNvSpPr/>
                <p:nvPr/>
              </p:nvSpPr>
              <p:spPr>
                <a:xfrm>
                  <a:off x="2846176" y="5020691"/>
                  <a:ext cx="463624" cy="4532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5" h="10608" extrusionOk="0">
                      <a:moveTo>
                        <a:pt x="3809" y="1"/>
                      </a:moveTo>
                      <a:cubicBezTo>
                        <a:pt x="3330" y="611"/>
                        <a:pt x="2797" y="1176"/>
                        <a:pt x="2187" y="1669"/>
                      </a:cubicBezTo>
                      <a:cubicBezTo>
                        <a:pt x="1603" y="2198"/>
                        <a:pt x="989" y="2697"/>
                        <a:pt x="280" y="3050"/>
                      </a:cubicBezTo>
                      <a:cubicBezTo>
                        <a:pt x="188" y="3102"/>
                        <a:pt x="94" y="3151"/>
                        <a:pt x="0" y="3199"/>
                      </a:cubicBezTo>
                      <a:cubicBezTo>
                        <a:pt x="235" y="3446"/>
                        <a:pt x="551" y="4100"/>
                        <a:pt x="652" y="4212"/>
                      </a:cubicBezTo>
                      <a:cubicBezTo>
                        <a:pt x="996" y="4854"/>
                        <a:pt x="1232" y="5546"/>
                        <a:pt x="1553" y="6198"/>
                      </a:cubicBezTo>
                      <a:cubicBezTo>
                        <a:pt x="1562" y="6220"/>
                        <a:pt x="1570" y="6241"/>
                        <a:pt x="1578" y="6261"/>
                      </a:cubicBezTo>
                      <a:cubicBezTo>
                        <a:pt x="1756" y="6596"/>
                        <a:pt x="1938" y="6927"/>
                        <a:pt x="2132" y="7251"/>
                      </a:cubicBezTo>
                      <a:cubicBezTo>
                        <a:pt x="2636" y="8024"/>
                        <a:pt x="3265" y="8706"/>
                        <a:pt x="3972" y="9299"/>
                      </a:cubicBezTo>
                      <a:cubicBezTo>
                        <a:pt x="4986" y="10146"/>
                        <a:pt x="6335" y="10607"/>
                        <a:pt x="7656" y="10607"/>
                      </a:cubicBezTo>
                      <a:cubicBezTo>
                        <a:pt x="7775" y="10607"/>
                        <a:pt x="7894" y="10604"/>
                        <a:pt x="8013" y="10596"/>
                      </a:cubicBezTo>
                      <a:cubicBezTo>
                        <a:pt x="9225" y="10387"/>
                        <a:pt x="10233" y="9379"/>
                        <a:pt x="10550" y="8210"/>
                      </a:cubicBezTo>
                      <a:cubicBezTo>
                        <a:pt x="10845" y="6833"/>
                        <a:pt x="10257" y="5741"/>
                        <a:pt x="9457" y="4676"/>
                      </a:cubicBezTo>
                      <a:cubicBezTo>
                        <a:pt x="8269" y="3049"/>
                        <a:pt x="6566" y="1918"/>
                        <a:pt x="5004" y="688"/>
                      </a:cubicBezTo>
                      <a:cubicBezTo>
                        <a:pt x="4651" y="444"/>
                        <a:pt x="4300" y="189"/>
                        <a:pt x="3892" y="52"/>
                      </a:cubicBezTo>
                      <a:cubicBezTo>
                        <a:pt x="3864" y="36"/>
                        <a:pt x="3837" y="19"/>
                        <a:pt x="380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1" name="Google Shape;1579;p40"/>
                <p:cNvSpPr/>
                <p:nvPr/>
              </p:nvSpPr>
              <p:spPr>
                <a:xfrm>
                  <a:off x="2632169" y="5162426"/>
                  <a:ext cx="321437" cy="4808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19" h="11253" extrusionOk="0">
                      <a:moveTo>
                        <a:pt x="4759" y="1"/>
                      </a:moveTo>
                      <a:cubicBezTo>
                        <a:pt x="3275" y="695"/>
                        <a:pt x="1624" y="993"/>
                        <a:pt x="0" y="1100"/>
                      </a:cubicBezTo>
                      <a:cubicBezTo>
                        <a:pt x="7" y="1151"/>
                        <a:pt x="7" y="1205"/>
                        <a:pt x="8" y="1244"/>
                      </a:cubicBezTo>
                      <a:cubicBezTo>
                        <a:pt x="94" y="1874"/>
                        <a:pt x="96" y="2509"/>
                        <a:pt x="58" y="3142"/>
                      </a:cubicBezTo>
                      <a:cubicBezTo>
                        <a:pt x="79" y="4131"/>
                        <a:pt x="119" y="5119"/>
                        <a:pt x="327" y="6092"/>
                      </a:cubicBezTo>
                      <a:cubicBezTo>
                        <a:pt x="566" y="7176"/>
                        <a:pt x="819" y="8277"/>
                        <a:pt x="1457" y="9200"/>
                      </a:cubicBezTo>
                      <a:cubicBezTo>
                        <a:pt x="2215" y="10311"/>
                        <a:pt x="3513" y="11253"/>
                        <a:pt x="4781" y="11253"/>
                      </a:cubicBezTo>
                      <a:cubicBezTo>
                        <a:pt x="5438" y="11253"/>
                        <a:pt x="6086" y="11000"/>
                        <a:pt x="6647" y="10387"/>
                      </a:cubicBezTo>
                      <a:cubicBezTo>
                        <a:pt x="7101" y="9892"/>
                        <a:pt x="7306" y="9232"/>
                        <a:pt x="7445" y="8591"/>
                      </a:cubicBezTo>
                      <a:cubicBezTo>
                        <a:pt x="7519" y="8181"/>
                        <a:pt x="7432" y="7768"/>
                        <a:pt x="7409" y="7357"/>
                      </a:cubicBezTo>
                      <a:cubicBezTo>
                        <a:pt x="7306" y="5990"/>
                        <a:pt x="6927" y="4673"/>
                        <a:pt x="6533" y="3370"/>
                      </a:cubicBezTo>
                      <a:cubicBezTo>
                        <a:pt x="6503" y="3271"/>
                        <a:pt x="6470" y="3175"/>
                        <a:pt x="6433" y="3079"/>
                      </a:cubicBezTo>
                      <a:cubicBezTo>
                        <a:pt x="6340" y="2897"/>
                        <a:pt x="6250" y="2713"/>
                        <a:pt x="6166" y="2527"/>
                      </a:cubicBezTo>
                      <a:cubicBezTo>
                        <a:pt x="5843" y="1908"/>
                        <a:pt x="5525" y="1287"/>
                        <a:pt x="5216" y="663"/>
                      </a:cubicBezTo>
                      <a:cubicBezTo>
                        <a:pt x="5114" y="433"/>
                        <a:pt x="4994" y="194"/>
                        <a:pt x="4788" y="49"/>
                      </a:cubicBezTo>
                      <a:cubicBezTo>
                        <a:pt x="4773" y="35"/>
                        <a:pt x="4763" y="18"/>
                        <a:pt x="475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2" name="Google Shape;1580;p40"/>
                <p:cNvSpPr/>
                <p:nvPr/>
              </p:nvSpPr>
              <p:spPr>
                <a:xfrm>
                  <a:off x="2314409" y="5156615"/>
                  <a:ext cx="312203" cy="4472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03" h="10466" extrusionOk="0">
                      <a:moveTo>
                        <a:pt x="2492" y="1"/>
                      </a:moveTo>
                      <a:cubicBezTo>
                        <a:pt x="2474" y="42"/>
                        <a:pt x="2453" y="81"/>
                        <a:pt x="2444" y="112"/>
                      </a:cubicBezTo>
                      <a:cubicBezTo>
                        <a:pt x="2159" y="890"/>
                        <a:pt x="1698" y="1596"/>
                        <a:pt x="1276" y="2305"/>
                      </a:cubicBezTo>
                      <a:cubicBezTo>
                        <a:pt x="1215" y="2406"/>
                        <a:pt x="1156" y="2506"/>
                        <a:pt x="1097" y="2608"/>
                      </a:cubicBezTo>
                      <a:cubicBezTo>
                        <a:pt x="658" y="3435"/>
                        <a:pt x="282" y="4284"/>
                        <a:pt x="168" y="5233"/>
                      </a:cubicBezTo>
                      <a:cubicBezTo>
                        <a:pt x="1" y="6155"/>
                        <a:pt x="102" y="7091"/>
                        <a:pt x="400" y="7977"/>
                      </a:cubicBezTo>
                      <a:cubicBezTo>
                        <a:pt x="713" y="9009"/>
                        <a:pt x="1393" y="10000"/>
                        <a:pt x="2491" y="10265"/>
                      </a:cubicBezTo>
                      <a:cubicBezTo>
                        <a:pt x="2859" y="10401"/>
                        <a:pt x="3209" y="10465"/>
                        <a:pt x="3540" y="10465"/>
                      </a:cubicBezTo>
                      <a:cubicBezTo>
                        <a:pt x="4487" y="10465"/>
                        <a:pt x="5279" y="9938"/>
                        <a:pt x="5887" y="9043"/>
                      </a:cubicBezTo>
                      <a:cubicBezTo>
                        <a:pt x="6474" y="7986"/>
                        <a:pt x="6786" y="6787"/>
                        <a:pt x="7049" y="5614"/>
                      </a:cubicBezTo>
                      <a:cubicBezTo>
                        <a:pt x="7167" y="4823"/>
                        <a:pt x="7263" y="4029"/>
                        <a:pt x="7303" y="3235"/>
                      </a:cubicBezTo>
                      <a:cubicBezTo>
                        <a:pt x="7287" y="2596"/>
                        <a:pt x="7279" y="1958"/>
                        <a:pt x="7240" y="1324"/>
                      </a:cubicBezTo>
                      <a:cubicBezTo>
                        <a:pt x="7240" y="1309"/>
                        <a:pt x="7240" y="1292"/>
                        <a:pt x="7241" y="1275"/>
                      </a:cubicBezTo>
                      <a:cubicBezTo>
                        <a:pt x="7239" y="1265"/>
                        <a:pt x="7238" y="1256"/>
                        <a:pt x="7236" y="1247"/>
                      </a:cubicBezTo>
                      <a:cubicBezTo>
                        <a:pt x="7202" y="1247"/>
                        <a:pt x="7166" y="1245"/>
                        <a:pt x="7131" y="1243"/>
                      </a:cubicBezTo>
                      <a:cubicBezTo>
                        <a:pt x="7096" y="1240"/>
                        <a:pt x="7062" y="1238"/>
                        <a:pt x="7031" y="1238"/>
                      </a:cubicBezTo>
                      <a:cubicBezTo>
                        <a:pt x="7007" y="1238"/>
                        <a:pt x="6984" y="1239"/>
                        <a:pt x="6967" y="1244"/>
                      </a:cubicBezTo>
                      <a:cubicBezTo>
                        <a:pt x="6890" y="1240"/>
                        <a:pt x="6812" y="1236"/>
                        <a:pt x="6736" y="1231"/>
                      </a:cubicBezTo>
                      <a:cubicBezTo>
                        <a:pt x="6650" y="1231"/>
                        <a:pt x="6565" y="1231"/>
                        <a:pt x="6480" y="1232"/>
                      </a:cubicBezTo>
                      <a:cubicBezTo>
                        <a:pt x="6434" y="1228"/>
                        <a:pt x="6375" y="1221"/>
                        <a:pt x="6338" y="1196"/>
                      </a:cubicBezTo>
                      <a:lnTo>
                        <a:pt x="6338" y="1195"/>
                      </a:lnTo>
                      <a:cubicBezTo>
                        <a:pt x="4991" y="1048"/>
                        <a:pt x="3693" y="625"/>
                        <a:pt x="249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3" name="Google Shape;1581;p40"/>
                <p:cNvSpPr/>
                <p:nvPr/>
              </p:nvSpPr>
              <p:spPr>
                <a:xfrm>
                  <a:off x="1980189" y="5021930"/>
                  <a:ext cx="432117" cy="4473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08" h="10469" extrusionOk="0">
                      <a:moveTo>
                        <a:pt x="6372" y="0"/>
                      </a:moveTo>
                      <a:cubicBezTo>
                        <a:pt x="6342" y="9"/>
                        <a:pt x="6310" y="19"/>
                        <a:pt x="6281" y="30"/>
                      </a:cubicBezTo>
                      <a:cubicBezTo>
                        <a:pt x="5426" y="367"/>
                        <a:pt x="4589" y="743"/>
                        <a:pt x="3776" y="1175"/>
                      </a:cubicBezTo>
                      <a:cubicBezTo>
                        <a:pt x="2620" y="1874"/>
                        <a:pt x="1570" y="2765"/>
                        <a:pt x="809" y="3890"/>
                      </a:cubicBezTo>
                      <a:cubicBezTo>
                        <a:pt x="109" y="5004"/>
                        <a:pt x="1" y="6381"/>
                        <a:pt x="259" y="7648"/>
                      </a:cubicBezTo>
                      <a:cubicBezTo>
                        <a:pt x="456" y="8253"/>
                        <a:pt x="849" y="8775"/>
                        <a:pt x="1236" y="9268"/>
                      </a:cubicBezTo>
                      <a:cubicBezTo>
                        <a:pt x="1456" y="9540"/>
                        <a:pt x="1749" y="9741"/>
                        <a:pt x="2050" y="9915"/>
                      </a:cubicBezTo>
                      <a:cubicBezTo>
                        <a:pt x="2486" y="10182"/>
                        <a:pt x="2931" y="10469"/>
                        <a:pt x="3456" y="10469"/>
                      </a:cubicBezTo>
                      <a:cubicBezTo>
                        <a:pt x="3462" y="10469"/>
                        <a:pt x="3468" y="10469"/>
                        <a:pt x="3475" y="10469"/>
                      </a:cubicBezTo>
                      <a:cubicBezTo>
                        <a:pt x="3894" y="10450"/>
                        <a:pt x="4301" y="10324"/>
                        <a:pt x="4683" y="10166"/>
                      </a:cubicBezTo>
                      <a:cubicBezTo>
                        <a:pt x="5201" y="9930"/>
                        <a:pt x="5758" y="9725"/>
                        <a:pt x="6150" y="9296"/>
                      </a:cubicBezTo>
                      <a:cubicBezTo>
                        <a:pt x="6770" y="8704"/>
                        <a:pt x="7211" y="7976"/>
                        <a:pt x="7701" y="7285"/>
                      </a:cubicBezTo>
                      <a:cubicBezTo>
                        <a:pt x="8076" y="6834"/>
                        <a:pt x="8367" y="6327"/>
                        <a:pt x="8660" y="5825"/>
                      </a:cubicBezTo>
                      <a:cubicBezTo>
                        <a:pt x="9126" y="4921"/>
                        <a:pt x="9692" y="4063"/>
                        <a:pt x="10091" y="3125"/>
                      </a:cubicBezTo>
                      <a:cubicBezTo>
                        <a:pt x="10100" y="3100"/>
                        <a:pt x="10102" y="3072"/>
                        <a:pt x="10108" y="3044"/>
                      </a:cubicBezTo>
                      <a:cubicBezTo>
                        <a:pt x="8832" y="2350"/>
                        <a:pt x="7672" y="1428"/>
                        <a:pt x="6690" y="372"/>
                      </a:cubicBezTo>
                      <a:cubicBezTo>
                        <a:pt x="6580" y="252"/>
                        <a:pt x="6475" y="127"/>
                        <a:pt x="637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4" name="Google Shape;1582;p40"/>
                <p:cNvSpPr/>
                <p:nvPr/>
              </p:nvSpPr>
              <p:spPr>
                <a:xfrm>
                  <a:off x="1739122" y="4770379"/>
                  <a:ext cx="506160" cy="3282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0" h="7683" extrusionOk="0">
                      <a:moveTo>
                        <a:pt x="8929" y="1"/>
                      </a:moveTo>
                      <a:cubicBezTo>
                        <a:pt x="8566" y="21"/>
                        <a:pt x="8195" y="29"/>
                        <a:pt x="7833" y="59"/>
                      </a:cubicBezTo>
                      <a:cubicBezTo>
                        <a:pt x="7186" y="204"/>
                        <a:pt x="6528" y="166"/>
                        <a:pt x="5875" y="266"/>
                      </a:cubicBezTo>
                      <a:cubicBezTo>
                        <a:pt x="3972" y="650"/>
                        <a:pt x="1938" y="1221"/>
                        <a:pt x="722" y="2850"/>
                      </a:cubicBezTo>
                      <a:cubicBezTo>
                        <a:pt x="63" y="3673"/>
                        <a:pt x="0" y="4585"/>
                        <a:pt x="205" y="5582"/>
                      </a:cubicBezTo>
                      <a:cubicBezTo>
                        <a:pt x="469" y="6999"/>
                        <a:pt x="1788" y="7682"/>
                        <a:pt x="3121" y="7682"/>
                      </a:cubicBezTo>
                      <a:cubicBezTo>
                        <a:pt x="3243" y="7682"/>
                        <a:pt x="3365" y="7677"/>
                        <a:pt x="3487" y="7665"/>
                      </a:cubicBezTo>
                      <a:cubicBezTo>
                        <a:pt x="5114" y="7545"/>
                        <a:pt x="6732" y="7311"/>
                        <a:pt x="8306" y="6868"/>
                      </a:cubicBezTo>
                      <a:cubicBezTo>
                        <a:pt x="9511" y="6538"/>
                        <a:pt x="10636" y="5991"/>
                        <a:pt x="11840" y="5668"/>
                      </a:cubicBezTo>
                      <a:cubicBezTo>
                        <a:pt x="11491" y="5206"/>
                        <a:pt x="11179" y="4714"/>
                        <a:pt x="10864" y="4228"/>
                      </a:cubicBezTo>
                      <a:cubicBezTo>
                        <a:pt x="10342" y="3437"/>
                        <a:pt x="9879" y="2601"/>
                        <a:pt x="9587" y="1695"/>
                      </a:cubicBezTo>
                      <a:cubicBezTo>
                        <a:pt x="9397" y="1145"/>
                        <a:pt x="9268" y="585"/>
                        <a:pt x="9189" y="18"/>
                      </a:cubicBezTo>
                      <a:cubicBezTo>
                        <a:pt x="9152" y="18"/>
                        <a:pt x="9117" y="14"/>
                        <a:pt x="9082" y="10"/>
                      </a:cubicBezTo>
                      <a:cubicBezTo>
                        <a:pt x="9031" y="6"/>
                        <a:pt x="8980" y="3"/>
                        <a:pt x="892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5" name="Google Shape;1583;p40"/>
                <p:cNvSpPr/>
                <p:nvPr/>
              </p:nvSpPr>
              <p:spPr>
                <a:xfrm>
                  <a:off x="1664352" y="4364871"/>
                  <a:ext cx="520054" cy="397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165" h="9302" extrusionOk="0">
                      <a:moveTo>
                        <a:pt x="5534" y="1"/>
                      </a:moveTo>
                      <a:cubicBezTo>
                        <a:pt x="3925" y="1"/>
                        <a:pt x="2329" y="437"/>
                        <a:pt x="1223" y="1659"/>
                      </a:cubicBezTo>
                      <a:cubicBezTo>
                        <a:pt x="825" y="2146"/>
                        <a:pt x="558" y="2726"/>
                        <a:pt x="351" y="3316"/>
                      </a:cubicBezTo>
                      <a:cubicBezTo>
                        <a:pt x="225" y="3644"/>
                        <a:pt x="60" y="3933"/>
                        <a:pt x="24" y="4281"/>
                      </a:cubicBezTo>
                      <a:cubicBezTo>
                        <a:pt x="1" y="4758"/>
                        <a:pt x="26" y="5276"/>
                        <a:pt x="263" y="5695"/>
                      </a:cubicBezTo>
                      <a:cubicBezTo>
                        <a:pt x="1121" y="7198"/>
                        <a:pt x="2859" y="7781"/>
                        <a:pt x="4436" y="8219"/>
                      </a:cubicBezTo>
                      <a:cubicBezTo>
                        <a:pt x="6142" y="8687"/>
                        <a:pt x="7885" y="8990"/>
                        <a:pt x="9631" y="9232"/>
                      </a:cubicBezTo>
                      <a:cubicBezTo>
                        <a:pt x="10012" y="9252"/>
                        <a:pt x="10395" y="9270"/>
                        <a:pt x="10774" y="9302"/>
                      </a:cubicBezTo>
                      <a:lnTo>
                        <a:pt x="10883" y="9302"/>
                      </a:lnTo>
                      <a:cubicBezTo>
                        <a:pt x="10893" y="9296"/>
                        <a:pt x="10901" y="9293"/>
                        <a:pt x="10911" y="9292"/>
                      </a:cubicBezTo>
                      <a:cubicBezTo>
                        <a:pt x="10738" y="7804"/>
                        <a:pt x="10903" y="6281"/>
                        <a:pt x="11210" y="4812"/>
                      </a:cubicBezTo>
                      <a:cubicBezTo>
                        <a:pt x="11414" y="3788"/>
                        <a:pt x="11721" y="2780"/>
                        <a:pt x="12165" y="1837"/>
                      </a:cubicBezTo>
                      <a:cubicBezTo>
                        <a:pt x="12003" y="1770"/>
                        <a:pt x="11841" y="1698"/>
                        <a:pt x="11682" y="1621"/>
                      </a:cubicBezTo>
                      <a:cubicBezTo>
                        <a:pt x="10396" y="1100"/>
                        <a:pt x="9128" y="543"/>
                        <a:pt x="7765" y="255"/>
                      </a:cubicBezTo>
                      <a:cubicBezTo>
                        <a:pt x="7052" y="97"/>
                        <a:pt x="6292" y="1"/>
                        <a:pt x="553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6" name="Google Shape;1584;p40"/>
                <p:cNvSpPr/>
                <p:nvPr/>
              </p:nvSpPr>
              <p:spPr>
                <a:xfrm>
                  <a:off x="1820133" y="3982181"/>
                  <a:ext cx="524628" cy="4531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272" h="10606" extrusionOk="0">
                      <a:moveTo>
                        <a:pt x="3982" y="0"/>
                      </a:moveTo>
                      <a:cubicBezTo>
                        <a:pt x="3687" y="0"/>
                        <a:pt x="3391" y="27"/>
                        <a:pt x="3095" y="84"/>
                      </a:cubicBezTo>
                      <a:cubicBezTo>
                        <a:pt x="1323" y="421"/>
                        <a:pt x="1" y="2241"/>
                        <a:pt x="464" y="4030"/>
                      </a:cubicBezTo>
                      <a:cubicBezTo>
                        <a:pt x="630" y="4520"/>
                        <a:pt x="795" y="5019"/>
                        <a:pt x="1123" y="5421"/>
                      </a:cubicBezTo>
                      <a:cubicBezTo>
                        <a:pt x="1505" y="5873"/>
                        <a:pt x="1956" y="6235"/>
                        <a:pt x="2393" y="6629"/>
                      </a:cubicBezTo>
                      <a:cubicBezTo>
                        <a:pt x="3147" y="7217"/>
                        <a:pt x="3873" y="7857"/>
                        <a:pt x="4705" y="8331"/>
                      </a:cubicBezTo>
                      <a:cubicBezTo>
                        <a:pt x="5327" y="8718"/>
                        <a:pt x="5896" y="9183"/>
                        <a:pt x="6529" y="9550"/>
                      </a:cubicBezTo>
                      <a:cubicBezTo>
                        <a:pt x="7036" y="9817"/>
                        <a:pt x="7524" y="10116"/>
                        <a:pt x="8035" y="10370"/>
                      </a:cubicBezTo>
                      <a:cubicBezTo>
                        <a:pt x="8228" y="10448"/>
                        <a:pt x="8418" y="10526"/>
                        <a:pt x="8611" y="10606"/>
                      </a:cubicBezTo>
                      <a:cubicBezTo>
                        <a:pt x="8865" y="10094"/>
                        <a:pt x="9160" y="9602"/>
                        <a:pt x="9503" y="9139"/>
                      </a:cubicBezTo>
                      <a:cubicBezTo>
                        <a:pt x="10288" y="8082"/>
                        <a:pt x="11220" y="7115"/>
                        <a:pt x="12272" y="6313"/>
                      </a:cubicBezTo>
                      <a:cubicBezTo>
                        <a:pt x="11987" y="6044"/>
                        <a:pt x="11757" y="5714"/>
                        <a:pt x="11510" y="5409"/>
                      </a:cubicBezTo>
                      <a:cubicBezTo>
                        <a:pt x="11509" y="5406"/>
                        <a:pt x="11508" y="5405"/>
                        <a:pt x="11507" y="5403"/>
                      </a:cubicBezTo>
                      <a:cubicBezTo>
                        <a:pt x="11062" y="4894"/>
                        <a:pt x="10600" y="4401"/>
                        <a:pt x="10179" y="3870"/>
                      </a:cubicBezTo>
                      <a:cubicBezTo>
                        <a:pt x="9806" y="3397"/>
                        <a:pt x="9464" y="2914"/>
                        <a:pt x="9063" y="2467"/>
                      </a:cubicBezTo>
                      <a:cubicBezTo>
                        <a:pt x="7747" y="1130"/>
                        <a:pt x="5900" y="0"/>
                        <a:pt x="39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7" name="Google Shape;1585;p40"/>
                <p:cNvSpPr/>
                <p:nvPr/>
              </p:nvSpPr>
              <p:spPr>
                <a:xfrm>
                  <a:off x="2067827" y="4093578"/>
                  <a:ext cx="1130738" cy="11767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50" h="27540" extrusionOk="0">
                      <a:moveTo>
                        <a:pt x="13130" y="1492"/>
                      </a:moveTo>
                      <a:cubicBezTo>
                        <a:pt x="13755" y="1546"/>
                        <a:pt x="14392" y="1662"/>
                        <a:pt x="15015" y="1735"/>
                      </a:cubicBezTo>
                      <a:cubicBezTo>
                        <a:pt x="15018" y="1735"/>
                        <a:pt x="15022" y="1736"/>
                        <a:pt x="15026" y="1736"/>
                      </a:cubicBezTo>
                      <a:cubicBezTo>
                        <a:pt x="15058" y="1736"/>
                        <a:pt x="15087" y="1718"/>
                        <a:pt x="15104" y="1691"/>
                      </a:cubicBezTo>
                      <a:cubicBezTo>
                        <a:pt x="15442" y="1735"/>
                        <a:pt x="15781" y="1817"/>
                        <a:pt x="16123" y="1818"/>
                      </a:cubicBezTo>
                      <a:cubicBezTo>
                        <a:pt x="17228" y="2259"/>
                        <a:pt x="18326" y="2718"/>
                        <a:pt x="19296" y="3424"/>
                      </a:cubicBezTo>
                      <a:cubicBezTo>
                        <a:pt x="20079" y="3946"/>
                        <a:pt x="20933" y="4396"/>
                        <a:pt x="21550" y="5125"/>
                      </a:cubicBezTo>
                      <a:cubicBezTo>
                        <a:pt x="21562" y="5150"/>
                        <a:pt x="21584" y="5166"/>
                        <a:pt x="21608" y="5174"/>
                      </a:cubicBezTo>
                      <a:lnTo>
                        <a:pt x="21609" y="5174"/>
                      </a:lnTo>
                      <a:cubicBezTo>
                        <a:pt x="23347" y="7071"/>
                        <a:pt x="23773" y="7989"/>
                        <a:pt x="24602" y="10526"/>
                      </a:cubicBezTo>
                      <a:cubicBezTo>
                        <a:pt x="24616" y="10537"/>
                        <a:pt x="24628" y="10546"/>
                        <a:pt x="24640" y="10553"/>
                      </a:cubicBezTo>
                      <a:cubicBezTo>
                        <a:pt x="24740" y="10931"/>
                        <a:pt x="24834" y="11309"/>
                        <a:pt x="24882" y="11697"/>
                      </a:cubicBezTo>
                      <a:cubicBezTo>
                        <a:pt x="25024" y="12599"/>
                        <a:pt x="24981" y="13508"/>
                        <a:pt x="24884" y="14414"/>
                      </a:cubicBezTo>
                      <a:cubicBezTo>
                        <a:pt x="24866" y="14794"/>
                        <a:pt x="24753" y="15159"/>
                        <a:pt x="24691" y="15533"/>
                      </a:cubicBezTo>
                      <a:cubicBezTo>
                        <a:pt x="24643" y="15866"/>
                        <a:pt x="24644" y="16206"/>
                        <a:pt x="24551" y="16531"/>
                      </a:cubicBezTo>
                      <a:cubicBezTo>
                        <a:pt x="24541" y="16569"/>
                        <a:pt x="24559" y="16608"/>
                        <a:pt x="24590" y="16631"/>
                      </a:cubicBezTo>
                      <a:cubicBezTo>
                        <a:pt x="24453" y="17359"/>
                        <a:pt x="24198" y="18061"/>
                        <a:pt x="23886" y="18737"/>
                      </a:cubicBezTo>
                      <a:cubicBezTo>
                        <a:pt x="23715" y="19126"/>
                        <a:pt x="23466" y="19462"/>
                        <a:pt x="23249" y="19828"/>
                      </a:cubicBezTo>
                      <a:cubicBezTo>
                        <a:pt x="23024" y="20224"/>
                        <a:pt x="22822" y="20634"/>
                        <a:pt x="22526" y="20985"/>
                      </a:cubicBezTo>
                      <a:cubicBezTo>
                        <a:pt x="22488" y="21058"/>
                        <a:pt x="22331" y="21223"/>
                        <a:pt x="22245" y="21368"/>
                      </a:cubicBezTo>
                      <a:cubicBezTo>
                        <a:pt x="22221" y="21368"/>
                        <a:pt x="22195" y="21377"/>
                        <a:pt x="22166" y="21396"/>
                      </a:cubicBezTo>
                      <a:cubicBezTo>
                        <a:pt x="21958" y="21571"/>
                        <a:pt x="21824" y="21817"/>
                        <a:pt x="21637" y="22016"/>
                      </a:cubicBezTo>
                      <a:cubicBezTo>
                        <a:pt x="20853" y="22915"/>
                        <a:pt x="19896" y="23652"/>
                        <a:pt x="18970" y="24399"/>
                      </a:cubicBezTo>
                      <a:cubicBezTo>
                        <a:pt x="18078" y="25018"/>
                        <a:pt x="17054" y="25432"/>
                        <a:pt x="15997" y="25678"/>
                      </a:cubicBezTo>
                      <a:cubicBezTo>
                        <a:pt x="15454" y="25733"/>
                        <a:pt x="14916" y="25892"/>
                        <a:pt x="14370" y="25948"/>
                      </a:cubicBezTo>
                      <a:cubicBezTo>
                        <a:pt x="14283" y="25962"/>
                        <a:pt x="14195" y="25967"/>
                        <a:pt x="14110" y="25990"/>
                      </a:cubicBezTo>
                      <a:cubicBezTo>
                        <a:pt x="14108" y="25991"/>
                        <a:pt x="14107" y="25991"/>
                        <a:pt x="14106" y="25993"/>
                      </a:cubicBezTo>
                      <a:cubicBezTo>
                        <a:pt x="13835" y="26017"/>
                        <a:pt x="13563" y="26028"/>
                        <a:pt x="13293" y="26028"/>
                      </a:cubicBezTo>
                      <a:cubicBezTo>
                        <a:pt x="11606" y="26028"/>
                        <a:pt x="9937" y="25577"/>
                        <a:pt x="8403" y="24872"/>
                      </a:cubicBezTo>
                      <a:cubicBezTo>
                        <a:pt x="7648" y="24520"/>
                        <a:pt x="7030" y="23985"/>
                        <a:pt x="6333" y="23584"/>
                      </a:cubicBezTo>
                      <a:cubicBezTo>
                        <a:pt x="5981" y="23297"/>
                        <a:pt x="5652" y="22973"/>
                        <a:pt x="5316" y="22660"/>
                      </a:cubicBezTo>
                      <a:cubicBezTo>
                        <a:pt x="5238" y="22606"/>
                        <a:pt x="5122" y="22419"/>
                        <a:pt x="5021" y="22419"/>
                      </a:cubicBezTo>
                      <a:cubicBezTo>
                        <a:pt x="5017" y="22419"/>
                        <a:pt x="5012" y="22419"/>
                        <a:pt x="5007" y="22420"/>
                      </a:cubicBezTo>
                      <a:cubicBezTo>
                        <a:pt x="4691" y="22061"/>
                        <a:pt x="4362" y="21714"/>
                        <a:pt x="4048" y="21355"/>
                      </a:cubicBezTo>
                      <a:cubicBezTo>
                        <a:pt x="4085" y="21280"/>
                        <a:pt x="4016" y="21207"/>
                        <a:pt x="3982" y="21143"/>
                      </a:cubicBezTo>
                      <a:cubicBezTo>
                        <a:pt x="3515" y="20315"/>
                        <a:pt x="2927" y="19575"/>
                        <a:pt x="2434" y="18758"/>
                      </a:cubicBezTo>
                      <a:cubicBezTo>
                        <a:pt x="2105" y="18101"/>
                        <a:pt x="1903" y="17381"/>
                        <a:pt x="1724" y="16671"/>
                      </a:cubicBezTo>
                      <a:cubicBezTo>
                        <a:pt x="1593" y="16089"/>
                        <a:pt x="1422" y="15515"/>
                        <a:pt x="1436" y="14912"/>
                      </a:cubicBezTo>
                      <a:cubicBezTo>
                        <a:pt x="1431" y="13232"/>
                        <a:pt x="1718" y="11529"/>
                        <a:pt x="2133" y="9922"/>
                      </a:cubicBezTo>
                      <a:cubicBezTo>
                        <a:pt x="2359" y="9307"/>
                        <a:pt x="2530" y="8673"/>
                        <a:pt x="2817" y="8083"/>
                      </a:cubicBezTo>
                      <a:cubicBezTo>
                        <a:pt x="2829" y="8057"/>
                        <a:pt x="2825" y="8026"/>
                        <a:pt x="2810" y="8002"/>
                      </a:cubicBezTo>
                      <a:cubicBezTo>
                        <a:pt x="2854" y="7916"/>
                        <a:pt x="2892" y="7830"/>
                        <a:pt x="2947" y="7751"/>
                      </a:cubicBezTo>
                      <a:cubicBezTo>
                        <a:pt x="3099" y="7667"/>
                        <a:pt x="3135" y="7444"/>
                        <a:pt x="3238" y="7308"/>
                      </a:cubicBezTo>
                      <a:cubicBezTo>
                        <a:pt x="3510" y="7028"/>
                        <a:pt x="3675" y="6648"/>
                        <a:pt x="3912" y="6337"/>
                      </a:cubicBezTo>
                      <a:cubicBezTo>
                        <a:pt x="4116" y="6051"/>
                        <a:pt x="4406" y="5811"/>
                        <a:pt x="4573" y="5507"/>
                      </a:cubicBezTo>
                      <a:cubicBezTo>
                        <a:pt x="4970" y="5116"/>
                        <a:pt x="5310" y="4661"/>
                        <a:pt x="5741" y="4312"/>
                      </a:cubicBezTo>
                      <a:cubicBezTo>
                        <a:pt x="5759" y="4330"/>
                        <a:pt x="5784" y="4340"/>
                        <a:pt x="5809" y="4340"/>
                      </a:cubicBezTo>
                      <a:cubicBezTo>
                        <a:pt x="5826" y="4340"/>
                        <a:pt x="5842" y="4336"/>
                        <a:pt x="5857" y="4326"/>
                      </a:cubicBezTo>
                      <a:cubicBezTo>
                        <a:pt x="6058" y="4185"/>
                        <a:pt x="6249" y="4028"/>
                        <a:pt x="6443" y="3875"/>
                      </a:cubicBezTo>
                      <a:cubicBezTo>
                        <a:pt x="6638" y="3718"/>
                        <a:pt x="6832" y="3560"/>
                        <a:pt x="7028" y="3402"/>
                      </a:cubicBezTo>
                      <a:cubicBezTo>
                        <a:pt x="7062" y="3377"/>
                        <a:pt x="7070" y="3331"/>
                        <a:pt x="7056" y="3295"/>
                      </a:cubicBezTo>
                      <a:cubicBezTo>
                        <a:pt x="7193" y="3217"/>
                        <a:pt x="7326" y="3122"/>
                        <a:pt x="7466" y="3048"/>
                      </a:cubicBezTo>
                      <a:cubicBezTo>
                        <a:pt x="7723" y="2909"/>
                        <a:pt x="7984" y="2777"/>
                        <a:pt x="8250" y="2658"/>
                      </a:cubicBezTo>
                      <a:cubicBezTo>
                        <a:pt x="8280" y="2645"/>
                        <a:pt x="8298" y="2618"/>
                        <a:pt x="8303" y="2588"/>
                      </a:cubicBezTo>
                      <a:cubicBezTo>
                        <a:pt x="8651" y="2379"/>
                        <a:pt x="9062" y="2275"/>
                        <a:pt x="9413" y="2088"/>
                      </a:cubicBezTo>
                      <a:cubicBezTo>
                        <a:pt x="10605" y="1697"/>
                        <a:pt x="11878" y="1531"/>
                        <a:pt x="13130" y="1492"/>
                      </a:cubicBezTo>
                      <a:close/>
                      <a:moveTo>
                        <a:pt x="13006" y="0"/>
                      </a:moveTo>
                      <a:cubicBezTo>
                        <a:pt x="12330" y="0"/>
                        <a:pt x="11655" y="52"/>
                        <a:pt x="10990" y="159"/>
                      </a:cubicBezTo>
                      <a:cubicBezTo>
                        <a:pt x="10302" y="312"/>
                        <a:pt x="9636" y="558"/>
                        <a:pt x="8978" y="812"/>
                      </a:cubicBezTo>
                      <a:cubicBezTo>
                        <a:pt x="8811" y="867"/>
                        <a:pt x="8643" y="921"/>
                        <a:pt x="8475" y="973"/>
                      </a:cubicBezTo>
                      <a:cubicBezTo>
                        <a:pt x="6293" y="1717"/>
                        <a:pt x="4447" y="3241"/>
                        <a:pt x="2973" y="4982"/>
                      </a:cubicBezTo>
                      <a:cubicBezTo>
                        <a:pt x="2012" y="6346"/>
                        <a:pt x="1188" y="7834"/>
                        <a:pt x="614" y="9403"/>
                      </a:cubicBezTo>
                      <a:cubicBezTo>
                        <a:pt x="170" y="10840"/>
                        <a:pt x="1" y="12357"/>
                        <a:pt x="33" y="13857"/>
                      </a:cubicBezTo>
                      <a:cubicBezTo>
                        <a:pt x="84" y="14271"/>
                        <a:pt x="81" y="14702"/>
                        <a:pt x="105" y="15126"/>
                      </a:cubicBezTo>
                      <a:cubicBezTo>
                        <a:pt x="104" y="15127"/>
                        <a:pt x="103" y="15127"/>
                        <a:pt x="102" y="15127"/>
                      </a:cubicBezTo>
                      <a:cubicBezTo>
                        <a:pt x="104" y="15157"/>
                        <a:pt x="106" y="15186"/>
                        <a:pt x="108" y="15214"/>
                      </a:cubicBezTo>
                      <a:cubicBezTo>
                        <a:pt x="111" y="15246"/>
                        <a:pt x="114" y="15277"/>
                        <a:pt x="118" y="15309"/>
                      </a:cubicBezTo>
                      <a:cubicBezTo>
                        <a:pt x="119" y="15325"/>
                        <a:pt x="121" y="15341"/>
                        <a:pt x="122" y="15356"/>
                      </a:cubicBezTo>
                      <a:cubicBezTo>
                        <a:pt x="127" y="15399"/>
                        <a:pt x="130" y="15442"/>
                        <a:pt x="135" y="15485"/>
                      </a:cubicBezTo>
                      <a:lnTo>
                        <a:pt x="135" y="15486"/>
                      </a:lnTo>
                      <a:cubicBezTo>
                        <a:pt x="140" y="15546"/>
                        <a:pt x="147" y="15605"/>
                        <a:pt x="151" y="15665"/>
                      </a:cubicBezTo>
                      <a:cubicBezTo>
                        <a:pt x="155" y="15718"/>
                        <a:pt x="161" y="15772"/>
                        <a:pt x="163" y="15826"/>
                      </a:cubicBezTo>
                      <a:cubicBezTo>
                        <a:pt x="164" y="15859"/>
                        <a:pt x="166" y="15891"/>
                        <a:pt x="168" y="15924"/>
                      </a:cubicBezTo>
                      <a:cubicBezTo>
                        <a:pt x="168" y="15936"/>
                        <a:pt x="169" y="15947"/>
                        <a:pt x="168" y="15959"/>
                      </a:cubicBezTo>
                      <a:cubicBezTo>
                        <a:pt x="169" y="15983"/>
                        <a:pt x="169" y="16005"/>
                        <a:pt x="168" y="16029"/>
                      </a:cubicBezTo>
                      <a:cubicBezTo>
                        <a:pt x="168" y="16036"/>
                        <a:pt x="167" y="16043"/>
                        <a:pt x="164" y="16049"/>
                      </a:cubicBezTo>
                      <a:cubicBezTo>
                        <a:pt x="940" y="20328"/>
                        <a:pt x="3829" y="24198"/>
                        <a:pt x="7732" y="26123"/>
                      </a:cubicBezTo>
                      <a:cubicBezTo>
                        <a:pt x="7747" y="26131"/>
                        <a:pt x="7762" y="26134"/>
                        <a:pt x="7778" y="26134"/>
                      </a:cubicBezTo>
                      <a:cubicBezTo>
                        <a:pt x="7787" y="26134"/>
                        <a:pt x="7796" y="26133"/>
                        <a:pt x="7804" y="26131"/>
                      </a:cubicBezTo>
                      <a:cubicBezTo>
                        <a:pt x="9469" y="26984"/>
                        <a:pt x="11312" y="27469"/>
                        <a:pt x="13191" y="27532"/>
                      </a:cubicBezTo>
                      <a:cubicBezTo>
                        <a:pt x="13344" y="27537"/>
                        <a:pt x="13495" y="27540"/>
                        <a:pt x="13646" y="27540"/>
                      </a:cubicBezTo>
                      <a:cubicBezTo>
                        <a:pt x="18408" y="27540"/>
                        <a:pt x="22304" y="24883"/>
                        <a:pt x="24535" y="20688"/>
                      </a:cubicBezTo>
                      <a:cubicBezTo>
                        <a:pt x="24750" y="20296"/>
                        <a:pt x="24945" y="19892"/>
                        <a:pt x="25117" y="19479"/>
                      </a:cubicBezTo>
                      <a:cubicBezTo>
                        <a:pt x="25133" y="19454"/>
                        <a:pt x="25147" y="19429"/>
                        <a:pt x="25162" y="19404"/>
                      </a:cubicBezTo>
                      <a:cubicBezTo>
                        <a:pt x="25401" y="18978"/>
                        <a:pt x="25504" y="18496"/>
                        <a:pt x="25643" y="18034"/>
                      </a:cubicBezTo>
                      <a:cubicBezTo>
                        <a:pt x="25963" y="16884"/>
                        <a:pt x="26398" y="15738"/>
                        <a:pt x="26437" y="14534"/>
                      </a:cubicBezTo>
                      <a:cubicBezTo>
                        <a:pt x="26435" y="13318"/>
                        <a:pt x="26449" y="12095"/>
                        <a:pt x="26236" y="10894"/>
                      </a:cubicBezTo>
                      <a:cubicBezTo>
                        <a:pt x="25887" y="9108"/>
                        <a:pt x="25152" y="7382"/>
                        <a:pt x="24070" y="5918"/>
                      </a:cubicBezTo>
                      <a:cubicBezTo>
                        <a:pt x="23561" y="5238"/>
                        <a:pt x="22972" y="4626"/>
                        <a:pt x="22380" y="4018"/>
                      </a:cubicBezTo>
                      <a:cubicBezTo>
                        <a:pt x="22263" y="3897"/>
                        <a:pt x="22144" y="3776"/>
                        <a:pt x="22026" y="3655"/>
                      </a:cubicBezTo>
                      <a:cubicBezTo>
                        <a:pt x="21976" y="3606"/>
                        <a:pt x="21918" y="3499"/>
                        <a:pt x="21845" y="3497"/>
                      </a:cubicBezTo>
                      <a:cubicBezTo>
                        <a:pt x="20567" y="2283"/>
                        <a:pt x="19101" y="1263"/>
                        <a:pt x="17419" y="697"/>
                      </a:cubicBezTo>
                      <a:cubicBezTo>
                        <a:pt x="16000" y="251"/>
                        <a:pt x="14501" y="0"/>
                        <a:pt x="1300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8" name="Google Shape;1586;p40"/>
                <p:cNvSpPr/>
                <p:nvPr/>
              </p:nvSpPr>
              <p:spPr>
                <a:xfrm>
                  <a:off x="2327063" y="414498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1" y="95"/>
                      </a:cubicBezTo>
                      <a:cubicBezTo>
                        <a:pt x="2" y="146"/>
                        <a:pt x="45" y="188"/>
                        <a:pt x="96" y="188"/>
                      </a:cubicBezTo>
                      <a:cubicBezTo>
                        <a:pt x="147" y="188"/>
                        <a:pt x="189" y="143"/>
                        <a:pt x="188" y="92"/>
                      </a:cubicBezTo>
                      <a:cubicBezTo>
                        <a:pt x="187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9" name="Google Shape;1587;p40"/>
                <p:cNvSpPr/>
                <p:nvPr/>
              </p:nvSpPr>
              <p:spPr>
                <a:xfrm>
                  <a:off x="2340315" y="413925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2" y="147"/>
                        <a:pt x="45" y="188"/>
                        <a:pt x="97" y="188"/>
                      </a:cubicBezTo>
                      <a:cubicBezTo>
                        <a:pt x="147" y="188"/>
                        <a:pt x="189" y="143"/>
                        <a:pt x="189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0" name="Google Shape;1588;p40"/>
                <p:cNvSpPr/>
                <p:nvPr/>
              </p:nvSpPr>
              <p:spPr>
                <a:xfrm>
                  <a:off x="2436032" y="3897960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2" y="96"/>
                      </a:cubicBezTo>
                      <a:cubicBezTo>
                        <a:pt x="2" y="147"/>
                        <a:pt x="45" y="187"/>
                        <a:pt x="97" y="187"/>
                      </a:cubicBezTo>
                      <a:cubicBezTo>
                        <a:pt x="147" y="187"/>
                        <a:pt x="189" y="144"/>
                        <a:pt x="189" y="92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1" name="Google Shape;1589;p40"/>
                <p:cNvSpPr/>
                <p:nvPr/>
              </p:nvSpPr>
              <p:spPr>
                <a:xfrm>
                  <a:off x="2442402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1" y="147"/>
                        <a:pt x="45" y="188"/>
                        <a:pt x="95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7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2" name="Google Shape;1590;p40"/>
                <p:cNvSpPr/>
                <p:nvPr/>
              </p:nvSpPr>
              <p:spPr>
                <a:xfrm>
                  <a:off x="2426756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1" y="96"/>
                      </a:cubicBezTo>
                      <a:cubicBezTo>
                        <a:pt x="1" y="147"/>
                        <a:pt x="45" y="188"/>
                        <a:pt x="96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8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3" name="Google Shape;1591;p40"/>
                <p:cNvSpPr/>
                <p:nvPr/>
              </p:nvSpPr>
              <p:spPr>
                <a:xfrm>
                  <a:off x="2238527" y="395402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3" y="147"/>
                        <a:pt x="46" y="188"/>
                        <a:pt x="97" y="188"/>
                      </a:cubicBezTo>
                      <a:cubicBezTo>
                        <a:pt x="147" y="188"/>
                        <a:pt x="190" y="143"/>
                        <a:pt x="190" y="93"/>
                      </a:cubicBezTo>
                      <a:cubicBezTo>
                        <a:pt x="188" y="42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4" name="Google Shape;1592;p40"/>
                <p:cNvSpPr/>
                <p:nvPr/>
              </p:nvSpPr>
              <p:spPr>
                <a:xfrm>
                  <a:off x="2563043" y="4048156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5" name="Google Shape;1593;p40"/>
                <p:cNvSpPr/>
                <p:nvPr/>
              </p:nvSpPr>
              <p:spPr>
                <a:xfrm>
                  <a:off x="2764010" y="3951330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7"/>
                      </a:cubicBezTo>
                      <a:cubicBezTo>
                        <a:pt x="0" y="137"/>
                        <a:pt x="40" y="187"/>
                        <a:pt x="90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3" y="51"/>
                        <a:pt x="153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" name="Google Shape;1594;p40"/>
                <p:cNvSpPr/>
                <p:nvPr/>
              </p:nvSpPr>
              <p:spPr>
                <a:xfrm>
                  <a:off x="2768414" y="3938425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3" y="88"/>
                      </a:cubicBezTo>
                      <a:cubicBezTo>
                        <a:pt x="0" y="137"/>
                        <a:pt x="40" y="187"/>
                        <a:pt x="92" y="187"/>
                      </a:cubicBezTo>
                      <a:cubicBezTo>
                        <a:pt x="142" y="187"/>
                        <a:pt x="188" y="153"/>
                        <a:pt x="191" y="100"/>
                      </a:cubicBezTo>
                      <a:cubicBezTo>
                        <a:pt x="193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7" name="Google Shape;1595;p40"/>
                <p:cNvSpPr/>
                <p:nvPr/>
              </p:nvSpPr>
              <p:spPr>
                <a:xfrm>
                  <a:off x="2753665" y="39442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" name="Google Shape;1596;p40"/>
                <p:cNvSpPr/>
                <p:nvPr/>
              </p:nvSpPr>
              <p:spPr>
                <a:xfrm>
                  <a:off x="2575910" y="3799638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3" y="87"/>
                      </a:cubicBezTo>
                      <a:cubicBezTo>
                        <a:pt x="0" y="135"/>
                        <a:pt x="40" y="186"/>
                        <a:pt x="92" y="186"/>
                      </a:cubicBezTo>
                      <a:cubicBezTo>
                        <a:pt x="142" y="186"/>
                        <a:pt x="186" y="152"/>
                        <a:pt x="190" y="100"/>
                      </a:cubicBezTo>
                      <a:cubicBezTo>
                        <a:pt x="193" y="50"/>
                        <a:pt x="154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" name="Google Shape;1597;p40"/>
                <p:cNvSpPr/>
                <p:nvPr/>
              </p:nvSpPr>
              <p:spPr>
                <a:xfrm>
                  <a:off x="2591600" y="3799980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7"/>
                      </a:cubicBezTo>
                      <a:cubicBezTo>
                        <a:pt x="0" y="136"/>
                        <a:pt x="39" y="186"/>
                        <a:pt x="90" y="186"/>
                      </a:cubicBezTo>
                      <a:cubicBezTo>
                        <a:pt x="141" y="186"/>
                        <a:pt x="186" y="152"/>
                        <a:pt x="190" y="100"/>
                      </a:cubicBezTo>
                      <a:cubicBezTo>
                        <a:pt x="192" y="50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" name="Google Shape;1598;p40"/>
                <p:cNvSpPr/>
                <p:nvPr/>
              </p:nvSpPr>
              <p:spPr>
                <a:xfrm>
                  <a:off x="2873579" y="411831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6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" name="Google Shape;1599;p40"/>
                <p:cNvSpPr/>
                <p:nvPr/>
              </p:nvSpPr>
              <p:spPr>
                <a:xfrm>
                  <a:off x="2884865" y="41264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1"/>
                      </a:moveTo>
                      <a:cubicBezTo>
                        <a:pt x="54" y="1"/>
                        <a:pt x="8" y="35"/>
                        <a:pt x="4" y="88"/>
                      </a:cubicBezTo>
                      <a:cubicBezTo>
                        <a:pt x="1" y="136"/>
                        <a:pt x="41" y="187"/>
                        <a:pt x="92" y="187"/>
                      </a:cubicBezTo>
                      <a:cubicBezTo>
                        <a:pt x="143" y="187"/>
                        <a:pt x="188" y="153"/>
                        <a:pt x="192" y="99"/>
                      </a:cubicBezTo>
                      <a:cubicBezTo>
                        <a:pt x="194" y="51"/>
                        <a:pt x="155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" name="Google Shape;1600;p40"/>
                <p:cNvSpPr/>
                <p:nvPr/>
              </p:nvSpPr>
              <p:spPr>
                <a:xfrm>
                  <a:off x="2884480" y="411096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0"/>
                      </a:moveTo>
                      <a:cubicBezTo>
                        <a:pt x="53" y="0"/>
                        <a:pt x="8" y="35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3" y="188"/>
                        <a:pt x="188" y="153"/>
                        <a:pt x="192" y="100"/>
                      </a:cubicBezTo>
                      <a:cubicBezTo>
                        <a:pt x="194" y="52"/>
                        <a:pt x="155" y="0"/>
                        <a:pt x="10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3" name="Google Shape;1601;p40"/>
                <p:cNvSpPr/>
                <p:nvPr/>
              </p:nvSpPr>
              <p:spPr>
                <a:xfrm>
                  <a:off x="3060653" y="4113789"/>
                  <a:ext cx="8336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7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7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4" name="Google Shape;1602;p40"/>
                <p:cNvSpPr/>
                <p:nvPr/>
              </p:nvSpPr>
              <p:spPr>
                <a:xfrm>
                  <a:off x="3070357" y="410045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5"/>
                        <a:pt x="4" y="88"/>
                      </a:cubicBezTo>
                      <a:cubicBezTo>
                        <a:pt x="0" y="136"/>
                        <a:pt x="40" y="188"/>
                        <a:pt x="91" y="188"/>
                      </a:cubicBezTo>
                      <a:cubicBezTo>
                        <a:pt x="142" y="188"/>
                        <a:pt x="187" y="154"/>
                        <a:pt x="190" y="100"/>
                      </a:cubicBezTo>
                      <a:cubicBezTo>
                        <a:pt x="194" y="52"/>
                        <a:pt x="153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5" name="Google Shape;1603;p40"/>
                <p:cNvSpPr/>
                <p:nvPr/>
              </p:nvSpPr>
              <p:spPr>
                <a:xfrm>
                  <a:off x="2928726" y="3949706"/>
                  <a:ext cx="82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9" extrusionOk="0">
                      <a:moveTo>
                        <a:pt x="104" y="1"/>
                      </a:moveTo>
                      <a:cubicBezTo>
                        <a:pt x="52" y="1"/>
                        <a:pt x="7" y="35"/>
                        <a:pt x="4" y="89"/>
                      </a:cubicBezTo>
                      <a:cubicBezTo>
                        <a:pt x="1" y="137"/>
                        <a:pt x="41" y="188"/>
                        <a:pt x="91" y="188"/>
                      </a:cubicBezTo>
                      <a:cubicBezTo>
                        <a:pt x="141" y="188"/>
                        <a:pt x="187" y="154"/>
                        <a:pt x="190" y="100"/>
                      </a:cubicBezTo>
                      <a:cubicBezTo>
                        <a:pt x="194" y="52"/>
                        <a:pt x="154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6" name="Google Shape;1604;p40"/>
                <p:cNvSpPr/>
                <p:nvPr/>
              </p:nvSpPr>
              <p:spPr>
                <a:xfrm>
                  <a:off x="3098315" y="4305690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4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4"/>
                        <a:pt x="44" y="186"/>
                        <a:pt x="94" y="186"/>
                      </a:cubicBezTo>
                      <a:cubicBezTo>
                        <a:pt x="146" y="186"/>
                        <a:pt x="188" y="144"/>
                        <a:pt x="188" y="94"/>
                      </a:cubicBezTo>
                      <a:cubicBezTo>
                        <a:pt x="188" y="42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7" name="Google Shape;1605;p40"/>
                <p:cNvSpPr/>
                <p:nvPr/>
              </p:nvSpPr>
              <p:spPr>
                <a:xfrm>
                  <a:off x="3108319" y="431680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5" y="188"/>
                      </a:cubicBezTo>
                      <a:cubicBezTo>
                        <a:pt x="146" y="188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8" name="Google Shape;1606;p40"/>
                <p:cNvSpPr/>
                <p:nvPr/>
              </p:nvSpPr>
              <p:spPr>
                <a:xfrm>
                  <a:off x="3291973" y="436773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5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9" name="Google Shape;1607;p40"/>
                <p:cNvSpPr/>
                <p:nvPr/>
              </p:nvSpPr>
              <p:spPr>
                <a:xfrm>
                  <a:off x="3303173" y="435991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4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4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0" name="Google Shape;1608;p40"/>
                <p:cNvSpPr/>
                <p:nvPr/>
              </p:nvSpPr>
              <p:spPr>
                <a:xfrm>
                  <a:off x="3290220" y="435359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5"/>
                      </a:cubicBezTo>
                      <a:cubicBezTo>
                        <a:pt x="1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1" name="Google Shape;1609;p40"/>
                <p:cNvSpPr/>
                <p:nvPr/>
              </p:nvSpPr>
              <p:spPr>
                <a:xfrm>
                  <a:off x="3220025" y="4163143"/>
                  <a:ext cx="79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9" extrusionOk="0">
                      <a:moveTo>
                        <a:pt x="94" y="0"/>
                      </a:moveTo>
                      <a:cubicBezTo>
                        <a:pt x="42" y="0"/>
                        <a:pt x="1" y="43"/>
                        <a:pt x="1" y="94"/>
                      </a:cubicBezTo>
                      <a:cubicBezTo>
                        <a:pt x="1" y="146"/>
                        <a:pt x="42" y="188"/>
                        <a:pt x="94" y="188"/>
                      </a:cubicBezTo>
                      <a:cubicBezTo>
                        <a:pt x="146" y="188"/>
                        <a:pt x="187" y="146"/>
                        <a:pt x="187" y="94"/>
                      </a:cubicBezTo>
                      <a:cubicBezTo>
                        <a:pt x="187" y="43"/>
                        <a:pt x="146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" name="Google Shape;1610;p40"/>
                <p:cNvSpPr/>
                <p:nvPr/>
              </p:nvSpPr>
              <p:spPr>
                <a:xfrm>
                  <a:off x="3207713" y="4511392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2" y="0"/>
                        <a:pt x="0" y="49"/>
                        <a:pt x="4" y="98"/>
                      </a:cubicBezTo>
                      <a:cubicBezTo>
                        <a:pt x="6" y="152"/>
                        <a:pt x="51" y="186"/>
                        <a:pt x="102" y="186"/>
                      </a:cubicBezTo>
                      <a:cubicBezTo>
                        <a:pt x="154" y="186"/>
                        <a:pt x="194" y="137"/>
                        <a:pt x="191" y="88"/>
                      </a:cubicBezTo>
                      <a:cubicBezTo>
                        <a:pt x="188" y="34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3" name="Google Shape;1611;p40"/>
                <p:cNvSpPr/>
                <p:nvPr/>
              </p:nvSpPr>
              <p:spPr>
                <a:xfrm>
                  <a:off x="3225582" y="4721666"/>
                  <a:ext cx="8336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9" extrusionOk="0">
                      <a:moveTo>
                        <a:pt x="92" y="1"/>
                      </a:moveTo>
                      <a:cubicBezTo>
                        <a:pt x="42" y="1"/>
                        <a:pt x="1" y="50"/>
                        <a:pt x="4" y="99"/>
                      </a:cubicBezTo>
                      <a:cubicBezTo>
                        <a:pt x="7" y="153"/>
                        <a:pt x="52" y="188"/>
                        <a:pt x="103" y="188"/>
                      </a:cubicBezTo>
                      <a:cubicBezTo>
                        <a:pt x="154" y="188"/>
                        <a:pt x="194" y="138"/>
                        <a:pt x="192" y="89"/>
                      </a:cubicBezTo>
                      <a:cubicBezTo>
                        <a:pt x="188" y="36"/>
                        <a:pt x="144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" name="Google Shape;1612;p40"/>
                <p:cNvSpPr/>
                <p:nvPr/>
              </p:nvSpPr>
              <p:spPr>
                <a:xfrm>
                  <a:off x="3222974" y="473499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0" y="1"/>
                        <a:pt x="0" y="50"/>
                        <a:pt x="2" y="99"/>
                      </a:cubicBezTo>
                      <a:cubicBezTo>
                        <a:pt x="6" y="153"/>
                        <a:pt x="50" y="187"/>
                        <a:pt x="102" y="187"/>
                      </a:cubicBezTo>
                      <a:cubicBezTo>
                        <a:pt x="152" y="187"/>
                        <a:pt x="193" y="138"/>
                        <a:pt x="190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5" name="Google Shape;1613;p40"/>
                <p:cNvSpPr/>
                <p:nvPr/>
              </p:nvSpPr>
              <p:spPr>
                <a:xfrm>
                  <a:off x="3234987" y="4730084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0" y="0"/>
                        <a:pt x="0" y="49"/>
                        <a:pt x="4" y="99"/>
                      </a:cubicBezTo>
                      <a:cubicBezTo>
                        <a:pt x="6" y="152"/>
                        <a:pt x="51" y="187"/>
                        <a:pt x="102" y="187"/>
                      </a:cubicBezTo>
                      <a:cubicBezTo>
                        <a:pt x="154" y="187"/>
                        <a:pt x="194" y="137"/>
                        <a:pt x="190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6" name="Google Shape;1614;p40"/>
                <p:cNvSpPr/>
                <p:nvPr/>
              </p:nvSpPr>
              <p:spPr>
                <a:xfrm>
                  <a:off x="3399788" y="4562198"/>
                  <a:ext cx="8293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1" y="0"/>
                        <a:pt x="0" y="49"/>
                        <a:pt x="4" y="99"/>
                      </a:cubicBezTo>
                      <a:cubicBezTo>
                        <a:pt x="6" y="152"/>
                        <a:pt x="50" y="187"/>
                        <a:pt x="102" y="187"/>
                      </a:cubicBezTo>
                      <a:cubicBezTo>
                        <a:pt x="153" y="187"/>
                        <a:pt x="193" y="137"/>
                        <a:pt x="191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" name="Google Shape;1615;p40"/>
                <p:cNvSpPr/>
                <p:nvPr/>
              </p:nvSpPr>
              <p:spPr>
                <a:xfrm>
                  <a:off x="3405560" y="4575316"/>
                  <a:ext cx="8293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1" y="1"/>
                        <a:pt x="0" y="50"/>
                        <a:pt x="3" y="99"/>
                      </a:cubicBezTo>
                      <a:cubicBezTo>
                        <a:pt x="6" y="153"/>
                        <a:pt x="52" y="187"/>
                        <a:pt x="102" y="187"/>
                      </a:cubicBezTo>
                      <a:cubicBezTo>
                        <a:pt x="153" y="187"/>
                        <a:pt x="193" y="138"/>
                        <a:pt x="191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" name="Google Shape;1616;p40"/>
                <p:cNvSpPr/>
                <p:nvPr/>
              </p:nvSpPr>
              <p:spPr>
                <a:xfrm>
                  <a:off x="3222290" y="4855369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9" y="188"/>
                      </a:cubicBezTo>
                      <a:cubicBezTo>
                        <a:pt x="149" y="188"/>
                        <a:pt x="190" y="141"/>
                        <a:pt x="189" y="90"/>
                      </a:cubicBezTo>
                      <a:cubicBezTo>
                        <a:pt x="187" y="38"/>
                        <a:pt x="143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9" name="Google Shape;1617;p40"/>
                <p:cNvSpPr/>
                <p:nvPr/>
              </p:nvSpPr>
              <p:spPr>
                <a:xfrm>
                  <a:off x="3268161" y="5128456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4" y="0"/>
                      </a:moveTo>
                      <a:cubicBezTo>
                        <a:pt x="42" y="0"/>
                        <a:pt x="1" y="47"/>
                        <a:pt x="3" y="96"/>
                      </a:cubicBezTo>
                      <a:cubicBezTo>
                        <a:pt x="5" y="149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1" y="90"/>
                      </a:cubicBezTo>
                      <a:cubicBezTo>
                        <a:pt x="188" y="38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" name="Google Shape;1618;p40"/>
                <p:cNvSpPr/>
                <p:nvPr/>
              </p:nvSpPr>
              <p:spPr>
                <a:xfrm>
                  <a:off x="3255336" y="5123457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2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8" y="188"/>
                      </a:cubicBezTo>
                      <a:cubicBezTo>
                        <a:pt x="149" y="188"/>
                        <a:pt x="190" y="141"/>
                        <a:pt x="189" y="91"/>
                      </a:cubicBezTo>
                      <a:cubicBezTo>
                        <a:pt x="187" y="38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1" name="Google Shape;1619;p40"/>
                <p:cNvSpPr/>
                <p:nvPr/>
              </p:nvSpPr>
              <p:spPr>
                <a:xfrm>
                  <a:off x="3266024" y="511405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2" y="97"/>
                      </a:cubicBezTo>
                      <a:cubicBezTo>
                        <a:pt x="4" y="149"/>
                        <a:pt x="49" y="187"/>
                        <a:pt x="99" y="187"/>
                      </a:cubicBezTo>
                      <a:cubicBezTo>
                        <a:pt x="149" y="187"/>
                        <a:pt x="190" y="140"/>
                        <a:pt x="189" y="91"/>
                      </a:cubicBezTo>
                      <a:cubicBezTo>
                        <a:pt x="187" y="39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2" name="Google Shape;1620;p40"/>
                <p:cNvSpPr/>
                <p:nvPr/>
              </p:nvSpPr>
              <p:spPr>
                <a:xfrm>
                  <a:off x="3367982" y="492437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3" y="98"/>
                      </a:cubicBezTo>
                      <a:cubicBezTo>
                        <a:pt x="5" y="151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0" y="92"/>
                      </a:cubicBezTo>
                      <a:cubicBezTo>
                        <a:pt x="187" y="40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3" name="Google Shape;1621;p40"/>
                <p:cNvSpPr/>
                <p:nvPr/>
              </p:nvSpPr>
              <p:spPr>
                <a:xfrm>
                  <a:off x="3139313" y="50257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2" y="0"/>
                      </a:moveTo>
                      <a:cubicBezTo>
                        <a:pt x="42" y="0"/>
                        <a:pt x="1" y="47"/>
                        <a:pt x="2" y="96"/>
                      </a:cubicBezTo>
                      <a:cubicBezTo>
                        <a:pt x="4" y="149"/>
                        <a:pt x="48" y="188"/>
                        <a:pt x="98" y="188"/>
                      </a:cubicBezTo>
                      <a:cubicBezTo>
                        <a:pt x="149" y="188"/>
                        <a:pt x="191" y="141"/>
                        <a:pt x="189" y="91"/>
                      </a:cubicBezTo>
                      <a:cubicBezTo>
                        <a:pt x="187" y="38"/>
                        <a:pt x="144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" name="Google Shape;1622;p40"/>
                <p:cNvSpPr/>
                <p:nvPr/>
              </p:nvSpPr>
              <p:spPr>
                <a:xfrm>
                  <a:off x="3060824" y="509769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7" y="1"/>
                        <a:pt x="3" y="40"/>
                        <a:pt x="1" y="92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9" y="98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5" name="Google Shape;1623;p40"/>
                <p:cNvSpPr/>
                <p:nvPr/>
              </p:nvSpPr>
              <p:spPr>
                <a:xfrm>
                  <a:off x="3049922" y="5106835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1"/>
                      </a:moveTo>
                      <a:cubicBezTo>
                        <a:pt x="47" y="1"/>
                        <a:pt x="3" y="38"/>
                        <a:pt x="1" y="91"/>
                      </a:cubicBezTo>
                      <a:cubicBezTo>
                        <a:pt x="0" y="140"/>
                        <a:pt x="41" y="187"/>
                        <a:pt x="92" y="187"/>
                      </a:cubicBezTo>
                      <a:cubicBezTo>
                        <a:pt x="143" y="187"/>
                        <a:pt x="188" y="148"/>
                        <a:pt x="189" y="97"/>
                      </a:cubicBezTo>
                      <a:cubicBezTo>
                        <a:pt x="190" y="47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6" name="Google Shape;1624;p40"/>
                <p:cNvSpPr/>
                <p:nvPr/>
              </p:nvSpPr>
              <p:spPr>
                <a:xfrm>
                  <a:off x="3012089" y="535031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6" y="1"/>
                        <a:pt x="3" y="39"/>
                        <a:pt x="1" y="91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7" name="Google Shape;1625;p40"/>
                <p:cNvSpPr/>
                <p:nvPr/>
              </p:nvSpPr>
              <p:spPr>
                <a:xfrm>
                  <a:off x="2998622" y="534539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0"/>
                      </a:cubicBezTo>
                      <a:cubicBezTo>
                        <a:pt x="1" y="141"/>
                        <a:pt x="41" y="188"/>
                        <a:pt x="92" y="188"/>
                      </a:cubicBezTo>
                      <a:cubicBezTo>
                        <a:pt x="144" y="188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8" name="Google Shape;1626;p40"/>
                <p:cNvSpPr/>
                <p:nvPr/>
              </p:nvSpPr>
              <p:spPr>
                <a:xfrm>
                  <a:off x="3010250" y="5334628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9"/>
                        <a:pt x="2" y="91"/>
                      </a:cubicBezTo>
                      <a:cubicBezTo>
                        <a:pt x="1" y="141"/>
                        <a:pt x="42" y="188"/>
                        <a:pt x="94" y="188"/>
                      </a:cubicBezTo>
                      <a:cubicBezTo>
                        <a:pt x="144" y="188"/>
                        <a:pt x="188" y="149"/>
                        <a:pt x="190" y="97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" name="Google Shape;1627;p40"/>
                <p:cNvSpPr/>
                <p:nvPr/>
              </p:nvSpPr>
              <p:spPr>
                <a:xfrm>
                  <a:off x="3182447" y="523865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7" y="1"/>
                      </a:moveTo>
                      <a:cubicBezTo>
                        <a:pt x="46" y="1"/>
                        <a:pt x="3" y="38"/>
                        <a:pt x="1" y="91"/>
                      </a:cubicBezTo>
                      <a:cubicBezTo>
                        <a:pt x="0" y="140"/>
                        <a:pt x="40" y="187"/>
                        <a:pt x="92" y="187"/>
                      </a:cubicBezTo>
                      <a:cubicBezTo>
                        <a:pt x="143" y="187"/>
                        <a:pt x="187" y="148"/>
                        <a:pt x="188" y="97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" name="Google Shape;1628;p40"/>
                <p:cNvSpPr/>
                <p:nvPr/>
              </p:nvSpPr>
              <p:spPr>
                <a:xfrm>
                  <a:off x="2834676" y="52628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40"/>
                        <a:pt x="3" y="92"/>
                      </a:cubicBezTo>
                      <a:cubicBezTo>
                        <a:pt x="1" y="143"/>
                        <a:pt x="43" y="188"/>
                        <a:pt x="93" y="188"/>
                      </a:cubicBezTo>
                      <a:cubicBezTo>
                        <a:pt x="145" y="188"/>
                        <a:pt x="188" y="150"/>
                        <a:pt x="189" y="98"/>
                      </a:cubicBezTo>
                      <a:cubicBezTo>
                        <a:pt x="192" y="48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1" name="Google Shape;1629;p40"/>
                <p:cNvSpPr/>
                <p:nvPr/>
              </p:nvSpPr>
              <p:spPr>
                <a:xfrm>
                  <a:off x="2817491" y="5267841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2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2" name="Google Shape;1630;p40"/>
                <p:cNvSpPr/>
                <p:nvPr/>
              </p:nvSpPr>
              <p:spPr>
                <a:xfrm>
                  <a:off x="2828648" y="5277370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3" y="39"/>
                        <a:pt x="2" y="91"/>
                      </a:cubicBezTo>
                      <a:cubicBezTo>
                        <a:pt x="1" y="141"/>
                        <a:pt x="42" y="187"/>
                        <a:pt x="92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3" name="Google Shape;1631;p40"/>
                <p:cNvSpPr/>
                <p:nvPr/>
              </p:nvSpPr>
              <p:spPr>
                <a:xfrm>
                  <a:off x="2880632" y="546751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9" y="1"/>
                      </a:moveTo>
                      <a:cubicBezTo>
                        <a:pt x="47" y="1"/>
                        <a:pt x="3" y="40"/>
                        <a:pt x="2" y="91"/>
                      </a:cubicBezTo>
                      <a:cubicBezTo>
                        <a:pt x="0" y="143"/>
                        <a:pt x="42" y="188"/>
                        <a:pt x="92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4" name="Google Shape;1632;p40"/>
                <p:cNvSpPr/>
                <p:nvPr/>
              </p:nvSpPr>
              <p:spPr>
                <a:xfrm>
                  <a:off x="2674107" y="539453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6"/>
                        <a:pt x="149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5" name="Google Shape;1633;p40"/>
                <p:cNvSpPr/>
                <p:nvPr/>
              </p:nvSpPr>
              <p:spPr>
                <a:xfrm>
                  <a:off x="2673808" y="538030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39"/>
                        <a:pt x="3" y="91"/>
                      </a:cubicBezTo>
                      <a:cubicBezTo>
                        <a:pt x="0" y="142"/>
                        <a:pt x="43" y="188"/>
                        <a:pt x="93" y="188"/>
                      </a:cubicBezTo>
                      <a:cubicBezTo>
                        <a:pt x="144" y="188"/>
                        <a:pt x="188" y="149"/>
                        <a:pt x="189" y="98"/>
                      </a:cubicBezTo>
                      <a:cubicBezTo>
                        <a:pt x="191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6" name="Google Shape;1634;p40"/>
                <p:cNvSpPr/>
                <p:nvPr/>
              </p:nvSpPr>
              <p:spPr>
                <a:xfrm>
                  <a:off x="2567189" y="5301555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4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7" name="Google Shape;1635;p40"/>
                <p:cNvSpPr/>
                <p:nvPr/>
              </p:nvSpPr>
              <p:spPr>
                <a:xfrm>
                  <a:off x="2362075" y="5359583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3" y="1"/>
                        <a:pt x="0" y="43"/>
                        <a:pt x="0" y="95"/>
                      </a:cubicBezTo>
                      <a:cubicBezTo>
                        <a:pt x="0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5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" name="Google Shape;1636;p40"/>
                <p:cNvSpPr/>
                <p:nvPr/>
              </p:nvSpPr>
              <p:spPr>
                <a:xfrm>
                  <a:off x="2364041" y="5348045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4" y="1"/>
                        <a:pt x="0" y="44"/>
                        <a:pt x="0" y="95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4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" name="Google Shape;1637;p40"/>
                <p:cNvSpPr/>
                <p:nvPr/>
              </p:nvSpPr>
              <p:spPr>
                <a:xfrm>
                  <a:off x="2374088" y="5354754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3" y="188"/>
                        <a:pt x="95" y="188"/>
                      </a:cubicBezTo>
                      <a:cubicBezTo>
                        <a:pt x="145" y="188"/>
                        <a:pt x="187" y="145"/>
                        <a:pt x="187" y="94"/>
                      </a:cubicBezTo>
                      <a:cubicBezTo>
                        <a:pt x="187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" name="Google Shape;1638;p40"/>
                <p:cNvSpPr/>
                <p:nvPr/>
              </p:nvSpPr>
              <p:spPr>
                <a:xfrm>
                  <a:off x="2547781" y="5464442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3"/>
                        <a:pt x="1" y="94"/>
                      </a:cubicBezTo>
                      <a:cubicBezTo>
                        <a:pt x="1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4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" name="Google Shape;1639;p40"/>
                <p:cNvSpPr/>
                <p:nvPr/>
              </p:nvSpPr>
              <p:spPr>
                <a:xfrm>
                  <a:off x="2324925" y="520024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0"/>
                        <a:pt x="0" y="92"/>
                      </a:cubicBezTo>
                      <a:cubicBezTo>
                        <a:pt x="0" y="143"/>
                        <a:pt x="40" y="188"/>
                        <a:pt x="92" y="188"/>
                      </a:cubicBezTo>
                      <a:cubicBezTo>
                        <a:pt x="143" y="188"/>
                        <a:pt x="187" y="148"/>
                        <a:pt x="188" y="97"/>
                      </a:cubicBezTo>
                      <a:cubicBezTo>
                        <a:pt x="189" y="47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2" name="Google Shape;1640;p40"/>
                <p:cNvSpPr/>
                <p:nvPr/>
              </p:nvSpPr>
              <p:spPr>
                <a:xfrm>
                  <a:off x="2313340" y="5191184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0"/>
                      </a:moveTo>
                      <a:cubicBezTo>
                        <a:pt x="46" y="0"/>
                        <a:pt x="2" y="39"/>
                        <a:pt x="2" y="92"/>
                      </a:cubicBezTo>
                      <a:cubicBezTo>
                        <a:pt x="0" y="142"/>
                        <a:pt x="42" y="187"/>
                        <a:pt x="92" y="187"/>
                      </a:cubicBezTo>
                      <a:cubicBezTo>
                        <a:pt x="143" y="187"/>
                        <a:pt x="187" y="148"/>
                        <a:pt x="188" y="95"/>
                      </a:cubicBezTo>
                      <a:cubicBezTo>
                        <a:pt x="189" y="45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3" name="Google Shape;1641;p40"/>
                <p:cNvSpPr/>
                <p:nvPr/>
              </p:nvSpPr>
              <p:spPr>
                <a:xfrm>
                  <a:off x="2311630" y="5204900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1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89" y="46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4" name="Google Shape;1642;p40"/>
                <p:cNvSpPr/>
                <p:nvPr/>
              </p:nvSpPr>
              <p:spPr>
                <a:xfrm>
                  <a:off x="2211509" y="535449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5" y="1"/>
                        <a:pt x="2" y="40"/>
                        <a:pt x="1" y="92"/>
                      </a:cubicBezTo>
                      <a:cubicBezTo>
                        <a:pt x="1" y="143"/>
                        <a:pt x="41" y="187"/>
                        <a:pt x="92" y="187"/>
                      </a:cubicBezTo>
                      <a:cubicBezTo>
                        <a:pt x="144" y="187"/>
                        <a:pt x="187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5" name="Google Shape;1643;p40"/>
                <p:cNvSpPr/>
                <p:nvPr/>
              </p:nvSpPr>
              <p:spPr>
                <a:xfrm>
                  <a:off x="2126993" y="512495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6" y="1"/>
                        <a:pt x="2" y="40"/>
                        <a:pt x="2" y="92"/>
                      </a:cubicBezTo>
                      <a:cubicBezTo>
                        <a:pt x="1" y="143"/>
                        <a:pt x="42" y="187"/>
                        <a:pt x="92" y="187"/>
                      </a:cubicBezTo>
                      <a:cubicBezTo>
                        <a:pt x="143" y="187"/>
                        <a:pt x="188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6" name="Google Shape;1644;p40"/>
                <p:cNvSpPr/>
                <p:nvPr/>
              </p:nvSpPr>
              <p:spPr>
                <a:xfrm>
                  <a:off x="2114980" y="5131233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6" y="0"/>
                      </a:moveTo>
                      <a:cubicBezTo>
                        <a:pt x="45" y="0"/>
                        <a:pt x="1" y="40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6"/>
                      </a:cubicBezTo>
                      <a:cubicBezTo>
                        <a:pt x="188" y="46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7" name="Google Shape;1645;p40"/>
                <p:cNvSpPr/>
                <p:nvPr/>
              </p:nvSpPr>
              <p:spPr>
                <a:xfrm>
                  <a:off x="2121863" y="5008641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5"/>
                      </a:cubicBezTo>
                      <a:cubicBezTo>
                        <a:pt x="0" y="147"/>
                        <a:pt x="44" y="188"/>
                        <a:pt x="95" y="188"/>
                      </a:cubicBezTo>
                      <a:cubicBezTo>
                        <a:pt x="147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8" name="Google Shape;1646;p40"/>
                <p:cNvSpPr/>
                <p:nvPr/>
              </p:nvSpPr>
              <p:spPr>
                <a:xfrm>
                  <a:off x="1875238" y="4842891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6" y="188"/>
                      </a:cubicBezTo>
                      <a:cubicBezTo>
                        <a:pt x="146" y="188"/>
                        <a:pt x="188" y="145"/>
                        <a:pt x="188" y="93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9" name="Google Shape;1647;p40"/>
                <p:cNvSpPr/>
                <p:nvPr/>
              </p:nvSpPr>
              <p:spPr>
                <a:xfrm>
                  <a:off x="1888020" y="4837037"/>
                  <a:ext cx="79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8" extrusionOk="0">
                      <a:moveTo>
                        <a:pt x="93" y="0"/>
                      </a:moveTo>
                      <a:cubicBezTo>
                        <a:pt x="41" y="0"/>
                        <a:pt x="0" y="44"/>
                        <a:pt x="0" y="95"/>
                      </a:cubicBezTo>
                      <a:cubicBezTo>
                        <a:pt x="0" y="146"/>
                        <a:pt x="42" y="188"/>
                        <a:pt x="94" y="188"/>
                      </a:cubicBezTo>
                      <a:cubicBezTo>
                        <a:pt x="145" y="188"/>
                        <a:pt x="186" y="144"/>
                        <a:pt x="186" y="93"/>
                      </a:cubicBezTo>
                      <a:cubicBezTo>
                        <a:pt x="186" y="43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0" name="Google Shape;1648;p40"/>
                <p:cNvSpPr/>
                <p:nvPr/>
              </p:nvSpPr>
              <p:spPr>
                <a:xfrm>
                  <a:off x="1888448" y="4849942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3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5"/>
                        <a:pt x="44" y="187"/>
                        <a:pt x="95" y="187"/>
                      </a:cubicBezTo>
                      <a:cubicBezTo>
                        <a:pt x="146" y="187"/>
                        <a:pt x="188" y="144"/>
                        <a:pt x="188" y="93"/>
                      </a:cubicBezTo>
                      <a:cubicBezTo>
                        <a:pt x="188" y="41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" name="Google Shape;1649;p40"/>
                <p:cNvSpPr/>
                <p:nvPr/>
              </p:nvSpPr>
              <p:spPr>
                <a:xfrm>
                  <a:off x="1945391" y="5025904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6"/>
                      </a:cubicBezTo>
                      <a:cubicBezTo>
                        <a:pt x="1" y="146"/>
                        <a:pt x="44" y="189"/>
                        <a:pt x="95" y="189"/>
                      </a:cubicBezTo>
                      <a:cubicBezTo>
                        <a:pt x="147" y="189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2" name="Google Shape;1650;p40"/>
                <p:cNvSpPr/>
                <p:nvPr/>
              </p:nvSpPr>
              <p:spPr>
                <a:xfrm>
                  <a:off x="2048546" y="4834516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0" y="146"/>
                        <a:pt x="44" y="189"/>
                        <a:pt x="95" y="189"/>
                      </a:cubicBezTo>
                      <a:cubicBezTo>
                        <a:pt x="145" y="189"/>
                        <a:pt x="188" y="145"/>
                        <a:pt x="188" y="94"/>
                      </a:cubicBezTo>
                      <a:cubicBezTo>
                        <a:pt x="188" y="43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3" name="Google Shape;1651;p40"/>
                <p:cNvSpPr/>
                <p:nvPr/>
              </p:nvSpPr>
              <p:spPr>
                <a:xfrm>
                  <a:off x="2043587" y="4820287"/>
                  <a:ext cx="8080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7" extrusionOk="0">
                      <a:moveTo>
                        <a:pt x="93" y="0"/>
                      </a:moveTo>
                      <a:cubicBezTo>
                        <a:pt x="43" y="0"/>
                        <a:pt x="1" y="42"/>
                        <a:pt x="1" y="94"/>
                      </a:cubicBezTo>
                      <a:cubicBezTo>
                        <a:pt x="1" y="145"/>
                        <a:pt x="44" y="186"/>
                        <a:pt x="96" y="186"/>
                      </a:cubicBezTo>
                      <a:cubicBezTo>
                        <a:pt x="146" y="186"/>
                        <a:pt x="188" y="144"/>
                        <a:pt x="188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4" name="Google Shape;1652;p40"/>
                <p:cNvSpPr/>
                <p:nvPr/>
              </p:nvSpPr>
              <p:spPr>
                <a:xfrm>
                  <a:off x="2022768" y="4662485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4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5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" name="Google Shape;1653;p40"/>
                <p:cNvSpPr/>
                <p:nvPr/>
              </p:nvSpPr>
              <p:spPr>
                <a:xfrm>
                  <a:off x="2022469" y="464787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5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6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" name="Google Shape;1654;p40"/>
                <p:cNvSpPr/>
                <p:nvPr/>
              </p:nvSpPr>
              <p:spPr>
                <a:xfrm>
                  <a:off x="2011568" y="4654922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1"/>
                      </a:moveTo>
                      <a:cubicBezTo>
                        <a:pt x="45" y="1"/>
                        <a:pt x="3" y="42"/>
                        <a:pt x="2" y="93"/>
                      </a:cubicBezTo>
                      <a:cubicBezTo>
                        <a:pt x="1" y="144"/>
                        <a:pt x="43" y="187"/>
                        <a:pt x="95" y="187"/>
                      </a:cubicBezTo>
                      <a:cubicBezTo>
                        <a:pt x="146" y="187"/>
                        <a:pt x="188" y="146"/>
                        <a:pt x="189" y="94"/>
                      </a:cubicBezTo>
                      <a:cubicBezTo>
                        <a:pt x="189" y="44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" name="Google Shape;1655;p40"/>
                <p:cNvSpPr/>
                <p:nvPr/>
              </p:nvSpPr>
              <p:spPr>
                <a:xfrm>
                  <a:off x="1801836" y="4640693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2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8" name="Google Shape;1656;p40"/>
                <p:cNvSpPr/>
                <p:nvPr/>
              </p:nvSpPr>
              <p:spPr>
                <a:xfrm>
                  <a:off x="1815345" y="4644966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9"/>
                      </a:cubicBezTo>
                      <a:cubicBezTo>
                        <a:pt x="193" y="49"/>
                        <a:pt x="152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" name="Google Shape;1657;p40"/>
                <p:cNvSpPr/>
                <p:nvPr/>
              </p:nvSpPr>
              <p:spPr>
                <a:xfrm>
                  <a:off x="1931839" y="4416745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100" y="0"/>
                      </a:moveTo>
                      <a:cubicBezTo>
                        <a:pt x="50" y="0"/>
                        <a:pt x="5" y="37"/>
                        <a:pt x="3" y="89"/>
                      </a:cubicBezTo>
                      <a:cubicBezTo>
                        <a:pt x="1" y="138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1" y="97"/>
                      </a:cubicBezTo>
                      <a:cubicBezTo>
                        <a:pt x="192" y="49"/>
                        <a:pt x="152" y="0"/>
                        <a:pt x="10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" name="Google Shape;1658;p40"/>
                <p:cNvSpPr/>
                <p:nvPr/>
              </p:nvSpPr>
              <p:spPr>
                <a:xfrm>
                  <a:off x="2153198" y="4308980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3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1" name="Google Shape;1659;p40"/>
                <p:cNvSpPr/>
                <p:nvPr/>
              </p:nvSpPr>
              <p:spPr>
                <a:xfrm>
                  <a:off x="2159782" y="4298383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1" y="1"/>
                      </a:moveTo>
                      <a:cubicBezTo>
                        <a:pt x="50" y="1"/>
                        <a:pt x="7" y="37"/>
                        <a:pt x="4" y="90"/>
                      </a:cubicBezTo>
                      <a:cubicBezTo>
                        <a:pt x="1" y="139"/>
                        <a:pt x="42" y="188"/>
                        <a:pt x="92" y="188"/>
                      </a:cubicBezTo>
                      <a:cubicBezTo>
                        <a:pt x="144" y="188"/>
                        <a:pt x="188" y="152"/>
                        <a:pt x="191" y="99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2" name="Google Shape;1660;p40"/>
                <p:cNvSpPr/>
                <p:nvPr/>
              </p:nvSpPr>
              <p:spPr>
                <a:xfrm>
                  <a:off x="2146401" y="4299067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1" y="1"/>
                      </a:moveTo>
                      <a:cubicBezTo>
                        <a:pt x="50" y="1"/>
                        <a:pt x="6" y="37"/>
                        <a:pt x="3" y="90"/>
                      </a:cubicBezTo>
                      <a:cubicBezTo>
                        <a:pt x="0" y="139"/>
                        <a:pt x="42" y="187"/>
                        <a:pt x="92" y="187"/>
                      </a:cubicBezTo>
                      <a:cubicBezTo>
                        <a:pt x="143" y="187"/>
                        <a:pt x="188" y="150"/>
                        <a:pt x="190" y="98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3" name="Google Shape;1661;p40"/>
                <p:cNvSpPr/>
                <p:nvPr/>
              </p:nvSpPr>
              <p:spPr>
                <a:xfrm>
                  <a:off x="2002077" y="426894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8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8"/>
                      </a:cubicBezTo>
                      <a:cubicBezTo>
                        <a:pt x="193" y="49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4" name="Google Shape;1662;p40"/>
                <p:cNvSpPr/>
                <p:nvPr/>
              </p:nvSpPr>
              <p:spPr>
                <a:xfrm>
                  <a:off x="1992843" y="42592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3" y="188"/>
                        <a:pt x="187" y="152"/>
                        <a:pt x="190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5" name="Google Shape;1663;p40"/>
                <p:cNvSpPr/>
                <p:nvPr/>
              </p:nvSpPr>
              <p:spPr>
                <a:xfrm>
                  <a:off x="2166579" y="4125412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2"/>
                        <a:pt x="189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6" name="Google Shape;1664;p40"/>
                <p:cNvSpPr/>
                <p:nvPr/>
              </p:nvSpPr>
              <p:spPr>
                <a:xfrm>
                  <a:off x="2008105" y="4096655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1" y="0"/>
                      </a:moveTo>
                      <a:cubicBezTo>
                        <a:pt x="50" y="0"/>
                        <a:pt x="6" y="37"/>
                        <a:pt x="3" y="89"/>
                      </a:cubicBezTo>
                      <a:cubicBezTo>
                        <a:pt x="1" y="139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0" y="97"/>
                      </a:cubicBezTo>
                      <a:cubicBezTo>
                        <a:pt x="193" y="49"/>
                        <a:pt x="153" y="0"/>
                        <a:pt x="10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7" name="Google Shape;1665;p40"/>
                <p:cNvSpPr/>
                <p:nvPr/>
              </p:nvSpPr>
              <p:spPr>
                <a:xfrm>
                  <a:off x="3416247" y="4444648"/>
                  <a:ext cx="199044" cy="3266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6" h="7644" extrusionOk="0">
                      <a:moveTo>
                        <a:pt x="948" y="1"/>
                      </a:moveTo>
                      <a:cubicBezTo>
                        <a:pt x="908" y="1"/>
                        <a:pt x="868" y="26"/>
                        <a:pt x="860" y="87"/>
                      </a:cubicBezTo>
                      <a:cubicBezTo>
                        <a:pt x="456" y="519"/>
                        <a:pt x="402" y="1174"/>
                        <a:pt x="244" y="1726"/>
                      </a:cubicBezTo>
                      <a:cubicBezTo>
                        <a:pt x="0" y="2940"/>
                        <a:pt x="48" y="4198"/>
                        <a:pt x="493" y="5358"/>
                      </a:cubicBezTo>
                      <a:cubicBezTo>
                        <a:pt x="607" y="5777"/>
                        <a:pt x="788" y="6173"/>
                        <a:pt x="966" y="6568"/>
                      </a:cubicBezTo>
                      <a:cubicBezTo>
                        <a:pt x="1143" y="6950"/>
                        <a:pt x="1351" y="7388"/>
                        <a:pt x="1686" y="7643"/>
                      </a:cubicBezTo>
                      <a:cubicBezTo>
                        <a:pt x="1915" y="7620"/>
                        <a:pt x="2093" y="7417"/>
                        <a:pt x="2290" y="7308"/>
                      </a:cubicBezTo>
                      <a:cubicBezTo>
                        <a:pt x="3007" y="6922"/>
                        <a:pt x="3554" y="6287"/>
                        <a:pt x="3979" y="5600"/>
                      </a:cubicBezTo>
                      <a:cubicBezTo>
                        <a:pt x="4274" y="5075"/>
                        <a:pt x="4452" y="4466"/>
                        <a:pt x="4479" y="3857"/>
                      </a:cubicBezTo>
                      <a:cubicBezTo>
                        <a:pt x="4656" y="3799"/>
                        <a:pt x="4561" y="3066"/>
                        <a:pt x="4562" y="2931"/>
                      </a:cubicBezTo>
                      <a:cubicBezTo>
                        <a:pt x="4547" y="1188"/>
                        <a:pt x="2738" y="63"/>
                        <a:pt x="1130" y="63"/>
                      </a:cubicBezTo>
                      <a:cubicBezTo>
                        <a:pt x="1112" y="63"/>
                        <a:pt x="1094" y="63"/>
                        <a:pt x="1076" y="63"/>
                      </a:cubicBezTo>
                      <a:cubicBezTo>
                        <a:pt x="1065" y="64"/>
                        <a:pt x="1056" y="66"/>
                        <a:pt x="1048" y="72"/>
                      </a:cubicBezTo>
                      <a:cubicBezTo>
                        <a:pt x="1034" y="28"/>
                        <a:pt x="990" y="1"/>
                        <a:pt x="94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8" name="Google Shape;1666;p40"/>
                <p:cNvSpPr/>
                <p:nvPr/>
              </p:nvSpPr>
              <p:spPr>
                <a:xfrm>
                  <a:off x="3220666" y="4035893"/>
                  <a:ext cx="245428" cy="270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1" h="6341" extrusionOk="0">
                      <a:moveTo>
                        <a:pt x="2598" y="1"/>
                      </a:moveTo>
                      <a:cubicBezTo>
                        <a:pt x="1740" y="1"/>
                        <a:pt x="924" y="527"/>
                        <a:pt x="163" y="866"/>
                      </a:cubicBezTo>
                      <a:cubicBezTo>
                        <a:pt x="150" y="862"/>
                        <a:pt x="139" y="859"/>
                        <a:pt x="128" y="859"/>
                      </a:cubicBezTo>
                      <a:cubicBezTo>
                        <a:pt x="27" y="859"/>
                        <a:pt x="0" y="1061"/>
                        <a:pt x="19" y="1155"/>
                      </a:cubicBezTo>
                      <a:cubicBezTo>
                        <a:pt x="369" y="3586"/>
                        <a:pt x="2359" y="5622"/>
                        <a:pt x="4667" y="6331"/>
                      </a:cubicBezTo>
                      <a:cubicBezTo>
                        <a:pt x="4690" y="6337"/>
                        <a:pt x="4713" y="6340"/>
                        <a:pt x="4736" y="6340"/>
                      </a:cubicBezTo>
                      <a:cubicBezTo>
                        <a:pt x="4776" y="6340"/>
                        <a:pt x="4816" y="6333"/>
                        <a:pt x="4854" y="6323"/>
                      </a:cubicBezTo>
                      <a:cubicBezTo>
                        <a:pt x="4919" y="6311"/>
                        <a:pt x="4936" y="6250"/>
                        <a:pt x="4921" y="6202"/>
                      </a:cubicBezTo>
                      <a:cubicBezTo>
                        <a:pt x="4960" y="6175"/>
                        <a:pt x="4993" y="6131"/>
                        <a:pt x="5013" y="6092"/>
                      </a:cubicBezTo>
                      <a:cubicBezTo>
                        <a:pt x="5148" y="5837"/>
                        <a:pt x="5290" y="5602"/>
                        <a:pt x="5408" y="5334"/>
                      </a:cubicBezTo>
                      <a:cubicBezTo>
                        <a:pt x="5505" y="5005"/>
                        <a:pt x="5638" y="4682"/>
                        <a:pt x="5689" y="4342"/>
                      </a:cubicBezTo>
                      <a:cubicBezTo>
                        <a:pt x="5741" y="3904"/>
                        <a:pt x="5669" y="3462"/>
                        <a:pt x="5584" y="3033"/>
                      </a:cubicBezTo>
                      <a:cubicBezTo>
                        <a:pt x="5298" y="1692"/>
                        <a:pt x="4346" y="369"/>
                        <a:pt x="2963" y="34"/>
                      </a:cubicBezTo>
                      <a:cubicBezTo>
                        <a:pt x="2841" y="11"/>
                        <a:pt x="2719" y="1"/>
                        <a:pt x="259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9" name="Google Shape;1667;p40"/>
                <p:cNvSpPr/>
                <p:nvPr/>
              </p:nvSpPr>
              <p:spPr>
                <a:xfrm>
                  <a:off x="2892474" y="3749559"/>
                  <a:ext cx="309125" cy="2299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31" h="5381" extrusionOk="0">
                      <a:moveTo>
                        <a:pt x="3465" y="1"/>
                      </a:moveTo>
                      <a:cubicBezTo>
                        <a:pt x="2754" y="1"/>
                        <a:pt x="2042" y="224"/>
                        <a:pt x="1434" y="590"/>
                      </a:cubicBezTo>
                      <a:cubicBezTo>
                        <a:pt x="948" y="920"/>
                        <a:pt x="328" y="1270"/>
                        <a:pt x="133" y="1851"/>
                      </a:cubicBezTo>
                      <a:cubicBezTo>
                        <a:pt x="121" y="1847"/>
                        <a:pt x="109" y="1844"/>
                        <a:pt x="96" y="1844"/>
                      </a:cubicBezTo>
                      <a:cubicBezTo>
                        <a:pt x="48" y="1844"/>
                        <a:pt x="0" y="1877"/>
                        <a:pt x="1" y="1939"/>
                      </a:cubicBezTo>
                      <a:cubicBezTo>
                        <a:pt x="45" y="2765"/>
                        <a:pt x="687" y="3403"/>
                        <a:pt x="1191" y="4004"/>
                      </a:cubicBezTo>
                      <a:cubicBezTo>
                        <a:pt x="1699" y="4594"/>
                        <a:pt x="2417" y="4923"/>
                        <a:pt x="3164" y="5095"/>
                      </a:cubicBezTo>
                      <a:cubicBezTo>
                        <a:pt x="3652" y="5274"/>
                        <a:pt x="4168" y="5367"/>
                        <a:pt x="4691" y="5373"/>
                      </a:cubicBezTo>
                      <a:cubicBezTo>
                        <a:pt x="4756" y="5378"/>
                        <a:pt x="4821" y="5381"/>
                        <a:pt x="4885" y="5381"/>
                      </a:cubicBezTo>
                      <a:cubicBezTo>
                        <a:pt x="5464" y="5381"/>
                        <a:pt x="6023" y="5190"/>
                        <a:pt x="6573" y="5026"/>
                      </a:cubicBezTo>
                      <a:cubicBezTo>
                        <a:pt x="6776" y="4949"/>
                        <a:pt x="6887" y="4800"/>
                        <a:pt x="7046" y="4676"/>
                      </a:cubicBezTo>
                      <a:cubicBezTo>
                        <a:pt x="7127" y="4625"/>
                        <a:pt x="7083" y="4517"/>
                        <a:pt x="7012" y="4503"/>
                      </a:cubicBezTo>
                      <a:cubicBezTo>
                        <a:pt x="7020" y="4466"/>
                        <a:pt x="7026" y="4430"/>
                        <a:pt x="7031" y="4403"/>
                      </a:cubicBezTo>
                      <a:cubicBezTo>
                        <a:pt x="7230" y="3865"/>
                        <a:pt x="6911" y="3331"/>
                        <a:pt x="6811" y="2803"/>
                      </a:cubicBezTo>
                      <a:cubicBezTo>
                        <a:pt x="6536" y="1897"/>
                        <a:pt x="6103" y="912"/>
                        <a:pt x="5173" y="519"/>
                      </a:cubicBezTo>
                      <a:cubicBezTo>
                        <a:pt x="4710" y="330"/>
                        <a:pt x="4254" y="58"/>
                        <a:pt x="3747" y="13"/>
                      </a:cubicBezTo>
                      <a:cubicBezTo>
                        <a:pt x="3653" y="5"/>
                        <a:pt x="3559" y="1"/>
                        <a:pt x="3465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" name="Google Shape;1668;p40"/>
                <p:cNvSpPr/>
                <p:nvPr/>
              </p:nvSpPr>
              <p:spPr>
                <a:xfrm>
                  <a:off x="2522131" y="3622993"/>
                  <a:ext cx="302456" cy="165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5" h="3878" extrusionOk="0">
                      <a:moveTo>
                        <a:pt x="3108" y="0"/>
                      </a:moveTo>
                      <a:cubicBezTo>
                        <a:pt x="2740" y="0"/>
                        <a:pt x="2373" y="71"/>
                        <a:pt x="2021" y="236"/>
                      </a:cubicBezTo>
                      <a:cubicBezTo>
                        <a:pt x="1495" y="526"/>
                        <a:pt x="861" y="784"/>
                        <a:pt x="594" y="1361"/>
                      </a:cubicBezTo>
                      <a:cubicBezTo>
                        <a:pt x="336" y="1762"/>
                        <a:pt x="213" y="2216"/>
                        <a:pt x="70" y="2664"/>
                      </a:cubicBezTo>
                      <a:cubicBezTo>
                        <a:pt x="54" y="2700"/>
                        <a:pt x="70" y="2742"/>
                        <a:pt x="100" y="2766"/>
                      </a:cubicBezTo>
                      <a:cubicBezTo>
                        <a:pt x="11" y="2780"/>
                        <a:pt x="0" y="2920"/>
                        <a:pt x="88" y="2947"/>
                      </a:cubicBezTo>
                      <a:cubicBezTo>
                        <a:pt x="217" y="2991"/>
                        <a:pt x="340" y="3066"/>
                        <a:pt x="468" y="3138"/>
                      </a:cubicBezTo>
                      <a:cubicBezTo>
                        <a:pt x="1416" y="3667"/>
                        <a:pt x="2526" y="3857"/>
                        <a:pt x="3606" y="3877"/>
                      </a:cubicBezTo>
                      <a:cubicBezTo>
                        <a:pt x="3645" y="3877"/>
                        <a:pt x="3684" y="3877"/>
                        <a:pt x="3723" y="3877"/>
                      </a:cubicBezTo>
                      <a:cubicBezTo>
                        <a:pt x="4824" y="3877"/>
                        <a:pt x="6012" y="3733"/>
                        <a:pt x="6951" y="3133"/>
                      </a:cubicBezTo>
                      <a:cubicBezTo>
                        <a:pt x="7002" y="3075"/>
                        <a:pt x="7075" y="3021"/>
                        <a:pt x="7054" y="2935"/>
                      </a:cubicBezTo>
                      <a:cubicBezTo>
                        <a:pt x="7004" y="2665"/>
                        <a:pt x="6846" y="2427"/>
                        <a:pt x="6702" y="2198"/>
                      </a:cubicBezTo>
                      <a:cubicBezTo>
                        <a:pt x="6351" y="1730"/>
                        <a:pt x="6008" y="1233"/>
                        <a:pt x="5549" y="868"/>
                      </a:cubicBezTo>
                      <a:cubicBezTo>
                        <a:pt x="4840" y="389"/>
                        <a:pt x="3970" y="0"/>
                        <a:pt x="3108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" name="Google Shape;1669;p40"/>
                <p:cNvSpPr/>
                <p:nvPr/>
              </p:nvSpPr>
              <p:spPr>
                <a:xfrm>
                  <a:off x="2127762" y="3699522"/>
                  <a:ext cx="269026" cy="2199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3" h="5148" extrusionOk="0">
                      <a:moveTo>
                        <a:pt x="3636" y="0"/>
                      </a:moveTo>
                      <a:cubicBezTo>
                        <a:pt x="3240" y="0"/>
                        <a:pt x="2845" y="59"/>
                        <a:pt x="2459" y="186"/>
                      </a:cubicBezTo>
                      <a:cubicBezTo>
                        <a:pt x="1964" y="268"/>
                        <a:pt x="1558" y="564"/>
                        <a:pt x="1135" y="808"/>
                      </a:cubicBezTo>
                      <a:cubicBezTo>
                        <a:pt x="792" y="1043"/>
                        <a:pt x="536" y="1399"/>
                        <a:pt x="332" y="1755"/>
                      </a:cubicBezTo>
                      <a:cubicBezTo>
                        <a:pt x="167" y="2103"/>
                        <a:pt x="2" y="2467"/>
                        <a:pt x="1" y="2859"/>
                      </a:cubicBezTo>
                      <a:cubicBezTo>
                        <a:pt x="63" y="3537"/>
                        <a:pt x="192" y="4215"/>
                        <a:pt x="433" y="4853"/>
                      </a:cubicBezTo>
                      <a:cubicBezTo>
                        <a:pt x="444" y="4888"/>
                        <a:pt x="477" y="4911"/>
                        <a:pt x="510" y="4917"/>
                      </a:cubicBezTo>
                      <a:cubicBezTo>
                        <a:pt x="499" y="4928"/>
                        <a:pt x="493" y="4942"/>
                        <a:pt x="488" y="4958"/>
                      </a:cubicBezTo>
                      <a:cubicBezTo>
                        <a:pt x="479" y="5148"/>
                        <a:pt x="912" y="5114"/>
                        <a:pt x="1054" y="5135"/>
                      </a:cubicBezTo>
                      <a:cubicBezTo>
                        <a:pt x="1149" y="5136"/>
                        <a:pt x="1245" y="5137"/>
                        <a:pt x="1341" y="5137"/>
                      </a:cubicBezTo>
                      <a:cubicBezTo>
                        <a:pt x="1940" y="5137"/>
                        <a:pt x="2545" y="5105"/>
                        <a:pt x="3087" y="4828"/>
                      </a:cubicBezTo>
                      <a:cubicBezTo>
                        <a:pt x="4574" y="4170"/>
                        <a:pt x="5865" y="2888"/>
                        <a:pt x="6260" y="1282"/>
                      </a:cubicBezTo>
                      <a:cubicBezTo>
                        <a:pt x="6276" y="1211"/>
                        <a:pt x="6292" y="1137"/>
                        <a:pt x="6286" y="1063"/>
                      </a:cubicBezTo>
                      <a:cubicBezTo>
                        <a:pt x="6283" y="1015"/>
                        <a:pt x="6242" y="974"/>
                        <a:pt x="6192" y="974"/>
                      </a:cubicBezTo>
                      <a:cubicBezTo>
                        <a:pt x="6191" y="974"/>
                        <a:pt x="6190" y="974"/>
                        <a:pt x="6188" y="974"/>
                      </a:cubicBezTo>
                      <a:cubicBezTo>
                        <a:pt x="6182" y="974"/>
                        <a:pt x="6179" y="975"/>
                        <a:pt x="6174" y="977"/>
                      </a:cubicBezTo>
                      <a:cubicBezTo>
                        <a:pt x="6157" y="862"/>
                        <a:pt x="6014" y="796"/>
                        <a:pt x="5922" y="742"/>
                      </a:cubicBezTo>
                      <a:cubicBezTo>
                        <a:pt x="5749" y="627"/>
                        <a:pt x="5595" y="460"/>
                        <a:pt x="5397" y="382"/>
                      </a:cubicBezTo>
                      <a:cubicBezTo>
                        <a:pt x="4836" y="137"/>
                        <a:pt x="4236" y="0"/>
                        <a:pt x="3636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" name="Google Shape;1670;p40"/>
                <p:cNvSpPr/>
                <p:nvPr/>
              </p:nvSpPr>
              <p:spPr>
                <a:xfrm>
                  <a:off x="1819364" y="3976327"/>
                  <a:ext cx="208876" cy="2491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6" h="5830" extrusionOk="0">
                      <a:moveTo>
                        <a:pt x="4461" y="1"/>
                      </a:moveTo>
                      <a:cubicBezTo>
                        <a:pt x="4428" y="1"/>
                        <a:pt x="4393" y="14"/>
                        <a:pt x="4368" y="35"/>
                      </a:cubicBezTo>
                      <a:cubicBezTo>
                        <a:pt x="4342" y="48"/>
                        <a:pt x="4316" y="58"/>
                        <a:pt x="4289" y="58"/>
                      </a:cubicBezTo>
                      <a:cubicBezTo>
                        <a:pt x="4281" y="58"/>
                        <a:pt x="4274" y="58"/>
                        <a:pt x="4266" y="56"/>
                      </a:cubicBezTo>
                      <a:cubicBezTo>
                        <a:pt x="4249" y="56"/>
                        <a:pt x="4232" y="56"/>
                        <a:pt x="4215" y="56"/>
                      </a:cubicBezTo>
                      <a:cubicBezTo>
                        <a:pt x="3644" y="56"/>
                        <a:pt x="3076" y="131"/>
                        <a:pt x="2546" y="353"/>
                      </a:cubicBezTo>
                      <a:cubicBezTo>
                        <a:pt x="2519" y="332"/>
                        <a:pt x="2490" y="323"/>
                        <a:pt x="2460" y="323"/>
                      </a:cubicBezTo>
                      <a:cubicBezTo>
                        <a:pt x="2327" y="323"/>
                        <a:pt x="2169" y="495"/>
                        <a:pt x="2054" y="543"/>
                      </a:cubicBezTo>
                      <a:cubicBezTo>
                        <a:pt x="1683" y="774"/>
                        <a:pt x="1314" y="1003"/>
                        <a:pt x="1090" y="1393"/>
                      </a:cubicBezTo>
                      <a:cubicBezTo>
                        <a:pt x="1" y="2585"/>
                        <a:pt x="212" y="4453"/>
                        <a:pt x="1127" y="5682"/>
                      </a:cubicBezTo>
                      <a:cubicBezTo>
                        <a:pt x="1154" y="5729"/>
                        <a:pt x="1191" y="5758"/>
                        <a:pt x="1230" y="5771"/>
                      </a:cubicBezTo>
                      <a:cubicBezTo>
                        <a:pt x="1240" y="5800"/>
                        <a:pt x="1264" y="5824"/>
                        <a:pt x="1295" y="5829"/>
                      </a:cubicBezTo>
                      <a:cubicBezTo>
                        <a:pt x="1301" y="5829"/>
                        <a:pt x="1307" y="5829"/>
                        <a:pt x="1312" y="5829"/>
                      </a:cubicBezTo>
                      <a:cubicBezTo>
                        <a:pt x="1933" y="5829"/>
                        <a:pt x="2359" y="5285"/>
                        <a:pt x="2826" y="4945"/>
                      </a:cubicBezTo>
                      <a:cubicBezTo>
                        <a:pt x="3638" y="4298"/>
                        <a:pt x="4158" y="3372"/>
                        <a:pt x="4449" y="2387"/>
                      </a:cubicBezTo>
                      <a:cubicBezTo>
                        <a:pt x="4660" y="1642"/>
                        <a:pt x="4886" y="847"/>
                        <a:pt x="4706" y="74"/>
                      </a:cubicBezTo>
                      <a:cubicBezTo>
                        <a:pt x="4697" y="34"/>
                        <a:pt x="4656" y="8"/>
                        <a:pt x="4616" y="8"/>
                      </a:cubicBezTo>
                      <a:cubicBezTo>
                        <a:pt x="4607" y="8"/>
                        <a:pt x="4599" y="9"/>
                        <a:pt x="4591" y="11"/>
                      </a:cubicBezTo>
                      <a:cubicBezTo>
                        <a:pt x="4569" y="20"/>
                        <a:pt x="4554" y="32"/>
                        <a:pt x="4544" y="46"/>
                      </a:cubicBezTo>
                      <a:cubicBezTo>
                        <a:pt x="4525" y="14"/>
                        <a:pt x="4494" y="1"/>
                        <a:pt x="446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3" name="Google Shape;1671;p40"/>
                <p:cNvSpPr/>
                <p:nvPr/>
              </p:nvSpPr>
              <p:spPr>
                <a:xfrm>
                  <a:off x="1659607" y="4364358"/>
                  <a:ext cx="213365" cy="3136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91" h="7341" extrusionOk="0">
                      <a:moveTo>
                        <a:pt x="4431" y="0"/>
                      </a:moveTo>
                      <a:cubicBezTo>
                        <a:pt x="4428" y="0"/>
                        <a:pt x="4425" y="0"/>
                        <a:pt x="4423" y="0"/>
                      </a:cubicBezTo>
                      <a:cubicBezTo>
                        <a:pt x="4393" y="14"/>
                        <a:pt x="4372" y="31"/>
                        <a:pt x="4362" y="52"/>
                      </a:cubicBezTo>
                      <a:cubicBezTo>
                        <a:pt x="4356" y="48"/>
                        <a:pt x="4351" y="46"/>
                        <a:pt x="4344" y="44"/>
                      </a:cubicBezTo>
                      <a:cubicBezTo>
                        <a:pt x="4311" y="25"/>
                        <a:pt x="4277" y="14"/>
                        <a:pt x="4242" y="14"/>
                      </a:cubicBezTo>
                      <a:cubicBezTo>
                        <a:pt x="4215" y="14"/>
                        <a:pt x="4187" y="21"/>
                        <a:pt x="4160" y="35"/>
                      </a:cubicBezTo>
                      <a:cubicBezTo>
                        <a:pt x="3886" y="152"/>
                        <a:pt x="3595" y="210"/>
                        <a:pt x="3323" y="329"/>
                      </a:cubicBezTo>
                      <a:cubicBezTo>
                        <a:pt x="2969" y="511"/>
                        <a:pt x="2620" y="680"/>
                        <a:pt x="2249" y="837"/>
                      </a:cubicBezTo>
                      <a:cubicBezTo>
                        <a:pt x="2092" y="854"/>
                        <a:pt x="1958" y="1055"/>
                        <a:pt x="1820" y="1146"/>
                      </a:cubicBezTo>
                      <a:cubicBezTo>
                        <a:pt x="1816" y="1145"/>
                        <a:pt x="1811" y="1145"/>
                        <a:pt x="1807" y="1145"/>
                      </a:cubicBezTo>
                      <a:cubicBezTo>
                        <a:pt x="1763" y="1145"/>
                        <a:pt x="1729" y="1181"/>
                        <a:pt x="1701" y="1212"/>
                      </a:cubicBezTo>
                      <a:cubicBezTo>
                        <a:pt x="1482" y="1432"/>
                        <a:pt x="1264" y="1655"/>
                        <a:pt x="1077" y="1903"/>
                      </a:cubicBezTo>
                      <a:cubicBezTo>
                        <a:pt x="720" y="2382"/>
                        <a:pt x="487" y="2968"/>
                        <a:pt x="334" y="3546"/>
                      </a:cubicBezTo>
                      <a:cubicBezTo>
                        <a:pt x="228" y="3642"/>
                        <a:pt x="210" y="3804"/>
                        <a:pt x="167" y="3934"/>
                      </a:cubicBezTo>
                      <a:cubicBezTo>
                        <a:pt x="103" y="4206"/>
                        <a:pt x="1" y="4502"/>
                        <a:pt x="100" y="4778"/>
                      </a:cubicBezTo>
                      <a:cubicBezTo>
                        <a:pt x="44" y="5194"/>
                        <a:pt x="234" y="5601"/>
                        <a:pt x="428" y="5959"/>
                      </a:cubicBezTo>
                      <a:cubicBezTo>
                        <a:pt x="488" y="6034"/>
                        <a:pt x="582" y="6293"/>
                        <a:pt x="686" y="6293"/>
                      </a:cubicBezTo>
                      <a:cubicBezTo>
                        <a:pt x="715" y="6293"/>
                        <a:pt x="744" y="6274"/>
                        <a:pt x="773" y="6227"/>
                      </a:cubicBezTo>
                      <a:cubicBezTo>
                        <a:pt x="1077" y="6591"/>
                        <a:pt x="1371" y="7005"/>
                        <a:pt x="1798" y="7232"/>
                      </a:cubicBezTo>
                      <a:cubicBezTo>
                        <a:pt x="1819" y="7244"/>
                        <a:pt x="1838" y="7249"/>
                        <a:pt x="1854" y="7249"/>
                      </a:cubicBezTo>
                      <a:cubicBezTo>
                        <a:pt x="1872" y="7249"/>
                        <a:pt x="1887" y="7243"/>
                        <a:pt x="1900" y="7234"/>
                      </a:cubicBezTo>
                      <a:cubicBezTo>
                        <a:pt x="1910" y="7248"/>
                        <a:pt x="1922" y="7259"/>
                        <a:pt x="1937" y="7267"/>
                      </a:cubicBezTo>
                      <a:cubicBezTo>
                        <a:pt x="1937" y="7269"/>
                        <a:pt x="1937" y="7272"/>
                        <a:pt x="1937" y="7274"/>
                      </a:cubicBezTo>
                      <a:cubicBezTo>
                        <a:pt x="1958" y="7321"/>
                        <a:pt x="1996" y="7340"/>
                        <a:pt x="2045" y="7340"/>
                      </a:cubicBezTo>
                      <a:cubicBezTo>
                        <a:pt x="2237" y="7340"/>
                        <a:pt x="2595" y="7043"/>
                        <a:pt x="2705" y="6965"/>
                      </a:cubicBezTo>
                      <a:cubicBezTo>
                        <a:pt x="3605" y="6136"/>
                        <a:pt x="4269" y="5075"/>
                        <a:pt x="4543" y="3876"/>
                      </a:cubicBezTo>
                      <a:cubicBezTo>
                        <a:pt x="4825" y="2722"/>
                        <a:pt x="4991" y="1480"/>
                        <a:pt x="4620" y="326"/>
                      </a:cubicBezTo>
                      <a:cubicBezTo>
                        <a:pt x="4562" y="228"/>
                        <a:pt x="4574" y="0"/>
                        <a:pt x="4431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4" name="Google Shape;1672;p40"/>
                <p:cNvSpPr/>
                <p:nvPr/>
              </p:nvSpPr>
              <p:spPr>
                <a:xfrm>
                  <a:off x="2718182" y="5496105"/>
                  <a:ext cx="238887" cy="1474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88" h="3450" extrusionOk="0">
                      <a:moveTo>
                        <a:pt x="3823" y="1"/>
                      </a:moveTo>
                      <a:cubicBezTo>
                        <a:pt x="2720" y="1"/>
                        <a:pt x="1460" y="420"/>
                        <a:pt x="874" y="985"/>
                      </a:cubicBezTo>
                      <a:cubicBezTo>
                        <a:pt x="524" y="1254"/>
                        <a:pt x="248" y="1612"/>
                        <a:pt x="66" y="2013"/>
                      </a:cubicBezTo>
                      <a:cubicBezTo>
                        <a:pt x="41" y="2074"/>
                        <a:pt x="1" y="2153"/>
                        <a:pt x="59" y="2200"/>
                      </a:cubicBezTo>
                      <a:cubicBezTo>
                        <a:pt x="72" y="2233"/>
                        <a:pt x="98" y="2262"/>
                        <a:pt x="130" y="2280"/>
                      </a:cubicBezTo>
                      <a:cubicBezTo>
                        <a:pt x="888" y="2864"/>
                        <a:pt x="1733" y="3433"/>
                        <a:pt x="2727" y="3449"/>
                      </a:cubicBezTo>
                      <a:cubicBezTo>
                        <a:pt x="2737" y="3450"/>
                        <a:pt x="2747" y="3450"/>
                        <a:pt x="2758" y="3450"/>
                      </a:cubicBezTo>
                      <a:cubicBezTo>
                        <a:pt x="3624" y="3450"/>
                        <a:pt x="4408" y="2927"/>
                        <a:pt x="4929" y="2253"/>
                      </a:cubicBezTo>
                      <a:cubicBezTo>
                        <a:pt x="4971" y="2249"/>
                        <a:pt x="5011" y="2214"/>
                        <a:pt x="5014" y="2170"/>
                      </a:cubicBezTo>
                      <a:cubicBezTo>
                        <a:pt x="5015" y="2157"/>
                        <a:pt x="5015" y="2146"/>
                        <a:pt x="5017" y="2136"/>
                      </a:cubicBezTo>
                      <a:cubicBezTo>
                        <a:pt x="5046" y="2096"/>
                        <a:pt x="5072" y="2057"/>
                        <a:pt x="5098" y="2015"/>
                      </a:cubicBezTo>
                      <a:cubicBezTo>
                        <a:pt x="5135" y="1957"/>
                        <a:pt x="5117" y="1907"/>
                        <a:pt x="5080" y="1878"/>
                      </a:cubicBezTo>
                      <a:cubicBezTo>
                        <a:pt x="5199" y="1526"/>
                        <a:pt x="5428" y="1200"/>
                        <a:pt x="5448" y="815"/>
                      </a:cubicBezTo>
                      <a:cubicBezTo>
                        <a:pt x="5463" y="785"/>
                        <a:pt x="5462" y="758"/>
                        <a:pt x="5450" y="735"/>
                      </a:cubicBezTo>
                      <a:lnTo>
                        <a:pt x="5450" y="735"/>
                      </a:lnTo>
                      <a:cubicBezTo>
                        <a:pt x="5459" y="738"/>
                        <a:pt x="5468" y="739"/>
                        <a:pt x="5477" y="739"/>
                      </a:cubicBezTo>
                      <a:cubicBezTo>
                        <a:pt x="5482" y="739"/>
                        <a:pt x="5487" y="739"/>
                        <a:pt x="5493" y="738"/>
                      </a:cubicBezTo>
                      <a:cubicBezTo>
                        <a:pt x="5559" y="727"/>
                        <a:pt x="5588" y="651"/>
                        <a:pt x="5556" y="595"/>
                      </a:cubicBezTo>
                      <a:cubicBezTo>
                        <a:pt x="5512" y="547"/>
                        <a:pt x="5461" y="513"/>
                        <a:pt x="5405" y="461"/>
                      </a:cubicBezTo>
                      <a:cubicBezTo>
                        <a:pt x="5031" y="137"/>
                        <a:pt x="4453" y="1"/>
                        <a:pt x="3823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5" name="Google Shape;1673;p40"/>
                <p:cNvSpPr/>
                <p:nvPr/>
              </p:nvSpPr>
              <p:spPr>
                <a:xfrm>
                  <a:off x="2322446" y="5453033"/>
                  <a:ext cx="259236" cy="15122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4" h="3539" extrusionOk="0">
                      <a:moveTo>
                        <a:pt x="2254" y="1"/>
                      </a:moveTo>
                      <a:cubicBezTo>
                        <a:pt x="1330" y="1"/>
                        <a:pt x="485" y="201"/>
                        <a:pt x="47" y="630"/>
                      </a:cubicBezTo>
                      <a:cubicBezTo>
                        <a:pt x="6" y="661"/>
                        <a:pt x="0" y="722"/>
                        <a:pt x="30" y="762"/>
                      </a:cubicBezTo>
                      <a:cubicBezTo>
                        <a:pt x="55" y="784"/>
                        <a:pt x="81" y="793"/>
                        <a:pt x="106" y="793"/>
                      </a:cubicBezTo>
                      <a:cubicBezTo>
                        <a:pt x="116" y="793"/>
                        <a:pt x="125" y="792"/>
                        <a:pt x="135" y="789"/>
                      </a:cubicBezTo>
                      <a:lnTo>
                        <a:pt x="135" y="789"/>
                      </a:lnTo>
                      <a:cubicBezTo>
                        <a:pt x="129" y="805"/>
                        <a:pt x="129" y="822"/>
                        <a:pt x="134" y="839"/>
                      </a:cubicBezTo>
                      <a:cubicBezTo>
                        <a:pt x="263" y="1652"/>
                        <a:pt x="701" y="2431"/>
                        <a:pt x="1348" y="2943"/>
                      </a:cubicBezTo>
                      <a:cubicBezTo>
                        <a:pt x="1848" y="3213"/>
                        <a:pt x="2388" y="3493"/>
                        <a:pt x="2964" y="3524"/>
                      </a:cubicBezTo>
                      <a:cubicBezTo>
                        <a:pt x="3038" y="3534"/>
                        <a:pt x="3115" y="3538"/>
                        <a:pt x="3195" y="3538"/>
                      </a:cubicBezTo>
                      <a:cubicBezTo>
                        <a:pt x="4243" y="3538"/>
                        <a:pt x="5798" y="2750"/>
                        <a:pt x="5920" y="1703"/>
                      </a:cubicBezTo>
                      <a:cubicBezTo>
                        <a:pt x="5931" y="1707"/>
                        <a:pt x="5943" y="1709"/>
                        <a:pt x="5955" y="1709"/>
                      </a:cubicBezTo>
                      <a:cubicBezTo>
                        <a:pt x="6008" y="1709"/>
                        <a:pt x="6064" y="1668"/>
                        <a:pt x="6053" y="1600"/>
                      </a:cubicBezTo>
                      <a:cubicBezTo>
                        <a:pt x="5639" y="583"/>
                        <a:pt x="3831" y="1"/>
                        <a:pt x="225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6" name="Google Shape;1674;p40"/>
                <p:cNvSpPr/>
                <p:nvPr/>
              </p:nvSpPr>
              <p:spPr>
                <a:xfrm>
                  <a:off x="1979163" y="5188577"/>
                  <a:ext cx="245000" cy="2818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31" h="6596" extrusionOk="0">
                      <a:moveTo>
                        <a:pt x="728" y="1"/>
                      </a:moveTo>
                      <a:cubicBezTo>
                        <a:pt x="649" y="1"/>
                        <a:pt x="599" y="68"/>
                        <a:pt x="666" y="161"/>
                      </a:cubicBezTo>
                      <a:cubicBezTo>
                        <a:pt x="667" y="162"/>
                        <a:pt x="670" y="163"/>
                        <a:pt x="671" y="164"/>
                      </a:cubicBezTo>
                      <a:cubicBezTo>
                        <a:pt x="417" y="767"/>
                        <a:pt x="144" y="1371"/>
                        <a:pt x="116" y="2036"/>
                      </a:cubicBezTo>
                      <a:cubicBezTo>
                        <a:pt x="60" y="2512"/>
                        <a:pt x="1" y="2997"/>
                        <a:pt x="149" y="3464"/>
                      </a:cubicBezTo>
                      <a:cubicBezTo>
                        <a:pt x="386" y="4261"/>
                        <a:pt x="840" y="5044"/>
                        <a:pt x="1437" y="5635"/>
                      </a:cubicBezTo>
                      <a:cubicBezTo>
                        <a:pt x="1431" y="5672"/>
                        <a:pt x="1447" y="5711"/>
                        <a:pt x="1488" y="5729"/>
                      </a:cubicBezTo>
                      <a:cubicBezTo>
                        <a:pt x="1971" y="6046"/>
                        <a:pt x="2465" y="6409"/>
                        <a:pt x="3047" y="6516"/>
                      </a:cubicBezTo>
                      <a:cubicBezTo>
                        <a:pt x="3249" y="6571"/>
                        <a:pt x="3454" y="6596"/>
                        <a:pt x="3658" y="6596"/>
                      </a:cubicBezTo>
                      <a:cubicBezTo>
                        <a:pt x="4207" y="6596"/>
                        <a:pt x="4750" y="6413"/>
                        <a:pt x="5226" y="6131"/>
                      </a:cubicBezTo>
                      <a:cubicBezTo>
                        <a:pt x="5279" y="6102"/>
                        <a:pt x="5398" y="6063"/>
                        <a:pt x="5462" y="6006"/>
                      </a:cubicBezTo>
                      <a:cubicBezTo>
                        <a:pt x="5468" y="6007"/>
                        <a:pt x="5473" y="6007"/>
                        <a:pt x="5479" y="6007"/>
                      </a:cubicBezTo>
                      <a:cubicBezTo>
                        <a:pt x="5730" y="6007"/>
                        <a:pt x="5462" y="5261"/>
                        <a:pt x="5449" y="5095"/>
                      </a:cubicBezTo>
                      <a:cubicBezTo>
                        <a:pt x="4832" y="2974"/>
                        <a:pt x="2982" y="724"/>
                        <a:pt x="842" y="43"/>
                      </a:cubicBezTo>
                      <a:cubicBezTo>
                        <a:pt x="803" y="14"/>
                        <a:pt x="763" y="1"/>
                        <a:pt x="72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7" name="Google Shape;1675;p40"/>
                <p:cNvSpPr/>
                <p:nvPr/>
              </p:nvSpPr>
              <p:spPr>
                <a:xfrm>
                  <a:off x="1736728" y="4835969"/>
                  <a:ext cx="161296" cy="267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3" h="6269" extrusionOk="0">
                      <a:moveTo>
                        <a:pt x="2024" y="1"/>
                      </a:moveTo>
                      <a:cubicBezTo>
                        <a:pt x="2009" y="1"/>
                        <a:pt x="1994" y="4"/>
                        <a:pt x="1981" y="12"/>
                      </a:cubicBezTo>
                      <a:cubicBezTo>
                        <a:pt x="1936" y="29"/>
                        <a:pt x="1921" y="73"/>
                        <a:pt x="1928" y="115"/>
                      </a:cubicBezTo>
                      <a:cubicBezTo>
                        <a:pt x="1892" y="131"/>
                        <a:pt x="1859" y="158"/>
                        <a:pt x="1828" y="181"/>
                      </a:cubicBezTo>
                      <a:cubicBezTo>
                        <a:pt x="1270" y="565"/>
                        <a:pt x="666" y="988"/>
                        <a:pt x="398" y="1636"/>
                      </a:cubicBezTo>
                      <a:cubicBezTo>
                        <a:pt x="0" y="2492"/>
                        <a:pt x="8" y="3529"/>
                        <a:pt x="306" y="4416"/>
                      </a:cubicBezTo>
                      <a:cubicBezTo>
                        <a:pt x="676" y="5571"/>
                        <a:pt x="1979" y="6107"/>
                        <a:pt x="3094" y="6223"/>
                      </a:cubicBezTo>
                      <a:cubicBezTo>
                        <a:pt x="3097" y="6223"/>
                        <a:pt x="3100" y="6223"/>
                        <a:pt x="3103" y="6223"/>
                      </a:cubicBezTo>
                      <a:cubicBezTo>
                        <a:pt x="3125" y="6223"/>
                        <a:pt x="3147" y="6215"/>
                        <a:pt x="3163" y="6201"/>
                      </a:cubicBezTo>
                      <a:cubicBezTo>
                        <a:pt x="3177" y="6216"/>
                        <a:pt x="3194" y="6226"/>
                        <a:pt x="3218" y="6233"/>
                      </a:cubicBezTo>
                      <a:cubicBezTo>
                        <a:pt x="3222" y="6240"/>
                        <a:pt x="3229" y="6247"/>
                        <a:pt x="3237" y="6254"/>
                      </a:cubicBezTo>
                      <a:cubicBezTo>
                        <a:pt x="3252" y="6264"/>
                        <a:pt x="3267" y="6268"/>
                        <a:pt x="3282" y="6268"/>
                      </a:cubicBezTo>
                      <a:cubicBezTo>
                        <a:pt x="3530" y="6268"/>
                        <a:pt x="3675" y="4930"/>
                        <a:pt x="3673" y="4735"/>
                      </a:cubicBezTo>
                      <a:cubicBezTo>
                        <a:pt x="3772" y="3362"/>
                        <a:pt x="3519" y="1928"/>
                        <a:pt x="2739" y="774"/>
                      </a:cubicBezTo>
                      <a:cubicBezTo>
                        <a:pt x="2551" y="496"/>
                        <a:pt x="2356" y="205"/>
                        <a:pt x="2075" y="14"/>
                      </a:cubicBezTo>
                      <a:cubicBezTo>
                        <a:pt x="2060" y="5"/>
                        <a:pt x="2042" y="1"/>
                        <a:pt x="202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8" name="Google Shape;1676;p40"/>
                <p:cNvSpPr/>
                <p:nvPr/>
              </p:nvSpPr>
              <p:spPr>
                <a:xfrm>
                  <a:off x="3037055" y="5271217"/>
                  <a:ext cx="268897" cy="204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0" h="4795" extrusionOk="0">
                      <a:moveTo>
                        <a:pt x="5066" y="1"/>
                      </a:moveTo>
                      <a:cubicBezTo>
                        <a:pt x="2787" y="1"/>
                        <a:pt x="323" y="1513"/>
                        <a:pt x="42" y="3873"/>
                      </a:cubicBezTo>
                      <a:cubicBezTo>
                        <a:pt x="15" y="3894"/>
                        <a:pt x="1" y="3928"/>
                        <a:pt x="6" y="3964"/>
                      </a:cubicBezTo>
                      <a:cubicBezTo>
                        <a:pt x="14" y="4008"/>
                        <a:pt x="55" y="4042"/>
                        <a:pt x="99" y="4042"/>
                      </a:cubicBezTo>
                      <a:cubicBezTo>
                        <a:pt x="104" y="4042"/>
                        <a:pt x="110" y="4041"/>
                        <a:pt x="115" y="4040"/>
                      </a:cubicBezTo>
                      <a:cubicBezTo>
                        <a:pt x="163" y="4036"/>
                        <a:pt x="193" y="4007"/>
                        <a:pt x="210" y="3969"/>
                      </a:cubicBezTo>
                      <a:cubicBezTo>
                        <a:pt x="934" y="4592"/>
                        <a:pt x="1995" y="4700"/>
                        <a:pt x="2922" y="4775"/>
                      </a:cubicBezTo>
                      <a:cubicBezTo>
                        <a:pt x="3024" y="4788"/>
                        <a:pt x="3124" y="4794"/>
                        <a:pt x="3221" y="4794"/>
                      </a:cubicBezTo>
                      <a:cubicBezTo>
                        <a:pt x="4094" y="4794"/>
                        <a:pt x="4772" y="4295"/>
                        <a:pt x="5357" y="3643"/>
                      </a:cubicBezTo>
                      <a:cubicBezTo>
                        <a:pt x="5829" y="3256"/>
                        <a:pt x="5958" y="2645"/>
                        <a:pt x="6139" y="2091"/>
                      </a:cubicBezTo>
                      <a:cubicBezTo>
                        <a:pt x="6290" y="1664"/>
                        <a:pt x="6134" y="1224"/>
                        <a:pt x="6092" y="788"/>
                      </a:cubicBezTo>
                      <a:cubicBezTo>
                        <a:pt x="6055" y="627"/>
                        <a:pt x="6118" y="435"/>
                        <a:pt x="6008" y="295"/>
                      </a:cubicBezTo>
                      <a:cubicBezTo>
                        <a:pt x="5989" y="247"/>
                        <a:pt x="5956" y="220"/>
                        <a:pt x="5921" y="209"/>
                      </a:cubicBezTo>
                      <a:cubicBezTo>
                        <a:pt x="5927" y="200"/>
                        <a:pt x="5932" y="190"/>
                        <a:pt x="5935" y="177"/>
                      </a:cubicBezTo>
                      <a:cubicBezTo>
                        <a:pt x="5947" y="128"/>
                        <a:pt x="5916" y="76"/>
                        <a:pt x="5865" y="65"/>
                      </a:cubicBezTo>
                      <a:cubicBezTo>
                        <a:pt x="5604" y="22"/>
                        <a:pt x="5337" y="1"/>
                        <a:pt x="5066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" name="Google Shape;1677;p40"/>
                <p:cNvSpPr/>
                <p:nvPr/>
              </p:nvSpPr>
              <p:spPr>
                <a:xfrm>
                  <a:off x="3302233" y="4920532"/>
                  <a:ext cx="243846" cy="2786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4" h="6522" extrusionOk="0">
                      <a:moveTo>
                        <a:pt x="4610" y="0"/>
                      </a:moveTo>
                      <a:cubicBezTo>
                        <a:pt x="4596" y="0"/>
                        <a:pt x="4582" y="3"/>
                        <a:pt x="4568" y="11"/>
                      </a:cubicBezTo>
                      <a:cubicBezTo>
                        <a:pt x="4503" y="43"/>
                        <a:pt x="4449" y="46"/>
                        <a:pt x="4378" y="76"/>
                      </a:cubicBezTo>
                      <a:cubicBezTo>
                        <a:pt x="2709" y="959"/>
                        <a:pt x="1362" y="1936"/>
                        <a:pt x="573" y="3710"/>
                      </a:cubicBezTo>
                      <a:cubicBezTo>
                        <a:pt x="162" y="4445"/>
                        <a:pt x="1" y="5322"/>
                        <a:pt x="91" y="6157"/>
                      </a:cubicBezTo>
                      <a:cubicBezTo>
                        <a:pt x="129" y="6271"/>
                        <a:pt x="106" y="6490"/>
                        <a:pt x="250" y="6521"/>
                      </a:cubicBezTo>
                      <a:cubicBezTo>
                        <a:pt x="253" y="6521"/>
                        <a:pt x="256" y="6521"/>
                        <a:pt x="259" y="6521"/>
                      </a:cubicBezTo>
                      <a:cubicBezTo>
                        <a:pt x="296" y="6521"/>
                        <a:pt x="327" y="6496"/>
                        <a:pt x="341" y="6465"/>
                      </a:cubicBezTo>
                      <a:cubicBezTo>
                        <a:pt x="370" y="6476"/>
                        <a:pt x="402" y="6481"/>
                        <a:pt x="434" y="6481"/>
                      </a:cubicBezTo>
                      <a:cubicBezTo>
                        <a:pt x="533" y="6471"/>
                        <a:pt x="631" y="6468"/>
                        <a:pt x="729" y="6468"/>
                      </a:cubicBezTo>
                      <a:cubicBezTo>
                        <a:pt x="1049" y="6468"/>
                        <a:pt x="1367" y="6505"/>
                        <a:pt x="1686" y="6507"/>
                      </a:cubicBezTo>
                      <a:cubicBezTo>
                        <a:pt x="1728" y="6509"/>
                        <a:pt x="1769" y="6510"/>
                        <a:pt x="1810" y="6510"/>
                      </a:cubicBezTo>
                      <a:cubicBezTo>
                        <a:pt x="2448" y="6510"/>
                        <a:pt x="3042" y="6278"/>
                        <a:pt x="3533" y="5868"/>
                      </a:cubicBezTo>
                      <a:cubicBezTo>
                        <a:pt x="3997" y="5525"/>
                        <a:pt x="4494" y="5210"/>
                        <a:pt x="4850" y="4748"/>
                      </a:cubicBezTo>
                      <a:cubicBezTo>
                        <a:pt x="5375" y="4044"/>
                        <a:pt x="5591" y="3127"/>
                        <a:pt x="5691" y="2267"/>
                      </a:cubicBezTo>
                      <a:cubicBezTo>
                        <a:pt x="5703" y="1827"/>
                        <a:pt x="5478" y="1426"/>
                        <a:pt x="5296" y="1038"/>
                      </a:cubicBezTo>
                      <a:cubicBezTo>
                        <a:pt x="5179" y="695"/>
                        <a:pt x="4898" y="466"/>
                        <a:pt x="4659" y="212"/>
                      </a:cubicBezTo>
                      <a:cubicBezTo>
                        <a:pt x="4645" y="202"/>
                        <a:pt x="4628" y="198"/>
                        <a:pt x="4612" y="198"/>
                      </a:cubicBezTo>
                      <a:cubicBezTo>
                        <a:pt x="4608" y="198"/>
                        <a:pt x="4604" y="198"/>
                        <a:pt x="4600" y="198"/>
                      </a:cubicBezTo>
                      <a:cubicBezTo>
                        <a:pt x="4599" y="197"/>
                        <a:pt x="4598" y="197"/>
                        <a:pt x="4598" y="197"/>
                      </a:cubicBezTo>
                      <a:cubicBezTo>
                        <a:pt x="4616" y="190"/>
                        <a:pt x="4635" y="185"/>
                        <a:pt x="4654" y="178"/>
                      </a:cubicBezTo>
                      <a:cubicBezTo>
                        <a:pt x="4749" y="130"/>
                        <a:pt x="4694" y="0"/>
                        <a:pt x="4610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" name="Google Shape;1678;p40"/>
                <p:cNvSpPr/>
                <p:nvPr/>
              </p:nvSpPr>
              <p:spPr>
                <a:xfrm>
                  <a:off x="2325695" y="4562625"/>
                  <a:ext cx="177797" cy="177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59" h="4161" extrusionOk="0">
                      <a:moveTo>
                        <a:pt x="2333" y="1"/>
                      </a:moveTo>
                      <a:cubicBezTo>
                        <a:pt x="2192" y="425"/>
                        <a:pt x="2066" y="863"/>
                        <a:pt x="1783" y="1211"/>
                      </a:cubicBezTo>
                      <a:cubicBezTo>
                        <a:pt x="1754" y="1174"/>
                        <a:pt x="1721" y="1139"/>
                        <a:pt x="1685" y="1107"/>
                      </a:cubicBezTo>
                      <a:cubicBezTo>
                        <a:pt x="1635" y="1065"/>
                        <a:pt x="1579" y="1022"/>
                        <a:pt x="1517" y="998"/>
                      </a:cubicBezTo>
                      <a:cubicBezTo>
                        <a:pt x="1484" y="985"/>
                        <a:pt x="1451" y="973"/>
                        <a:pt x="1415" y="968"/>
                      </a:cubicBezTo>
                      <a:cubicBezTo>
                        <a:pt x="1387" y="965"/>
                        <a:pt x="1359" y="962"/>
                        <a:pt x="1331" y="962"/>
                      </a:cubicBezTo>
                      <a:cubicBezTo>
                        <a:pt x="1322" y="962"/>
                        <a:pt x="1313" y="962"/>
                        <a:pt x="1303" y="963"/>
                      </a:cubicBezTo>
                      <a:cubicBezTo>
                        <a:pt x="1261" y="966"/>
                        <a:pt x="1217" y="970"/>
                        <a:pt x="1177" y="981"/>
                      </a:cubicBezTo>
                      <a:cubicBezTo>
                        <a:pt x="1144" y="989"/>
                        <a:pt x="1113" y="999"/>
                        <a:pt x="1082" y="1011"/>
                      </a:cubicBezTo>
                      <a:cubicBezTo>
                        <a:pt x="1046" y="1026"/>
                        <a:pt x="1008" y="1048"/>
                        <a:pt x="977" y="1072"/>
                      </a:cubicBezTo>
                      <a:cubicBezTo>
                        <a:pt x="937" y="1101"/>
                        <a:pt x="898" y="1133"/>
                        <a:pt x="864" y="1169"/>
                      </a:cubicBezTo>
                      <a:cubicBezTo>
                        <a:pt x="813" y="1224"/>
                        <a:pt x="761" y="1285"/>
                        <a:pt x="730" y="1354"/>
                      </a:cubicBezTo>
                      <a:cubicBezTo>
                        <a:pt x="698" y="1426"/>
                        <a:pt x="673" y="1507"/>
                        <a:pt x="675" y="1585"/>
                      </a:cubicBezTo>
                      <a:cubicBezTo>
                        <a:pt x="678" y="1654"/>
                        <a:pt x="687" y="1725"/>
                        <a:pt x="717" y="1789"/>
                      </a:cubicBezTo>
                      <a:cubicBezTo>
                        <a:pt x="731" y="1822"/>
                        <a:pt x="747" y="1854"/>
                        <a:pt x="768" y="1884"/>
                      </a:cubicBezTo>
                      <a:cubicBezTo>
                        <a:pt x="792" y="1918"/>
                        <a:pt x="818" y="1948"/>
                        <a:pt x="848" y="1976"/>
                      </a:cubicBezTo>
                      <a:cubicBezTo>
                        <a:pt x="881" y="2010"/>
                        <a:pt x="926" y="2038"/>
                        <a:pt x="972" y="2055"/>
                      </a:cubicBezTo>
                      <a:cubicBezTo>
                        <a:pt x="693" y="2264"/>
                        <a:pt x="379" y="2412"/>
                        <a:pt x="53" y="2412"/>
                      </a:cubicBezTo>
                      <a:cubicBezTo>
                        <a:pt x="45" y="2412"/>
                        <a:pt x="38" y="2412"/>
                        <a:pt x="30" y="2412"/>
                      </a:cubicBezTo>
                      <a:cubicBezTo>
                        <a:pt x="21" y="2411"/>
                        <a:pt x="11" y="2411"/>
                        <a:pt x="1" y="2409"/>
                      </a:cubicBezTo>
                      <a:lnTo>
                        <a:pt x="1" y="2409"/>
                      </a:lnTo>
                      <a:cubicBezTo>
                        <a:pt x="161" y="3363"/>
                        <a:pt x="664" y="4160"/>
                        <a:pt x="1733" y="4160"/>
                      </a:cubicBezTo>
                      <a:cubicBezTo>
                        <a:pt x="1754" y="4160"/>
                        <a:pt x="1775" y="4160"/>
                        <a:pt x="1796" y="4159"/>
                      </a:cubicBezTo>
                      <a:cubicBezTo>
                        <a:pt x="3102" y="4082"/>
                        <a:pt x="3511" y="2551"/>
                        <a:pt x="3926" y="1540"/>
                      </a:cubicBezTo>
                      <a:cubicBezTo>
                        <a:pt x="4003" y="1294"/>
                        <a:pt x="4082" y="1049"/>
                        <a:pt x="4158" y="804"/>
                      </a:cubicBezTo>
                      <a:cubicBezTo>
                        <a:pt x="3589" y="466"/>
                        <a:pt x="2973" y="185"/>
                        <a:pt x="233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1" name="Google Shape;1679;p40"/>
                <p:cNvSpPr/>
                <p:nvPr/>
              </p:nvSpPr>
              <p:spPr>
                <a:xfrm>
                  <a:off x="2759393" y="4690174"/>
                  <a:ext cx="200284" cy="1807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5" h="4230" extrusionOk="0">
                      <a:moveTo>
                        <a:pt x="2618" y="0"/>
                      </a:moveTo>
                      <a:cubicBezTo>
                        <a:pt x="2492" y="399"/>
                        <a:pt x="2278" y="808"/>
                        <a:pt x="1997" y="1158"/>
                      </a:cubicBezTo>
                      <a:cubicBezTo>
                        <a:pt x="1949" y="1099"/>
                        <a:pt x="1892" y="1046"/>
                        <a:pt x="1824" y="1011"/>
                      </a:cubicBezTo>
                      <a:cubicBezTo>
                        <a:pt x="1754" y="972"/>
                        <a:pt x="1675" y="945"/>
                        <a:pt x="1591" y="943"/>
                      </a:cubicBezTo>
                      <a:cubicBezTo>
                        <a:pt x="1582" y="943"/>
                        <a:pt x="1574" y="943"/>
                        <a:pt x="1565" y="943"/>
                      </a:cubicBezTo>
                      <a:cubicBezTo>
                        <a:pt x="1531" y="943"/>
                        <a:pt x="1498" y="945"/>
                        <a:pt x="1464" y="951"/>
                      </a:cubicBezTo>
                      <a:cubicBezTo>
                        <a:pt x="1423" y="959"/>
                        <a:pt x="1384" y="972"/>
                        <a:pt x="1344" y="988"/>
                      </a:cubicBezTo>
                      <a:cubicBezTo>
                        <a:pt x="1268" y="1020"/>
                        <a:pt x="1196" y="1071"/>
                        <a:pt x="1133" y="1127"/>
                      </a:cubicBezTo>
                      <a:cubicBezTo>
                        <a:pt x="1063" y="1189"/>
                        <a:pt x="998" y="1256"/>
                        <a:pt x="951" y="1338"/>
                      </a:cubicBezTo>
                      <a:cubicBezTo>
                        <a:pt x="913" y="1403"/>
                        <a:pt x="898" y="1479"/>
                        <a:pt x="899" y="1554"/>
                      </a:cubicBezTo>
                      <a:cubicBezTo>
                        <a:pt x="902" y="1634"/>
                        <a:pt x="931" y="1719"/>
                        <a:pt x="978" y="1784"/>
                      </a:cubicBezTo>
                      <a:cubicBezTo>
                        <a:pt x="1008" y="1825"/>
                        <a:pt x="1046" y="1866"/>
                        <a:pt x="1088" y="1896"/>
                      </a:cubicBezTo>
                      <a:cubicBezTo>
                        <a:pt x="845" y="2011"/>
                        <a:pt x="581" y="2076"/>
                        <a:pt x="303" y="2076"/>
                      </a:cubicBezTo>
                      <a:cubicBezTo>
                        <a:pt x="287" y="2076"/>
                        <a:pt x="271" y="2076"/>
                        <a:pt x="254" y="2075"/>
                      </a:cubicBezTo>
                      <a:cubicBezTo>
                        <a:pt x="178" y="2051"/>
                        <a:pt x="82" y="2045"/>
                        <a:pt x="1" y="2015"/>
                      </a:cubicBezTo>
                      <a:lnTo>
                        <a:pt x="1" y="2015"/>
                      </a:lnTo>
                      <a:cubicBezTo>
                        <a:pt x="53" y="3167"/>
                        <a:pt x="676" y="4166"/>
                        <a:pt x="2073" y="4230"/>
                      </a:cubicBezTo>
                      <a:cubicBezTo>
                        <a:pt x="3270" y="4063"/>
                        <a:pt x="3904" y="2947"/>
                        <a:pt x="4417" y="1920"/>
                      </a:cubicBezTo>
                      <a:cubicBezTo>
                        <a:pt x="4435" y="1856"/>
                        <a:pt x="4485" y="1786"/>
                        <a:pt x="4499" y="1732"/>
                      </a:cubicBezTo>
                      <a:cubicBezTo>
                        <a:pt x="4571" y="1581"/>
                        <a:pt x="4625" y="1423"/>
                        <a:pt x="4684" y="1267"/>
                      </a:cubicBezTo>
                      <a:cubicBezTo>
                        <a:pt x="4683" y="1266"/>
                        <a:pt x="4682" y="1266"/>
                        <a:pt x="4681" y="1266"/>
                      </a:cubicBezTo>
                      <a:cubicBezTo>
                        <a:pt x="4059" y="752"/>
                        <a:pt x="3362" y="319"/>
                        <a:pt x="2618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2" name="Google Shape;1680;p40"/>
                <p:cNvSpPr/>
                <p:nvPr/>
              </p:nvSpPr>
              <p:spPr>
                <a:xfrm>
                  <a:off x="2398412" y="4561386"/>
                  <a:ext cx="107815" cy="51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2" h="1212" extrusionOk="0">
                      <a:moveTo>
                        <a:pt x="678" y="1"/>
                      </a:moveTo>
                      <a:cubicBezTo>
                        <a:pt x="648" y="1"/>
                        <a:pt x="618" y="3"/>
                        <a:pt x="588" y="7"/>
                      </a:cubicBezTo>
                      <a:cubicBezTo>
                        <a:pt x="585" y="7"/>
                        <a:pt x="583" y="7"/>
                        <a:pt x="581" y="7"/>
                      </a:cubicBezTo>
                      <a:cubicBezTo>
                        <a:pt x="478" y="7"/>
                        <a:pt x="425" y="105"/>
                        <a:pt x="478" y="171"/>
                      </a:cubicBezTo>
                      <a:cubicBezTo>
                        <a:pt x="443" y="162"/>
                        <a:pt x="408" y="150"/>
                        <a:pt x="373" y="140"/>
                      </a:cubicBezTo>
                      <a:cubicBezTo>
                        <a:pt x="348" y="95"/>
                        <a:pt x="316" y="78"/>
                        <a:pt x="286" y="78"/>
                      </a:cubicBezTo>
                      <a:cubicBezTo>
                        <a:pt x="239" y="78"/>
                        <a:pt x="196" y="120"/>
                        <a:pt x="185" y="167"/>
                      </a:cubicBezTo>
                      <a:cubicBezTo>
                        <a:pt x="159" y="168"/>
                        <a:pt x="133" y="168"/>
                        <a:pt x="108" y="174"/>
                      </a:cubicBezTo>
                      <a:cubicBezTo>
                        <a:pt x="0" y="218"/>
                        <a:pt x="52" y="365"/>
                        <a:pt x="142" y="365"/>
                      </a:cubicBezTo>
                      <a:cubicBezTo>
                        <a:pt x="158" y="365"/>
                        <a:pt x="174" y="361"/>
                        <a:pt x="191" y="351"/>
                      </a:cubicBezTo>
                      <a:cubicBezTo>
                        <a:pt x="411" y="369"/>
                        <a:pt x="627" y="411"/>
                        <a:pt x="839" y="468"/>
                      </a:cubicBezTo>
                      <a:cubicBezTo>
                        <a:pt x="1353" y="655"/>
                        <a:pt x="1842" y="902"/>
                        <a:pt x="2303" y="1199"/>
                      </a:cubicBezTo>
                      <a:cubicBezTo>
                        <a:pt x="2317" y="1207"/>
                        <a:pt x="2333" y="1211"/>
                        <a:pt x="2348" y="1211"/>
                      </a:cubicBezTo>
                      <a:cubicBezTo>
                        <a:pt x="2381" y="1211"/>
                        <a:pt x="2414" y="1194"/>
                        <a:pt x="2431" y="1165"/>
                      </a:cubicBezTo>
                      <a:cubicBezTo>
                        <a:pt x="2440" y="1148"/>
                        <a:pt x="2443" y="1130"/>
                        <a:pt x="2441" y="1111"/>
                      </a:cubicBezTo>
                      <a:cubicBezTo>
                        <a:pt x="2508" y="1067"/>
                        <a:pt x="2521" y="941"/>
                        <a:pt x="2519" y="862"/>
                      </a:cubicBezTo>
                      <a:cubicBezTo>
                        <a:pt x="2517" y="788"/>
                        <a:pt x="2445" y="749"/>
                        <a:pt x="2384" y="721"/>
                      </a:cubicBezTo>
                      <a:cubicBezTo>
                        <a:pt x="1967" y="520"/>
                        <a:pt x="1552" y="311"/>
                        <a:pt x="1124" y="122"/>
                      </a:cubicBezTo>
                      <a:cubicBezTo>
                        <a:pt x="985" y="52"/>
                        <a:pt x="833" y="1"/>
                        <a:pt x="67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3" name="Google Shape;1681;p40"/>
                <p:cNvSpPr/>
                <p:nvPr/>
              </p:nvSpPr>
              <p:spPr>
                <a:xfrm>
                  <a:off x="2851947" y="4686927"/>
                  <a:ext cx="109611" cy="712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4" h="1668" extrusionOk="0">
                      <a:moveTo>
                        <a:pt x="393" y="0"/>
                      </a:moveTo>
                      <a:cubicBezTo>
                        <a:pt x="353" y="0"/>
                        <a:pt x="320" y="20"/>
                        <a:pt x="298" y="73"/>
                      </a:cubicBezTo>
                      <a:cubicBezTo>
                        <a:pt x="275" y="74"/>
                        <a:pt x="254" y="85"/>
                        <a:pt x="237" y="100"/>
                      </a:cubicBezTo>
                      <a:cubicBezTo>
                        <a:pt x="221" y="115"/>
                        <a:pt x="212" y="135"/>
                        <a:pt x="211" y="156"/>
                      </a:cubicBezTo>
                      <a:cubicBezTo>
                        <a:pt x="178" y="131"/>
                        <a:pt x="137" y="110"/>
                        <a:pt x="98" y="110"/>
                      </a:cubicBezTo>
                      <a:cubicBezTo>
                        <a:pt x="70" y="110"/>
                        <a:pt x="43" y="122"/>
                        <a:pt x="23" y="155"/>
                      </a:cubicBezTo>
                      <a:cubicBezTo>
                        <a:pt x="0" y="196"/>
                        <a:pt x="13" y="242"/>
                        <a:pt x="46" y="272"/>
                      </a:cubicBezTo>
                      <a:cubicBezTo>
                        <a:pt x="43" y="299"/>
                        <a:pt x="49" y="329"/>
                        <a:pt x="70" y="349"/>
                      </a:cubicBezTo>
                      <a:cubicBezTo>
                        <a:pt x="922" y="608"/>
                        <a:pt x="1678" y="1152"/>
                        <a:pt x="2412" y="1655"/>
                      </a:cubicBezTo>
                      <a:cubicBezTo>
                        <a:pt x="2425" y="1664"/>
                        <a:pt x="2441" y="1668"/>
                        <a:pt x="2457" y="1668"/>
                      </a:cubicBezTo>
                      <a:cubicBezTo>
                        <a:pt x="2490" y="1668"/>
                        <a:pt x="2523" y="1650"/>
                        <a:pt x="2540" y="1621"/>
                      </a:cubicBezTo>
                      <a:cubicBezTo>
                        <a:pt x="2558" y="1588"/>
                        <a:pt x="2556" y="1560"/>
                        <a:pt x="2542" y="1536"/>
                      </a:cubicBezTo>
                      <a:cubicBezTo>
                        <a:pt x="2564" y="1472"/>
                        <a:pt x="2554" y="1386"/>
                        <a:pt x="2531" y="1332"/>
                      </a:cubicBezTo>
                      <a:cubicBezTo>
                        <a:pt x="2304" y="1077"/>
                        <a:pt x="1919" y="922"/>
                        <a:pt x="1641" y="706"/>
                      </a:cubicBezTo>
                      <a:cubicBezTo>
                        <a:pt x="1337" y="508"/>
                        <a:pt x="1005" y="360"/>
                        <a:pt x="707" y="156"/>
                      </a:cubicBezTo>
                      <a:cubicBezTo>
                        <a:pt x="627" y="121"/>
                        <a:pt x="492" y="0"/>
                        <a:pt x="3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4" name="Google Shape;1682;p40"/>
                <p:cNvSpPr/>
                <p:nvPr/>
              </p:nvSpPr>
              <p:spPr>
                <a:xfrm>
                  <a:off x="2541839" y="4703976"/>
                  <a:ext cx="128678" cy="1201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0" h="2813" extrusionOk="0">
                      <a:moveTo>
                        <a:pt x="1554" y="1"/>
                      </a:moveTo>
                      <a:cubicBezTo>
                        <a:pt x="1533" y="1"/>
                        <a:pt x="1513" y="2"/>
                        <a:pt x="1491" y="3"/>
                      </a:cubicBezTo>
                      <a:lnTo>
                        <a:pt x="1448" y="3"/>
                      </a:lnTo>
                      <a:cubicBezTo>
                        <a:pt x="1130" y="3"/>
                        <a:pt x="805" y="102"/>
                        <a:pt x="572" y="317"/>
                      </a:cubicBezTo>
                      <a:cubicBezTo>
                        <a:pt x="269" y="636"/>
                        <a:pt x="0" y="1065"/>
                        <a:pt x="73" y="1521"/>
                      </a:cubicBezTo>
                      <a:cubicBezTo>
                        <a:pt x="147" y="2195"/>
                        <a:pt x="718" y="2813"/>
                        <a:pt x="1412" y="2813"/>
                      </a:cubicBezTo>
                      <a:cubicBezTo>
                        <a:pt x="1417" y="2813"/>
                        <a:pt x="1422" y="2812"/>
                        <a:pt x="1427" y="2812"/>
                      </a:cubicBezTo>
                      <a:cubicBezTo>
                        <a:pt x="1910" y="2802"/>
                        <a:pt x="2278" y="2411"/>
                        <a:pt x="2590" y="2089"/>
                      </a:cubicBezTo>
                      <a:cubicBezTo>
                        <a:pt x="3010" y="1507"/>
                        <a:pt x="2877" y="730"/>
                        <a:pt x="2338" y="277"/>
                      </a:cubicBezTo>
                      <a:cubicBezTo>
                        <a:pt x="2318" y="257"/>
                        <a:pt x="2295" y="240"/>
                        <a:pt x="2272" y="222"/>
                      </a:cubicBezTo>
                      <a:cubicBezTo>
                        <a:pt x="2266" y="218"/>
                        <a:pt x="2260" y="212"/>
                        <a:pt x="2254" y="208"/>
                      </a:cubicBezTo>
                      <a:lnTo>
                        <a:pt x="2254" y="209"/>
                      </a:lnTo>
                      <a:lnTo>
                        <a:pt x="2253" y="208"/>
                      </a:lnTo>
                      <a:lnTo>
                        <a:pt x="2252" y="206"/>
                      </a:lnTo>
                      <a:cubicBezTo>
                        <a:pt x="2250" y="205"/>
                        <a:pt x="2249" y="205"/>
                        <a:pt x="2249" y="204"/>
                      </a:cubicBezTo>
                      <a:cubicBezTo>
                        <a:pt x="2248" y="204"/>
                        <a:pt x="2248" y="203"/>
                        <a:pt x="2248" y="203"/>
                      </a:cubicBezTo>
                      <a:cubicBezTo>
                        <a:pt x="2229" y="188"/>
                        <a:pt x="2210" y="173"/>
                        <a:pt x="2190" y="160"/>
                      </a:cubicBezTo>
                      <a:cubicBezTo>
                        <a:pt x="2166" y="145"/>
                        <a:pt x="2141" y="132"/>
                        <a:pt x="2114" y="122"/>
                      </a:cubicBezTo>
                      <a:cubicBezTo>
                        <a:pt x="2059" y="99"/>
                        <a:pt x="2007" y="70"/>
                        <a:pt x="1949" y="56"/>
                      </a:cubicBezTo>
                      <a:cubicBezTo>
                        <a:pt x="1924" y="49"/>
                        <a:pt x="1900" y="44"/>
                        <a:pt x="1876" y="40"/>
                      </a:cubicBezTo>
                      <a:cubicBezTo>
                        <a:pt x="1846" y="31"/>
                        <a:pt x="1816" y="23"/>
                        <a:pt x="1785" y="19"/>
                      </a:cubicBezTo>
                      <a:cubicBezTo>
                        <a:pt x="1759" y="14"/>
                        <a:pt x="1732" y="13"/>
                        <a:pt x="1705" y="13"/>
                      </a:cubicBezTo>
                      <a:cubicBezTo>
                        <a:pt x="1704" y="12"/>
                        <a:pt x="1703" y="12"/>
                        <a:pt x="1702" y="12"/>
                      </a:cubicBezTo>
                      <a:cubicBezTo>
                        <a:pt x="1672" y="7"/>
                        <a:pt x="1644" y="3"/>
                        <a:pt x="1616" y="2"/>
                      </a:cubicBezTo>
                      <a:cubicBezTo>
                        <a:pt x="1595" y="1"/>
                        <a:pt x="1575" y="1"/>
                        <a:pt x="155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5" name="Google Shape;1683;p40"/>
                <p:cNvSpPr/>
                <p:nvPr/>
              </p:nvSpPr>
              <p:spPr>
                <a:xfrm>
                  <a:off x="2539530" y="4745424"/>
                  <a:ext cx="118717" cy="810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7" h="1897" extrusionOk="0">
                      <a:moveTo>
                        <a:pt x="110" y="0"/>
                      </a:moveTo>
                      <a:cubicBezTo>
                        <a:pt x="97" y="0"/>
                        <a:pt x="84" y="3"/>
                        <a:pt x="71" y="9"/>
                      </a:cubicBezTo>
                      <a:cubicBezTo>
                        <a:pt x="0" y="47"/>
                        <a:pt x="16" y="115"/>
                        <a:pt x="43" y="179"/>
                      </a:cubicBezTo>
                      <a:cubicBezTo>
                        <a:pt x="20" y="224"/>
                        <a:pt x="15" y="290"/>
                        <a:pt x="16" y="336"/>
                      </a:cubicBezTo>
                      <a:cubicBezTo>
                        <a:pt x="59" y="840"/>
                        <a:pt x="352" y="1344"/>
                        <a:pt x="765" y="1635"/>
                      </a:cubicBezTo>
                      <a:cubicBezTo>
                        <a:pt x="771" y="1661"/>
                        <a:pt x="788" y="1683"/>
                        <a:pt x="812" y="1696"/>
                      </a:cubicBezTo>
                      <a:cubicBezTo>
                        <a:pt x="1049" y="1797"/>
                        <a:pt x="1303" y="1886"/>
                        <a:pt x="1561" y="1896"/>
                      </a:cubicBezTo>
                      <a:cubicBezTo>
                        <a:pt x="1570" y="1897"/>
                        <a:pt x="1579" y="1897"/>
                        <a:pt x="1587" y="1897"/>
                      </a:cubicBezTo>
                      <a:cubicBezTo>
                        <a:pt x="1785" y="1897"/>
                        <a:pt x="1962" y="1786"/>
                        <a:pt x="2097" y="1649"/>
                      </a:cubicBezTo>
                      <a:cubicBezTo>
                        <a:pt x="2225" y="1583"/>
                        <a:pt x="2382" y="1537"/>
                        <a:pt x="2474" y="1422"/>
                      </a:cubicBezTo>
                      <a:cubicBezTo>
                        <a:pt x="2486" y="1400"/>
                        <a:pt x="2486" y="1377"/>
                        <a:pt x="2480" y="1356"/>
                      </a:cubicBezTo>
                      <a:cubicBezTo>
                        <a:pt x="2650" y="1310"/>
                        <a:pt x="2777" y="1243"/>
                        <a:pt x="2754" y="1159"/>
                      </a:cubicBezTo>
                      <a:cubicBezTo>
                        <a:pt x="2741" y="1120"/>
                        <a:pt x="2703" y="1095"/>
                        <a:pt x="2664" y="1095"/>
                      </a:cubicBezTo>
                      <a:cubicBezTo>
                        <a:pt x="2655" y="1095"/>
                        <a:pt x="2645" y="1096"/>
                        <a:pt x="2636" y="1099"/>
                      </a:cubicBezTo>
                      <a:cubicBezTo>
                        <a:pt x="2403" y="1201"/>
                        <a:pt x="2154" y="1251"/>
                        <a:pt x="1905" y="1251"/>
                      </a:cubicBezTo>
                      <a:cubicBezTo>
                        <a:pt x="1348" y="1251"/>
                        <a:pt x="796" y="1003"/>
                        <a:pt x="454" y="540"/>
                      </a:cubicBezTo>
                      <a:cubicBezTo>
                        <a:pt x="351" y="396"/>
                        <a:pt x="260" y="246"/>
                        <a:pt x="204" y="72"/>
                      </a:cubicBezTo>
                      <a:cubicBezTo>
                        <a:pt x="196" y="31"/>
                        <a:pt x="153" y="0"/>
                        <a:pt x="11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6" name="Google Shape;1684;p40"/>
                <p:cNvSpPr/>
                <p:nvPr/>
              </p:nvSpPr>
              <p:spPr>
                <a:xfrm>
                  <a:off x="2641660" y="4777215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2" y="1"/>
                      </a:moveTo>
                      <a:cubicBezTo>
                        <a:pt x="51" y="1"/>
                        <a:pt x="6" y="35"/>
                        <a:pt x="2" y="89"/>
                      </a:cubicBezTo>
                      <a:cubicBezTo>
                        <a:pt x="0" y="137"/>
                        <a:pt x="39" y="188"/>
                        <a:pt x="90" y="188"/>
                      </a:cubicBezTo>
                      <a:cubicBezTo>
                        <a:pt x="141" y="188"/>
                        <a:pt x="186" y="154"/>
                        <a:pt x="190" y="100"/>
                      </a:cubicBezTo>
                      <a:cubicBezTo>
                        <a:pt x="192" y="52"/>
                        <a:pt x="153" y="1"/>
                        <a:pt x="10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" name="Google Shape;1685;p40"/>
                <p:cNvSpPr/>
                <p:nvPr/>
              </p:nvSpPr>
              <p:spPr>
                <a:xfrm>
                  <a:off x="2629562" y="4778711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2" y="188"/>
                        <a:pt x="187" y="153"/>
                        <a:pt x="192" y="99"/>
                      </a:cubicBezTo>
                      <a:cubicBezTo>
                        <a:pt x="194" y="51"/>
                        <a:pt x="155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8" name="Google Shape;1686;p40"/>
                <p:cNvSpPr/>
                <p:nvPr/>
              </p:nvSpPr>
              <p:spPr>
                <a:xfrm>
                  <a:off x="2634179" y="4768883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8"/>
                      </a:cubicBezTo>
                      <a:cubicBezTo>
                        <a:pt x="0" y="136"/>
                        <a:pt x="39" y="188"/>
                        <a:pt x="90" y="188"/>
                      </a:cubicBezTo>
                      <a:cubicBezTo>
                        <a:pt x="141" y="188"/>
                        <a:pt x="186" y="153"/>
                        <a:pt x="190" y="100"/>
                      </a:cubicBezTo>
                      <a:cubicBezTo>
                        <a:pt x="192" y="52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9" name="Google Shape;1687;p40"/>
                <p:cNvSpPr/>
                <p:nvPr/>
              </p:nvSpPr>
              <p:spPr>
                <a:xfrm>
                  <a:off x="2563427" y="474961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0" name="Google Shape;1688;p40"/>
                <p:cNvSpPr/>
                <p:nvPr/>
              </p:nvSpPr>
              <p:spPr>
                <a:xfrm>
                  <a:off x="2583520" y="4701968"/>
                  <a:ext cx="86868" cy="46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2" h="1097" extrusionOk="0">
                      <a:moveTo>
                        <a:pt x="90" y="1"/>
                      </a:moveTo>
                      <a:cubicBezTo>
                        <a:pt x="46" y="1"/>
                        <a:pt x="4" y="26"/>
                        <a:pt x="0" y="83"/>
                      </a:cubicBezTo>
                      <a:cubicBezTo>
                        <a:pt x="18" y="609"/>
                        <a:pt x="514" y="986"/>
                        <a:pt x="999" y="1078"/>
                      </a:cubicBezTo>
                      <a:cubicBezTo>
                        <a:pt x="1026" y="1091"/>
                        <a:pt x="1079" y="1097"/>
                        <a:pt x="1148" y="1097"/>
                      </a:cubicBezTo>
                      <a:cubicBezTo>
                        <a:pt x="1449" y="1097"/>
                        <a:pt x="2031" y="977"/>
                        <a:pt x="1815" y="769"/>
                      </a:cubicBezTo>
                      <a:cubicBezTo>
                        <a:pt x="1814" y="768"/>
                        <a:pt x="1813" y="768"/>
                        <a:pt x="1811" y="768"/>
                      </a:cubicBezTo>
                      <a:cubicBezTo>
                        <a:pt x="1810" y="768"/>
                        <a:pt x="1808" y="768"/>
                        <a:pt x="1807" y="768"/>
                      </a:cubicBezTo>
                      <a:cubicBezTo>
                        <a:pt x="1806" y="768"/>
                        <a:pt x="1805" y="768"/>
                        <a:pt x="1804" y="768"/>
                      </a:cubicBezTo>
                      <a:cubicBezTo>
                        <a:pt x="1821" y="731"/>
                        <a:pt x="1815" y="686"/>
                        <a:pt x="1787" y="658"/>
                      </a:cubicBezTo>
                      <a:cubicBezTo>
                        <a:pt x="1622" y="526"/>
                        <a:pt x="1470" y="371"/>
                        <a:pt x="1293" y="248"/>
                      </a:cubicBezTo>
                      <a:cubicBezTo>
                        <a:pt x="1042" y="106"/>
                        <a:pt x="746" y="13"/>
                        <a:pt x="454" y="13"/>
                      </a:cubicBezTo>
                      <a:cubicBezTo>
                        <a:pt x="388" y="13"/>
                        <a:pt x="323" y="17"/>
                        <a:pt x="259" y="27"/>
                      </a:cubicBezTo>
                      <a:cubicBezTo>
                        <a:pt x="228" y="44"/>
                        <a:pt x="205" y="64"/>
                        <a:pt x="187" y="84"/>
                      </a:cubicBezTo>
                      <a:cubicBezTo>
                        <a:pt x="184" y="31"/>
                        <a:pt x="136" y="1"/>
                        <a:pt x="90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1" name="Google Shape;1689;p40"/>
                <p:cNvSpPr/>
                <p:nvPr/>
              </p:nvSpPr>
              <p:spPr>
                <a:xfrm>
                  <a:off x="2110456" y="4168313"/>
                  <a:ext cx="1025401" cy="10394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86" h="24327" extrusionOk="0">
                      <a:moveTo>
                        <a:pt x="10918" y="4035"/>
                      </a:moveTo>
                      <a:lnTo>
                        <a:pt x="10918" y="4035"/>
                      </a:lnTo>
                      <a:cubicBezTo>
                        <a:pt x="10918" y="4036"/>
                        <a:pt x="10919" y="4036"/>
                        <a:pt x="10919" y="4037"/>
                      </a:cubicBezTo>
                      <a:lnTo>
                        <a:pt x="10919" y="4037"/>
                      </a:lnTo>
                      <a:cubicBezTo>
                        <a:pt x="10919" y="4036"/>
                        <a:pt x="10918" y="4036"/>
                        <a:pt x="10918" y="4035"/>
                      </a:cubicBezTo>
                      <a:close/>
                      <a:moveTo>
                        <a:pt x="9005" y="2986"/>
                      </a:moveTo>
                      <a:cubicBezTo>
                        <a:pt x="9780" y="2986"/>
                        <a:pt x="10533" y="3268"/>
                        <a:pt x="10974" y="3944"/>
                      </a:cubicBezTo>
                      <a:cubicBezTo>
                        <a:pt x="11106" y="4113"/>
                        <a:pt x="11216" y="4297"/>
                        <a:pt x="11316" y="4487"/>
                      </a:cubicBezTo>
                      <a:cubicBezTo>
                        <a:pt x="11254" y="4410"/>
                        <a:pt x="11189" y="4335"/>
                        <a:pt x="11119" y="4265"/>
                      </a:cubicBezTo>
                      <a:cubicBezTo>
                        <a:pt x="11096" y="4242"/>
                        <a:pt x="11074" y="4219"/>
                        <a:pt x="11053" y="4197"/>
                      </a:cubicBezTo>
                      <a:cubicBezTo>
                        <a:pt x="11025" y="4159"/>
                        <a:pt x="10995" y="4121"/>
                        <a:pt x="10965" y="4086"/>
                      </a:cubicBezTo>
                      <a:cubicBezTo>
                        <a:pt x="10962" y="4085"/>
                        <a:pt x="10961" y="4082"/>
                        <a:pt x="10960" y="4081"/>
                      </a:cubicBezTo>
                      <a:lnTo>
                        <a:pt x="10957" y="4078"/>
                      </a:lnTo>
                      <a:cubicBezTo>
                        <a:pt x="10944" y="4066"/>
                        <a:pt x="10933" y="4053"/>
                        <a:pt x="10922" y="4040"/>
                      </a:cubicBezTo>
                      <a:lnTo>
                        <a:pt x="10922" y="4040"/>
                      </a:lnTo>
                      <a:cubicBezTo>
                        <a:pt x="10923" y="4041"/>
                        <a:pt x="10923" y="4041"/>
                        <a:pt x="10923" y="4041"/>
                      </a:cubicBezTo>
                      <a:cubicBezTo>
                        <a:pt x="10918" y="4035"/>
                        <a:pt x="10912" y="4030"/>
                        <a:pt x="10907" y="4024"/>
                      </a:cubicBezTo>
                      <a:cubicBezTo>
                        <a:pt x="10906" y="4023"/>
                        <a:pt x="10904" y="4022"/>
                        <a:pt x="10903" y="4019"/>
                      </a:cubicBezTo>
                      <a:cubicBezTo>
                        <a:pt x="10902" y="4017"/>
                        <a:pt x="10899" y="4016"/>
                        <a:pt x="10898" y="4015"/>
                      </a:cubicBezTo>
                      <a:cubicBezTo>
                        <a:pt x="10850" y="3962"/>
                        <a:pt x="10802" y="3912"/>
                        <a:pt x="10750" y="3865"/>
                      </a:cubicBezTo>
                      <a:cubicBezTo>
                        <a:pt x="10702" y="3820"/>
                        <a:pt x="10652" y="3777"/>
                        <a:pt x="10603" y="3735"/>
                      </a:cubicBezTo>
                      <a:cubicBezTo>
                        <a:pt x="10560" y="3698"/>
                        <a:pt x="10516" y="3661"/>
                        <a:pt x="10469" y="3632"/>
                      </a:cubicBezTo>
                      <a:cubicBezTo>
                        <a:pt x="10429" y="3604"/>
                        <a:pt x="10388" y="3579"/>
                        <a:pt x="10347" y="3553"/>
                      </a:cubicBezTo>
                      <a:cubicBezTo>
                        <a:pt x="10302" y="3525"/>
                        <a:pt x="10259" y="3496"/>
                        <a:pt x="10212" y="3472"/>
                      </a:cubicBezTo>
                      <a:cubicBezTo>
                        <a:pt x="10187" y="3457"/>
                        <a:pt x="10162" y="3444"/>
                        <a:pt x="10134" y="3433"/>
                      </a:cubicBezTo>
                      <a:cubicBezTo>
                        <a:pt x="9817" y="3259"/>
                        <a:pt x="9456" y="3177"/>
                        <a:pt x="9052" y="3177"/>
                      </a:cubicBezTo>
                      <a:cubicBezTo>
                        <a:pt x="8941" y="3177"/>
                        <a:pt x="8827" y="3183"/>
                        <a:pt x="8710" y="3195"/>
                      </a:cubicBezTo>
                      <a:cubicBezTo>
                        <a:pt x="8697" y="3195"/>
                        <a:pt x="8686" y="3195"/>
                        <a:pt x="8674" y="3196"/>
                      </a:cubicBezTo>
                      <a:cubicBezTo>
                        <a:pt x="8674" y="3196"/>
                        <a:pt x="8673" y="3196"/>
                        <a:pt x="8673" y="3196"/>
                      </a:cubicBezTo>
                      <a:cubicBezTo>
                        <a:pt x="8672" y="3196"/>
                        <a:pt x="8672" y="3196"/>
                        <a:pt x="8671" y="3196"/>
                      </a:cubicBezTo>
                      <a:lnTo>
                        <a:pt x="8670" y="3196"/>
                      </a:lnTo>
                      <a:cubicBezTo>
                        <a:pt x="8593" y="3199"/>
                        <a:pt x="8516" y="3203"/>
                        <a:pt x="8439" y="3207"/>
                      </a:cubicBezTo>
                      <a:cubicBezTo>
                        <a:pt x="8364" y="3213"/>
                        <a:pt x="8291" y="3221"/>
                        <a:pt x="8218" y="3229"/>
                      </a:cubicBezTo>
                      <a:cubicBezTo>
                        <a:pt x="8223" y="3229"/>
                        <a:pt x="8226" y="3228"/>
                        <a:pt x="8231" y="3228"/>
                      </a:cubicBezTo>
                      <a:cubicBezTo>
                        <a:pt x="8160" y="3236"/>
                        <a:pt x="8089" y="3238"/>
                        <a:pt x="8018" y="3250"/>
                      </a:cubicBezTo>
                      <a:cubicBezTo>
                        <a:pt x="7953" y="3259"/>
                        <a:pt x="7889" y="3272"/>
                        <a:pt x="7823" y="3284"/>
                      </a:cubicBezTo>
                      <a:cubicBezTo>
                        <a:pt x="7819" y="3284"/>
                        <a:pt x="7814" y="3285"/>
                        <a:pt x="7811" y="3285"/>
                      </a:cubicBezTo>
                      <a:cubicBezTo>
                        <a:pt x="7727" y="3300"/>
                        <a:pt x="7644" y="3313"/>
                        <a:pt x="7563" y="3328"/>
                      </a:cubicBezTo>
                      <a:cubicBezTo>
                        <a:pt x="7533" y="3333"/>
                        <a:pt x="7503" y="3339"/>
                        <a:pt x="7474" y="3346"/>
                      </a:cubicBezTo>
                      <a:cubicBezTo>
                        <a:pt x="7933" y="3118"/>
                        <a:pt x="8474" y="2986"/>
                        <a:pt x="9005" y="2986"/>
                      </a:cubicBezTo>
                      <a:close/>
                      <a:moveTo>
                        <a:pt x="18706" y="6276"/>
                      </a:moveTo>
                      <a:cubicBezTo>
                        <a:pt x="19757" y="6276"/>
                        <a:pt x="20764" y="6902"/>
                        <a:pt x="21097" y="7977"/>
                      </a:cubicBezTo>
                      <a:cubicBezTo>
                        <a:pt x="21081" y="7951"/>
                        <a:pt x="21064" y="7923"/>
                        <a:pt x="21045" y="7897"/>
                      </a:cubicBezTo>
                      <a:cubicBezTo>
                        <a:pt x="21013" y="7850"/>
                        <a:pt x="20980" y="7805"/>
                        <a:pt x="20947" y="7760"/>
                      </a:cubicBezTo>
                      <a:cubicBezTo>
                        <a:pt x="20947" y="7760"/>
                        <a:pt x="20946" y="7759"/>
                        <a:pt x="20946" y="7757"/>
                      </a:cubicBezTo>
                      <a:cubicBezTo>
                        <a:pt x="20906" y="7703"/>
                        <a:pt x="20867" y="7646"/>
                        <a:pt x="20822" y="7595"/>
                      </a:cubicBezTo>
                      <a:cubicBezTo>
                        <a:pt x="20733" y="7493"/>
                        <a:pt x="20644" y="7391"/>
                        <a:pt x="20550" y="7294"/>
                      </a:cubicBezTo>
                      <a:cubicBezTo>
                        <a:pt x="20500" y="7241"/>
                        <a:pt x="20447" y="7189"/>
                        <a:pt x="20392" y="7139"/>
                      </a:cubicBezTo>
                      <a:cubicBezTo>
                        <a:pt x="20344" y="7095"/>
                        <a:pt x="20293" y="7056"/>
                        <a:pt x="20243" y="7014"/>
                      </a:cubicBezTo>
                      <a:cubicBezTo>
                        <a:pt x="20210" y="6986"/>
                        <a:pt x="20175" y="6949"/>
                        <a:pt x="20134" y="6931"/>
                      </a:cubicBezTo>
                      <a:cubicBezTo>
                        <a:pt x="19892" y="6744"/>
                        <a:pt x="19612" y="6609"/>
                        <a:pt x="19305" y="6535"/>
                      </a:cubicBezTo>
                      <a:cubicBezTo>
                        <a:pt x="19299" y="6532"/>
                        <a:pt x="19294" y="6529"/>
                        <a:pt x="19287" y="6527"/>
                      </a:cubicBezTo>
                      <a:cubicBezTo>
                        <a:pt x="19203" y="6493"/>
                        <a:pt x="19113" y="6474"/>
                        <a:pt x="19025" y="6453"/>
                      </a:cubicBezTo>
                      <a:cubicBezTo>
                        <a:pt x="18929" y="6429"/>
                        <a:pt x="18831" y="6409"/>
                        <a:pt x="18733" y="6396"/>
                      </a:cubicBezTo>
                      <a:cubicBezTo>
                        <a:pt x="18636" y="6382"/>
                        <a:pt x="18539" y="6374"/>
                        <a:pt x="18442" y="6367"/>
                      </a:cubicBezTo>
                      <a:cubicBezTo>
                        <a:pt x="18360" y="6361"/>
                        <a:pt x="18278" y="6358"/>
                        <a:pt x="18197" y="6358"/>
                      </a:cubicBezTo>
                      <a:cubicBezTo>
                        <a:pt x="18144" y="6358"/>
                        <a:pt x="18092" y="6359"/>
                        <a:pt x="18039" y="6361"/>
                      </a:cubicBezTo>
                      <a:cubicBezTo>
                        <a:pt x="18259" y="6304"/>
                        <a:pt x="18484" y="6276"/>
                        <a:pt x="18706" y="6276"/>
                      </a:cubicBezTo>
                      <a:close/>
                      <a:moveTo>
                        <a:pt x="7736" y="6162"/>
                      </a:moveTo>
                      <a:cubicBezTo>
                        <a:pt x="7615" y="6162"/>
                        <a:pt x="7494" y="6175"/>
                        <a:pt x="7372" y="6202"/>
                      </a:cubicBezTo>
                      <a:cubicBezTo>
                        <a:pt x="6938" y="6263"/>
                        <a:pt x="6632" y="6594"/>
                        <a:pt x="6316" y="6863"/>
                      </a:cubicBezTo>
                      <a:cubicBezTo>
                        <a:pt x="5675" y="7403"/>
                        <a:pt x="5343" y="8184"/>
                        <a:pt x="5029" y="8947"/>
                      </a:cubicBezTo>
                      <a:cubicBezTo>
                        <a:pt x="5141" y="8939"/>
                        <a:pt x="5254" y="8934"/>
                        <a:pt x="5366" y="8934"/>
                      </a:cubicBezTo>
                      <a:cubicBezTo>
                        <a:pt x="6180" y="8934"/>
                        <a:pt x="6980" y="9148"/>
                        <a:pt x="7743" y="9423"/>
                      </a:cubicBezTo>
                      <a:cubicBezTo>
                        <a:pt x="8137" y="9574"/>
                        <a:pt x="8503" y="9785"/>
                        <a:pt x="8869" y="9991"/>
                      </a:cubicBezTo>
                      <a:cubicBezTo>
                        <a:pt x="9022" y="9494"/>
                        <a:pt x="9165" y="8996"/>
                        <a:pt x="9264" y="8485"/>
                      </a:cubicBezTo>
                      <a:cubicBezTo>
                        <a:pt x="9400" y="7995"/>
                        <a:pt x="9463" y="7444"/>
                        <a:pt x="9213" y="6984"/>
                      </a:cubicBezTo>
                      <a:cubicBezTo>
                        <a:pt x="8877" y="6478"/>
                        <a:pt x="8326" y="6162"/>
                        <a:pt x="7736" y="6162"/>
                      </a:cubicBezTo>
                      <a:close/>
                      <a:moveTo>
                        <a:pt x="18291" y="8868"/>
                      </a:moveTo>
                      <a:cubicBezTo>
                        <a:pt x="17793" y="8868"/>
                        <a:pt x="17294" y="9052"/>
                        <a:pt x="16920" y="9379"/>
                      </a:cubicBezTo>
                      <a:cubicBezTo>
                        <a:pt x="16250" y="9996"/>
                        <a:pt x="15777" y="10776"/>
                        <a:pt x="15436" y="11614"/>
                      </a:cubicBezTo>
                      <a:cubicBezTo>
                        <a:pt x="16590" y="11748"/>
                        <a:pt x="17688" y="12204"/>
                        <a:pt x="18681" y="12804"/>
                      </a:cubicBezTo>
                      <a:cubicBezTo>
                        <a:pt x="18999" y="12980"/>
                        <a:pt x="19271" y="13221"/>
                        <a:pt x="19552" y="13442"/>
                      </a:cubicBezTo>
                      <a:cubicBezTo>
                        <a:pt x="19644" y="13179"/>
                        <a:pt x="19748" y="12920"/>
                        <a:pt x="19839" y="12659"/>
                      </a:cubicBezTo>
                      <a:cubicBezTo>
                        <a:pt x="20069" y="11905"/>
                        <a:pt x="20253" y="11138"/>
                        <a:pt x="20134" y="10346"/>
                      </a:cubicBezTo>
                      <a:cubicBezTo>
                        <a:pt x="19911" y="9833"/>
                        <a:pt x="19539" y="9330"/>
                        <a:pt x="19065" y="9031"/>
                      </a:cubicBezTo>
                      <a:cubicBezTo>
                        <a:pt x="18820" y="8920"/>
                        <a:pt x="18556" y="8868"/>
                        <a:pt x="18291" y="8868"/>
                      </a:cubicBezTo>
                      <a:close/>
                      <a:moveTo>
                        <a:pt x="7796" y="5981"/>
                      </a:moveTo>
                      <a:cubicBezTo>
                        <a:pt x="8112" y="5981"/>
                        <a:pt x="8424" y="6044"/>
                        <a:pt x="8686" y="6233"/>
                      </a:cubicBezTo>
                      <a:cubicBezTo>
                        <a:pt x="9047" y="6479"/>
                        <a:pt x="9424" y="6793"/>
                        <a:pt x="9512" y="7243"/>
                      </a:cubicBezTo>
                      <a:cubicBezTo>
                        <a:pt x="9645" y="7732"/>
                        <a:pt x="9525" y="8253"/>
                        <a:pt x="9400" y="8726"/>
                      </a:cubicBezTo>
                      <a:cubicBezTo>
                        <a:pt x="9308" y="9088"/>
                        <a:pt x="9255" y="9465"/>
                        <a:pt x="9134" y="9816"/>
                      </a:cubicBezTo>
                      <a:cubicBezTo>
                        <a:pt x="8585" y="11200"/>
                        <a:pt x="8186" y="13714"/>
                        <a:pt x="6350" y="13715"/>
                      </a:cubicBezTo>
                      <a:cubicBezTo>
                        <a:pt x="6253" y="13715"/>
                        <a:pt x="6154" y="13707"/>
                        <a:pt x="6050" y="13693"/>
                      </a:cubicBezTo>
                      <a:cubicBezTo>
                        <a:pt x="4606" y="13478"/>
                        <a:pt x="4347" y="11752"/>
                        <a:pt x="4415" y="10545"/>
                      </a:cubicBezTo>
                      <a:cubicBezTo>
                        <a:pt x="4491" y="9633"/>
                        <a:pt x="4861" y="8787"/>
                        <a:pt x="5259" y="7975"/>
                      </a:cubicBezTo>
                      <a:cubicBezTo>
                        <a:pt x="5533" y="7410"/>
                        <a:pt x="5914" y="6910"/>
                        <a:pt x="6416" y="6529"/>
                      </a:cubicBezTo>
                      <a:cubicBezTo>
                        <a:pt x="6681" y="6288"/>
                        <a:pt x="6982" y="6063"/>
                        <a:pt x="7348" y="6017"/>
                      </a:cubicBezTo>
                      <a:cubicBezTo>
                        <a:pt x="7494" y="5996"/>
                        <a:pt x="7646" y="5981"/>
                        <a:pt x="7796" y="5981"/>
                      </a:cubicBezTo>
                      <a:close/>
                      <a:moveTo>
                        <a:pt x="11145" y="12483"/>
                      </a:moveTo>
                      <a:cubicBezTo>
                        <a:pt x="11200" y="12483"/>
                        <a:pt x="11256" y="12487"/>
                        <a:pt x="11312" y="12494"/>
                      </a:cubicBezTo>
                      <a:cubicBezTo>
                        <a:pt x="12134" y="12494"/>
                        <a:pt x="12753" y="13282"/>
                        <a:pt x="12753" y="14065"/>
                      </a:cubicBezTo>
                      <a:cubicBezTo>
                        <a:pt x="12690" y="14435"/>
                        <a:pt x="12559" y="14825"/>
                        <a:pt x="12262" y="15072"/>
                      </a:cubicBezTo>
                      <a:cubicBezTo>
                        <a:pt x="11954" y="15368"/>
                        <a:pt x="11585" y="15675"/>
                        <a:pt x="11141" y="15675"/>
                      </a:cubicBezTo>
                      <a:cubicBezTo>
                        <a:pt x="11113" y="15675"/>
                        <a:pt x="11086" y="15675"/>
                        <a:pt x="11059" y="15673"/>
                      </a:cubicBezTo>
                      <a:cubicBezTo>
                        <a:pt x="10242" y="15644"/>
                        <a:pt x="9610" y="14872"/>
                        <a:pt x="9584" y="14082"/>
                      </a:cubicBezTo>
                      <a:cubicBezTo>
                        <a:pt x="9579" y="13245"/>
                        <a:pt x="10309" y="12483"/>
                        <a:pt x="11145" y="12483"/>
                      </a:cubicBezTo>
                      <a:close/>
                      <a:moveTo>
                        <a:pt x="18288" y="8681"/>
                      </a:moveTo>
                      <a:cubicBezTo>
                        <a:pt x="18569" y="8681"/>
                        <a:pt x="18849" y="8734"/>
                        <a:pt x="19107" y="8845"/>
                      </a:cubicBezTo>
                      <a:cubicBezTo>
                        <a:pt x="19661" y="9158"/>
                        <a:pt x="20132" y="9774"/>
                        <a:pt x="20333" y="10373"/>
                      </a:cubicBezTo>
                      <a:cubicBezTo>
                        <a:pt x="20410" y="11089"/>
                        <a:pt x="20287" y="11795"/>
                        <a:pt x="20085" y="12479"/>
                      </a:cubicBezTo>
                      <a:cubicBezTo>
                        <a:pt x="20075" y="12504"/>
                        <a:pt x="20067" y="12530"/>
                        <a:pt x="20057" y="12555"/>
                      </a:cubicBezTo>
                      <a:lnTo>
                        <a:pt x="20057" y="12557"/>
                      </a:lnTo>
                      <a:cubicBezTo>
                        <a:pt x="20056" y="12563"/>
                        <a:pt x="20054" y="12571"/>
                        <a:pt x="20051" y="12579"/>
                      </a:cubicBezTo>
                      <a:cubicBezTo>
                        <a:pt x="20041" y="12609"/>
                        <a:pt x="20033" y="12640"/>
                        <a:pt x="20023" y="12670"/>
                      </a:cubicBezTo>
                      <a:lnTo>
                        <a:pt x="20023" y="12671"/>
                      </a:lnTo>
                      <a:cubicBezTo>
                        <a:pt x="20009" y="12716"/>
                        <a:pt x="19993" y="12759"/>
                        <a:pt x="19979" y="12804"/>
                      </a:cubicBezTo>
                      <a:cubicBezTo>
                        <a:pt x="19969" y="12831"/>
                        <a:pt x="19961" y="12857"/>
                        <a:pt x="19953" y="12884"/>
                      </a:cubicBezTo>
                      <a:cubicBezTo>
                        <a:pt x="19945" y="12897"/>
                        <a:pt x="19939" y="12911"/>
                        <a:pt x="19933" y="12926"/>
                      </a:cubicBezTo>
                      <a:cubicBezTo>
                        <a:pt x="19928" y="12933"/>
                        <a:pt x="19926" y="12941"/>
                        <a:pt x="19924" y="12948"/>
                      </a:cubicBezTo>
                      <a:cubicBezTo>
                        <a:pt x="19920" y="12954"/>
                        <a:pt x="19918" y="12962"/>
                        <a:pt x="19916" y="12969"/>
                      </a:cubicBezTo>
                      <a:cubicBezTo>
                        <a:pt x="19901" y="13004"/>
                        <a:pt x="19887" y="13040"/>
                        <a:pt x="19872" y="13075"/>
                      </a:cubicBezTo>
                      <a:cubicBezTo>
                        <a:pt x="19857" y="13112"/>
                        <a:pt x="19842" y="13150"/>
                        <a:pt x="19828" y="13187"/>
                      </a:cubicBezTo>
                      <a:cubicBezTo>
                        <a:pt x="19820" y="13207"/>
                        <a:pt x="19813" y="13228"/>
                        <a:pt x="19805" y="13248"/>
                      </a:cubicBezTo>
                      <a:cubicBezTo>
                        <a:pt x="19802" y="13258"/>
                        <a:pt x="19799" y="13266"/>
                        <a:pt x="19797" y="13274"/>
                      </a:cubicBezTo>
                      <a:cubicBezTo>
                        <a:pt x="19793" y="13284"/>
                        <a:pt x="19791" y="13294"/>
                        <a:pt x="19786" y="13303"/>
                      </a:cubicBezTo>
                      <a:lnTo>
                        <a:pt x="19786" y="13304"/>
                      </a:lnTo>
                      <a:cubicBezTo>
                        <a:pt x="19778" y="13324"/>
                        <a:pt x="19772" y="13344"/>
                        <a:pt x="19764" y="13364"/>
                      </a:cubicBezTo>
                      <a:cubicBezTo>
                        <a:pt x="19745" y="13413"/>
                        <a:pt x="19727" y="13461"/>
                        <a:pt x="19711" y="13511"/>
                      </a:cubicBezTo>
                      <a:lnTo>
                        <a:pt x="19711" y="13509"/>
                      </a:lnTo>
                      <a:cubicBezTo>
                        <a:pt x="19710" y="13510"/>
                        <a:pt x="19710" y="13510"/>
                        <a:pt x="19710" y="13510"/>
                      </a:cubicBezTo>
                      <a:cubicBezTo>
                        <a:pt x="19700" y="13543"/>
                        <a:pt x="19689" y="13575"/>
                        <a:pt x="19677" y="13607"/>
                      </a:cubicBezTo>
                      <a:cubicBezTo>
                        <a:pt x="19654" y="13665"/>
                        <a:pt x="19634" y="13723"/>
                        <a:pt x="19614" y="13780"/>
                      </a:cubicBezTo>
                      <a:lnTo>
                        <a:pt x="19614" y="13781"/>
                      </a:lnTo>
                      <a:cubicBezTo>
                        <a:pt x="19607" y="13801"/>
                        <a:pt x="19600" y="13820"/>
                        <a:pt x="19593" y="13840"/>
                      </a:cubicBezTo>
                      <a:cubicBezTo>
                        <a:pt x="19577" y="13880"/>
                        <a:pt x="19562" y="13918"/>
                        <a:pt x="19549" y="13958"/>
                      </a:cubicBezTo>
                      <a:cubicBezTo>
                        <a:pt x="19546" y="13963"/>
                        <a:pt x="19543" y="13968"/>
                        <a:pt x="19541" y="13972"/>
                      </a:cubicBezTo>
                      <a:cubicBezTo>
                        <a:pt x="19539" y="13977"/>
                        <a:pt x="19537" y="13981"/>
                        <a:pt x="19535" y="13987"/>
                      </a:cubicBezTo>
                      <a:cubicBezTo>
                        <a:pt x="19534" y="13990"/>
                        <a:pt x="19533" y="13994"/>
                        <a:pt x="19530" y="13997"/>
                      </a:cubicBezTo>
                      <a:cubicBezTo>
                        <a:pt x="19512" y="14037"/>
                        <a:pt x="19495" y="14077"/>
                        <a:pt x="19479" y="14119"/>
                      </a:cubicBezTo>
                      <a:cubicBezTo>
                        <a:pt x="19475" y="14125"/>
                        <a:pt x="19472" y="14133"/>
                        <a:pt x="19470" y="14141"/>
                      </a:cubicBezTo>
                      <a:cubicBezTo>
                        <a:pt x="19467" y="14148"/>
                        <a:pt x="19464" y="14156"/>
                        <a:pt x="19462" y="14164"/>
                      </a:cubicBezTo>
                      <a:cubicBezTo>
                        <a:pt x="19462" y="14165"/>
                        <a:pt x="19462" y="14165"/>
                        <a:pt x="19461" y="14167"/>
                      </a:cubicBezTo>
                      <a:cubicBezTo>
                        <a:pt x="19459" y="14168"/>
                        <a:pt x="19459" y="14170"/>
                        <a:pt x="19458" y="14171"/>
                      </a:cubicBezTo>
                      <a:cubicBezTo>
                        <a:pt x="19439" y="14212"/>
                        <a:pt x="19417" y="14255"/>
                        <a:pt x="19402" y="14297"/>
                      </a:cubicBezTo>
                      <a:cubicBezTo>
                        <a:pt x="19395" y="14312"/>
                        <a:pt x="19387" y="14326"/>
                        <a:pt x="19381" y="14340"/>
                      </a:cubicBezTo>
                      <a:cubicBezTo>
                        <a:pt x="19378" y="14346"/>
                        <a:pt x="19377" y="14351"/>
                        <a:pt x="19375" y="14356"/>
                      </a:cubicBezTo>
                      <a:cubicBezTo>
                        <a:pt x="19373" y="14361"/>
                        <a:pt x="19371" y="14367"/>
                        <a:pt x="19370" y="14372"/>
                      </a:cubicBezTo>
                      <a:lnTo>
                        <a:pt x="19369" y="14374"/>
                      </a:lnTo>
                      <a:cubicBezTo>
                        <a:pt x="19369" y="14376"/>
                        <a:pt x="19369" y="14378"/>
                        <a:pt x="19368" y="14380"/>
                      </a:cubicBezTo>
                      <a:cubicBezTo>
                        <a:pt x="19365" y="14387"/>
                        <a:pt x="19362" y="14395"/>
                        <a:pt x="19360" y="14403"/>
                      </a:cubicBezTo>
                      <a:cubicBezTo>
                        <a:pt x="18819" y="15454"/>
                        <a:pt x="18069" y="16749"/>
                        <a:pt x="16751" y="16769"/>
                      </a:cubicBezTo>
                      <a:cubicBezTo>
                        <a:pt x="14695" y="16567"/>
                        <a:pt x="14278" y="14532"/>
                        <a:pt x="14836" y="12840"/>
                      </a:cubicBezTo>
                      <a:cubicBezTo>
                        <a:pt x="15187" y="11492"/>
                        <a:pt x="15781" y="10140"/>
                        <a:pt x="16842" y="9203"/>
                      </a:cubicBezTo>
                      <a:cubicBezTo>
                        <a:pt x="17238" y="8864"/>
                        <a:pt x="17765" y="8681"/>
                        <a:pt x="18288" y="8681"/>
                      </a:cubicBezTo>
                      <a:close/>
                      <a:moveTo>
                        <a:pt x="7608" y="15342"/>
                      </a:moveTo>
                      <a:lnTo>
                        <a:pt x="7608" y="15342"/>
                      </a:lnTo>
                      <a:cubicBezTo>
                        <a:pt x="7618" y="15358"/>
                        <a:pt x="7626" y="15374"/>
                        <a:pt x="7635" y="15390"/>
                      </a:cubicBezTo>
                      <a:cubicBezTo>
                        <a:pt x="7673" y="15459"/>
                        <a:pt x="7717" y="15524"/>
                        <a:pt x="7755" y="15591"/>
                      </a:cubicBezTo>
                      <a:cubicBezTo>
                        <a:pt x="7755" y="15592"/>
                        <a:pt x="7755" y="15592"/>
                        <a:pt x="7756" y="15594"/>
                      </a:cubicBezTo>
                      <a:cubicBezTo>
                        <a:pt x="7778" y="15633"/>
                        <a:pt x="7798" y="15671"/>
                        <a:pt x="7821" y="15710"/>
                      </a:cubicBezTo>
                      <a:cubicBezTo>
                        <a:pt x="7842" y="15745"/>
                        <a:pt x="7863" y="15777"/>
                        <a:pt x="7885" y="15809"/>
                      </a:cubicBezTo>
                      <a:cubicBezTo>
                        <a:pt x="7885" y="15810"/>
                        <a:pt x="7886" y="15812"/>
                        <a:pt x="7887" y="15813"/>
                      </a:cubicBezTo>
                      <a:cubicBezTo>
                        <a:pt x="7914" y="15855"/>
                        <a:pt x="7938" y="15899"/>
                        <a:pt x="7964" y="15940"/>
                      </a:cubicBezTo>
                      <a:cubicBezTo>
                        <a:pt x="7995" y="15990"/>
                        <a:pt x="8027" y="16038"/>
                        <a:pt x="8062" y="16085"/>
                      </a:cubicBezTo>
                      <a:cubicBezTo>
                        <a:pt x="8131" y="16177"/>
                        <a:pt x="8207" y="16263"/>
                        <a:pt x="8283" y="16347"/>
                      </a:cubicBezTo>
                      <a:cubicBezTo>
                        <a:pt x="8313" y="16379"/>
                        <a:pt x="8344" y="16411"/>
                        <a:pt x="8377" y="16440"/>
                      </a:cubicBezTo>
                      <a:cubicBezTo>
                        <a:pt x="8433" y="16510"/>
                        <a:pt x="8492" y="16576"/>
                        <a:pt x="8556" y="16638"/>
                      </a:cubicBezTo>
                      <a:cubicBezTo>
                        <a:pt x="8859" y="17024"/>
                        <a:pt x="9230" y="17385"/>
                        <a:pt x="9685" y="17582"/>
                      </a:cubicBezTo>
                      <a:cubicBezTo>
                        <a:pt x="10056" y="17745"/>
                        <a:pt x="10456" y="17823"/>
                        <a:pt x="10856" y="17823"/>
                      </a:cubicBezTo>
                      <a:cubicBezTo>
                        <a:pt x="11283" y="17823"/>
                        <a:pt x="11710" y="17733"/>
                        <a:pt x="12100" y="17562"/>
                      </a:cubicBezTo>
                      <a:cubicBezTo>
                        <a:pt x="12130" y="17551"/>
                        <a:pt x="12158" y="17542"/>
                        <a:pt x="12187" y="17531"/>
                      </a:cubicBezTo>
                      <a:cubicBezTo>
                        <a:pt x="12246" y="17507"/>
                        <a:pt x="12301" y="17479"/>
                        <a:pt x="12357" y="17448"/>
                      </a:cubicBezTo>
                      <a:cubicBezTo>
                        <a:pt x="12404" y="17423"/>
                        <a:pt x="12451" y="17398"/>
                        <a:pt x="12498" y="17373"/>
                      </a:cubicBezTo>
                      <a:cubicBezTo>
                        <a:pt x="12499" y="17373"/>
                        <a:pt x="12500" y="17372"/>
                        <a:pt x="12503" y="17372"/>
                      </a:cubicBezTo>
                      <a:cubicBezTo>
                        <a:pt x="12503" y="17371"/>
                        <a:pt x="12504" y="17371"/>
                        <a:pt x="12504" y="17369"/>
                      </a:cubicBezTo>
                      <a:cubicBezTo>
                        <a:pt x="12506" y="17369"/>
                        <a:pt x="12507" y="17368"/>
                        <a:pt x="12508" y="17367"/>
                      </a:cubicBezTo>
                      <a:cubicBezTo>
                        <a:pt x="12520" y="17361"/>
                        <a:pt x="12530" y="17356"/>
                        <a:pt x="12540" y="17351"/>
                      </a:cubicBezTo>
                      <a:cubicBezTo>
                        <a:pt x="12544" y="17349"/>
                        <a:pt x="12547" y="17347"/>
                        <a:pt x="12551" y="17345"/>
                      </a:cubicBezTo>
                      <a:cubicBezTo>
                        <a:pt x="12602" y="17317"/>
                        <a:pt x="12650" y="17287"/>
                        <a:pt x="12699" y="17254"/>
                      </a:cubicBezTo>
                      <a:cubicBezTo>
                        <a:pt x="12750" y="17220"/>
                        <a:pt x="12796" y="17181"/>
                        <a:pt x="12846" y="17144"/>
                      </a:cubicBezTo>
                      <a:cubicBezTo>
                        <a:pt x="12889" y="17114"/>
                        <a:pt x="12932" y="17084"/>
                        <a:pt x="12977" y="17054"/>
                      </a:cubicBezTo>
                      <a:cubicBezTo>
                        <a:pt x="13025" y="17021"/>
                        <a:pt x="13073" y="16986"/>
                        <a:pt x="13121" y="16952"/>
                      </a:cubicBezTo>
                      <a:cubicBezTo>
                        <a:pt x="13146" y="16934"/>
                        <a:pt x="13171" y="16915"/>
                        <a:pt x="13198" y="16897"/>
                      </a:cubicBezTo>
                      <a:cubicBezTo>
                        <a:pt x="13200" y="16895"/>
                        <a:pt x="13202" y="16893"/>
                        <a:pt x="13203" y="16891"/>
                      </a:cubicBezTo>
                      <a:lnTo>
                        <a:pt x="13205" y="16891"/>
                      </a:lnTo>
                      <a:lnTo>
                        <a:pt x="13207" y="16889"/>
                      </a:lnTo>
                      <a:lnTo>
                        <a:pt x="13208" y="16889"/>
                      </a:lnTo>
                      <a:cubicBezTo>
                        <a:pt x="13226" y="16874"/>
                        <a:pt x="13245" y="16858"/>
                        <a:pt x="13263" y="16845"/>
                      </a:cubicBezTo>
                      <a:cubicBezTo>
                        <a:pt x="13265" y="16843"/>
                        <a:pt x="13265" y="16842"/>
                        <a:pt x="13266" y="16842"/>
                      </a:cubicBezTo>
                      <a:cubicBezTo>
                        <a:pt x="13269" y="16841"/>
                        <a:pt x="13271" y="16839"/>
                        <a:pt x="13273" y="16837"/>
                      </a:cubicBezTo>
                      <a:cubicBezTo>
                        <a:pt x="13302" y="16814"/>
                        <a:pt x="13329" y="16790"/>
                        <a:pt x="13357" y="16767"/>
                      </a:cubicBezTo>
                      <a:cubicBezTo>
                        <a:pt x="13460" y="16679"/>
                        <a:pt x="13560" y="16585"/>
                        <a:pt x="13654" y="16488"/>
                      </a:cubicBezTo>
                      <a:cubicBezTo>
                        <a:pt x="13661" y="16480"/>
                        <a:pt x="13668" y="16472"/>
                        <a:pt x="13676" y="16465"/>
                      </a:cubicBezTo>
                      <a:lnTo>
                        <a:pt x="13676" y="16465"/>
                      </a:lnTo>
                      <a:cubicBezTo>
                        <a:pt x="13581" y="16607"/>
                        <a:pt x="13486" y="16749"/>
                        <a:pt x="13351" y="16856"/>
                      </a:cubicBezTo>
                      <a:cubicBezTo>
                        <a:pt x="12740" y="17538"/>
                        <a:pt x="11877" y="18008"/>
                        <a:pt x="10950" y="18008"/>
                      </a:cubicBezTo>
                      <a:cubicBezTo>
                        <a:pt x="10922" y="18008"/>
                        <a:pt x="10893" y="18007"/>
                        <a:pt x="10865" y="18006"/>
                      </a:cubicBezTo>
                      <a:cubicBezTo>
                        <a:pt x="10831" y="18008"/>
                        <a:pt x="10795" y="18008"/>
                        <a:pt x="10761" y="18008"/>
                      </a:cubicBezTo>
                      <a:cubicBezTo>
                        <a:pt x="9291" y="18008"/>
                        <a:pt x="8123" y="16767"/>
                        <a:pt x="7640" y="15460"/>
                      </a:cubicBezTo>
                      <a:cubicBezTo>
                        <a:pt x="7628" y="15421"/>
                        <a:pt x="7618" y="15381"/>
                        <a:pt x="7608" y="15342"/>
                      </a:cubicBezTo>
                      <a:close/>
                      <a:moveTo>
                        <a:pt x="11556" y="0"/>
                      </a:moveTo>
                      <a:cubicBezTo>
                        <a:pt x="10880" y="0"/>
                        <a:pt x="10206" y="76"/>
                        <a:pt x="9547" y="215"/>
                      </a:cubicBezTo>
                      <a:cubicBezTo>
                        <a:pt x="9546" y="218"/>
                        <a:pt x="9543" y="221"/>
                        <a:pt x="9541" y="224"/>
                      </a:cubicBezTo>
                      <a:cubicBezTo>
                        <a:pt x="9519" y="228"/>
                        <a:pt x="9497" y="231"/>
                        <a:pt x="9477" y="236"/>
                      </a:cubicBezTo>
                      <a:cubicBezTo>
                        <a:pt x="9461" y="238"/>
                        <a:pt x="9445" y="241"/>
                        <a:pt x="9430" y="246"/>
                      </a:cubicBezTo>
                      <a:cubicBezTo>
                        <a:pt x="9429" y="245"/>
                        <a:pt x="9427" y="244"/>
                        <a:pt x="9424" y="242"/>
                      </a:cubicBezTo>
                      <a:cubicBezTo>
                        <a:pt x="9044" y="327"/>
                        <a:pt x="8668" y="433"/>
                        <a:pt x="8299" y="558"/>
                      </a:cubicBezTo>
                      <a:cubicBezTo>
                        <a:pt x="7231" y="933"/>
                        <a:pt x="6235" y="1483"/>
                        <a:pt x="5328" y="2157"/>
                      </a:cubicBezTo>
                      <a:cubicBezTo>
                        <a:pt x="5315" y="2181"/>
                        <a:pt x="5292" y="2200"/>
                        <a:pt x="5265" y="2205"/>
                      </a:cubicBezTo>
                      <a:cubicBezTo>
                        <a:pt x="4129" y="3059"/>
                        <a:pt x="3134" y="4112"/>
                        <a:pt x="2316" y="5266"/>
                      </a:cubicBezTo>
                      <a:cubicBezTo>
                        <a:pt x="1405" y="6574"/>
                        <a:pt x="870" y="8092"/>
                        <a:pt x="565" y="9648"/>
                      </a:cubicBezTo>
                      <a:cubicBezTo>
                        <a:pt x="140" y="11697"/>
                        <a:pt x="1" y="13858"/>
                        <a:pt x="695" y="15861"/>
                      </a:cubicBezTo>
                      <a:cubicBezTo>
                        <a:pt x="999" y="16821"/>
                        <a:pt x="1509" y="17690"/>
                        <a:pt x="2059" y="18522"/>
                      </a:cubicBezTo>
                      <a:cubicBezTo>
                        <a:pt x="3316" y="20617"/>
                        <a:pt x="5215" y="22315"/>
                        <a:pt x="7436" y="23325"/>
                      </a:cubicBezTo>
                      <a:cubicBezTo>
                        <a:pt x="8416" y="23768"/>
                        <a:pt x="9448" y="24137"/>
                        <a:pt x="10523" y="24252"/>
                      </a:cubicBezTo>
                      <a:cubicBezTo>
                        <a:pt x="10748" y="24269"/>
                        <a:pt x="10975" y="24301"/>
                        <a:pt x="11202" y="24317"/>
                      </a:cubicBezTo>
                      <a:cubicBezTo>
                        <a:pt x="11237" y="24319"/>
                        <a:pt x="11271" y="24322"/>
                        <a:pt x="11306" y="24323"/>
                      </a:cubicBezTo>
                      <a:cubicBezTo>
                        <a:pt x="11341" y="24323"/>
                        <a:pt x="11375" y="24325"/>
                        <a:pt x="11409" y="24325"/>
                      </a:cubicBezTo>
                      <a:cubicBezTo>
                        <a:pt x="11431" y="24325"/>
                        <a:pt x="11452" y="24326"/>
                        <a:pt x="11472" y="24326"/>
                      </a:cubicBezTo>
                      <a:cubicBezTo>
                        <a:pt x="11556" y="24325"/>
                        <a:pt x="11639" y="24321"/>
                        <a:pt x="11723" y="24310"/>
                      </a:cubicBezTo>
                      <a:cubicBezTo>
                        <a:pt x="11726" y="24310"/>
                        <a:pt x="11729" y="24310"/>
                        <a:pt x="11732" y="24310"/>
                      </a:cubicBezTo>
                      <a:cubicBezTo>
                        <a:pt x="11747" y="24310"/>
                        <a:pt x="11761" y="24314"/>
                        <a:pt x="11774" y="24321"/>
                      </a:cubicBezTo>
                      <a:cubicBezTo>
                        <a:pt x="12543" y="24289"/>
                        <a:pt x="13266" y="24127"/>
                        <a:pt x="14057" y="24045"/>
                      </a:cubicBezTo>
                      <a:cubicBezTo>
                        <a:pt x="15184" y="23774"/>
                        <a:pt x="16300" y="23416"/>
                        <a:pt x="17298" y="22820"/>
                      </a:cubicBezTo>
                      <a:cubicBezTo>
                        <a:pt x="18019" y="22430"/>
                        <a:pt x="18612" y="21856"/>
                        <a:pt x="19223" y="21321"/>
                      </a:cubicBezTo>
                      <a:cubicBezTo>
                        <a:pt x="19701" y="20917"/>
                        <a:pt x="20119" y="20458"/>
                        <a:pt x="20500" y="19966"/>
                      </a:cubicBezTo>
                      <a:lnTo>
                        <a:pt x="20508" y="19958"/>
                      </a:lnTo>
                      <a:cubicBezTo>
                        <a:pt x="20510" y="19955"/>
                        <a:pt x="20515" y="19951"/>
                        <a:pt x="20517" y="19948"/>
                      </a:cubicBezTo>
                      <a:cubicBezTo>
                        <a:pt x="20526" y="19939"/>
                        <a:pt x="20537" y="19929"/>
                        <a:pt x="20545" y="19919"/>
                      </a:cubicBezTo>
                      <a:cubicBezTo>
                        <a:pt x="20561" y="19901"/>
                        <a:pt x="20582" y="19879"/>
                        <a:pt x="20595" y="19857"/>
                      </a:cubicBezTo>
                      <a:cubicBezTo>
                        <a:pt x="20599" y="19850"/>
                        <a:pt x="20604" y="19843"/>
                        <a:pt x="20605" y="19836"/>
                      </a:cubicBezTo>
                      <a:cubicBezTo>
                        <a:pt x="20607" y="19831"/>
                        <a:pt x="20609" y="19828"/>
                        <a:pt x="20610" y="19823"/>
                      </a:cubicBezTo>
                      <a:cubicBezTo>
                        <a:pt x="21044" y="19246"/>
                        <a:pt x="21430" y="18630"/>
                        <a:pt x="21800" y="18011"/>
                      </a:cubicBezTo>
                      <a:cubicBezTo>
                        <a:pt x="22436" y="16926"/>
                        <a:pt x="22992" y="15762"/>
                        <a:pt x="23095" y="14494"/>
                      </a:cubicBezTo>
                      <a:cubicBezTo>
                        <a:pt x="23985" y="10737"/>
                        <a:pt x="23093" y="7039"/>
                        <a:pt x="20531" y="4141"/>
                      </a:cubicBezTo>
                      <a:cubicBezTo>
                        <a:pt x="19846" y="3362"/>
                        <a:pt x="19083" y="2644"/>
                        <a:pt x="18227" y="2065"/>
                      </a:cubicBezTo>
                      <a:cubicBezTo>
                        <a:pt x="18194" y="2042"/>
                        <a:pt x="18160" y="2021"/>
                        <a:pt x="18126" y="1998"/>
                      </a:cubicBezTo>
                      <a:cubicBezTo>
                        <a:pt x="18104" y="1983"/>
                        <a:pt x="18083" y="1969"/>
                        <a:pt x="18062" y="1955"/>
                      </a:cubicBezTo>
                      <a:lnTo>
                        <a:pt x="18061" y="1955"/>
                      </a:lnTo>
                      <a:cubicBezTo>
                        <a:pt x="18026" y="1931"/>
                        <a:pt x="17990" y="1909"/>
                        <a:pt x="17955" y="1884"/>
                      </a:cubicBezTo>
                      <a:cubicBezTo>
                        <a:pt x="17833" y="1803"/>
                        <a:pt x="17713" y="1724"/>
                        <a:pt x="17586" y="1651"/>
                      </a:cubicBezTo>
                      <a:cubicBezTo>
                        <a:pt x="17584" y="1650"/>
                        <a:pt x="17583" y="1650"/>
                        <a:pt x="17582" y="1649"/>
                      </a:cubicBezTo>
                      <a:lnTo>
                        <a:pt x="17581" y="1649"/>
                      </a:lnTo>
                      <a:lnTo>
                        <a:pt x="17581" y="1648"/>
                      </a:lnTo>
                      <a:cubicBezTo>
                        <a:pt x="17570" y="1642"/>
                        <a:pt x="17560" y="1636"/>
                        <a:pt x="17550" y="1631"/>
                      </a:cubicBezTo>
                      <a:cubicBezTo>
                        <a:pt x="17512" y="1610"/>
                        <a:pt x="17473" y="1589"/>
                        <a:pt x="17434" y="1569"/>
                      </a:cubicBezTo>
                      <a:cubicBezTo>
                        <a:pt x="17434" y="1568"/>
                        <a:pt x="17433" y="1568"/>
                        <a:pt x="17433" y="1568"/>
                      </a:cubicBezTo>
                      <a:cubicBezTo>
                        <a:pt x="17431" y="1567"/>
                        <a:pt x="17430" y="1565"/>
                        <a:pt x="17429" y="1565"/>
                      </a:cubicBezTo>
                      <a:cubicBezTo>
                        <a:pt x="17427" y="1564"/>
                        <a:pt x="17426" y="1564"/>
                        <a:pt x="17426" y="1564"/>
                      </a:cubicBezTo>
                      <a:cubicBezTo>
                        <a:pt x="17426" y="1564"/>
                        <a:pt x="17425" y="1564"/>
                        <a:pt x="17424" y="1563"/>
                      </a:cubicBezTo>
                      <a:cubicBezTo>
                        <a:pt x="17397" y="1548"/>
                        <a:pt x="17370" y="1533"/>
                        <a:pt x="17342" y="1521"/>
                      </a:cubicBezTo>
                      <a:cubicBezTo>
                        <a:pt x="17281" y="1484"/>
                        <a:pt x="17218" y="1449"/>
                        <a:pt x="17155" y="1416"/>
                      </a:cubicBezTo>
                      <a:cubicBezTo>
                        <a:pt x="17106" y="1383"/>
                        <a:pt x="17057" y="1353"/>
                        <a:pt x="17006" y="1324"/>
                      </a:cubicBezTo>
                      <a:cubicBezTo>
                        <a:pt x="16960" y="1299"/>
                        <a:pt x="16916" y="1275"/>
                        <a:pt x="16872" y="1251"/>
                      </a:cubicBezTo>
                      <a:lnTo>
                        <a:pt x="16871" y="1251"/>
                      </a:lnTo>
                      <a:cubicBezTo>
                        <a:pt x="16871" y="1251"/>
                        <a:pt x="16869" y="1251"/>
                        <a:pt x="16869" y="1250"/>
                      </a:cubicBezTo>
                      <a:cubicBezTo>
                        <a:pt x="16823" y="1225"/>
                        <a:pt x="16778" y="1201"/>
                        <a:pt x="16732" y="1176"/>
                      </a:cubicBezTo>
                      <a:cubicBezTo>
                        <a:pt x="16695" y="1154"/>
                        <a:pt x="16656" y="1133"/>
                        <a:pt x="16618" y="1113"/>
                      </a:cubicBezTo>
                      <a:cubicBezTo>
                        <a:pt x="16609" y="1109"/>
                        <a:pt x="16601" y="1105"/>
                        <a:pt x="16593" y="1101"/>
                      </a:cubicBezTo>
                      <a:cubicBezTo>
                        <a:pt x="16494" y="1050"/>
                        <a:pt x="16395" y="1003"/>
                        <a:pt x="16293" y="957"/>
                      </a:cubicBezTo>
                      <a:lnTo>
                        <a:pt x="16292" y="956"/>
                      </a:lnTo>
                      <a:cubicBezTo>
                        <a:pt x="16290" y="955"/>
                        <a:pt x="16285" y="954"/>
                        <a:pt x="16282" y="951"/>
                      </a:cubicBezTo>
                      <a:cubicBezTo>
                        <a:pt x="16202" y="915"/>
                        <a:pt x="16122" y="879"/>
                        <a:pt x="16040" y="847"/>
                      </a:cubicBezTo>
                      <a:cubicBezTo>
                        <a:pt x="16006" y="834"/>
                        <a:pt x="15974" y="820"/>
                        <a:pt x="15941" y="804"/>
                      </a:cubicBezTo>
                      <a:cubicBezTo>
                        <a:pt x="15908" y="790"/>
                        <a:pt x="15876" y="773"/>
                        <a:pt x="15843" y="758"/>
                      </a:cubicBezTo>
                      <a:cubicBezTo>
                        <a:pt x="15776" y="730"/>
                        <a:pt x="15708" y="704"/>
                        <a:pt x="15640" y="679"/>
                      </a:cubicBezTo>
                      <a:cubicBezTo>
                        <a:pt x="15628" y="675"/>
                        <a:pt x="15615" y="669"/>
                        <a:pt x="15602" y="663"/>
                      </a:cubicBezTo>
                      <a:lnTo>
                        <a:pt x="15601" y="663"/>
                      </a:lnTo>
                      <a:cubicBezTo>
                        <a:pt x="15600" y="663"/>
                        <a:pt x="15600" y="663"/>
                        <a:pt x="15600" y="662"/>
                      </a:cubicBezTo>
                      <a:cubicBezTo>
                        <a:pt x="15592" y="659"/>
                        <a:pt x="15584" y="656"/>
                        <a:pt x="15576" y="655"/>
                      </a:cubicBezTo>
                      <a:cubicBezTo>
                        <a:pt x="15567" y="653"/>
                        <a:pt x="15558" y="650"/>
                        <a:pt x="15549" y="647"/>
                      </a:cubicBezTo>
                      <a:lnTo>
                        <a:pt x="15549" y="647"/>
                      </a:lnTo>
                      <a:cubicBezTo>
                        <a:pt x="15574" y="653"/>
                        <a:pt x="15598" y="659"/>
                        <a:pt x="15622" y="666"/>
                      </a:cubicBezTo>
                      <a:cubicBezTo>
                        <a:pt x="15375" y="567"/>
                        <a:pt x="15127" y="477"/>
                        <a:pt x="14880" y="395"/>
                      </a:cubicBezTo>
                      <a:cubicBezTo>
                        <a:pt x="14772" y="375"/>
                        <a:pt x="14663" y="356"/>
                        <a:pt x="14555" y="336"/>
                      </a:cubicBezTo>
                      <a:cubicBezTo>
                        <a:pt x="13620" y="175"/>
                        <a:pt x="12685" y="50"/>
                        <a:pt x="11739" y="2"/>
                      </a:cubicBezTo>
                      <a:cubicBezTo>
                        <a:pt x="11678" y="1"/>
                        <a:pt x="11617" y="0"/>
                        <a:pt x="11556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2" name="Google Shape;1690;p40"/>
                <p:cNvSpPr/>
                <p:nvPr/>
              </p:nvSpPr>
              <p:spPr>
                <a:xfrm>
                  <a:off x="2511871" y="4966082"/>
                  <a:ext cx="44759" cy="32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" h="772" extrusionOk="0">
                      <a:moveTo>
                        <a:pt x="527" y="0"/>
                      </a:moveTo>
                      <a:cubicBezTo>
                        <a:pt x="111" y="0"/>
                        <a:pt x="1" y="607"/>
                        <a:pt x="435" y="753"/>
                      </a:cubicBezTo>
                      <a:cubicBezTo>
                        <a:pt x="480" y="765"/>
                        <a:pt x="523" y="771"/>
                        <a:pt x="563" y="771"/>
                      </a:cubicBezTo>
                      <a:cubicBezTo>
                        <a:pt x="977" y="771"/>
                        <a:pt x="1047" y="131"/>
                        <a:pt x="605" y="7"/>
                      </a:cubicBezTo>
                      <a:cubicBezTo>
                        <a:pt x="578" y="2"/>
                        <a:pt x="552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3" name="Google Shape;1691;p40"/>
                <p:cNvSpPr/>
                <p:nvPr/>
              </p:nvSpPr>
              <p:spPr>
                <a:xfrm>
                  <a:off x="2522772" y="4749056"/>
                  <a:ext cx="134021" cy="99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5" h="2340" extrusionOk="0">
                      <a:moveTo>
                        <a:pt x="428" y="0"/>
                      </a:moveTo>
                      <a:cubicBezTo>
                        <a:pt x="393" y="0"/>
                        <a:pt x="358" y="19"/>
                        <a:pt x="344" y="63"/>
                      </a:cubicBezTo>
                      <a:cubicBezTo>
                        <a:pt x="0" y="970"/>
                        <a:pt x="491" y="2121"/>
                        <a:pt x="1483" y="2319"/>
                      </a:cubicBezTo>
                      <a:cubicBezTo>
                        <a:pt x="1564" y="2333"/>
                        <a:pt x="1644" y="2340"/>
                        <a:pt x="1722" y="2340"/>
                      </a:cubicBezTo>
                      <a:cubicBezTo>
                        <a:pt x="2381" y="2340"/>
                        <a:pt x="2915" y="1851"/>
                        <a:pt x="3114" y="1217"/>
                      </a:cubicBezTo>
                      <a:cubicBezTo>
                        <a:pt x="3135" y="1128"/>
                        <a:pt x="3090" y="1083"/>
                        <a:pt x="3038" y="1083"/>
                      </a:cubicBezTo>
                      <a:cubicBezTo>
                        <a:pt x="2988" y="1083"/>
                        <a:pt x="2930" y="1124"/>
                        <a:pt x="2914" y="1206"/>
                      </a:cubicBezTo>
                      <a:cubicBezTo>
                        <a:pt x="2869" y="1329"/>
                        <a:pt x="2816" y="1436"/>
                        <a:pt x="2758" y="1532"/>
                      </a:cubicBezTo>
                      <a:cubicBezTo>
                        <a:pt x="2758" y="1532"/>
                        <a:pt x="2758" y="1531"/>
                        <a:pt x="2757" y="1531"/>
                      </a:cubicBezTo>
                      <a:cubicBezTo>
                        <a:pt x="2741" y="1522"/>
                        <a:pt x="2725" y="1519"/>
                        <a:pt x="2710" y="1519"/>
                      </a:cubicBezTo>
                      <a:cubicBezTo>
                        <a:pt x="2618" y="1519"/>
                        <a:pt x="2540" y="1651"/>
                        <a:pt x="2465" y="1696"/>
                      </a:cubicBezTo>
                      <a:cubicBezTo>
                        <a:pt x="2411" y="1697"/>
                        <a:pt x="2366" y="1738"/>
                        <a:pt x="2321" y="1767"/>
                      </a:cubicBezTo>
                      <a:cubicBezTo>
                        <a:pt x="2305" y="1763"/>
                        <a:pt x="2289" y="1761"/>
                        <a:pt x="2273" y="1761"/>
                      </a:cubicBezTo>
                      <a:cubicBezTo>
                        <a:pt x="2166" y="1761"/>
                        <a:pt x="2061" y="1840"/>
                        <a:pt x="1992" y="1915"/>
                      </a:cubicBezTo>
                      <a:cubicBezTo>
                        <a:pt x="1985" y="1916"/>
                        <a:pt x="1978" y="1916"/>
                        <a:pt x="1971" y="1916"/>
                      </a:cubicBezTo>
                      <a:cubicBezTo>
                        <a:pt x="1901" y="1916"/>
                        <a:pt x="1834" y="1879"/>
                        <a:pt x="1764" y="1867"/>
                      </a:cubicBezTo>
                      <a:cubicBezTo>
                        <a:pt x="1732" y="1863"/>
                        <a:pt x="1699" y="1862"/>
                        <a:pt x="1667" y="1862"/>
                      </a:cubicBezTo>
                      <a:cubicBezTo>
                        <a:pt x="1620" y="1862"/>
                        <a:pt x="1573" y="1864"/>
                        <a:pt x="1525" y="1864"/>
                      </a:cubicBezTo>
                      <a:cubicBezTo>
                        <a:pt x="1494" y="1864"/>
                        <a:pt x="1462" y="1863"/>
                        <a:pt x="1431" y="1859"/>
                      </a:cubicBezTo>
                      <a:cubicBezTo>
                        <a:pt x="1341" y="1767"/>
                        <a:pt x="1219" y="1642"/>
                        <a:pt x="1084" y="1642"/>
                      </a:cubicBezTo>
                      <a:cubicBezTo>
                        <a:pt x="1055" y="1642"/>
                        <a:pt x="1024" y="1648"/>
                        <a:pt x="994" y="1661"/>
                      </a:cubicBezTo>
                      <a:cubicBezTo>
                        <a:pt x="886" y="1494"/>
                        <a:pt x="804" y="1215"/>
                        <a:pt x="626" y="1127"/>
                      </a:cubicBezTo>
                      <a:cubicBezTo>
                        <a:pt x="624" y="1125"/>
                        <a:pt x="624" y="1123"/>
                        <a:pt x="623" y="1121"/>
                      </a:cubicBezTo>
                      <a:cubicBezTo>
                        <a:pt x="611" y="1100"/>
                        <a:pt x="599" y="1078"/>
                        <a:pt x="588" y="1058"/>
                      </a:cubicBezTo>
                      <a:cubicBezTo>
                        <a:pt x="598" y="1012"/>
                        <a:pt x="570" y="970"/>
                        <a:pt x="530" y="947"/>
                      </a:cubicBezTo>
                      <a:cubicBezTo>
                        <a:pt x="507" y="901"/>
                        <a:pt x="489" y="838"/>
                        <a:pt x="435" y="824"/>
                      </a:cubicBezTo>
                      <a:cubicBezTo>
                        <a:pt x="433" y="824"/>
                        <a:pt x="432" y="824"/>
                        <a:pt x="431" y="824"/>
                      </a:cubicBezTo>
                      <a:cubicBezTo>
                        <a:pt x="430" y="824"/>
                        <a:pt x="428" y="824"/>
                        <a:pt x="427" y="823"/>
                      </a:cubicBezTo>
                      <a:cubicBezTo>
                        <a:pt x="415" y="665"/>
                        <a:pt x="424" y="497"/>
                        <a:pt x="463" y="321"/>
                      </a:cubicBezTo>
                      <a:cubicBezTo>
                        <a:pt x="479" y="257"/>
                        <a:pt x="497" y="191"/>
                        <a:pt x="522" y="121"/>
                      </a:cubicBezTo>
                      <a:cubicBezTo>
                        <a:pt x="546" y="50"/>
                        <a:pt x="486" y="0"/>
                        <a:pt x="42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4" name="Google Shape;1692;p40"/>
                <p:cNvSpPr/>
                <p:nvPr/>
              </p:nvSpPr>
              <p:spPr>
                <a:xfrm>
                  <a:off x="2445352" y="4295734"/>
                  <a:ext cx="166768" cy="614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1" h="1438" extrusionOk="0">
                      <a:moveTo>
                        <a:pt x="973" y="0"/>
                      </a:moveTo>
                      <a:cubicBezTo>
                        <a:pt x="918" y="0"/>
                        <a:pt x="866" y="9"/>
                        <a:pt x="833" y="53"/>
                      </a:cubicBezTo>
                      <a:cubicBezTo>
                        <a:pt x="807" y="65"/>
                        <a:pt x="795" y="87"/>
                        <a:pt x="788" y="111"/>
                      </a:cubicBezTo>
                      <a:cubicBezTo>
                        <a:pt x="663" y="97"/>
                        <a:pt x="538" y="84"/>
                        <a:pt x="413" y="75"/>
                      </a:cubicBezTo>
                      <a:cubicBezTo>
                        <a:pt x="386" y="85"/>
                        <a:pt x="361" y="96"/>
                        <a:pt x="335" y="105"/>
                      </a:cubicBezTo>
                      <a:cubicBezTo>
                        <a:pt x="318" y="111"/>
                        <a:pt x="302" y="116"/>
                        <a:pt x="283" y="122"/>
                      </a:cubicBezTo>
                      <a:cubicBezTo>
                        <a:pt x="279" y="124"/>
                        <a:pt x="273" y="127"/>
                        <a:pt x="267" y="129"/>
                      </a:cubicBezTo>
                      <a:cubicBezTo>
                        <a:pt x="221" y="146"/>
                        <a:pt x="172" y="164"/>
                        <a:pt x="126" y="180"/>
                      </a:cubicBezTo>
                      <a:cubicBezTo>
                        <a:pt x="113" y="184"/>
                        <a:pt x="103" y="187"/>
                        <a:pt x="91" y="191"/>
                      </a:cubicBezTo>
                      <a:cubicBezTo>
                        <a:pt x="60" y="204"/>
                        <a:pt x="31" y="218"/>
                        <a:pt x="1" y="232"/>
                      </a:cubicBezTo>
                      <a:cubicBezTo>
                        <a:pt x="1381" y="289"/>
                        <a:pt x="2757" y="638"/>
                        <a:pt x="3900" y="1437"/>
                      </a:cubicBezTo>
                      <a:cubicBezTo>
                        <a:pt x="3891" y="1423"/>
                        <a:pt x="3883" y="1409"/>
                        <a:pt x="3874" y="1394"/>
                      </a:cubicBezTo>
                      <a:cubicBezTo>
                        <a:pt x="3819" y="1295"/>
                        <a:pt x="3765" y="1196"/>
                        <a:pt x="3713" y="1095"/>
                      </a:cubicBezTo>
                      <a:cubicBezTo>
                        <a:pt x="3657" y="1062"/>
                        <a:pt x="3601" y="1030"/>
                        <a:pt x="3545" y="998"/>
                      </a:cubicBezTo>
                      <a:cubicBezTo>
                        <a:pt x="3538" y="983"/>
                        <a:pt x="3526" y="971"/>
                        <a:pt x="3509" y="960"/>
                      </a:cubicBezTo>
                      <a:cubicBezTo>
                        <a:pt x="3491" y="853"/>
                        <a:pt x="3304" y="788"/>
                        <a:pt x="3237" y="690"/>
                      </a:cubicBezTo>
                      <a:cubicBezTo>
                        <a:pt x="2880" y="311"/>
                        <a:pt x="2359" y="136"/>
                        <a:pt x="1852" y="65"/>
                      </a:cubicBezTo>
                      <a:cubicBezTo>
                        <a:pt x="1612" y="29"/>
                        <a:pt x="1371" y="26"/>
                        <a:pt x="1131" y="3"/>
                      </a:cubicBezTo>
                      <a:cubicBezTo>
                        <a:pt x="1119" y="5"/>
                        <a:pt x="1107" y="5"/>
                        <a:pt x="1095" y="5"/>
                      </a:cubicBezTo>
                      <a:cubicBezTo>
                        <a:pt x="1056" y="5"/>
                        <a:pt x="1014" y="0"/>
                        <a:pt x="97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5" name="Google Shape;1693;p40"/>
                <p:cNvSpPr/>
                <p:nvPr/>
              </p:nvSpPr>
              <p:spPr>
                <a:xfrm>
                  <a:off x="2900041" y="4430846"/>
                  <a:ext cx="129062" cy="726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9" h="1700" extrusionOk="0">
                      <a:moveTo>
                        <a:pt x="475" y="0"/>
                      </a:moveTo>
                      <a:cubicBezTo>
                        <a:pt x="433" y="0"/>
                        <a:pt x="394" y="10"/>
                        <a:pt x="363" y="39"/>
                      </a:cubicBezTo>
                      <a:cubicBezTo>
                        <a:pt x="361" y="43"/>
                        <a:pt x="361" y="44"/>
                        <a:pt x="359" y="47"/>
                      </a:cubicBezTo>
                      <a:cubicBezTo>
                        <a:pt x="335" y="36"/>
                        <a:pt x="313" y="23"/>
                        <a:pt x="289" y="12"/>
                      </a:cubicBezTo>
                      <a:cubicBezTo>
                        <a:pt x="285" y="12"/>
                        <a:pt x="281" y="13"/>
                        <a:pt x="276" y="13"/>
                      </a:cubicBezTo>
                      <a:cubicBezTo>
                        <a:pt x="270" y="14"/>
                        <a:pt x="266" y="14"/>
                        <a:pt x="260" y="14"/>
                      </a:cubicBezTo>
                      <a:cubicBezTo>
                        <a:pt x="249" y="25"/>
                        <a:pt x="234" y="30"/>
                        <a:pt x="218" y="33"/>
                      </a:cubicBezTo>
                      <a:cubicBezTo>
                        <a:pt x="198" y="35"/>
                        <a:pt x="179" y="41"/>
                        <a:pt x="159" y="44"/>
                      </a:cubicBezTo>
                      <a:cubicBezTo>
                        <a:pt x="133" y="50"/>
                        <a:pt x="107" y="54"/>
                        <a:pt x="80" y="59"/>
                      </a:cubicBezTo>
                      <a:cubicBezTo>
                        <a:pt x="54" y="65"/>
                        <a:pt x="27" y="69"/>
                        <a:pt x="0" y="73"/>
                      </a:cubicBezTo>
                      <a:cubicBezTo>
                        <a:pt x="1023" y="589"/>
                        <a:pt x="2066" y="1066"/>
                        <a:pt x="3018" y="1700"/>
                      </a:cubicBezTo>
                      <a:cubicBezTo>
                        <a:pt x="3007" y="1676"/>
                        <a:pt x="2994" y="1653"/>
                        <a:pt x="2983" y="1629"/>
                      </a:cubicBezTo>
                      <a:cubicBezTo>
                        <a:pt x="2952" y="1567"/>
                        <a:pt x="2923" y="1504"/>
                        <a:pt x="2898" y="1440"/>
                      </a:cubicBezTo>
                      <a:cubicBezTo>
                        <a:pt x="2890" y="1422"/>
                        <a:pt x="2882" y="1402"/>
                        <a:pt x="2875" y="1382"/>
                      </a:cubicBezTo>
                      <a:cubicBezTo>
                        <a:pt x="2814" y="1342"/>
                        <a:pt x="2754" y="1304"/>
                        <a:pt x="2692" y="1266"/>
                      </a:cubicBezTo>
                      <a:cubicBezTo>
                        <a:pt x="2715" y="1177"/>
                        <a:pt x="2603" y="1131"/>
                        <a:pt x="2550" y="1075"/>
                      </a:cubicBezTo>
                      <a:cubicBezTo>
                        <a:pt x="2573" y="1037"/>
                        <a:pt x="2564" y="987"/>
                        <a:pt x="2530" y="957"/>
                      </a:cubicBezTo>
                      <a:cubicBezTo>
                        <a:pt x="2422" y="867"/>
                        <a:pt x="2315" y="776"/>
                        <a:pt x="2206" y="688"/>
                      </a:cubicBezTo>
                      <a:cubicBezTo>
                        <a:pt x="2067" y="576"/>
                        <a:pt x="1917" y="474"/>
                        <a:pt x="1761" y="385"/>
                      </a:cubicBezTo>
                      <a:cubicBezTo>
                        <a:pt x="1745" y="376"/>
                        <a:pt x="1727" y="371"/>
                        <a:pt x="1709" y="371"/>
                      </a:cubicBezTo>
                      <a:cubicBezTo>
                        <a:pt x="1680" y="371"/>
                        <a:pt x="1652" y="384"/>
                        <a:pt x="1634" y="410"/>
                      </a:cubicBezTo>
                      <a:cubicBezTo>
                        <a:pt x="1307" y="278"/>
                        <a:pt x="979" y="145"/>
                        <a:pt x="645" y="33"/>
                      </a:cubicBezTo>
                      <a:cubicBezTo>
                        <a:pt x="594" y="19"/>
                        <a:pt x="532" y="0"/>
                        <a:pt x="47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6" name="Google Shape;1694;p40"/>
                <p:cNvSpPr/>
                <p:nvPr/>
              </p:nvSpPr>
              <p:spPr>
                <a:xfrm>
                  <a:off x="2785043" y="4537885"/>
                  <a:ext cx="164160" cy="1521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0" h="3561" extrusionOk="0">
                      <a:moveTo>
                        <a:pt x="2905" y="0"/>
                      </a:moveTo>
                      <a:cubicBezTo>
                        <a:pt x="2343" y="0"/>
                        <a:pt x="1760" y="243"/>
                        <a:pt x="1418" y="658"/>
                      </a:cubicBezTo>
                      <a:cubicBezTo>
                        <a:pt x="1007" y="985"/>
                        <a:pt x="713" y="1430"/>
                        <a:pt x="425" y="1863"/>
                      </a:cubicBezTo>
                      <a:cubicBezTo>
                        <a:pt x="272" y="2185"/>
                        <a:pt x="12" y="2493"/>
                        <a:pt x="1" y="2862"/>
                      </a:cubicBezTo>
                      <a:cubicBezTo>
                        <a:pt x="18" y="3039"/>
                        <a:pt x="227" y="2961"/>
                        <a:pt x="390" y="3012"/>
                      </a:cubicBezTo>
                      <a:cubicBezTo>
                        <a:pt x="702" y="3100"/>
                        <a:pt x="1023" y="3131"/>
                        <a:pt x="1332" y="3224"/>
                      </a:cubicBezTo>
                      <a:cubicBezTo>
                        <a:pt x="1517" y="3330"/>
                        <a:pt x="1682" y="3487"/>
                        <a:pt x="1892" y="3551"/>
                      </a:cubicBezTo>
                      <a:cubicBezTo>
                        <a:pt x="1909" y="3557"/>
                        <a:pt x="1924" y="3560"/>
                        <a:pt x="1937" y="3560"/>
                      </a:cubicBezTo>
                      <a:cubicBezTo>
                        <a:pt x="2028" y="3560"/>
                        <a:pt x="2038" y="3431"/>
                        <a:pt x="2049" y="3351"/>
                      </a:cubicBezTo>
                      <a:cubicBezTo>
                        <a:pt x="2328" y="2343"/>
                        <a:pt x="2732" y="1270"/>
                        <a:pt x="3470" y="506"/>
                      </a:cubicBezTo>
                      <a:cubicBezTo>
                        <a:pt x="3564" y="434"/>
                        <a:pt x="3652" y="357"/>
                        <a:pt x="3760" y="310"/>
                      </a:cubicBezTo>
                      <a:cubicBezTo>
                        <a:pt x="3804" y="303"/>
                        <a:pt x="3837" y="264"/>
                        <a:pt x="3840" y="217"/>
                      </a:cubicBezTo>
                      <a:cubicBezTo>
                        <a:pt x="3836" y="150"/>
                        <a:pt x="3794" y="123"/>
                        <a:pt x="3745" y="123"/>
                      </a:cubicBezTo>
                      <a:cubicBezTo>
                        <a:pt x="3710" y="123"/>
                        <a:pt x="3670" y="137"/>
                        <a:pt x="3638" y="160"/>
                      </a:cubicBezTo>
                      <a:cubicBezTo>
                        <a:pt x="3415" y="51"/>
                        <a:pt x="3162" y="0"/>
                        <a:pt x="2905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7" name="Google Shape;1695;p40"/>
                <p:cNvSpPr/>
                <p:nvPr/>
              </p:nvSpPr>
              <p:spPr>
                <a:xfrm>
                  <a:off x="2336639" y="4422001"/>
                  <a:ext cx="156807" cy="1369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3206" extrusionOk="0">
                      <a:moveTo>
                        <a:pt x="2901" y="1"/>
                      </a:moveTo>
                      <a:cubicBezTo>
                        <a:pt x="1917" y="1"/>
                        <a:pt x="1079" y="856"/>
                        <a:pt x="598" y="1676"/>
                      </a:cubicBezTo>
                      <a:cubicBezTo>
                        <a:pt x="379" y="2053"/>
                        <a:pt x="160" y="2428"/>
                        <a:pt x="29" y="2848"/>
                      </a:cubicBezTo>
                      <a:cubicBezTo>
                        <a:pt x="17" y="2895"/>
                        <a:pt x="1" y="2947"/>
                        <a:pt x="32" y="2990"/>
                      </a:cubicBezTo>
                      <a:cubicBezTo>
                        <a:pt x="51" y="3019"/>
                        <a:pt x="83" y="3032"/>
                        <a:pt x="116" y="3032"/>
                      </a:cubicBezTo>
                      <a:cubicBezTo>
                        <a:pt x="127" y="3032"/>
                        <a:pt x="139" y="3030"/>
                        <a:pt x="150" y="3027"/>
                      </a:cubicBezTo>
                      <a:cubicBezTo>
                        <a:pt x="288" y="2991"/>
                        <a:pt x="430" y="2979"/>
                        <a:pt x="573" y="2970"/>
                      </a:cubicBezTo>
                      <a:cubicBezTo>
                        <a:pt x="634" y="2965"/>
                        <a:pt x="695" y="2963"/>
                        <a:pt x="756" y="2963"/>
                      </a:cubicBezTo>
                      <a:cubicBezTo>
                        <a:pt x="1152" y="2963"/>
                        <a:pt x="1553" y="3059"/>
                        <a:pt x="1930" y="3177"/>
                      </a:cubicBezTo>
                      <a:cubicBezTo>
                        <a:pt x="1940" y="3183"/>
                        <a:pt x="1950" y="3186"/>
                        <a:pt x="1961" y="3189"/>
                      </a:cubicBezTo>
                      <a:cubicBezTo>
                        <a:pt x="1973" y="3197"/>
                        <a:pt x="1991" y="3204"/>
                        <a:pt x="2011" y="3206"/>
                      </a:cubicBezTo>
                      <a:cubicBezTo>
                        <a:pt x="2013" y="3206"/>
                        <a:pt x="2014" y="3206"/>
                        <a:pt x="2016" y="3206"/>
                      </a:cubicBezTo>
                      <a:cubicBezTo>
                        <a:pt x="2089" y="3206"/>
                        <a:pt x="2110" y="3133"/>
                        <a:pt x="2115" y="3072"/>
                      </a:cubicBezTo>
                      <a:cubicBezTo>
                        <a:pt x="2399" y="2110"/>
                        <a:pt x="2606" y="806"/>
                        <a:pt x="3555" y="278"/>
                      </a:cubicBezTo>
                      <a:cubicBezTo>
                        <a:pt x="3623" y="278"/>
                        <a:pt x="3668" y="197"/>
                        <a:pt x="3636" y="140"/>
                      </a:cubicBezTo>
                      <a:cubicBezTo>
                        <a:pt x="3621" y="105"/>
                        <a:pt x="3593" y="90"/>
                        <a:pt x="3557" y="90"/>
                      </a:cubicBezTo>
                      <a:cubicBezTo>
                        <a:pt x="3533" y="90"/>
                        <a:pt x="3505" y="97"/>
                        <a:pt x="3474" y="109"/>
                      </a:cubicBezTo>
                      <a:cubicBezTo>
                        <a:pt x="3460" y="80"/>
                        <a:pt x="3432" y="59"/>
                        <a:pt x="3397" y="59"/>
                      </a:cubicBezTo>
                      <a:cubicBezTo>
                        <a:pt x="3386" y="59"/>
                        <a:pt x="3375" y="60"/>
                        <a:pt x="3364" y="65"/>
                      </a:cubicBezTo>
                      <a:cubicBezTo>
                        <a:pt x="3206" y="21"/>
                        <a:pt x="3052" y="1"/>
                        <a:pt x="290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8" name="Google Shape;1696;p40"/>
                <p:cNvSpPr/>
                <p:nvPr/>
              </p:nvSpPr>
              <p:spPr>
                <a:xfrm>
                  <a:off x="2608315" y="449532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6" y="1"/>
                      </a:moveTo>
                      <a:cubicBezTo>
                        <a:pt x="47" y="1"/>
                        <a:pt x="4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7"/>
                        <a:pt x="150" y="1"/>
                        <a:pt x="98" y="1"/>
                      </a:cubicBezTo>
                      <a:cubicBezTo>
                        <a:pt x="98" y="1"/>
                        <a:pt x="9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9" name="Google Shape;1697;p40"/>
                <p:cNvSpPr/>
                <p:nvPr/>
              </p:nvSpPr>
              <p:spPr>
                <a:xfrm>
                  <a:off x="2605622" y="450968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1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0" name="Google Shape;1698;p40"/>
                <p:cNvSpPr/>
                <p:nvPr/>
              </p:nvSpPr>
              <p:spPr>
                <a:xfrm>
                  <a:off x="2619644" y="45073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2"/>
                      </a:cubicBezTo>
                      <a:cubicBezTo>
                        <a:pt x="0" y="141"/>
                        <a:pt x="42" y="188"/>
                        <a:pt x="92" y="188"/>
                      </a:cubicBezTo>
                      <a:cubicBezTo>
                        <a:pt x="142" y="188"/>
                        <a:pt x="187" y="150"/>
                        <a:pt x="189" y="97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1" name="Google Shape;1699;p40"/>
                <p:cNvSpPr/>
                <p:nvPr/>
              </p:nvSpPr>
              <p:spPr>
                <a:xfrm>
                  <a:off x="2842457" y="447631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7" y="0"/>
                        <a:pt x="3" y="38"/>
                        <a:pt x="2" y="90"/>
                      </a:cubicBezTo>
                      <a:cubicBezTo>
                        <a:pt x="0" y="140"/>
                        <a:pt x="40" y="186"/>
                        <a:pt x="92" y="186"/>
                      </a:cubicBezTo>
                      <a:cubicBezTo>
                        <a:pt x="142" y="186"/>
                        <a:pt x="187" y="149"/>
                        <a:pt x="189" y="96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2" name="Google Shape;1700;p40"/>
                <p:cNvSpPr/>
                <p:nvPr/>
              </p:nvSpPr>
              <p:spPr>
                <a:xfrm>
                  <a:off x="2560991" y="4260396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0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3" name="Google Shape;1701;p40"/>
                <p:cNvSpPr/>
                <p:nvPr/>
              </p:nvSpPr>
              <p:spPr>
                <a:xfrm>
                  <a:off x="2571080" y="426620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0"/>
                      </a:cubicBezTo>
                      <a:cubicBezTo>
                        <a:pt x="1" y="140"/>
                        <a:pt x="42" y="186"/>
                        <a:pt x="94" y="186"/>
                      </a:cubicBezTo>
                      <a:cubicBezTo>
                        <a:pt x="144" y="186"/>
                        <a:pt x="189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4" name="Google Shape;1702;p40"/>
                <p:cNvSpPr/>
                <p:nvPr/>
              </p:nvSpPr>
              <p:spPr>
                <a:xfrm>
                  <a:off x="2340657" y="4383074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0"/>
                      </a:moveTo>
                      <a:cubicBezTo>
                        <a:pt x="49" y="0"/>
                        <a:pt x="4" y="39"/>
                        <a:pt x="3" y="92"/>
                      </a:cubicBezTo>
                      <a:cubicBezTo>
                        <a:pt x="1" y="141"/>
                        <a:pt x="42" y="188"/>
                        <a:pt x="93" y="188"/>
                      </a:cubicBezTo>
                      <a:cubicBezTo>
                        <a:pt x="144" y="188"/>
                        <a:pt x="188" y="150"/>
                        <a:pt x="190" y="97"/>
                      </a:cubicBezTo>
                      <a:cubicBezTo>
                        <a:pt x="192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5" name="Google Shape;1703;p40"/>
                <p:cNvSpPr/>
                <p:nvPr/>
              </p:nvSpPr>
              <p:spPr>
                <a:xfrm>
                  <a:off x="2235535" y="461714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8" y="1"/>
                      </a:moveTo>
                      <a:cubicBezTo>
                        <a:pt x="48" y="1"/>
                        <a:pt x="3" y="38"/>
                        <a:pt x="2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7"/>
                      </a:cubicBezTo>
                      <a:cubicBezTo>
                        <a:pt x="191" y="48"/>
                        <a:pt x="150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6" name="Google Shape;1704;p40"/>
                <p:cNvSpPr/>
                <p:nvPr/>
              </p:nvSpPr>
              <p:spPr>
                <a:xfrm>
                  <a:off x="2233483" y="463184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7" name="Google Shape;1705;p40"/>
                <p:cNvSpPr/>
                <p:nvPr/>
              </p:nvSpPr>
              <p:spPr>
                <a:xfrm>
                  <a:off x="2714164" y="471923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8" name="Google Shape;1706;p40"/>
                <p:cNvSpPr/>
                <p:nvPr/>
              </p:nvSpPr>
              <p:spPr>
                <a:xfrm>
                  <a:off x="2382467" y="502094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9" name="Google Shape;1707;p40"/>
                <p:cNvSpPr/>
                <p:nvPr/>
              </p:nvSpPr>
              <p:spPr>
                <a:xfrm>
                  <a:off x="2395933" y="5028938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1"/>
                      </a:moveTo>
                      <a:cubicBezTo>
                        <a:pt x="49" y="1"/>
                        <a:pt x="4" y="39"/>
                        <a:pt x="3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50"/>
                        <a:pt x="190" y="97"/>
                      </a:cubicBezTo>
                      <a:cubicBezTo>
                        <a:pt x="192" y="47"/>
                        <a:pt x="151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0" name="Google Shape;1708;p40"/>
                <p:cNvSpPr/>
                <p:nvPr/>
              </p:nvSpPr>
              <p:spPr>
                <a:xfrm>
                  <a:off x="2395505" y="5014281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1" name="Google Shape;1709;p40"/>
                <p:cNvSpPr/>
                <p:nvPr/>
              </p:nvSpPr>
              <p:spPr>
                <a:xfrm>
                  <a:off x="2685179" y="5102006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3" y="187"/>
                        <a:pt x="187" y="149"/>
                        <a:pt x="190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2" name="Google Shape;1710;p40"/>
                <p:cNvSpPr/>
                <p:nvPr/>
              </p:nvSpPr>
              <p:spPr>
                <a:xfrm>
                  <a:off x="2697107" y="510055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0"/>
                      </a:cubicBezTo>
                      <a:cubicBezTo>
                        <a:pt x="1" y="140"/>
                        <a:pt x="41" y="186"/>
                        <a:pt x="92" y="186"/>
                      </a:cubicBezTo>
                      <a:cubicBezTo>
                        <a:pt x="143" y="186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3" name="Google Shape;1711;p40"/>
                <p:cNvSpPr/>
                <p:nvPr/>
              </p:nvSpPr>
              <p:spPr>
                <a:xfrm>
                  <a:off x="2990756" y="4811869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2" y="188"/>
                        <a:pt x="92" y="188"/>
                      </a:cubicBezTo>
                      <a:cubicBezTo>
                        <a:pt x="142" y="188"/>
                        <a:pt x="187" y="149"/>
                        <a:pt x="189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4" name="Google Shape;1712;p40"/>
                <p:cNvSpPr/>
                <p:nvPr/>
              </p:nvSpPr>
              <p:spPr>
                <a:xfrm>
                  <a:off x="2984258" y="482622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1"/>
                      </a:moveTo>
                      <a:cubicBezTo>
                        <a:pt x="47" y="1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5" name="Google Shape;1713;p40"/>
                <p:cNvSpPr/>
                <p:nvPr/>
              </p:nvSpPr>
              <p:spPr>
                <a:xfrm>
                  <a:off x="2715104" y="4907371"/>
                  <a:ext cx="204944" cy="1598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94" h="3740" extrusionOk="0">
                      <a:moveTo>
                        <a:pt x="2679" y="0"/>
                      </a:moveTo>
                      <a:cubicBezTo>
                        <a:pt x="2274" y="0"/>
                        <a:pt x="1850" y="142"/>
                        <a:pt x="1481" y="409"/>
                      </a:cubicBezTo>
                      <a:cubicBezTo>
                        <a:pt x="1" y="1516"/>
                        <a:pt x="689" y="3686"/>
                        <a:pt x="2532" y="3739"/>
                      </a:cubicBezTo>
                      <a:cubicBezTo>
                        <a:pt x="2542" y="3739"/>
                        <a:pt x="2551" y="3739"/>
                        <a:pt x="2561" y="3739"/>
                      </a:cubicBezTo>
                      <a:cubicBezTo>
                        <a:pt x="3877" y="3739"/>
                        <a:pt x="4794" y="2021"/>
                        <a:pt x="4097" y="912"/>
                      </a:cubicBezTo>
                      <a:cubicBezTo>
                        <a:pt x="3797" y="287"/>
                        <a:pt x="3256" y="0"/>
                        <a:pt x="2679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6" name="Google Shape;1714;p40"/>
                <p:cNvSpPr/>
                <p:nvPr/>
              </p:nvSpPr>
              <p:spPr>
                <a:xfrm>
                  <a:off x="2184192" y="4717650"/>
                  <a:ext cx="155524" cy="140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8" h="3284" extrusionOk="0">
                      <a:moveTo>
                        <a:pt x="2142" y="1"/>
                      </a:moveTo>
                      <a:cubicBezTo>
                        <a:pt x="1597" y="1"/>
                        <a:pt x="1016" y="296"/>
                        <a:pt x="716" y="719"/>
                      </a:cubicBezTo>
                      <a:cubicBezTo>
                        <a:pt x="0" y="1685"/>
                        <a:pt x="699" y="3151"/>
                        <a:pt x="1876" y="3277"/>
                      </a:cubicBezTo>
                      <a:cubicBezTo>
                        <a:pt x="1927" y="3281"/>
                        <a:pt x="1977" y="3283"/>
                        <a:pt x="2026" y="3283"/>
                      </a:cubicBezTo>
                      <a:cubicBezTo>
                        <a:pt x="2756" y="3283"/>
                        <a:pt x="3267" y="2819"/>
                        <a:pt x="3503" y="2121"/>
                      </a:cubicBezTo>
                      <a:cubicBezTo>
                        <a:pt x="3638" y="1482"/>
                        <a:pt x="3494" y="702"/>
                        <a:pt x="2952" y="291"/>
                      </a:cubicBezTo>
                      <a:cubicBezTo>
                        <a:pt x="2727" y="89"/>
                        <a:pt x="2440" y="1"/>
                        <a:pt x="2142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" name="Google Shape;1715;p40"/>
                <p:cNvSpPr/>
                <p:nvPr/>
              </p:nvSpPr>
              <p:spPr>
                <a:xfrm>
                  <a:off x="2600919" y="4158015"/>
                  <a:ext cx="463496" cy="2426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2" h="5679" extrusionOk="0">
                      <a:moveTo>
                        <a:pt x="117" y="0"/>
                      </a:moveTo>
                      <a:cubicBezTo>
                        <a:pt x="27" y="0"/>
                        <a:pt x="1" y="125"/>
                        <a:pt x="74" y="185"/>
                      </a:cubicBezTo>
                      <a:cubicBezTo>
                        <a:pt x="115" y="318"/>
                        <a:pt x="190" y="462"/>
                        <a:pt x="244" y="601"/>
                      </a:cubicBezTo>
                      <a:cubicBezTo>
                        <a:pt x="497" y="1259"/>
                        <a:pt x="921" y="1825"/>
                        <a:pt x="1412" y="2324"/>
                      </a:cubicBezTo>
                      <a:cubicBezTo>
                        <a:pt x="2275" y="3169"/>
                        <a:pt x="3266" y="3875"/>
                        <a:pt x="4329" y="4446"/>
                      </a:cubicBezTo>
                      <a:cubicBezTo>
                        <a:pt x="5694" y="5169"/>
                        <a:pt x="7201" y="5566"/>
                        <a:pt x="8740" y="5669"/>
                      </a:cubicBezTo>
                      <a:cubicBezTo>
                        <a:pt x="8766" y="5675"/>
                        <a:pt x="8862" y="5679"/>
                        <a:pt x="8998" y="5679"/>
                      </a:cubicBezTo>
                      <a:cubicBezTo>
                        <a:pt x="9571" y="5679"/>
                        <a:pt x="10842" y="5610"/>
                        <a:pt x="10422" y="5359"/>
                      </a:cubicBezTo>
                      <a:cubicBezTo>
                        <a:pt x="10430" y="5302"/>
                        <a:pt x="10404" y="5233"/>
                        <a:pt x="10336" y="5202"/>
                      </a:cubicBezTo>
                      <a:cubicBezTo>
                        <a:pt x="10310" y="5175"/>
                        <a:pt x="10280" y="5139"/>
                        <a:pt x="10253" y="5107"/>
                      </a:cubicBezTo>
                      <a:cubicBezTo>
                        <a:pt x="10254" y="5005"/>
                        <a:pt x="10151" y="4935"/>
                        <a:pt x="10097" y="4856"/>
                      </a:cubicBezTo>
                      <a:cubicBezTo>
                        <a:pt x="9956" y="4709"/>
                        <a:pt x="9842" y="4511"/>
                        <a:pt x="9672" y="4403"/>
                      </a:cubicBezTo>
                      <a:cubicBezTo>
                        <a:pt x="9144" y="3781"/>
                        <a:pt x="8580" y="3206"/>
                        <a:pt x="7945" y="2696"/>
                      </a:cubicBezTo>
                      <a:cubicBezTo>
                        <a:pt x="7887" y="2652"/>
                        <a:pt x="7824" y="2549"/>
                        <a:pt x="7752" y="2533"/>
                      </a:cubicBezTo>
                      <a:cubicBezTo>
                        <a:pt x="7461" y="2250"/>
                        <a:pt x="7143" y="1994"/>
                        <a:pt x="6793" y="1787"/>
                      </a:cubicBezTo>
                      <a:cubicBezTo>
                        <a:pt x="6725" y="1755"/>
                        <a:pt x="6638" y="1650"/>
                        <a:pt x="6549" y="1650"/>
                      </a:cubicBezTo>
                      <a:cubicBezTo>
                        <a:pt x="6535" y="1650"/>
                        <a:pt x="6521" y="1653"/>
                        <a:pt x="6507" y="1658"/>
                      </a:cubicBezTo>
                      <a:cubicBezTo>
                        <a:pt x="5568" y="1144"/>
                        <a:pt x="4605" y="649"/>
                        <a:pt x="3568" y="362"/>
                      </a:cubicBezTo>
                      <a:cubicBezTo>
                        <a:pt x="3018" y="211"/>
                        <a:pt x="2454" y="185"/>
                        <a:pt x="1890" y="109"/>
                      </a:cubicBezTo>
                      <a:cubicBezTo>
                        <a:pt x="1716" y="56"/>
                        <a:pt x="1503" y="23"/>
                        <a:pt x="1293" y="23"/>
                      </a:cubicBezTo>
                      <a:cubicBezTo>
                        <a:pt x="1131" y="23"/>
                        <a:pt x="971" y="43"/>
                        <a:pt x="834" y="90"/>
                      </a:cubicBezTo>
                      <a:cubicBezTo>
                        <a:pt x="793" y="66"/>
                        <a:pt x="740" y="59"/>
                        <a:pt x="693" y="47"/>
                      </a:cubicBezTo>
                      <a:cubicBezTo>
                        <a:pt x="603" y="38"/>
                        <a:pt x="506" y="21"/>
                        <a:pt x="411" y="21"/>
                      </a:cubicBezTo>
                      <a:cubicBezTo>
                        <a:pt x="349" y="21"/>
                        <a:pt x="289" y="29"/>
                        <a:pt x="233" y="51"/>
                      </a:cubicBezTo>
                      <a:cubicBezTo>
                        <a:pt x="227" y="54"/>
                        <a:pt x="222" y="58"/>
                        <a:pt x="218" y="62"/>
                      </a:cubicBezTo>
                      <a:cubicBezTo>
                        <a:pt x="203" y="39"/>
                        <a:pt x="182" y="20"/>
                        <a:pt x="159" y="8"/>
                      </a:cubicBezTo>
                      <a:cubicBezTo>
                        <a:pt x="144" y="3"/>
                        <a:pt x="130" y="0"/>
                        <a:pt x="117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" name="Google Shape;1716;p40"/>
                <p:cNvSpPr/>
                <p:nvPr/>
              </p:nvSpPr>
              <p:spPr>
                <a:xfrm>
                  <a:off x="2312656" y="4417942"/>
                  <a:ext cx="226447" cy="3304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7" h="7733" extrusionOk="0">
                      <a:moveTo>
                        <a:pt x="3387" y="180"/>
                      </a:moveTo>
                      <a:cubicBezTo>
                        <a:pt x="3978" y="180"/>
                        <a:pt x="4529" y="497"/>
                        <a:pt x="4865" y="1002"/>
                      </a:cubicBezTo>
                      <a:cubicBezTo>
                        <a:pt x="5116" y="1462"/>
                        <a:pt x="5053" y="2013"/>
                        <a:pt x="4916" y="2504"/>
                      </a:cubicBezTo>
                      <a:cubicBezTo>
                        <a:pt x="4818" y="3014"/>
                        <a:pt x="4674" y="3512"/>
                        <a:pt x="4521" y="4009"/>
                      </a:cubicBezTo>
                      <a:cubicBezTo>
                        <a:pt x="4155" y="3803"/>
                        <a:pt x="3789" y="3592"/>
                        <a:pt x="3395" y="3441"/>
                      </a:cubicBezTo>
                      <a:cubicBezTo>
                        <a:pt x="2632" y="3166"/>
                        <a:pt x="1832" y="2952"/>
                        <a:pt x="1018" y="2952"/>
                      </a:cubicBezTo>
                      <a:cubicBezTo>
                        <a:pt x="906" y="2952"/>
                        <a:pt x="794" y="2957"/>
                        <a:pt x="681" y="2965"/>
                      </a:cubicBezTo>
                      <a:cubicBezTo>
                        <a:pt x="995" y="2202"/>
                        <a:pt x="1327" y="1421"/>
                        <a:pt x="1968" y="881"/>
                      </a:cubicBezTo>
                      <a:cubicBezTo>
                        <a:pt x="2285" y="612"/>
                        <a:pt x="2590" y="281"/>
                        <a:pt x="3024" y="220"/>
                      </a:cubicBezTo>
                      <a:cubicBezTo>
                        <a:pt x="3146" y="193"/>
                        <a:pt x="3267" y="180"/>
                        <a:pt x="3387" y="180"/>
                      </a:cubicBezTo>
                      <a:close/>
                      <a:moveTo>
                        <a:pt x="2638" y="3387"/>
                      </a:moveTo>
                      <a:cubicBezTo>
                        <a:pt x="3279" y="3571"/>
                        <a:pt x="3894" y="3852"/>
                        <a:pt x="4463" y="4190"/>
                      </a:cubicBezTo>
                      <a:cubicBezTo>
                        <a:pt x="4387" y="4435"/>
                        <a:pt x="4308" y="4680"/>
                        <a:pt x="4231" y="4926"/>
                      </a:cubicBezTo>
                      <a:cubicBezTo>
                        <a:pt x="3816" y="5937"/>
                        <a:pt x="3407" y="7469"/>
                        <a:pt x="2102" y="7545"/>
                      </a:cubicBezTo>
                      <a:cubicBezTo>
                        <a:pt x="2081" y="7546"/>
                        <a:pt x="2060" y="7546"/>
                        <a:pt x="2039" y="7546"/>
                      </a:cubicBezTo>
                      <a:cubicBezTo>
                        <a:pt x="969" y="7546"/>
                        <a:pt x="466" y="6750"/>
                        <a:pt x="307" y="5795"/>
                      </a:cubicBezTo>
                      <a:lnTo>
                        <a:pt x="307" y="5795"/>
                      </a:lnTo>
                      <a:cubicBezTo>
                        <a:pt x="316" y="5797"/>
                        <a:pt x="326" y="5797"/>
                        <a:pt x="335" y="5798"/>
                      </a:cubicBezTo>
                      <a:cubicBezTo>
                        <a:pt x="343" y="5798"/>
                        <a:pt x="350" y="5798"/>
                        <a:pt x="358" y="5798"/>
                      </a:cubicBezTo>
                      <a:cubicBezTo>
                        <a:pt x="684" y="5798"/>
                        <a:pt x="998" y="5650"/>
                        <a:pt x="1277" y="5441"/>
                      </a:cubicBezTo>
                      <a:cubicBezTo>
                        <a:pt x="1231" y="5423"/>
                        <a:pt x="1186" y="5396"/>
                        <a:pt x="1153" y="5362"/>
                      </a:cubicBezTo>
                      <a:cubicBezTo>
                        <a:pt x="1124" y="5335"/>
                        <a:pt x="1098" y="5304"/>
                        <a:pt x="1073" y="5270"/>
                      </a:cubicBezTo>
                      <a:cubicBezTo>
                        <a:pt x="1052" y="5240"/>
                        <a:pt x="1036" y="5208"/>
                        <a:pt x="1022" y="5175"/>
                      </a:cubicBezTo>
                      <a:cubicBezTo>
                        <a:pt x="992" y="5111"/>
                        <a:pt x="983" y="5040"/>
                        <a:pt x="980" y="4971"/>
                      </a:cubicBezTo>
                      <a:cubicBezTo>
                        <a:pt x="978" y="4893"/>
                        <a:pt x="1003" y="4812"/>
                        <a:pt x="1035" y="4740"/>
                      </a:cubicBezTo>
                      <a:cubicBezTo>
                        <a:pt x="1067" y="4671"/>
                        <a:pt x="1118" y="4610"/>
                        <a:pt x="1169" y="4555"/>
                      </a:cubicBezTo>
                      <a:cubicBezTo>
                        <a:pt x="1203" y="4519"/>
                        <a:pt x="1242" y="4487"/>
                        <a:pt x="1282" y="4458"/>
                      </a:cubicBezTo>
                      <a:cubicBezTo>
                        <a:pt x="1314" y="4433"/>
                        <a:pt x="1351" y="4412"/>
                        <a:pt x="1387" y="4397"/>
                      </a:cubicBezTo>
                      <a:cubicBezTo>
                        <a:pt x="1418" y="4385"/>
                        <a:pt x="1449" y="4375"/>
                        <a:pt x="1482" y="4367"/>
                      </a:cubicBezTo>
                      <a:cubicBezTo>
                        <a:pt x="1524" y="4356"/>
                        <a:pt x="1566" y="4353"/>
                        <a:pt x="1609" y="4349"/>
                      </a:cubicBezTo>
                      <a:cubicBezTo>
                        <a:pt x="1618" y="4348"/>
                        <a:pt x="1628" y="4348"/>
                        <a:pt x="1637" y="4348"/>
                      </a:cubicBezTo>
                      <a:cubicBezTo>
                        <a:pt x="1665" y="4348"/>
                        <a:pt x="1693" y="4351"/>
                        <a:pt x="1720" y="4354"/>
                      </a:cubicBezTo>
                      <a:cubicBezTo>
                        <a:pt x="1756" y="4359"/>
                        <a:pt x="1790" y="4371"/>
                        <a:pt x="1822" y="4384"/>
                      </a:cubicBezTo>
                      <a:cubicBezTo>
                        <a:pt x="1885" y="4408"/>
                        <a:pt x="1940" y="4451"/>
                        <a:pt x="1990" y="4493"/>
                      </a:cubicBezTo>
                      <a:cubicBezTo>
                        <a:pt x="2027" y="4525"/>
                        <a:pt x="2059" y="4560"/>
                        <a:pt x="2088" y="4597"/>
                      </a:cubicBezTo>
                      <a:cubicBezTo>
                        <a:pt x="2371" y="4249"/>
                        <a:pt x="2497" y="3811"/>
                        <a:pt x="2638" y="3387"/>
                      </a:cubicBezTo>
                      <a:close/>
                      <a:moveTo>
                        <a:pt x="3446" y="0"/>
                      </a:moveTo>
                      <a:cubicBezTo>
                        <a:pt x="3296" y="0"/>
                        <a:pt x="3146" y="14"/>
                        <a:pt x="3000" y="35"/>
                      </a:cubicBezTo>
                      <a:cubicBezTo>
                        <a:pt x="2634" y="81"/>
                        <a:pt x="2333" y="306"/>
                        <a:pt x="2068" y="547"/>
                      </a:cubicBezTo>
                      <a:cubicBezTo>
                        <a:pt x="1566" y="929"/>
                        <a:pt x="1185" y="1428"/>
                        <a:pt x="911" y="1993"/>
                      </a:cubicBezTo>
                      <a:cubicBezTo>
                        <a:pt x="514" y="2805"/>
                        <a:pt x="143" y="3651"/>
                        <a:pt x="67" y="4563"/>
                      </a:cubicBezTo>
                      <a:cubicBezTo>
                        <a:pt x="0" y="5770"/>
                        <a:pt x="258" y="7496"/>
                        <a:pt x="1702" y="7711"/>
                      </a:cubicBezTo>
                      <a:cubicBezTo>
                        <a:pt x="1806" y="7726"/>
                        <a:pt x="1905" y="7733"/>
                        <a:pt x="2002" y="7733"/>
                      </a:cubicBezTo>
                      <a:cubicBezTo>
                        <a:pt x="3838" y="7733"/>
                        <a:pt x="4236" y="5218"/>
                        <a:pt x="4787" y="3834"/>
                      </a:cubicBezTo>
                      <a:cubicBezTo>
                        <a:pt x="4907" y="3483"/>
                        <a:pt x="4960" y="3106"/>
                        <a:pt x="5052" y="2744"/>
                      </a:cubicBezTo>
                      <a:cubicBezTo>
                        <a:pt x="5177" y="2271"/>
                        <a:pt x="5297" y="1750"/>
                        <a:pt x="5164" y="1262"/>
                      </a:cubicBezTo>
                      <a:cubicBezTo>
                        <a:pt x="5076" y="811"/>
                        <a:pt x="4700" y="497"/>
                        <a:pt x="4338" y="251"/>
                      </a:cubicBezTo>
                      <a:cubicBezTo>
                        <a:pt x="4076" y="62"/>
                        <a:pt x="3762" y="0"/>
                        <a:pt x="344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" name="Google Shape;1717;p40"/>
                <p:cNvSpPr/>
                <p:nvPr/>
              </p:nvSpPr>
              <p:spPr>
                <a:xfrm>
                  <a:off x="2737163" y="4533227"/>
                  <a:ext cx="262100" cy="3456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31" h="8090" extrusionOk="0">
                      <a:moveTo>
                        <a:pt x="4013" y="188"/>
                      </a:moveTo>
                      <a:cubicBezTo>
                        <a:pt x="4278" y="188"/>
                        <a:pt x="4542" y="240"/>
                        <a:pt x="4787" y="351"/>
                      </a:cubicBezTo>
                      <a:cubicBezTo>
                        <a:pt x="5261" y="650"/>
                        <a:pt x="5633" y="1153"/>
                        <a:pt x="5856" y="1666"/>
                      </a:cubicBezTo>
                      <a:cubicBezTo>
                        <a:pt x="5975" y="2458"/>
                        <a:pt x="5791" y="3225"/>
                        <a:pt x="5561" y="3979"/>
                      </a:cubicBezTo>
                      <a:cubicBezTo>
                        <a:pt x="5470" y="4240"/>
                        <a:pt x="5366" y="4499"/>
                        <a:pt x="5274" y="4762"/>
                      </a:cubicBezTo>
                      <a:cubicBezTo>
                        <a:pt x="4993" y="4541"/>
                        <a:pt x="4721" y="4299"/>
                        <a:pt x="4403" y="4124"/>
                      </a:cubicBezTo>
                      <a:cubicBezTo>
                        <a:pt x="3410" y="3524"/>
                        <a:pt x="2312" y="3067"/>
                        <a:pt x="1158" y="2933"/>
                      </a:cubicBezTo>
                      <a:cubicBezTo>
                        <a:pt x="1499" y="2096"/>
                        <a:pt x="1972" y="1316"/>
                        <a:pt x="2642" y="699"/>
                      </a:cubicBezTo>
                      <a:cubicBezTo>
                        <a:pt x="3016" y="372"/>
                        <a:pt x="3515" y="188"/>
                        <a:pt x="4013" y="188"/>
                      </a:cubicBezTo>
                      <a:close/>
                      <a:moveTo>
                        <a:pt x="3138" y="3673"/>
                      </a:moveTo>
                      <a:cubicBezTo>
                        <a:pt x="3882" y="3992"/>
                        <a:pt x="4579" y="4425"/>
                        <a:pt x="5202" y="4938"/>
                      </a:cubicBezTo>
                      <a:cubicBezTo>
                        <a:pt x="5202" y="4939"/>
                        <a:pt x="5203" y="4939"/>
                        <a:pt x="5204" y="4940"/>
                      </a:cubicBezTo>
                      <a:cubicBezTo>
                        <a:pt x="5145" y="5096"/>
                        <a:pt x="5091" y="5254"/>
                        <a:pt x="5020" y="5405"/>
                      </a:cubicBezTo>
                      <a:cubicBezTo>
                        <a:pt x="5005" y="5459"/>
                        <a:pt x="4956" y="5529"/>
                        <a:pt x="4937" y="5593"/>
                      </a:cubicBezTo>
                      <a:cubicBezTo>
                        <a:pt x="4424" y="6620"/>
                        <a:pt x="3790" y="7736"/>
                        <a:pt x="2593" y="7903"/>
                      </a:cubicBezTo>
                      <a:cubicBezTo>
                        <a:pt x="1196" y="7839"/>
                        <a:pt x="573" y="6840"/>
                        <a:pt x="522" y="5688"/>
                      </a:cubicBezTo>
                      <a:lnTo>
                        <a:pt x="522" y="5688"/>
                      </a:lnTo>
                      <a:cubicBezTo>
                        <a:pt x="602" y="5718"/>
                        <a:pt x="698" y="5724"/>
                        <a:pt x="774" y="5748"/>
                      </a:cubicBezTo>
                      <a:cubicBezTo>
                        <a:pt x="791" y="5749"/>
                        <a:pt x="807" y="5749"/>
                        <a:pt x="823" y="5749"/>
                      </a:cubicBezTo>
                      <a:cubicBezTo>
                        <a:pt x="1101" y="5749"/>
                        <a:pt x="1365" y="5684"/>
                        <a:pt x="1608" y="5570"/>
                      </a:cubicBezTo>
                      <a:cubicBezTo>
                        <a:pt x="1566" y="5539"/>
                        <a:pt x="1529" y="5498"/>
                        <a:pt x="1498" y="5457"/>
                      </a:cubicBezTo>
                      <a:cubicBezTo>
                        <a:pt x="1451" y="5392"/>
                        <a:pt x="1422" y="5307"/>
                        <a:pt x="1421" y="5226"/>
                      </a:cubicBezTo>
                      <a:cubicBezTo>
                        <a:pt x="1418" y="5152"/>
                        <a:pt x="1433" y="5076"/>
                        <a:pt x="1472" y="5011"/>
                      </a:cubicBezTo>
                      <a:cubicBezTo>
                        <a:pt x="1518" y="4929"/>
                        <a:pt x="1583" y="4861"/>
                        <a:pt x="1653" y="4800"/>
                      </a:cubicBezTo>
                      <a:cubicBezTo>
                        <a:pt x="1716" y="4744"/>
                        <a:pt x="1788" y="4693"/>
                        <a:pt x="1865" y="4661"/>
                      </a:cubicBezTo>
                      <a:cubicBezTo>
                        <a:pt x="1904" y="4645"/>
                        <a:pt x="1943" y="4632"/>
                        <a:pt x="1985" y="4624"/>
                      </a:cubicBezTo>
                      <a:cubicBezTo>
                        <a:pt x="2019" y="4618"/>
                        <a:pt x="2053" y="4616"/>
                        <a:pt x="2086" y="4616"/>
                      </a:cubicBezTo>
                      <a:cubicBezTo>
                        <a:pt x="2095" y="4616"/>
                        <a:pt x="2104" y="4616"/>
                        <a:pt x="2112" y="4616"/>
                      </a:cubicBezTo>
                      <a:cubicBezTo>
                        <a:pt x="2195" y="4618"/>
                        <a:pt x="2274" y="4645"/>
                        <a:pt x="2346" y="4684"/>
                      </a:cubicBezTo>
                      <a:cubicBezTo>
                        <a:pt x="2413" y="4719"/>
                        <a:pt x="2470" y="4772"/>
                        <a:pt x="2517" y="4831"/>
                      </a:cubicBezTo>
                      <a:cubicBezTo>
                        <a:pt x="2800" y="4483"/>
                        <a:pt x="3012" y="4072"/>
                        <a:pt x="3138" y="3673"/>
                      </a:cubicBezTo>
                      <a:close/>
                      <a:moveTo>
                        <a:pt x="4010" y="1"/>
                      </a:moveTo>
                      <a:cubicBezTo>
                        <a:pt x="3487" y="1"/>
                        <a:pt x="2960" y="184"/>
                        <a:pt x="2564" y="522"/>
                      </a:cubicBezTo>
                      <a:cubicBezTo>
                        <a:pt x="1503" y="1460"/>
                        <a:pt x="909" y="2812"/>
                        <a:pt x="558" y="4160"/>
                      </a:cubicBezTo>
                      <a:cubicBezTo>
                        <a:pt x="0" y="5852"/>
                        <a:pt x="417" y="7887"/>
                        <a:pt x="2473" y="8089"/>
                      </a:cubicBezTo>
                      <a:cubicBezTo>
                        <a:pt x="3791" y="8069"/>
                        <a:pt x="4541" y="6774"/>
                        <a:pt x="5082" y="5723"/>
                      </a:cubicBezTo>
                      <a:cubicBezTo>
                        <a:pt x="5084" y="5715"/>
                        <a:pt x="5088" y="5707"/>
                        <a:pt x="5090" y="5699"/>
                      </a:cubicBezTo>
                      <a:cubicBezTo>
                        <a:pt x="5091" y="5697"/>
                        <a:pt x="5091" y="5696"/>
                        <a:pt x="5091" y="5694"/>
                      </a:cubicBezTo>
                      <a:lnTo>
                        <a:pt x="5092" y="5692"/>
                      </a:lnTo>
                      <a:cubicBezTo>
                        <a:pt x="5093" y="5687"/>
                        <a:pt x="5095" y="5681"/>
                        <a:pt x="5097" y="5675"/>
                      </a:cubicBezTo>
                      <a:cubicBezTo>
                        <a:pt x="5099" y="5671"/>
                        <a:pt x="5101" y="5665"/>
                        <a:pt x="5104" y="5660"/>
                      </a:cubicBezTo>
                      <a:cubicBezTo>
                        <a:pt x="5109" y="5646"/>
                        <a:pt x="5117" y="5632"/>
                        <a:pt x="5124" y="5617"/>
                      </a:cubicBezTo>
                      <a:cubicBezTo>
                        <a:pt x="5139" y="5573"/>
                        <a:pt x="5161" y="5532"/>
                        <a:pt x="5180" y="5491"/>
                      </a:cubicBezTo>
                      <a:cubicBezTo>
                        <a:pt x="5181" y="5489"/>
                        <a:pt x="5183" y="5488"/>
                        <a:pt x="5183" y="5487"/>
                      </a:cubicBezTo>
                      <a:cubicBezTo>
                        <a:pt x="5184" y="5485"/>
                        <a:pt x="5184" y="5484"/>
                        <a:pt x="5184" y="5484"/>
                      </a:cubicBezTo>
                      <a:cubicBezTo>
                        <a:pt x="5186" y="5476"/>
                        <a:pt x="5189" y="5468"/>
                        <a:pt x="5192" y="5460"/>
                      </a:cubicBezTo>
                      <a:cubicBezTo>
                        <a:pt x="5194" y="5452"/>
                        <a:pt x="5199" y="5445"/>
                        <a:pt x="5201" y="5437"/>
                      </a:cubicBezTo>
                      <a:cubicBezTo>
                        <a:pt x="5217" y="5397"/>
                        <a:pt x="5235" y="5356"/>
                        <a:pt x="5253" y="5317"/>
                      </a:cubicBezTo>
                      <a:cubicBezTo>
                        <a:pt x="5255" y="5314"/>
                        <a:pt x="5256" y="5310"/>
                        <a:pt x="5257" y="5307"/>
                      </a:cubicBezTo>
                      <a:lnTo>
                        <a:pt x="5257" y="5306"/>
                      </a:lnTo>
                      <a:cubicBezTo>
                        <a:pt x="5259" y="5301"/>
                        <a:pt x="5261" y="5296"/>
                        <a:pt x="5264" y="5291"/>
                      </a:cubicBezTo>
                      <a:cubicBezTo>
                        <a:pt x="5265" y="5288"/>
                        <a:pt x="5268" y="5283"/>
                        <a:pt x="5271" y="5278"/>
                      </a:cubicBezTo>
                      <a:cubicBezTo>
                        <a:pt x="5284" y="5238"/>
                        <a:pt x="5300" y="5198"/>
                        <a:pt x="5315" y="5160"/>
                      </a:cubicBezTo>
                      <a:cubicBezTo>
                        <a:pt x="5322" y="5139"/>
                        <a:pt x="5329" y="5121"/>
                        <a:pt x="5336" y="5101"/>
                      </a:cubicBezTo>
                      <a:lnTo>
                        <a:pt x="5336" y="5100"/>
                      </a:lnTo>
                      <a:cubicBezTo>
                        <a:pt x="5356" y="5042"/>
                        <a:pt x="5376" y="4985"/>
                        <a:pt x="5399" y="4927"/>
                      </a:cubicBezTo>
                      <a:cubicBezTo>
                        <a:pt x="5411" y="4895"/>
                        <a:pt x="5422" y="4863"/>
                        <a:pt x="5432" y="4830"/>
                      </a:cubicBezTo>
                      <a:cubicBezTo>
                        <a:pt x="5432" y="4829"/>
                        <a:pt x="5432" y="4829"/>
                        <a:pt x="5433" y="4829"/>
                      </a:cubicBezTo>
                      <a:lnTo>
                        <a:pt x="5433" y="4831"/>
                      </a:lnTo>
                      <a:cubicBezTo>
                        <a:pt x="5449" y="4780"/>
                        <a:pt x="5467" y="4732"/>
                        <a:pt x="5486" y="4683"/>
                      </a:cubicBezTo>
                      <a:cubicBezTo>
                        <a:pt x="5494" y="4663"/>
                        <a:pt x="5500" y="4643"/>
                        <a:pt x="5508" y="4623"/>
                      </a:cubicBezTo>
                      <a:lnTo>
                        <a:pt x="5508" y="4622"/>
                      </a:lnTo>
                      <a:cubicBezTo>
                        <a:pt x="5512" y="4613"/>
                        <a:pt x="5515" y="4603"/>
                        <a:pt x="5519" y="4594"/>
                      </a:cubicBezTo>
                      <a:cubicBezTo>
                        <a:pt x="5521" y="4584"/>
                        <a:pt x="5524" y="4576"/>
                        <a:pt x="5527" y="4567"/>
                      </a:cubicBezTo>
                      <a:cubicBezTo>
                        <a:pt x="5535" y="4548"/>
                        <a:pt x="5542" y="4527"/>
                        <a:pt x="5550" y="4507"/>
                      </a:cubicBezTo>
                      <a:cubicBezTo>
                        <a:pt x="5564" y="4469"/>
                        <a:pt x="5579" y="4431"/>
                        <a:pt x="5594" y="4395"/>
                      </a:cubicBezTo>
                      <a:cubicBezTo>
                        <a:pt x="5609" y="4359"/>
                        <a:pt x="5623" y="4324"/>
                        <a:pt x="5638" y="4288"/>
                      </a:cubicBezTo>
                      <a:cubicBezTo>
                        <a:pt x="5640" y="4281"/>
                        <a:pt x="5642" y="4274"/>
                        <a:pt x="5646" y="4268"/>
                      </a:cubicBezTo>
                      <a:cubicBezTo>
                        <a:pt x="5648" y="4260"/>
                        <a:pt x="5650" y="4253"/>
                        <a:pt x="5654" y="4245"/>
                      </a:cubicBezTo>
                      <a:cubicBezTo>
                        <a:pt x="5661" y="4231"/>
                        <a:pt x="5667" y="4216"/>
                        <a:pt x="5675" y="4204"/>
                      </a:cubicBezTo>
                      <a:cubicBezTo>
                        <a:pt x="5683" y="4176"/>
                        <a:pt x="5691" y="4150"/>
                        <a:pt x="5701" y="4122"/>
                      </a:cubicBezTo>
                      <a:cubicBezTo>
                        <a:pt x="5714" y="4078"/>
                        <a:pt x="5731" y="4034"/>
                        <a:pt x="5745" y="3990"/>
                      </a:cubicBezTo>
                      <a:lnTo>
                        <a:pt x="5745" y="3989"/>
                      </a:lnTo>
                      <a:cubicBezTo>
                        <a:pt x="5755" y="3959"/>
                        <a:pt x="5763" y="3928"/>
                        <a:pt x="5773" y="3898"/>
                      </a:cubicBezTo>
                      <a:cubicBezTo>
                        <a:pt x="5776" y="3891"/>
                        <a:pt x="5777" y="3883"/>
                        <a:pt x="5779" y="3875"/>
                      </a:cubicBezTo>
                      <a:cubicBezTo>
                        <a:pt x="5789" y="3849"/>
                        <a:pt x="5797" y="3823"/>
                        <a:pt x="5807" y="3798"/>
                      </a:cubicBezTo>
                      <a:cubicBezTo>
                        <a:pt x="6009" y="3114"/>
                        <a:pt x="6131" y="2408"/>
                        <a:pt x="6054" y="1691"/>
                      </a:cubicBezTo>
                      <a:cubicBezTo>
                        <a:pt x="5854" y="1094"/>
                        <a:pt x="5383" y="477"/>
                        <a:pt x="4830" y="165"/>
                      </a:cubicBezTo>
                      <a:cubicBezTo>
                        <a:pt x="4572" y="54"/>
                        <a:pt x="4291" y="1"/>
                        <a:pt x="4010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" name="Google Shape;1718;p40"/>
                <p:cNvSpPr/>
                <p:nvPr/>
              </p:nvSpPr>
              <p:spPr>
                <a:xfrm>
                  <a:off x="2536281" y="4695729"/>
                  <a:ext cx="135688" cy="1364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74" h="3193" extrusionOk="0">
                      <a:moveTo>
                        <a:pt x="2402" y="415"/>
                      </a:moveTo>
                      <a:cubicBezTo>
                        <a:pt x="2403" y="416"/>
                        <a:pt x="2404" y="417"/>
                        <a:pt x="2404" y="417"/>
                      </a:cubicBezTo>
                      <a:lnTo>
                        <a:pt x="2404" y="417"/>
                      </a:lnTo>
                      <a:cubicBezTo>
                        <a:pt x="2404" y="417"/>
                        <a:pt x="2403" y="416"/>
                        <a:pt x="2402" y="415"/>
                      </a:cubicBezTo>
                      <a:close/>
                      <a:moveTo>
                        <a:pt x="1684" y="194"/>
                      </a:moveTo>
                      <a:cubicBezTo>
                        <a:pt x="1705" y="194"/>
                        <a:pt x="1725" y="194"/>
                        <a:pt x="1746" y="195"/>
                      </a:cubicBezTo>
                      <a:cubicBezTo>
                        <a:pt x="1774" y="196"/>
                        <a:pt x="1802" y="199"/>
                        <a:pt x="1832" y="205"/>
                      </a:cubicBezTo>
                      <a:lnTo>
                        <a:pt x="1835" y="205"/>
                      </a:lnTo>
                      <a:cubicBezTo>
                        <a:pt x="1861" y="206"/>
                        <a:pt x="1888" y="207"/>
                        <a:pt x="1915" y="212"/>
                      </a:cubicBezTo>
                      <a:cubicBezTo>
                        <a:pt x="1945" y="216"/>
                        <a:pt x="1976" y="224"/>
                        <a:pt x="2006" y="231"/>
                      </a:cubicBezTo>
                      <a:cubicBezTo>
                        <a:pt x="2030" y="237"/>
                        <a:pt x="2054" y="242"/>
                        <a:pt x="2079" y="247"/>
                      </a:cubicBezTo>
                      <a:cubicBezTo>
                        <a:pt x="2136" y="263"/>
                        <a:pt x="2189" y="292"/>
                        <a:pt x="2244" y="315"/>
                      </a:cubicBezTo>
                      <a:cubicBezTo>
                        <a:pt x="2269" y="325"/>
                        <a:pt x="2296" y="337"/>
                        <a:pt x="2320" y="353"/>
                      </a:cubicBezTo>
                      <a:cubicBezTo>
                        <a:pt x="2340" y="365"/>
                        <a:pt x="2359" y="381"/>
                        <a:pt x="2377" y="396"/>
                      </a:cubicBezTo>
                      <a:cubicBezTo>
                        <a:pt x="2378" y="396"/>
                        <a:pt x="2378" y="397"/>
                        <a:pt x="2379" y="397"/>
                      </a:cubicBezTo>
                      <a:cubicBezTo>
                        <a:pt x="2379" y="398"/>
                        <a:pt x="2380" y="398"/>
                        <a:pt x="2382" y="399"/>
                      </a:cubicBezTo>
                      <a:lnTo>
                        <a:pt x="2383" y="401"/>
                      </a:lnTo>
                      <a:cubicBezTo>
                        <a:pt x="2390" y="406"/>
                        <a:pt x="2398" y="412"/>
                        <a:pt x="2406" y="418"/>
                      </a:cubicBezTo>
                      <a:lnTo>
                        <a:pt x="2406" y="418"/>
                      </a:lnTo>
                      <a:cubicBezTo>
                        <a:pt x="2405" y="418"/>
                        <a:pt x="2405" y="418"/>
                        <a:pt x="2404" y="417"/>
                      </a:cubicBezTo>
                      <a:lnTo>
                        <a:pt x="2404" y="417"/>
                      </a:lnTo>
                      <a:cubicBezTo>
                        <a:pt x="2427" y="434"/>
                        <a:pt x="2449" y="450"/>
                        <a:pt x="2470" y="470"/>
                      </a:cubicBezTo>
                      <a:cubicBezTo>
                        <a:pt x="3007" y="923"/>
                        <a:pt x="3141" y="1700"/>
                        <a:pt x="2720" y="2282"/>
                      </a:cubicBezTo>
                      <a:cubicBezTo>
                        <a:pt x="2407" y="2604"/>
                        <a:pt x="2040" y="2994"/>
                        <a:pt x="1557" y="3005"/>
                      </a:cubicBezTo>
                      <a:cubicBezTo>
                        <a:pt x="1552" y="3005"/>
                        <a:pt x="1547" y="3006"/>
                        <a:pt x="1542" y="3006"/>
                      </a:cubicBezTo>
                      <a:cubicBezTo>
                        <a:pt x="848" y="3006"/>
                        <a:pt x="277" y="2388"/>
                        <a:pt x="203" y="1714"/>
                      </a:cubicBezTo>
                      <a:cubicBezTo>
                        <a:pt x="130" y="1258"/>
                        <a:pt x="399" y="829"/>
                        <a:pt x="702" y="509"/>
                      </a:cubicBezTo>
                      <a:cubicBezTo>
                        <a:pt x="936" y="294"/>
                        <a:pt x="1260" y="196"/>
                        <a:pt x="1579" y="196"/>
                      </a:cubicBezTo>
                      <a:lnTo>
                        <a:pt x="1621" y="196"/>
                      </a:lnTo>
                      <a:cubicBezTo>
                        <a:pt x="1643" y="195"/>
                        <a:pt x="1663" y="194"/>
                        <a:pt x="1684" y="194"/>
                      </a:cubicBezTo>
                      <a:close/>
                      <a:moveTo>
                        <a:pt x="1566" y="0"/>
                      </a:moveTo>
                      <a:cubicBezTo>
                        <a:pt x="729" y="0"/>
                        <a:pt x="0" y="762"/>
                        <a:pt x="5" y="1599"/>
                      </a:cubicBezTo>
                      <a:cubicBezTo>
                        <a:pt x="31" y="2389"/>
                        <a:pt x="663" y="3161"/>
                        <a:pt x="1480" y="3190"/>
                      </a:cubicBezTo>
                      <a:cubicBezTo>
                        <a:pt x="1507" y="3192"/>
                        <a:pt x="1534" y="3193"/>
                        <a:pt x="1561" y="3193"/>
                      </a:cubicBezTo>
                      <a:cubicBezTo>
                        <a:pt x="2006" y="3193"/>
                        <a:pt x="2375" y="2887"/>
                        <a:pt x="2682" y="2589"/>
                      </a:cubicBezTo>
                      <a:cubicBezTo>
                        <a:pt x="2978" y="2342"/>
                        <a:pt x="3111" y="1951"/>
                        <a:pt x="3174" y="1582"/>
                      </a:cubicBezTo>
                      <a:cubicBezTo>
                        <a:pt x="3174" y="797"/>
                        <a:pt x="2554" y="11"/>
                        <a:pt x="1733" y="11"/>
                      </a:cubicBezTo>
                      <a:cubicBezTo>
                        <a:pt x="1677" y="4"/>
                        <a:pt x="1621" y="0"/>
                        <a:pt x="156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1" name="Google Shape;1719;p40"/>
                <p:cNvSpPr/>
                <p:nvPr/>
              </p:nvSpPr>
              <p:spPr>
                <a:xfrm>
                  <a:off x="2637727" y="4712565"/>
                  <a:ext cx="256" cy="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" h="4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2" y="1"/>
                        <a:pt x="3" y="2"/>
                        <a:pt x="5" y="3"/>
                      </a:cubicBezTo>
                      <a:lnTo>
                        <a:pt x="4" y="2"/>
                      </a:lnTo>
                      <a:cubicBezTo>
                        <a:pt x="3" y="2"/>
                        <a:pt x="2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2" name="Google Shape;1720;p40"/>
                <p:cNvSpPr/>
                <p:nvPr/>
              </p:nvSpPr>
              <p:spPr>
                <a:xfrm>
                  <a:off x="2452021" y="4817894"/>
                  <a:ext cx="259407" cy="1139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8" h="2667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0" y="40"/>
                        <a:pt x="20" y="79"/>
                        <a:pt x="32" y="118"/>
                      </a:cubicBezTo>
                      <a:cubicBezTo>
                        <a:pt x="515" y="1425"/>
                        <a:pt x="1683" y="2667"/>
                        <a:pt x="3153" y="2667"/>
                      </a:cubicBezTo>
                      <a:cubicBezTo>
                        <a:pt x="3187" y="2667"/>
                        <a:pt x="3223" y="2666"/>
                        <a:pt x="3257" y="2664"/>
                      </a:cubicBezTo>
                      <a:cubicBezTo>
                        <a:pt x="3286" y="2665"/>
                        <a:pt x="3314" y="2666"/>
                        <a:pt x="3342" y="2666"/>
                      </a:cubicBezTo>
                      <a:cubicBezTo>
                        <a:pt x="4269" y="2666"/>
                        <a:pt x="5132" y="2198"/>
                        <a:pt x="5743" y="1514"/>
                      </a:cubicBezTo>
                      <a:cubicBezTo>
                        <a:pt x="5878" y="1407"/>
                        <a:pt x="5973" y="1265"/>
                        <a:pt x="6068" y="1123"/>
                      </a:cubicBezTo>
                      <a:lnTo>
                        <a:pt x="6068" y="1123"/>
                      </a:lnTo>
                      <a:cubicBezTo>
                        <a:pt x="6060" y="1130"/>
                        <a:pt x="6053" y="1138"/>
                        <a:pt x="6046" y="1146"/>
                      </a:cubicBezTo>
                      <a:cubicBezTo>
                        <a:pt x="5955" y="1241"/>
                        <a:pt x="5856" y="1331"/>
                        <a:pt x="5757" y="1417"/>
                      </a:cubicBezTo>
                      <a:cubicBezTo>
                        <a:pt x="5726" y="1443"/>
                        <a:pt x="5695" y="1471"/>
                        <a:pt x="5664" y="1496"/>
                      </a:cubicBezTo>
                      <a:lnTo>
                        <a:pt x="5665" y="1495"/>
                      </a:lnTo>
                      <a:lnTo>
                        <a:pt x="5665" y="1495"/>
                      </a:lnTo>
                      <a:cubicBezTo>
                        <a:pt x="5663" y="1497"/>
                        <a:pt x="5661" y="1498"/>
                        <a:pt x="5658" y="1500"/>
                      </a:cubicBezTo>
                      <a:cubicBezTo>
                        <a:pt x="5657" y="1501"/>
                        <a:pt x="5656" y="1501"/>
                        <a:pt x="5655" y="1503"/>
                      </a:cubicBezTo>
                      <a:lnTo>
                        <a:pt x="5656" y="1503"/>
                      </a:lnTo>
                      <a:cubicBezTo>
                        <a:pt x="5637" y="1517"/>
                        <a:pt x="5617" y="1532"/>
                        <a:pt x="5599" y="1547"/>
                      </a:cubicBezTo>
                      <a:cubicBezTo>
                        <a:pt x="5598" y="1548"/>
                        <a:pt x="5598" y="1548"/>
                        <a:pt x="5597" y="1548"/>
                      </a:cubicBezTo>
                      <a:cubicBezTo>
                        <a:pt x="5595" y="1550"/>
                        <a:pt x="5594" y="1551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3"/>
                        <a:pt x="5590" y="1554"/>
                        <a:pt x="5590" y="1554"/>
                      </a:cubicBezTo>
                      <a:lnTo>
                        <a:pt x="5590" y="1554"/>
                      </a:lnTo>
                      <a:cubicBezTo>
                        <a:pt x="5591" y="1554"/>
                        <a:pt x="5591" y="1553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4"/>
                        <a:pt x="5591" y="1554"/>
                        <a:pt x="5590" y="1555"/>
                      </a:cubicBezTo>
                      <a:cubicBezTo>
                        <a:pt x="5590" y="1555"/>
                        <a:pt x="5590" y="1555"/>
                        <a:pt x="5590" y="1554"/>
                      </a:cubicBezTo>
                      <a:lnTo>
                        <a:pt x="5590" y="1554"/>
                      </a:lnTo>
                      <a:cubicBezTo>
                        <a:pt x="5564" y="1573"/>
                        <a:pt x="5539" y="1592"/>
                        <a:pt x="5512" y="1610"/>
                      </a:cubicBezTo>
                      <a:cubicBezTo>
                        <a:pt x="5517" y="1608"/>
                        <a:pt x="5520" y="1606"/>
                        <a:pt x="5523" y="1603"/>
                      </a:cubicBezTo>
                      <a:lnTo>
                        <a:pt x="5523" y="1603"/>
                      </a:lnTo>
                      <a:cubicBezTo>
                        <a:pt x="5472" y="1640"/>
                        <a:pt x="5421" y="1678"/>
                        <a:pt x="5369" y="1712"/>
                      </a:cubicBezTo>
                      <a:cubicBezTo>
                        <a:pt x="5326" y="1743"/>
                        <a:pt x="5280" y="1772"/>
                        <a:pt x="5238" y="1803"/>
                      </a:cubicBezTo>
                      <a:cubicBezTo>
                        <a:pt x="5238" y="1803"/>
                        <a:pt x="5238" y="1802"/>
                        <a:pt x="5238" y="1802"/>
                      </a:cubicBezTo>
                      <a:cubicBezTo>
                        <a:pt x="5188" y="1839"/>
                        <a:pt x="5142" y="1878"/>
                        <a:pt x="5091" y="1912"/>
                      </a:cubicBezTo>
                      <a:cubicBezTo>
                        <a:pt x="5039" y="1947"/>
                        <a:pt x="4986" y="1979"/>
                        <a:pt x="4932" y="2009"/>
                      </a:cubicBezTo>
                      <a:cubicBezTo>
                        <a:pt x="4922" y="2015"/>
                        <a:pt x="4911" y="2019"/>
                        <a:pt x="4900" y="2026"/>
                      </a:cubicBezTo>
                      <a:cubicBezTo>
                        <a:pt x="4900" y="2025"/>
                        <a:pt x="4900" y="2025"/>
                        <a:pt x="4900" y="2025"/>
                      </a:cubicBezTo>
                      <a:cubicBezTo>
                        <a:pt x="4899" y="2026"/>
                        <a:pt x="4898" y="2027"/>
                        <a:pt x="4897" y="2027"/>
                      </a:cubicBezTo>
                      <a:cubicBezTo>
                        <a:pt x="4896" y="2029"/>
                        <a:pt x="4895" y="2029"/>
                        <a:pt x="4895" y="2029"/>
                      </a:cubicBezTo>
                      <a:cubicBezTo>
                        <a:pt x="4893" y="2029"/>
                        <a:pt x="4891" y="2031"/>
                        <a:pt x="4890" y="2031"/>
                      </a:cubicBezTo>
                      <a:cubicBezTo>
                        <a:pt x="4843" y="2056"/>
                        <a:pt x="4796" y="2081"/>
                        <a:pt x="4749" y="2106"/>
                      </a:cubicBezTo>
                      <a:cubicBezTo>
                        <a:pt x="4693" y="2137"/>
                        <a:pt x="4638" y="2165"/>
                        <a:pt x="4579" y="2189"/>
                      </a:cubicBezTo>
                      <a:cubicBezTo>
                        <a:pt x="4550" y="2200"/>
                        <a:pt x="4522" y="2210"/>
                        <a:pt x="4493" y="2220"/>
                      </a:cubicBezTo>
                      <a:cubicBezTo>
                        <a:pt x="4102" y="2392"/>
                        <a:pt x="3676" y="2481"/>
                        <a:pt x="3250" y="2481"/>
                      </a:cubicBezTo>
                      <a:cubicBezTo>
                        <a:pt x="2850" y="2481"/>
                        <a:pt x="2449" y="2403"/>
                        <a:pt x="2077" y="2240"/>
                      </a:cubicBezTo>
                      <a:cubicBezTo>
                        <a:pt x="1622" y="2043"/>
                        <a:pt x="1251" y="1682"/>
                        <a:pt x="948" y="1296"/>
                      </a:cubicBezTo>
                      <a:cubicBezTo>
                        <a:pt x="884" y="1234"/>
                        <a:pt x="825" y="1168"/>
                        <a:pt x="769" y="1099"/>
                      </a:cubicBezTo>
                      <a:cubicBezTo>
                        <a:pt x="737" y="1069"/>
                        <a:pt x="705" y="1038"/>
                        <a:pt x="675" y="1005"/>
                      </a:cubicBezTo>
                      <a:cubicBezTo>
                        <a:pt x="599" y="921"/>
                        <a:pt x="523" y="835"/>
                        <a:pt x="454" y="743"/>
                      </a:cubicBezTo>
                      <a:cubicBezTo>
                        <a:pt x="420" y="696"/>
                        <a:pt x="387" y="648"/>
                        <a:pt x="357" y="598"/>
                      </a:cubicBezTo>
                      <a:cubicBezTo>
                        <a:pt x="331" y="557"/>
                        <a:pt x="306" y="513"/>
                        <a:pt x="279" y="471"/>
                      </a:cubicBezTo>
                      <a:cubicBezTo>
                        <a:pt x="278" y="470"/>
                        <a:pt x="278" y="468"/>
                        <a:pt x="277" y="467"/>
                      </a:cubicBezTo>
                      <a:cubicBezTo>
                        <a:pt x="255" y="435"/>
                        <a:pt x="234" y="403"/>
                        <a:pt x="213" y="368"/>
                      </a:cubicBezTo>
                      <a:cubicBezTo>
                        <a:pt x="190" y="331"/>
                        <a:pt x="170" y="291"/>
                        <a:pt x="148" y="252"/>
                      </a:cubicBezTo>
                      <a:cubicBezTo>
                        <a:pt x="109" y="183"/>
                        <a:pt x="65" y="118"/>
                        <a:pt x="27" y="48"/>
                      </a:cubicBezTo>
                      <a:cubicBezTo>
                        <a:pt x="18" y="32"/>
                        <a:pt x="10" y="16"/>
                        <a:pt x="0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3" name="Google Shape;1721;p40"/>
                <p:cNvSpPr/>
                <p:nvPr/>
              </p:nvSpPr>
              <p:spPr>
                <a:xfrm>
                  <a:off x="2446250" y="4289880"/>
                  <a:ext cx="164288" cy="642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3" h="1503" extrusionOk="0">
                      <a:moveTo>
                        <a:pt x="1203" y="211"/>
                      </a:moveTo>
                      <a:lnTo>
                        <a:pt x="1203" y="211"/>
                      </a:lnTo>
                      <a:cubicBezTo>
                        <a:pt x="1202" y="211"/>
                        <a:pt x="1202" y="211"/>
                        <a:pt x="1201" y="211"/>
                      </a:cubicBezTo>
                      <a:cubicBezTo>
                        <a:pt x="1202" y="211"/>
                        <a:pt x="1202" y="211"/>
                        <a:pt x="1203" y="211"/>
                      </a:cubicBezTo>
                      <a:close/>
                      <a:moveTo>
                        <a:pt x="350" y="298"/>
                      </a:moveTo>
                      <a:cubicBezTo>
                        <a:pt x="346" y="299"/>
                        <a:pt x="341" y="299"/>
                        <a:pt x="337" y="300"/>
                      </a:cubicBezTo>
                      <a:lnTo>
                        <a:pt x="337" y="300"/>
                      </a:lnTo>
                      <a:cubicBezTo>
                        <a:pt x="341" y="300"/>
                        <a:pt x="346" y="299"/>
                        <a:pt x="350" y="298"/>
                      </a:cubicBezTo>
                      <a:close/>
                      <a:moveTo>
                        <a:pt x="3482" y="1092"/>
                      </a:moveTo>
                      <a:cubicBezTo>
                        <a:pt x="3482" y="1093"/>
                        <a:pt x="3484" y="1093"/>
                        <a:pt x="3484" y="1093"/>
                      </a:cubicBezTo>
                      <a:cubicBezTo>
                        <a:pt x="3483" y="1092"/>
                        <a:pt x="3483" y="1092"/>
                        <a:pt x="3482" y="1092"/>
                      </a:cubicBezTo>
                      <a:close/>
                      <a:moveTo>
                        <a:pt x="1532" y="0"/>
                      </a:moveTo>
                      <a:cubicBezTo>
                        <a:pt x="1002" y="0"/>
                        <a:pt x="460" y="132"/>
                        <a:pt x="1" y="361"/>
                      </a:cubicBezTo>
                      <a:cubicBezTo>
                        <a:pt x="30" y="353"/>
                        <a:pt x="60" y="347"/>
                        <a:pt x="89" y="341"/>
                      </a:cubicBezTo>
                      <a:cubicBezTo>
                        <a:pt x="171" y="327"/>
                        <a:pt x="253" y="314"/>
                        <a:pt x="337" y="300"/>
                      </a:cubicBezTo>
                      <a:lnTo>
                        <a:pt x="337" y="300"/>
                      </a:lnTo>
                      <a:cubicBezTo>
                        <a:pt x="337" y="300"/>
                        <a:pt x="337" y="300"/>
                        <a:pt x="337" y="300"/>
                      </a:cubicBezTo>
                      <a:cubicBezTo>
                        <a:pt x="406" y="288"/>
                        <a:pt x="475" y="275"/>
                        <a:pt x="545" y="264"/>
                      </a:cubicBezTo>
                      <a:cubicBezTo>
                        <a:pt x="615" y="253"/>
                        <a:pt x="687" y="250"/>
                        <a:pt x="758" y="243"/>
                      </a:cubicBezTo>
                      <a:lnTo>
                        <a:pt x="745" y="243"/>
                      </a:lnTo>
                      <a:cubicBezTo>
                        <a:pt x="818" y="235"/>
                        <a:pt x="891" y="227"/>
                        <a:pt x="966" y="222"/>
                      </a:cubicBezTo>
                      <a:cubicBezTo>
                        <a:pt x="1043" y="217"/>
                        <a:pt x="1120" y="213"/>
                        <a:pt x="1197" y="211"/>
                      </a:cubicBezTo>
                      <a:cubicBezTo>
                        <a:pt x="1201" y="210"/>
                        <a:pt x="1203" y="210"/>
                        <a:pt x="1207" y="210"/>
                      </a:cubicBezTo>
                      <a:cubicBezTo>
                        <a:pt x="1206" y="210"/>
                        <a:pt x="1204" y="211"/>
                        <a:pt x="1203" y="211"/>
                      </a:cubicBezTo>
                      <a:lnTo>
                        <a:pt x="1203" y="211"/>
                      </a:lnTo>
                      <a:cubicBezTo>
                        <a:pt x="1214" y="210"/>
                        <a:pt x="1225" y="209"/>
                        <a:pt x="1235" y="209"/>
                      </a:cubicBezTo>
                      <a:cubicBezTo>
                        <a:pt x="1352" y="197"/>
                        <a:pt x="1466" y="191"/>
                        <a:pt x="1576" y="191"/>
                      </a:cubicBezTo>
                      <a:cubicBezTo>
                        <a:pt x="1982" y="191"/>
                        <a:pt x="2343" y="273"/>
                        <a:pt x="2661" y="448"/>
                      </a:cubicBezTo>
                      <a:cubicBezTo>
                        <a:pt x="2689" y="459"/>
                        <a:pt x="2714" y="472"/>
                        <a:pt x="2739" y="485"/>
                      </a:cubicBezTo>
                      <a:cubicBezTo>
                        <a:pt x="2786" y="511"/>
                        <a:pt x="2829" y="540"/>
                        <a:pt x="2874" y="568"/>
                      </a:cubicBezTo>
                      <a:cubicBezTo>
                        <a:pt x="2915" y="593"/>
                        <a:pt x="2956" y="619"/>
                        <a:pt x="2996" y="646"/>
                      </a:cubicBezTo>
                      <a:cubicBezTo>
                        <a:pt x="3044" y="678"/>
                        <a:pt x="3087" y="713"/>
                        <a:pt x="3130" y="750"/>
                      </a:cubicBezTo>
                      <a:cubicBezTo>
                        <a:pt x="3179" y="792"/>
                        <a:pt x="3229" y="834"/>
                        <a:pt x="3277" y="879"/>
                      </a:cubicBezTo>
                      <a:cubicBezTo>
                        <a:pt x="3330" y="928"/>
                        <a:pt x="3381" y="981"/>
                        <a:pt x="3430" y="1034"/>
                      </a:cubicBezTo>
                      <a:cubicBezTo>
                        <a:pt x="3431" y="1036"/>
                        <a:pt x="3432" y="1037"/>
                        <a:pt x="3434" y="1038"/>
                      </a:cubicBezTo>
                      <a:cubicBezTo>
                        <a:pt x="3439" y="1045"/>
                        <a:pt x="3445" y="1050"/>
                        <a:pt x="3450" y="1056"/>
                      </a:cubicBezTo>
                      <a:cubicBezTo>
                        <a:pt x="3449" y="1054"/>
                        <a:pt x="3447" y="1052"/>
                        <a:pt x="3446" y="1050"/>
                      </a:cubicBezTo>
                      <a:lnTo>
                        <a:pt x="3446" y="1050"/>
                      </a:lnTo>
                      <a:cubicBezTo>
                        <a:pt x="3459" y="1065"/>
                        <a:pt x="3471" y="1079"/>
                        <a:pt x="3484" y="1093"/>
                      </a:cubicBezTo>
                      <a:cubicBezTo>
                        <a:pt x="3484" y="1094"/>
                        <a:pt x="3485" y="1095"/>
                        <a:pt x="3487" y="1096"/>
                      </a:cubicBezTo>
                      <a:cubicBezTo>
                        <a:pt x="3488" y="1097"/>
                        <a:pt x="3489" y="1099"/>
                        <a:pt x="3491" y="1100"/>
                      </a:cubicBezTo>
                      <a:lnTo>
                        <a:pt x="3491" y="1100"/>
                      </a:lnTo>
                      <a:cubicBezTo>
                        <a:pt x="3522" y="1136"/>
                        <a:pt x="3552" y="1173"/>
                        <a:pt x="3580" y="1212"/>
                      </a:cubicBezTo>
                      <a:cubicBezTo>
                        <a:pt x="3601" y="1234"/>
                        <a:pt x="3624" y="1257"/>
                        <a:pt x="3646" y="1279"/>
                      </a:cubicBezTo>
                      <a:cubicBezTo>
                        <a:pt x="3716" y="1350"/>
                        <a:pt x="3781" y="1424"/>
                        <a:pt x="3843" y="1502"/>
                      </a:cubicBezTo>
                      <a:cubicBezTo>
                        <a:pt x="3743" y="1312"/>
                        <a:pt x="3633" y="1127"/>
                        <a:pt x="3501" y="959"/>
                      </a:cubicBezTo>
                      <a:cubicBezTo>
                        <a:pt x="3060" y="283"/>
                        <a:pt x="2308" y="0"/>
                        <a:pt x="15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4" name="Google Shape;1722;p40"/>
                <p:cNvSpPr/>
                <p:nvPr/>
              </p:nvSpPr>
              <p:spPr>
                <a:xfrm>
                  <a:off x="2897946" y="4430461"/>
                  <a:ext cx="130815" cy="728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0" h="1704" extrusionOk="0">
                      <a:moveTo>
                        <a:pt x="666" y="1"/>
                      </a:moveTo>
                      <a:cubicBezTo>
                        <a:pt x="444" y="1"/>
                        <a:pt x="220" y="29"/>
                        <a:pt x="0" y="86"/>
                      </a:cubicBezTo>
                      <a:cubicBezTo>
                        <a:pt x="53" y="84"/>
                        <a:pt x="105" y="83"/>
                        <a:pt x="158" y="83"/>
                      </a:cubicBezTo>
                      <a:cubicBezTo>
                        <a:pt x="239" y="83"/>
                        <a:pt x="321" y="86"/>
                        <a:pt x="403" y="92"/>
                      </a:cubicBezTo>
                      <a:cubicBezTo>
                        <a:pt x="500" y="99"/>
                        <a:pt x="597" y="106"/>
                        <a:pt x="694" y="121"/>
                      </a:cubicBezTo>
                      <a:cubicBezTo>
                        <a:pt x="793" y="134"/>
                        <a:pt x="890" y="154"/>
                        <a:pt x="986" y="177"/>
                      </a:cubicBezTo>
                      <a:cubicBezTo>
                        <a:pt x="1074" y="199"/>
                        <a:pt x="1164" y="218"/>
                        <a:pt x="1249" y="252"/>
                      </a:cubicBezTo>
                      <a:cubicBezTo>
                        <a:pt x="1255" y="254"/>
                        <a:pt x="1261" y="257"/>
                        <a:pt x="1267" y="260"/>
                      </a:cubicBezTo>
                      <a:cubicBezTo>
                        <a:pt x="1574" y="334"/>
                        <a:pt x="1853" y="469"/>
                        <a:pt x="2095" y="656"/>
                      </a:cubicBezTo>
                      <a:cubicBezTo>
                        <a:pt x="2137" y="674"/>
                        <a:pt x="2171" y="711"/>
                        <a:pt x="2205" y="739"/>
                      </a:cubicBezTo>
                      <a:cubicBezTo>
                        <a:pt x="2254" y="781"/>
                        <a:pt x="2307" y="820"/>
                        <a:pt x="2355" y="864"/>
                      </a:cubicBezTo>
                      <a:cubicBezTo>
                        <a:pt x="2408" y="913"/>
                        <a:pt x="2461" y="966"/>
                        <a:pt x="2512" y="1018"/>
                      </a:cubicBezTo>
                      <a:cubicBezTo>
                        <a:pt x="2605" y="1115"/>
                        <a:pt x="2694" y="1217"/>
                        <a:pt x="2783" y="1319"/>
                      </a:cubicBezTo>
                      <a:cubicBezTo>
                        <a:pt x="2829" y="1371"/>
                        <a:pt x="2866" y="1426"/>
                        <a:pt x="2906" y="1481"/>
                      </a:cubicBezTo>
                      <a:lnTo>
                        <a:pt x="2906" y="1481"/>
                      </a:lnTo>
                      <a:cubicBezTo>
                        <a:pt x="2906" y="1481"/>
                        <a:pt x="2905" y="1481"/>
                        <a:pt x="2905" y="1480"/>
                      </a:cubicBezTo>
                      <a:lnTo>
                        <a:pt x="2905" y="1480"/>
                      </a:lnTo>
                      <a:cubicBezTo>
                        <a:pt x="2941" y="1530"/>
                        <a:pt x="2979" y="1581"/>
                        <a:pt x="3013" y="1632"/>
                      </a:cubicBezTo>
                      <a:cubicBezTo>
                        <a:pt x="3011" y="1629"/>
                        <a:pt x="3009" y="1625"/>
                        <a:pt x="3006" y="1622"/>
                      </a:cubicBezTo>
                      <a:lnTo>
                        <a:pt x="3006" y="1622"/>
                      </a:lnTo>
                      <a:cubicBezTo>
                        <a:pt x="3025" y="1648"/>
                        <a:pt x="3042" y="1676"/>
                        <a:pt x="3059" y="1703"/>
                      </a:cubicBezTo>
                      <a:cubicBezTo>
                        <a:pt x="2725" y="627"/>
                        <a:pt x="1718" y="1"/>
                        <a:pt x="666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5" name="Google Shape;1723;p40"/>
                <p:cNvSpPr/>
                <p:nvPr/>
              </p:nvSpPr>
              <p:spPr>
                <a:xfrm>
                  <a:off x="2795389" y="4191344"/>
                  <a:ext cx="513" cy="2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" h="5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3" y="2"/>
                        <a:pt x="7" y="3"/>
                        <a:pt x="10" y="4"/>
                      </a:cubicBezTo>
                      <a:lnTo>
                        <a:pt x="10" y="4"/>
                      </a:lnTo>
                      <a:cubicBezTo>
                        <a:pt x="9" y="4"/>
                        <a:pt x="9" y="4"/>
                        <a:pt x="8" y="4"/>
                      </a:cubicBezTo>
                      <a:cubicBezTo>
                        <a:pt x="6" y="3"/>
                        <a:pt x="3" y="1"/>
                        <a:pt x="0" y="0"/>
                      </a:cubicBezTo>
                      <a:close/>
                      <a:moveTo>
                        <a:pt x="10" y="4"/>
                      </a:moveTo>
                      <a:cubicBezTo>
                        <a:pt x="11" y="5"/>
                        <a:pt x="11" y="5"/>
                        <a:pt x="12" y="5"/>
                      </a:cubicBezTo>
                      <a:cubicBezTo>
                        <a:pt x="11" y="5"/>
                        <a:pt x="11" y="5"/>
                        <a:pt x="10" y="4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6" name="Google Shape;1724;p40"/>
                <p:cNvSpPr/>
                <p:nvPr/>
              </p:nvSpPr>
              <p:spPr>
                <a:xfrm>
                  <a:off x="1646611" y="3615301"/>
                  <a:ext cx="1971716" cy="20354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2" h="47634" extrusionOk="0">
                      <a:moveTo>
                        <a:pt x="23401" y="202"/>
                      </a:moveTo>
                      <a:cubicBezTo>
                        <a:pt x="25413" y="202"/>
                        <a:pt x="27102" y="1467"/>
                        <a:pt x="27540" y="3499"/>
                      </a:cubicBezTo>
                      <a:cubicBezTo>
                        <a:pt x="27741" y="4301"/>
                        <a:pt x="27658" y="5140"/>
                        <a:pt x="27571" y="5953"/>
                      </a:cubicBezTo>
                      <a:cubicBezTo>
                        <a:pt x="27531" y="6376"/>
                        <a:pt x="27477" y="6797"/>
                        <a:pt x="27370" y="7208"/>
                      </a:cubicBezTo>
                      <a:cubicBezTo>
                        <a:pt x="27208" y="7812"/>
                        <a:pt x="27091" y="8427"/>
                        <a:pt x="26931" y="9032"/>
                      </a:cubicBezTo>
                      <a:cubicBezTo>
                        <a:pt x="26750" y="9582"/>
                        <a:pt x="26546" y="10125"/>
                        <a:pt x="26391" y="10685"/>
                      </a:cubicBezTo>
                      <a:cubicBezTo>
                        <a:pt x="26128" y="11409"/>
                        <a:pt x="25904" y="12148"/>
                        <a:pt x="25747" y="12905"/>
                      </a:cubicBezTo>
                      <a:cubicBezTo>
                        <a:pt x="25745" y="12913"/>
                        <a:pt x="25742" y="12922"/>
                        <a:pt x="25740" y="12931"/>
                      </a:cubicBezTo>
                      <a:cubicBezTo>
                        <a:pt x="25292" y="12851"/>
                        <a:pt x="24835" y="12813"/>
                        <a:pt x="24384" y="12757"/>
                      </a:cubicBezTo>
                      <a:cubicBezTo>
                        <a:pt x="23862" y="12662"/>
                        <a:pt x="23333" y="12617"/>
                        <a:pt x="22804" y="12617"/>
                      </a:cubicBezTo>
                      <a:cubicBezTo>
                        <a:pt x="22126" y="12617"/>
                        <a:pt x="21446" y="12691"/>
                        <a:pt x="20780" y="12828"/>
                      </a:cubicBezTo>
                      <a:cubicBezTo>
                        <a:pt x="20757" y="12674"/>
                        <a:pt x="20719" y="12520"/>
                        <a:pt x="20692" y="12366"/>
                      </a:cubicBezTo>
                      <a:cubicBezTo>
                        <a:pt x="20587" y="11436"/>
                        <a:pt x="20497" y="10499"/>
                        <a:pt x="20429" y="9563"/>
                      </a:cubicBezTo>
                      <a:cubicBezTo>
                        <a:pt x="20438" y="9542"/>
                        <a:pt x="20440" y="9517"/>
                        <a:pt x="20429" y="9491"/>
                      </a:cubicBezTo>
                      <a:cubicBezTo>
                        <a:pt x="20426" y="9481"/>
                        <a:pt x="20424" y="9472"/>
                        <a:pt x="20422" y="9463"/>
                      </a:cubicBezTo>
                      <a:cubicBezTo>
                        <a:pt x="20368" y="8712"/>
                        <a:pt x="20327" y="7959"/>
                        <a:pt x="20311" y="7207"/>
                      </a:cubicBezTo>
                      <a:cubicBezTo>
                        <a:pt x="20217" y="5383"/>
                        <a:pt x="20252" y="3467"/>
                        <a:pt x="20980" y="1763"/>
                      </a:cubicBezTo>
                      <a:cubicBezTo>
                        <a:pt x="21102" y="1454"/>
                        <a:pt x="21361" y="1238"/>
                        <a:pt x="21619" y="1035"/>
                      </a:cubicBezTo>
                      <a:cubicBezTo>
                        <a:pt x="22065" y="694"/>
                        <a:pt x="22497" y="266"/>
                        <a:pt x="23087" y="212"/>
                      </a:cubicBezTo>
                      <a:cubicBezTo>
                        <a:pt x="23193" y="206"/>
                        <a:pt x="23297" y="202"/>
                        <a:pt x="23401" y="202"/>
                      </a:cubicBezTo>
                      <a:close/>
                      <a:moveTo>
                        <a:pt x="26781" y="13449"/>
                      </a:moveTo>
                      <a:cubicBezTo>
                        <a:pt x="26782" y="13450"/>
                        <a:pt x="26783" y="13450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84" y="13450"/>
                        <a:pt x="26782" y="13450"/>
                        <a:pt x="26781" y="13449"/>
                      </a:cubicBezTo>
                      <a:close/>
                      <a:moveTo>
                        <a:pt x="29293" y="14756"/>
                      </a:moveTo>
                      <a:lnTo>
                        <a:pt x="29293" y="14756"/>
                      </a:lnTo>
                      <a:cubicBezTo>
                        <a:pt x="29294" y="14757"/>
                        <a:pt x="29294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294" y="14757"/>
                        <a:pt x="29294" y="14757"/>
                        <a:pt x="29293" y="14756"/>
                      </a:cubicBezTo>
                      <a:close/>
                      <a:moveTo>
                        <a:pt x="14870" y="2012"/>
                      </a:moveTo>
                      <a:cubicBezTo>
                        <a:pt x="16290" y="2012"/>
                        <a:pt x="17669" y="2919"/>
                        <a:pt x="18457" y="4102"/>
                      </a:cubicBezTo>
                      <a:cubicBezTo>
                        <a:pt x="18607" y="4321"/>
                        <a:pt x="18749" y="4575"/>
                        <a:pt x="18872" y="4816"/>
                      </a:cubicBezTo>
                      <a:cubicBezTo>
                        <a:pt x="19511" y="6034"/>
                        <a:pt x="19807" y="7317"/>
                        <a:pt x="20061" y="8660"/>
                      </a:cubicBezTo>
                      <a:cubicBezTo>
                        <a:pt x="20110" y="8928"/>
                        <a:pt x="20173" y="9218"/>
                        <a:pt x="20239" y="9488"/>
                      </a:cubicBezTo>
                      <a:cubicBezTo>
                        <a:pt x="20316" y="10620"/>
                        <a:pt x="20404" y="11752"/>
                        <a:pt x="20595" y="12871"/>
                      </a:cubicBezTo>
                      <a:cubicBezTo>
                        <a:pt x="20293" y="12938"/>
                        <a:pt x="19993" y="13015"/>
                        <a:pt x="19698" y="13106"/>
                      </a:cubicBezTo>
                      <a:cubicBezTo>
                        <a:pt x="18539" y="13484"/>
                        <a:pt x="17461" y="14064"/>
                        <a:pt x="16485" y="14786"/>
                      </a:cubicBezTo>
                      <a:cubicBezTo>
                        <a:pt x="16480" y="14781"/>
                        <a:pt x="16476" y="14777"/>
                        <a:pt x="16471" y="14772"/>
                      </a:cubicBezTo>
                      <a:cubicBezTo>
                        <a:pt x="16468" y="14757"/>
                        <a:pt x="16462" y="14743"/>
                        <a:pt x="16453" y="14728"/>
                      </a:cubicBezTo>
                      <a:cubicBezTo>
                        <a:pt x="16252" y="14560"/>
                        <a:pt x="16112" y="14337"/>
                        <a:pt x="15949" y="14135"/>
                      </a:cubicBezTo>
                      <a:cubicBezTo>
                        <a:pt x="15794" y="13966"/>
                        <a:pt x="15642" y="13796"/>
                        <a:pt x="15490" y="13624"/>
                      </a:cubicBezTo>
                      <a:cubicBezTo>
                        <a:pt x="14871" y="12850"/>
                        <a:pt x="14402" y="11972"/>
                        <a:pt x="13885" y="11123"/>
                      </a:cubicBezTo>
                      <a:cubicBezTo>
                        <a:pt x="13012" y="9649"/>
                        <a:pt x="12137" y="8146"/>
                        <a:pt x="11642" y="6495"/>
                      </a:cubicBezTo>
                      <a:cubicBezTo>
                        <a:pt x="11486" y="5876"/>
                        <a:pt x="11300" y="5225"/>
                        <a:pt x="11351" y="4580"/>
                      </a:cubicBezTo>
                      <a:cubicBezTo>
                        <a:pt x="11595" y="3286"/>
                        <a:pt x="12461" y="2647"/>
                        <a:pt x="13656" y="2249"/>
                      </a:cubicBezTo>
                      <a:cubicBezTo>
                        <a:pt x="14055" y="2086"/>
                        <a:pt x="14464" y="2012"/>
                        <a:pt x="14870" y="2012"/>
                      </a:cubicBezTo>
                      <a:close/>
                      <a:moveTo>
                        <a:pt x="32445" y="3217"/>
                      </a:moveTo>
                      <a:cubicBezTo>
                        <a:pt x="32585" y="3217"/>
                        <a:pt x="32724" y="3226"/>
                        <a:pt x="32862" y="3245"/>
                      </a:cubicBezTo>
                      <a:cubicBezTo>
                        <a:pt x="33548" y="3429"/>
                        <a:pt x="34269" y="3649"/>
                        <a:pt x="34847" y="4078"/>
                      </a:cubicBezTo>
                      <a:cubicBezTo>
                        <a:pt x="35150" y="4362"/>
                        <a:pt x="35395" y="4721"/>
                        <a:pt x="35595" y="5085"/>
                      </a:cubicBezTo>
                      <a:cubicBezTo>
                        <a:pt x="35995" y="5902"/>
                        <a:pt x="36256" y="6848"/>
                        <a:pt x="36101" y="7760"/>
                      </a:cubicBezTo>
                      <a:cubicBezTo>
                        <a:pt x="35827" y="8946"/>
                        <a:pt x="35373" y="10089"/>
                        <a:pt x="34638" y="11069"/>
                      </a:cubicBezTo>
                      <a:cubicBezTo>
                        <a:pt x="34640" y="11065"/>
                        <a:pt x="34641" y="11062"/>
                        <a:pt x="34643" y="11058"/>
                      </a:cubicBezTo>
                      <a:lnTo>
                        <a:pt x="34643" y="11058"/>
                      </a:lnTo>
                      <a:cubicBezTo>
                        <a:pt x="34160" y="11718"/>
                        <a:pt x="33758" y="12434"/>
                        <a:pt x="33244" y="13072"/>
                      </a:cubicBezTo>
                      <a:cubicBezTo>
                        <a:pt x="32846" y="13569"/>
                        <a:pt x="32337" y="13967"/>
                        <a:pt x="31942" y="14468"/>
                      </a:cubicBezTo>
                      <a:cubicBezTo>
                        <a:pt x="31724" y="14740"/>
                        <a:pt x="31498" y="15006"/>
                        <a:pt x="31271" y="15272"/>
                      </a:cubicBezTo>
                      <a:cubicBezTo>
                        <a:pt x="31123" y="15419"/>
                        <a:pt x="30978" y="15569"/>
                        <a:pt x="30839" y="15727"/>
                      </a:cubicBezTo>
                      <a:cubicBezTo>
                        <a:pt x="30122" y="15068"/>
                        <a:pt x="29327" y="14499"/>
                        <a:pt x="28464" y="14070"/>
                      </a:cubicBezTo>
                      <a:cubicBezTo>
                        <a:pt x="27925" y="13721"/>
                        <a:pt x="27323" y="13463"/>
                        <a:pt x="26729" y="13210"/>
                      </a:cubicBezTo>
                      <a:cubicBezTo>
                        <a:pt x="26480" y="13104"/>
                        <a:pt x="26224" y="13031"/>
                        <a:pt x="25962" y="12975"/>
                      </a:cubicBezTo>
                      <a:cubicBezTo>
                        <a:pt x="26003" y="12943"/>
                        <a:pt x="26026" y="12887"/>
                        <a:pt x="25994" y="12840"/>
                      </a:cubicBezTo>
                      <a:cubicBezTo>
                        <a:pt x="26167" y="12147"/>
                        <a:pt x="26357" y="11458"/>
                        <a:pt x="26561" y="10776"/>
                      </a:cubicBezTo>
                      <a:cubicBezTo>
                        <a:pt x="26936" y="9771"/>
                        <a:pt x="27350" y="8778"/>
                        <a:pt x="27833" y="7822"/>
                      </a:cubicBezTo>
                      <a:cubicBezTo>
                        <a:pt x="28324" y="6562"/>
                        <a:pt x="28992" y="5365"/>
                        <a:pt x="29844" y="4312"/>
                      </a:cubicBezTo>
                      <a:cubicBezTo>
                        <a:pt x="30519" y="3646"/>
                        <a:pt x="31488" y="3217"/>
                        <a:pt x="32445" y="3217"/>
                      </a:cubicBezTo>
                      <a:close/>
                      <a:moveTo>
                        <a:pt x="8040" y="8587"/>
                      </a:moveTo>
                      <a:cubicBezTo>
                        <a:pt x="9958" y="8587"/>
                        <a:pt x="11805" y="9716"/>
                        <a:pt x="13122" y="11053"/>
                      </a:cubicBezTo>
                      <a:cubicBezTo>
                        <a:pt x="13524" y="11500"/>
                        <a:pt x="13865" y="11982"/>
                        <a:pt x="14238" y="12456"/>
                      </a:cubicBezTo>
                      <a:cubicBezTo>
                        <a:pt x="14666" y="12996"/>
                        <a:pt x="15134" y="13497"/>
                        <a:pt x="15586" y="14015"/>
                      </a:cubicBezTo>
                      <a:cubicBezTo>
                        <a:pt x="15826" y="14315"/>
                        <a:pt x="16053" y="14636"/>
                        <a:pt x="16332" y="14899"/>
                      </a:cubicBezTo>
                      <a:cubicBezTo>
                        <a:pt x="15280" y="15701"/>
                        <a:pt x="14347" y="16668"/>
                        <a:pt x="13562" y="17726"/>
                      </a:cubicBezTo>
                      <a:cubicBezTo>
                        <a:pt x="13219" y="18188"/>
                        <a:pt x="12928" y="18681"/>
                        <a:pt x="12674" y="19193"/>
                      </a:cubicBezTo>
                      <a:cubicBezTo>
                        <a:pt x="12494" y="19119"/>
                        <a:pt x="12316" y="19047"/>
                        <a:pt x="12136" y="18975"/>
                      </a:cubicBezTo>
                      <a:cubicBezTo>
                        <a:pt x="11610" y="18715"/>
                        <a:pt x="11108" y="18410"/>
                        <a:pt x="10589" y="18138"/>
                      </a:cubicBezTo>
                      <a:cubicBezTo>
                        <a:pt x="9955" y="17769"/>
                        <a:pt x="9386" y="17304"/>
                        <a:pt x="8764" y="16919"/>
                      </a:cubicBezTo>
                      <a:cubicBezTo>
                        <a:pt x="7931" y="16443"/>
                        <a:pt x="7206" y="15803"/>
                        <a:pt x="6452" y="15215"/>
                      </a:cubicBezTo>
                      <a:cubicBezTo>
                        <a:pt x="6015" y="14821"/>
                        <a:pt x="5564" y="14459"/>
                        <a:pt x="5181" y="14007"/>
                      </a:cubicBezTo>
                      <a:cubicBezTo>
                        <a:pt x="4854" y="13605"/>
                        <a:pt x="4689" y="13106"/>
                        <a:pt x="4524" y="12616"/>
                      </a:cubicBezTo>
                      <a:cubicBezTo>
                        <a:pt x="4060" y="10827"/>
                        <a:pt x="5382" y="9007"/>
                        <a:pt x="7154" y="8670"/>
                      </a:cubicBezTo>
                      <a:cubicBezTo>
                        <a:pt x="7450" y="8613"/>
                        <a:pt x="7746" y="8587"/>
                        <a:pt x="8040" y="8587"/>
                      </a:cubicBezTo>
                      <a:close/>
                      <a:moveTo>
                        <a:pt x="39411" y="9883"/>
                      </a:moveTo>
                      <a:cubicBezTo>
                        <a:pt x="39816" y="9883"/>
                        <a:pt x="40219" y="9979"/>
                        <a:pt x="40612" y="10211"/>
                      </a:cubicBezTo>
                      <a:cubicBezTo>
                        <a:pt x="42203" y="11194"/>
                        <a:pt x="42867" y="13201"/>
                        <a:pt x="42180" y="14941"/>
                      </a:cubicBezTo>
                      <a:cubicBezTo>
                        <a:pt x="41865" y="15854"/>
                        <a:pt x="41222" y="16597"/>
                        <a:pt x="40564" y="17286"/>
                      </a:cubicBezTo>
                      <a:cubicBezTo>
                        <a:pt x="40112" y="17757"/>
                        <a:pt x="39655" y="18228"/>
                        <a:pt x="39112" y="18595"/>
                      </a:cubicBezTo>
                      <a:cubicBezTo>
                        <a:pt x="38690" y="18894"/>
                        <a:pt x="38191" y="19123"/>
                        <a:pt x="37724" y="19359"/>
                      </a:cubicBezTo>
                      <a:cubicBezTo>
                        <a:pt x="37240" y="19646"/>
                        <a:pt x="36740" y="19894"/>
                        <a:pt x="36214" y="20081"/>
                      </a:cubicBezTo>
                      <a:cubicBezTo>
                        <a:pt x="35541" y="20256"/>
                        <a:pt x="34875" y="20467"/>
                        <a:pt x="34228" y="20723"/>
                      </a:cubicBezTo>
                      <a:cubicBezTo>
                        <a:pt x="34225" y="20724"/>
                        <a:pt x="34219" y="20726"/>
                        <a:pt x="34214" y="20727"/>
                      </a:cubicBezTo>
                      <a:cubicBezTo>
                        <a:pt x="33851" y="19694"/>
                        <a:pt x="33341" y="18712"/>
                        <a:pt x="32697" y="17826"/>
                      </a:cubicBezTo>
                      <a:cubicBezTo>
                        <a:pt x="32197" y="17139"/>
                        <a:pt x="31630" y="16479"/>
                        <a:pt x="31005" y="15884"/>
                      </a:cubicBezTo>
                      <a:cubicBezTo>
                        <a:pt x="31017" y="15873"/>
                        <a:pt x="31029" y="15860"/>
                        <a:pt x="31034" y="15844"/>
                      </a:cubicBezTo>
                      <a:cubicBezTo>
                        <a:pt x="31125" y="15735"/>
                        <a:pt x="31216" y="15626"/>
                        <a:pt x="31308" y="15519"/>
                      </a:cubicBezTo>
                      <a:cubicBezTo>
                        <a:pt x="32663" y="14126"/>
                        <a:pt x="34012" y="12693"/>
                        <a:pt x="35637" y="11616"/>
                      </a:cubicBezTo>
                      <a:cubicBezTo>
                        <a:pt x="36717" y="10935"/>
                        <a:pt x="38072" y="9883"/>
                        <a:pt x="39411" y="9883"/>
                      </a:cubicBezTo>
                      <a:close/>
                      <a:moveTo>
                        <a:pt x="5948" y="17542"/>
                      </a:moveTo>
                      <a:cubicBezTo>
                        <a:pt x="6706" y="17542"/>
                        <a:pt x="7466" y="17639"/>
                        <a:pt x="8180" y="17797"/>
                      </a:cubicBezTo>
                      <a:cubicBezTo>
                        <a:pt x="9546" y="18086"/>
                        <a:pt x="10819" y="18645"/>
                        <a:pt x="12109" y="19168"/>
                      </a:cubicBezTo>
                      <a:cubicBezTo>
                        <a:pt x="12264" y="19242"/>
                        <a:pt x="12421" y="19313"/>
                        <a:pt x="12580" y="19379"/>
                      </a:cubicBezTo>
                      <a:cubicBezTo>
                        <a:pt x="12136" y="20322"/>
                        <a:pt x="11829" y="21330"/>
                        <a:pt x="11624" y="22355"/>
                      </a:cubicBezTo>
                      <a:cubicBezTo>
                        <a:pt x="11318" y="23823"/>
                        <a:pt x="11154" y="25347"/>
                        <a:pt x="11327" y="26835"/>
                      </a:cubicBezTo>
                      <a:cubicBezTo>
                        <a:pt x="11318" y="26837"/>
                        <a:pt x="11308" y="26838"/>
                        <a:pt x="11298" y="26844"/>
                      </a:cubicBezTo>
                      <a:cubicBezTo>
                        <a:pt x="11259" y="26844"/>
                        <a:pt x="11219" y="26846"/>
                        <a:pt x="11179" y="26846"/>
                      </a:cubicBezTo>
                      <a:cubicBezTo>
                        <a:pt x="10803" y="26814"/>
                        <a:pt x="10423" y="26792"/>
                        <a:pt x="10046" y="26774"/>
                      </a:cubicBezTo>
                      <a:cubicBezTo>
                        <a:pt x="8300" y="26532"/>
                        <a:pt x="6557" y="26229"/>
                        <a:pt x="4851" y="25761"/>
                      </a:cubicBezTo>
                      <a:cubicBezTo>
                        <a:pt x="3274" y="25322"/>
                        <a:pt x="1536" y="24740"/>
                        <a:pt x="678" y="23237"/>
                      </a:cubicBezTo>
                      <a:cubicBezTo>
                        <a:pt x="441" y="22818"/>
                        <a:pt x="416" y="22300"/>
                        <a:pt x="440" y="21823"/>
                      </a:cubicBezTo>
                      <a:cubicBezTo>
                        <a:pt x="475" y="21474"/>
                        <a:pt x="640" y="21185"/>
                        <a:pt x="766" y="20858"/>
                      </a:cubicBezTo>
                      <a:cubicBezTo>
                        <a:pt x="973" y="20268"/>
                        <a:pt x="1240" y="19689"/>
                        <a:pt x="1638" y="19201"/>
                      </a:cubicBezTo>
                      <a:cubicBezTo>
                        <a:pt x="2743" y="17979"/>
                        <a:pt x="4339" y="17542"/>
                        <a:pt x="5948" y="17542"/>
                      </a:cubicBezTo>
                      <a:close/>
                      <a:moveTo>
                        <a:pt x="42130" y="19536"/>
                      </a:moveTo>
                      <a:cubicBezTo>
                        <a:pt x="42807" y="19536"/>
                        <a:pt x="43484" y="19581"/>
                        <a:pt x="44112" y="19846"/>
                      </a:cubicBezTo>
                      <a:cubicBezTo>
                        <a:pt x="44548" y="20040"/>
                        <a:pt x="44925" y="20348"/>
                        <a:pt x="45209" y="20734"/>
                      </a:cubicBezTo>
                      <a:cubicBezTo>
                        <a:pt x="45488" y="21026"/>
                        <a:pt x="45734" y="21355"/>
                        <a:pt x="45809" y="21762"/>
                      </a:cubicBezTo>
                      <a:cubicBezTo>
                        <a:pt x="45895" y="22133"/>
                        <a:pt x="45906" y="22520"/>
                        <a:pt x="45900" y="22901"/>
                      </a:cubicBezTo>
                      <a:cubicBezTo>
                        <a:pt x="45896" y="23440"/>
                        <a:pt x="45888" y="23992"/>
                        <a:pt x="45649" y="24488"/>
                      </a:cubicBezTo>
                      <a:cubicBezTo>
                        <a:pt x="45147" y="25736"/>
                        <a:pt x="43995" y="26550"/>
                        <a:pt x="42801" y="27077"/>
                      </a:cubicBezTo>
                      <a:cubicBezTo>
                        <a:pt x="41706" y="27452"/>
                        <a:pt x="40553" y="27628"/>
                        <a:pt x="39394" y="27682"/>
                      </a:cubicBezTo>
                      <a:cubicBezTo>
                        <a:pt x="39261" y="27690"/>
                        <a:pt x="39129" y="27693"/>
                        <a:pt x="38996" y="27693"/>
                      </a:cubicBezTo>
                      <a:cubicBezTo>
                        <a:pt x="37791" y="27693"/>
                        <a:pt x="36609" y="27405"/>
                        <a:pt x="35417" y="27228"/>
                      </a:cubicBezTo>
                      <a:cubicBezTo>
                        <a:pt x="35337" y="27213"/>
                        <a:pt x="35257" y="27197"/>
                        <a:pt x="35177" y="27182"/>
                      </a:cubicBezTo>
                      <a:cubicBezTo>
                        <a:pt x="35175" y="27183"/>
                        <a:pt x="35172" y="27183"/>
                        <a:pt x="35170" y="27183"/>
                      </a:cubicBezTo>
                      <a:cubicBezTo>
                        <a:pt x="35059" y="27183"/>
                        <a:pt x="34754" y="27069"/>
                        <a:pt x="34553" y="27061"/>
                      </a:cubicBezTo>
                      <a:cubicBezTo>
                        <a:pt x="34575" y="26919"/>
                        <a:pt x="34599" y="26779"/>
                        <a:pt x="34627" y="26638"/>
                      </a:cubicBezTo>
                      <a:cubicBezTo>
                        <a:pt x="35038" y="24742"/>
                        <a:pt x="34894" y="22754"/>
                        <a:pt x="34283" y="20918"/>
                      </a:cubicBezTo>
                      <a:cubicBezTo>
                        <a:pt x="34626" y="20826"/>
                        <a:pt x="34961" y="20705"/>
                        <a:pt x="35293" y="20579"/>
                      </a:cubicBezTo>
                      <a:cubicBezTo>
                        <a:pt x="35606" y="20458"/>
                        <a:pt x="35930" y="20366"/>
                        <a:pt x="36249" y="20262"/>
                      </a:cubicBezTo>
                      <a:cubicBezTo>
                        <a:pt x="36465" y="20205"/>
                        <a:pt x="36681" y="20150"/>
                        <a:pt x="36898" y="20099"/>
                      </a:cubicBezTo>
                      <a:cubicBezTo>
                        <a:pt x="38338" y="19801"/>
                        <a:pt x="39783" y="19581"/>
                        <a:pt x="41258" y="19547"/>
                      </a:cubicBezTo>
                      <a:cubicBezTo>
                        <a:pt x="41546" y="19544"/>
                        <a:pt x="41838" y="19536"/>
                        <a:pt x="42130" y="19536"/>
                      </a:cubicBezTo>
                      <a:close/>
                      <a:moveTo>
                        <a:pt x="11100" y="27030"/>
                      </a:moveTo>
                      <a:cubicBezTo>
                        <a:pt x="11148" y="27034"/>
                        <a:pt x="11196" y="27038"/>
                        <a:pt x="11246" y="27042"/>
                      </a:cubicBezTo>
                      <a:cubicBezTo>
                        <a:pt x="11281" y="27046"/>
                        <a:pt x="11318" y="27049"/>
                        <a:pt x="11354" y="27049"/>
                      </a:cubicBezTo>
                      <a:cubicBezTo>
                        <a:pt x="11433" y="27616"/>
                        <a:pt x="11561" y="28177"/>
                        <a:pt x="11751" y="28727"/>
                      </a:cubicBezTo>
                      <a:cubicBezTo>
                        <a:pt x="12043" y="29634"/>
                        <a:pt x="12506" y="30469"/>
                        <a:pt x="13028" y="31260"/>
                      </a:cubicBezTo>
                      <a:cubicBezTo>
                        <a:pt x="13343" y="31746"/>
                        <a:pt x="13656" y="32238"/>
                        <a:pt x="14006" y="32700"/>
                      </a:cubicBezTo>
                      <a:cubicBezTo>
                        <a:pt x="12801" y="33026"/>
                        <a:pt x="11675" y="33569"/>
                        <a:pt x="10470" y="33900"/>
                      </a:cubicBezTo>
                      <a:cubicBezTo>
                        <a:pt x="8896" y="34343"/>
                        <a:pt x="7278" y="34577"/>
                        <a:pt x="5651" y="34697"/>
                      </a:cubicBezTo>
                      <a:cubicBezTo>
                        <a:pt x="5529" y="34709"/>
                        <a:pt x="5407" y="34714"/>
                        <a:pt x="5285" y="34714"/>
                      </a:cubicBezTo>
                      <a:cubicBezTo>
                        <a:pt x="3952" y="34714"/>
                        <a:pt x="2633" y="34031"/>
                        <a:pt x="2369" y="32614"/>
                      </a:cubicBezTo>
                      <a:cubicBezTo>
                        <a:pt x="2164" y="31616"/>
                        <a:pt x="2227" y="30707"/>
                        <a:pt x="2886" y="29882"/>
                      </a:cubicBezTo>
                      <a:cubicBezTo>
                        <a:pt x="4102" y="28253"/>
                        <a:pt x="6136" y="27681"/>
                        <a:pt x="8039" y="27299"/>
                      </a:cubicBezTo>
                      <a:cubicBezTo>
                        <a:pt x="8691" y="27200"/>
                        <a:pt x="9350" y="27236"/>
                        <a:pt x="9996" y="27091"/>
                      </a:cubicBezTo>
                      <a:cubicBezTo>
                        <a:pt x="10362" y="27060"/>
                        <a:pt x="10734" y="27052"/>
                        <a:pt x="11100" y="27030"/>
                      </a:cubicBezTo>
                      <a:close/>
                      <a:moveTo>
                        <a:pt x="34580" y="27316"/>
                      </a:moveTo>
                      <a:cubicBezTo>
                        <a:pt x="34672" y="27316"/>
                        <a:pt x="34765" y="27342"/>
                        <a:pt x="34866" y="27350"/>
                      </a:cubicBezTo>
                      <a:cubicBezTo>
                        <a:pt x="35048" y="27369"/>
                        <a:pt x="35229" y="27392"/>
                        <a:pt x="35409" y="27418"/>
                      </a:cubicBezTo>
                      <a:cubicBezTo>
                        <a:pt x="35615" y="27464"/>
                        <a:pt x="35822" y="27509"/>
                        <a:pt x="36029" y="27543"/>
                      </a:cubicBezTo>
                      <a:cubicBezTo>
                        <a:pt x="37059" y="27824"/>
                        <a:pt x="38115" y="28066"/>
                        <a:pt x="39137" y="28381"/>
                      </a:cubicBezTo>
                      <a:cubicBezTo>
                        <a:pt x="40122" y="28782"/>
                        <a:pt x="41090" y="29227"/>
                        <a:pt x="41998" y="29782"/>
                      </a:cubicBezTo>
                      <a:cubicBezTo>
                        <a:pt x="42779" y="30266"/>
                        <a:pt x="43605" y="30791"/>
                        <a:pt x="44032" y="31637"/>
                      </a:cubicBezTo>
                      <a:cubicBezTo>
                        <a:pt x="44254" y="32110"/>
                        <a:pt x="44366" y="32652"/>
                        <a:pt x="44344" y="33177"/>
                      </a:cubicBezTo>
                      <a:cubicBezTo>
                        <a:pt x="44253" y="33763"/>
                        <a:pt x="44057" y="34360"/>
                        <a:pt x="43762" y="34879"/>
                      </a:cubicBezTo>
                      <a:cubicBezTo>
                        <a:pt x="43054" y="36113"/>
                        <a:pt x="41702" y="36837"/>
                        <a:pt x="40310" y="36996"/>
                      </a:cubicBezTo>
                      <a:cubicBezTo>
                        <a:pt x="40160" y="37009"/>
                        <a:pt x="40011" y="37015"/>
                        <a:pt x="39862" y="37015"/>
                      </a:cubicBezTo>
                      <a:cubicBezTo>
                        <a:pt x="38405" y="37015"/>
                        <a:pt x="37001" y="36408"/>
                        <a:pt x="35853" y="35525"/>
                      </a:cubicBezTo>
                      <a:cubicBezTo>
                        <a:pt x="35830" y="35510"/>
                        <a:pt x="35807" y="35492"/>
                        <a:pt x="35784" y="35478"/>
                      </a:cubicBezTo>
                      <a:cubicBezTo>
                        <a:pt x="35338" y="35095"/>
                        <a:pt x="34877" y="34735"/>
                        <a:pt x="34415" y="34391"/>
                      </a:cubicBezTo>
                      <a:cubicBezTo>
                        <a:pt x="33644" y="33779"/>
                        <a:pt x="32883" y="33146"/>
                        <a:pt x="31992" y="32728"/>
                      </a:cubicBezTo>
                      <a:cubicBezTo>
                        <a:pt x="32389" y="32205"/>
                        <a:pt x="32753" y="31651"/>
                        <a:pt x="33090" y="31083"/>
                      </a:cubicBezTo>
                      <a:cubicBezTo>
                        <a:pt x="33559" y="30289"/>
                        <a:pt x="33999" y="29466"/>
                        <a:pt x="34275" y="28584"/>
                      </a:cubicBezTo>
                      <a:cubicBezTo>
                        <a:pt x="34399" y="28169"/>
                        <a:pt x="34455" y="27743"/>
                        <a:pt x="34515" y="27316"/>
                      </a:cubicBezTo>
                      <a:cubicBezTo>
                        <a:pt x="34522" y="27317"/>
                        <a:pt x="34529" y="27318"/>
                        <a:pt x="34537" y="27318"/>
                      </a:cubicBezTo>
                      <a:cubicBezTo>
                        <a:pt x="34540" y="27318"/>
                        <a:pt x="34543" y="27318"/>
                        <a:pt x="34546" y="27317"/>
                      </a:cubicBezTo>
                      <a:cubicBezTo>
                        <a:pt x="34557" y="27316"/>
                        <a:pt x="34569" y="27316"/>
                        <a:pt x="34580" y="27316"/>
                      </a:cubicBezTo>
                      <a:close/>
                      <a:moveTo>
                        <a:pt x="22800" y="12803"/>
                      </a:moveTo>
                      <a:cubicBezTo>
                        <a:pt x="22857" y="12803"/>
                        <a:pt x="22914" y="12803"/>
                        <a:pt x="22971" y="12804"/>
                      </a:cubicBezTo>
                      <a:cubicBezTo>
                        <a:pt x="24027" y="12859"/>
                        <a:pt x="25069" y="13008"/>
                        <a:pt x="26112" y="13197"/>
                      </a:cubicBezTo>
                      <a:cubicBezTo>
                        <a:pt x="26362" y="13281"/>
                        <a:pt x="26614" y="13373"/>
                        <a:pt x="26863" y="13472"/>
                      </a:cubicBezTo>
                      <a:cubicBezTo>
                        <a:pt x="26837" y="13465"/>
                        <a:pt x="26812" y="13457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93" y="13452"/>
                        <a:pt x="26800" y="13455"/>
                        <a:pt x="26809" y="13457"/>
                      </a:cubicBezTo>
                      <a:cubicBezTo>
                        <a:pt x="26816" y="13458"/>
                        <a:pt x="26824" y="13461"/>
                        <a:pt x="26832" y="13464"/>
                      </a:cubicBezTo>
                      <a:lnTo>
                        <a:pt x="26833" y="13464"/>
                      </a:lnTo>
                      <a:cubicBezTo>
                        <a:pt x="26834" y="13465"/>
                        <a:pt x="26834" y="13465"/>
                        <a:pt x="26836" y="13465"/>
                      </a:cubicBezTo>
                      <a:cubicBezTo>
                        <a:pt x="26850" y="13473"/>
                        <a:pt x="26865" y="13479"/>
                        <a:pt x="26880" y="13485"/>
                      </a:cubicBezTo>
                      <a:cubicBezTo>
                        <a:pt x="26945" y="13509"/>
                        <a:pt x="27012" y="13533"/>
                        <a:pt x="27076" y="13560"/>
                      </a:cubicBezTo>
                      <a:cubicBezTo>
                        <a:pt x="27109" y="13575"/>
                        <a:pt x="27141" y="13592"/>
                        <a:pt x="27174" y="13606"/>
                      </a:cubicBezTo>
                      <a:cubicBezTo>
                        <a:pt x="27208" y="13622"/>
                        <a:pt x="27241" y="13636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4" y="13649"/>
                        <a:pt x="27273" y="13649"/>
                        <a:pt x="27272" y="13648"/>
                      </a:cubicBezTo>
                      <a:lnTo>
                        <a:pt x="27272" y="13648"/>
                      </a:lnTo>
                      <a:cubicBezTo>
                        <a:pt x="27276" y="13650"/>
                        <a:pt x="27279" y="13651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0" y="13651"/>
                        <a:pt x="27277" y="13650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8" y="13651"/>
                        <a:pt x="27281" y="13652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283" y="13653"/>
                        <a:pt x="27283" y="13653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3" y="13653"/>
                        <a:pt x="27284" y="13653"/>
                        <a:pt x="27284" y="13653"/>
                      </a:cubicBezTo>
                      <a:cubicBezTo>
                        <a:pt x="27284" y="13653"/>
                        <a:pt x="27284" y="13653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360" y="13683"/>
                        <a:pt x="27434" y="13717"/>
                        <a:pt x="27509" y="13751"/>
                      </a:cubicBezTo>
                      <a:cubicBezTo>
                        <a:pt x="27511" y="13752"/>
                        <a:pt x="27513" y="13753"/>
                        <a:pt x="27515" y="13753"/>
                      </a:cubicBezTo>
                      <a:cubicBezTo>
                        <a:pt x="27518" y="13756"/>
                        <a:pt x="27522" y="13757"/>
                        <a:pt x="27526" y="13759"/>
                      </a:cubicBezTo>
                      <a:lnTo>
                        <a:pt x="27525" y="13759"/>
                      </a:lnTo>
                      <a:cubicBezTo>
                        <a:pt x="27627" y="13805"/>
                        <a:pt x="27726" y="13852"/>
                        <a:pt x="27826" y="13903"/>
                      </a:cubicBezTo>
                      <a:cubicBezTo>
                        <a:pt x="27920" y="13951"/>
                        <a:pt x="28010" y="14003"/>
                        <a:pt x="28104" y="14054"/>
                      </a:cubicBezTo>
                      <a:lnTo>
                        <a:pt x="28104" y="14053"/>
                      </a:lnTo>
                      <a:cubicBezTo>
                        <a:pt x="28148" y="14077"/>
                        <a:pt x="28193" y="14101"/>
                        <a:pt x="28238" y="14126"/>
                      </a:cubicBezTo>
                      <a:cubicBezTo>
                        <a:pt x="28289" y="14155"/>
                        <a:pt x="28339" y="14186"/>
                        <a:pt x="28387" y="14219"/>
                      </a:cubicBezTo>
                      <a:cubicBezTo>
                        <a:pt x="28450" y="14251"/>
                        <a:pt x="28513" y="14286"/>
                        <a:pt x="28574" y="14324"/>
                      </a:cubicBezTo>
                      <a:cubicBezTo>
                        <a:pt x="28605" y="14337"/>
                        <a:pt x="28635" y="14354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665" y="14370"/>
                        <a:pt x="28665" y="14370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716" y="14396"/>
                        <a:pt x="28766" y="14423"/>
                        <a:pt x="28815" y="14451"/>
                      </a:cubicBezTo>
                      <a:cubicBezTo>
                        <a:pt x="28943" y="14524"/>
                        <a:pt x="29065" y="14604"/>
                        <a:pt x="29187" y="14686"/>
                      </a:cubicBezTo>
                      <a:cubicBezTo>
                        <a:pt x="29223" y="14711"/>
                        <a:pt x="29259" y="14735"/>
                        <a:pt x="29295" y="14757"/>
                      </a:cubicBezTo>
                      <a:cubicBezTo>
                        <a:pt x="29295" y="14757"/>
                        <a:pt x="29295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316" y="14772"/>
                        <a:pt x="29337" y="14785"/>
                        <a:pt x="29358" y="14800"/>
                      </a:cubicBezTo>
                      <a:cubicBezTo>
                        <a:pt x="29392" y="14821"/>
                        <a:pt x="29427" y="14844"/>
                        <a:pt x="29460" y="14867"/>
                      </a:cubicBezTo>
                      <a:cubicBezTo>
                        <a:pt x="30315" y="15446"/>
                        <a:pt x="31078" y="16164"/>
                        <a:pt x="31763" y="16941"/>
                      </a:cubicBezTo>
                      <a:cubicBezTo>
                        <a:pt x="34325" y="19841"/>
                        <a:pt x="35217" y="23539"/>
                        <a:pt x="34328" y="27296"/>
                      </a:cubicBezTo>
                      <a:cubicBezTo>
                        <a:pt x="34225" y="28564"/>
                        <a:pt x="33668" y="29728"/>
                        <a:pt x="33032" y="30813"/>
                      </a:cubicBezTo>
                      <a:cubicBezTo>
                        <a:pt x="32662" y="31432"/>
                        <a:pt x="32275" y="32048"/>
                        <a:pt x="31842" y="32625"/>
                      </a:cubicBezTo>
                      <a:cubicBezTo>
                        <a:pt x="31841" y="32630"/>
                        <a:pt x="31839" y="32633"/>
                        <a:pt x="31838" y="32638"/>
                      </a:cubicBezTo>
                      <a:cubicBezTo>
                        <a:pt x="31834" y="32651"/>
                        <a:pt x="31825" y="32663"/>
                        <a:pt x="31815" y="32676"/>
                      </a:cubicBezTo>
                      <a:cubicBezTo>
                        <a:pt x="31812" y="32680"/>
                        <a:pt x="31810" y="32685"/>
                        <a:pt x="31806" y="32689"/>
                      </a:cubicBezTo>
                      <a:cubicBezTo>
                        <a:pt x="31797" y="32700"/>
                        <a:pt x="31788" y="32709"/>
                        <a:pt x="31780" y="32719"/>
                      </a:cubicBezTo>
                      <a:cubicBezTo>
                        <a:pt x="31779" y="32719"/>
                        <a:pt x="31779" y="32720"/>
                        <a:pt x="31778" y="32721"/>
                      </a:cubicBezTo>
                      <a:cubicBezTo>
                        <a:pt x="31769" y="32731"/>
                        <a:pt x="31759" y="32741"/>
                        <a:pt x="31750" y="32750"/>
                      </a:cubicBezTo>
                      <a:cubicBezTo>
                        <a:pt x="31747" y="32753"/>
                        <a:pt x="31743" y="32757"/>
                        <a:pt x="31740" y="32760"/>
                      </a:cubicBezTo>
                      <a:lnTo>
                        <a:pt x="31740" y="32761"/>
                      </a:lnTo>
                      <a:cubicBezTo>
                        <a:pt x="31738" y="32764"/>
                        <a:pt x="31734" y="32766"/>
                        <a:pt x="31732" y="32769"/>
                      </a:cubicBezTo>
                      <a:cubicBezTo>
                        <a:pt x="31352" y="33260"/>
                        <a:pt x="30934" y="33719"/>
                        <a:pt x="30456" y="34123"/>
                      </a:cubicBezTo>
                      <a:cubicBezTo>
                        <a:pt x="29845" y="34658"/>
                        <a:pt x="29252" y="35232"/>
                        <a:pt x="28531" y="35622"/>
                      </a:cubicBezTo>
                      <a:cubicBezTo>
                        <a:pt x="27532" y="36218"/>
                        <a:pt x="26417" y="36576"/>
                        <a:pt x="25290" y="36847"/>
                      </a:cubicBezTo>
                      <a:cubicBezTo>
                        <a:pt x="24496" y="36929"/>
                        <a:pt x="23770" y="37089"/>
                        <a:pt x="22999" y="37120"/>
                      </a:cubicBezTo>
                      <a:cubicBezTo>
                        <a:pt x="22987" y="37115"/>
                        <a:pt x="22975" y="37112"/>
                        <a:pt x="22961" y="37112"/>
                      </a:cubicBezTo>
                      <a:cubicBezTo>
                        <a:pt x="22959" y="37112"/>
                        <a:pt x="22957" y="37112"/>
                        <a:pt x="22955" y="37112"/>
                      </a:cubicBezTo>
                      <a:cubicBezTo>
                        <a:pt x="22870" y="37123"/>
                        <a:pt x="22785" y="37127"/>
                        <a:pt x="22701" y="37127"/>
                      </a:cubicBezTo>
                      <a:cubicBezTo>
                        <a:pt x="22593" y="37126"/>
                        <a:pt x="22484" y="37121"/>
                        <a:pt x="22373" y="37115"/>
                      </a:cubicBezTo>
                      <a:cubicBezTo>
                        <a:pt x="22167" y="37097"/>
                        <a:pt x="21961" y="37070"/>
                        <a:pt x="21755" y="37054"/>
                      </a:cubicBezTo>
                      <a:cubicBezTo>
                        <a:pt x="20680" y="36939"/>
                        <a:pt x="19648" y="36571"/>
                        <a:pt x="18668" y="36128"/>
                      </a:cubicBezTo>
                      <a:cubicBezTo>
                        <a:pt x="16447" y="35117"/>
                        <a:pt x="14548" y="33419"/>
                        <a:pt x="13291" y="31325"/>
                      </a:cubicBezTo>
                      <a:cubicBezTo>
                        <a:pt x="12741" y="30492"/>
                        <a:pt x="12231" y="29623"/>
                        <a:pt x="11927" y="28663"/>
                      </a:cubicBezTo>
                      <a:cubicBezTo>
                        <a:pt x="11233" y="26661"/>
                        <a:pt x="11372" y="24499"/>
                        <a:pt x="11797" y="22450"/>
                      </a:cubicBezTo>
                      <a:cubicBezTo>
                        <a:pt x="12102" y="20894"/>
                        <a:pt x="12637" y="19376"/>
                        <a:pt x="13550" y="18068"/>
                      </a:cubicBezTo>
                      <a:cubicBezTo>
                        <a:pt x="14367" y="16914"/>
                        <a:pt x="15363" y="15861"/>
                        <a:pt x="16501" y="15006"/>
                      </a:cubicBezTo>
                      <a:cubicBezTo>
                        <a:pt x="16526" y="14999"/>
                        <a:pt x="16548" y="14983"/>
                        <a:pt x="16560" y="14959"/>
                      </a:cubicBezTo>
                      <a:cubicBezTo>
                        <a:pt x="17467" y="14285"/>
                        <a:pt x="18463" y="13736"/>
                        <a:pt x="19531" y="13361"/>
                      </a:cubicBezTo>
                      <a:cubicBezTo>
                        <a:pt x="19902" y="13235"/>
                        <a:pt x="20278" y="13131"/>
                        <a:pt x="20660" y="13046"/>
                      </a:cubicBezTo>
                      <a:cubicBezTo>
                        <a:pt x="20661" y="13047"/>
                        <a:pt x="20661" y="13048"/>
                        <a:pt x="20662" y="13049"/>
                      </a:cubicBezTo>
                      <a:cubicBezTo>
                        <a:pt x="20678" y="13043"/>
                        <a:pt x="20694" y="13040"/>
                        <a:pt x="20709" y="13038"/>
                      </a:cubicBezTo>
                      <a:cubicBezTo>
                        <a:pt x="20729" y="13034"/>
                        <a:pt x="20751" y="13030"/>
                        <a:pt x="20773" y="13026"/>
                      </a:cubicBezTo>
                      <a:cubicBezTo>
                        <a:pt x="20775" y="13024"/>
                        <a:pt x="20776" y="13022"/>
                        <a:pt x="20778" y="13018"/>
                      </a:cubicBezTo>
                      <a:cubicBezTo>
                        <a:pt x="21442" y="12878"/>
                        <a:pt x="22120" y="12803"/>
                        <a:pt x="22800" y="12803"/>
                      </a:cubicBezTo>
                      <a:close/>
                      <a:moveTo>
                        <a:pt x="14176" y="32918"/>
                      </a:moveTo>
                      <a:cubicBezTo>
                        <a:pt x="14278" y="33045"/>
                        <a:pt x="14383" y="33171"/>
                        <a:pt x="14493" y="33291"/>
                      </a:cubicBezTo>
                      <a:cubicBezTo>
                        <a:pt x="15475" y="34347"/>
                        <a:pt x="16636" y="35267"/>
                        <a:pt x="17911" y="35961"/>
                      </a:cubicBezTo>
                      <a:cubicBezTo>
                        <a:pt x="17905" y="35988"/>
                        <a:pt x="17903" y="36018"/>
                        <a:pt x="17894" y="36045"/>
                      </a:cubicBezTo>
                      <a:cubicBezTo>
                        <a:pt x="17499" y="36971"/>
                        <a:pt x="16946" y="37819"/>
                        <a:pt x="16483" y="38710"/>
                      </a:cubicBezTo>
                      <a:cubicBezTo>
                        <a:pt x="16183" y="39224"/>
                        <a:pt x="15887" y="39742"/>
                        <a:pt x="15503" y="40204"/>
                      </a:cubicBezTo>
                      <a:cubicBezTo>
                        <a:pt x="15013" y="40895"/>
                        <a:pt x="14572" y="41623"/>
                        <a:pt x="13953" y="42216"/>
                      </a:cubicBezTo>
                      <a:cubicBezTo>
                        <a:pt x="13561" y="42644"/>
                        <a:pt x="13004" y="42850"/>
                        <a:pt x="12485" y="43085"/>
                      </a:cubicBezTo>
                      <a:cubicBezTo>
                        <a:pt x="12103" y="43243"/>
                        <a:pt x="11697" y="43369"/>
                        <a:pt x="11278" y="43388"/>
                      </a:cubicBezTo>
                      <a:cubicBezTo>
                        <a:pt x="11271" y="43388"/>
                        <a:pt x="11265" y="43388"/>
                        <a:pt x="11259" y="43388"/>
                      </a:cubicBezTo>
                      <a:cubicBezTo>
                        <a:pt x="10734" y="43388"/>
                        <a:pt x="10289" y="43102"/>
                        <a:pt x="9853" y="42834"/>
                      </a:cubicBezTo>
                      <a:cubicBezTo>
                        <a:pt x="9552" y="42660"/>
                        <a:pt x="9259" y="42459"/>
                        <a:pt x="9039" y="42187"/>
                      </a:cubicBezTo>
                      <a:cubicBezTo>
                        <a:pt x="8652" y="41694"/>
                        <a:pt x="8259" y="41172"/>
                        <a:pt x="8062" y="40567"/>
                      </a:cubicBezTo>
                      <a:cubicBezTo>
                        <a:pt x="7804" y="39300"/>
                        <a:pt x="7912" y="37923"/>
                        <a:pt x="8612" y="36809"/>
                      </a:cubicBezTo>
                      <a:cubicBezTo>
                        <a:pt x="9373" y="35684"/>
                        <a:pt x="10422" y="34793"/>
                        <a:pt x="11579" y="34094"/>
                      </a:cubicBezTo>
                      <a:cubicBezTo>
                        <a:pt x="12391" y="33662"/>
                        <a:pt x="13228" y="33286"/>
                        <a:pt x="14084" y="32949"/>
                      </a:cubicBezTo>
                      <a:cubicBezTo>
                        <a:pt x="14113" y="32936"/>
                        <a:pt x="14145" y="32928"/>
                        <a:pt x="14176" y="32918"/>
                      </a:cubicBezTo>
                      <a:close/>
                      <a:moveTo>
                        <a:pt x="31869" y="32889"/>
                      </a:moveTo>
                      <a:cubicBezTo>
                        <a:pt x="31897" y="32907"/>
                        <a:pt x="31923" y="32925"/>
                        <a:pt x="31952" y="32942"/>
                      </a:cubicBezTo>
                      <a:cubicBezTo>
                        <a:pt x="32360" y="33078"/>
                        <a:pt x="32711" y="33334"/>
                        <a:pt x="33064" y="33578"/>
                      </a:cubicBezTo>
                      <a:cubicBezTo>
                        <a:pt x="34626" y="34808"/>
                        <a:pt x="36329" y="35938"/>
                        <a:pt x="37517" y="37566"/>
                      </a:cubicBezTo>
                      <a:cubicBezTo>
                        <a:pt x="38317" y="38631"/>
                        <a:pt x="38905" y="39723"/>
                        <a:pt x="38610" y="41100"/>
                      </a:cubicBezTo>
                      <a:cubicBezTo>
                        <a:pt x="38293" y="42269"/>
                        <a:pt x="37285" y="43277"/>
                        <a:pt x="36073" y="43485"/>
                      </a:cubicBezTo>
                      <a:cubicBezTo>
                        <a:pt x="35953" y="43493"/>
                        <a:pt x="35833" y="43497"/>
                        <a:pt x="35712" y="43497"/>
                      </a:cubicBezTo>
                      <a:cubicBezTo>
                        <a:pt x="34392" y="43497"/>
                        <a:pt x="33045" y="43035"/>
                        <a:pt x="32032" y="42189"/>
                      </a:cubicBezTo>
                      <a:cubicBezTo>
                        <a:pt x="31325" y="41596"/>
                        <a:pt x="30696" y="40914"/>
                        <a:pt x="30192" y="40140"/>
                      </a:cubicBezTo>
                      <a:cubicBezTo>
                        <a:pt x="29995" y="39811"/>
                        <a:pt x="29811" y="39475"/>
                        <a:pt x="29631" y="39135"/>
                      </a:cubicBezTo>
                      <a:cubicBezTo>
                        <a:pt x="29625" y="39120"/>
                        <a:pt x="29620" y="39104"/>
                        <a:pt x="29613" y="39089"/>
                      </a:cubicBezTo>
                      <a:cubicBezTo>
                        <a:pt x="29291" y="38436"/>
                        <a:pt x="29055" y="37744"/>
                        <a:pt x="28712" y="37102"/>
                      </a:cubicBezTo>
                      <a:cubicBezTo>
                        <a:pt x="28611" y="36990"/>
                        <a:pt x="28295" y="36335"/>
                        <a:pt x="28059" y="36088"/>
                      </a:cubicBezTo>
                      <a:cubicBezTo>
                        <a:pt x="28154" y="36041"/>
                        <a:pt x="28248" y="35992"/>
                        <a:pt x="28340" y="35940"/>
                      </a:cubicBezTo>
                      <a:cubicBezTo>
                        <a:pt x="29049" y="35587"/>
                        <a:pt x="29663" y="35088"/>
                        <a:pt x="30247" y="34559"/>
                      </a:cubicBezTo>
                      <a:cubicBezTo>
                        <a:pt x="30858" y="34066"/>
                        <a:pt x="31390" y="33500"/>
                        <a:pt x="31869" y="32889"/>
                      </a:cubicBezTo>
                      <a:close/>
                      <a:moveTo>
                        <a:pt x="18113" y="36071"/>
                      </a:moveTo>
                      <a:cubicBezTo>
                        <a:pt x="19314" y="36695"/>
                        <a:pt x="20612" y="37118"/>
                        <a:pt x="21960" y="37266"/>
                      </a:cubicBezTo>
                      <a:cubicBezTo>
                        <a:pt x="21996" y="37291"/>
                        <a:pt x="22055" y="37299"/>
                        <a:pt x="22101" y="37302"/>
                      </a:cubicBezTo>
                      <a:cubicBezTo>
                        <a:pt x="22199" y="37302"/>
                        <a:pt x="22297" y="37301"/>
                        <a:pt x="22397" y="37301"/>
                      </a:cubicBezTo>
                      <a:cubicBezTo>
                        <a:pt x="22461" y="37304"/>
                        <a:pt x="22524" y="37312"/>
                        <a:pt x="22588" y="37315"/>
                      </a:cubicBezTo>
                      <a:cubicBezTo>
                        <a:pt x="22605" y="37310"/>
                        <a:pt x="22627" y="37309"/>
                        <a:pt x="22652" y="37309"/>
                      </a:cubicBezTo>
                      <a:cubicBezTo>
                        <a:pt x="22682" y="37309"/>
                        <a:pt x="22717" y="37311"/>
                        <a:pt x="22752" y="37314"/>
                      </a:cubicBezTo>
                      <a:cubicBezTo>
                        <a:pt x="22787" y="37316"/>
                        <a:pt x="22822" y="37318"/>
                        <a:pt x="22856" y="37318"/>
                      </a:cubicBezTo>
                      <a:lnTo>
                        <a:pt x="22857" y="37318"/>
                      </a:lnTo>
                      <a:cubicBezTo>
                        <a:pt x="22859" y="37327"/>
                        <a:pt x="22860" y="37336"/>
                        <a:pt x="22862" y="37346"/>
                      </a:cubicBezTo>
                      <a:cubicBezTo>
                        <a:pt x="22861" y="37363"/>
                        <a:pt x="22861" y="37380"/>
                        <a:pt x="22862" y="37395"/>
                      </a:cubicBezTo>
                      <a:cubicBezTo>
                        <a:pt x="22900" y="38023"/>
                        <a:pt x="22909" y="38654"/>
                        <a:pt x="22924" y="39285"/>
                      </a:cubicBezTo>
                      <a:cubicBezTo>
                        <a:pt x="22885" y="40088"/>
                        <a:pt x="22789" y="40888"/>
                        <a:pt x="22670" y="41684"/>
                      </a:cubicBezTo>
                      <a:cubicBezTo>
                        <a:pt x="22407" y="42858"/>
                        <a:pt x="22095" y="44057"/>
                        <a:pt x="21508" y="45114"/>
                      </a:cubicBezTo>
                      <a:cubicBezTo>
                        <a:pt x="20900" y="46009"/>
                        <a:pt x="20108" y="46536"/>
                        <a:pt x="19161" y="46536"/>
                      </a:cubicBezTo>
                      <a:cubicBezTo>
                        <a:pt x="18830" y="46536"/>
                        <a:pt x="18480" y="46472"/>
                        <a:pt x="18112" y="46336"/>
                      </a:cubicBezTo>
                      <a:cubicBezTo>
                        <a:pt x="17013" y="46071"/>
                        <a:pt x="16334" y="45080"/>
                        <a:pt x="16021" y="44048"/>
                      </a:cubicBezTo>
                      <a:cubicBezTo>
                        <a:pt x="15723" y="43162"/>
                        <a:pt x="15622" y="42226"/>
                        <a:pt x="15789" y="41304"/>
                      </a:cubicBezTo>
                      <a:cubicBezTo>
                        <a:pt x="15903" y="40350"/>
                        <a:pt x="16284" y="39496"/>
                        <a:pt x="16725" y="38666"/>
                      </a:cubicBezTo>
                      <a:cubicBezTo>
                        <a:pt x="16782" y="38569"/>
                        <a:pt x="16839" y="38472"/>
                        <a:pt x="16897" y="38376"/>
                      </a:cubicBezTo>
                      <a:cubicBezTo>
                        <a:pt x="17319" y="37667"/>
                        <a:pt x="17780" y="36961"/>
                        <a:pt x="18065" y="36183"/>
                      </a:cubicBezTo>
                      <a:cubicBezTo>
                        <a:pt x="18074" y="36152"/>
                        <a:pt x="18095" y="36112"/>
                        <a:pt x="18113" y="36071"/>
                      </a:cubicBezTo>
                      <a:close/>
                      <a:moveTo>
                        <a:pt x="27813" y="36207"/>
                      </a:moveTo>
                      <a:cubicBezTo>
                        <a:pt x="27819" y="36225"/>
                        <a:pt x="27827" y="36242"/>
                        <a:pt x="27842" y="36255"/>
                      </a:cubicBezTo>
                      <a:cubicBezTo>
                        <a:pt x="28048" y="36401"/>
                        <a:pt x="28168" y="36640"/>
                        <a:pt x="28270" y="36870"/>
                      </a:cubicBezTo>
                      <a:cubicBezTo>
                        <a:pt x="28579" y="37494"/>
                        <a:pt x="28897" y="38115"/>
                        <a:pt x="29220" y="38733"/>
                      </a:cubicBezTo>
                      <a:cubicBezTo>
                        <a:pt x="29303" y="38917"/>
                        <a:pt x="29391" y="39097"/>
                        <a:pt x="29483" y="39276"/>
                      </a:cubicBezTo>
                      <a:cubicBezTo>
                        <a:pt x="29521" y="39375"/>
                        <a:pt x="29556" y="39475"/>
                        <a:pt x="29587" y="39577"/>
                      </a:cubicBezTo>
                      <a:cubicBezTo>
                        <a:pt x="29981" y="40880"/>
                        <a:pt x="30360" y="42197"/>
                        <a:pt x="30464" y="43564"/>
                      </a:cubicBezTo>
                      <a:cubicBezTo>
                        <a:pt x="30486" y="43974"/>
                        <a:pt x="30573" y="44388"/>
                        <a:pt x="30499" y="44798"/>
                      </a:cubicBezTo>
                      <a:cubicBezTo>
                        <a:pt x="30359" y="45440"/>
                        <a:pt x="30155" y="46099"/>
                        <a:pt x="29701" y="46594"/>
                      </a:cubicBezTo>
                      <a:cubicBezTo>
                        <a:pt x="29140" y="47207"/>
                        <a:pt x="28492" y="47460"/>
                        <a:pt x="27835" y="47460"/>
                      </a:cubicBezTo>
                      <a:cubicBezTo>
                        <a:pt x="26567" y="47460"/>
                        <a:pt x="25269" y="46518"/>
                        <a:pt x="24511" y="45407"/>
                      </a:cubicBezTo>
                      <a:cubicBezTo>
                        <a:pt x="23873" y="44484"/>
                        <a:pt x="23620" y="43383"/>
                        <a:pt x="23381" y="42299"/>
                      </a:cubicBezTo>
                      <a:cubicBezTo>
                        <a:pt x="23172" y="41324"/>
                        <a:pt x="23132" y="40331"/>
                        <a:pt x="23112" y="39339"/>
                      </a:cubicBezTo>
                      <a:cubicBezTo>
                        <a:pt x="23150" y="38709"/>
                        <a:pt x="23148" y="38077"/>
                        <a:pt x="23062" y="37450"/>
                      </a:cubicBezTo>
                      <a:cubicBezTo>
                        <a:pt x="23061" y="37412"/>
                        <a:pt x="23061" y="37358"/>
                        <a:pt x="23054" y="37306"/>
                      </a:cubicBezTo>
                      <a:cubicBezTo>
                        <a:pt x="24678" y="37199"/>
                        <a:pt x="26330" y="36900"/>
                        <a:pt x="27813" y="36207"/>
                      </a:cubicBezTo>
                      <a:close/>
                      <a:moveTo>
                        <a:pt x="23378" y="1"/>
                      </a:moveTo>
                      <a:cubicBezTo>
                        <a:pt x="22718" y="1"/>
                        <a:pt x="22122" y="341"/>
                        <a:pt x="21632" y="788"/>
                      </a:cubicBezTo>
                      <a:cubicBezTo>
                        <a:pt x="21381" y="988"/>
                        <a:pt x="21097" y="1188"/>
                        <a:pt x="20925" y="1466"/>
                      </a:cubicBezTo>
                      <a:cubicBezTo>
                        <a:pt x="20384" y="2488"/>
                        <a:pt x="20208" y="3669"/>
                        <a:pt x="20136" y="4811"/>
                      </a:cubicBezTo>
                      <a:cubicBezTo>
                        <a:pt x="20015" y="5949"/>
                        <a:pt x="20119" y="7094"/>
                        <a:pt x="20160" y="8234"/>
                      </a:cubicBezTo>
                      <a:cubicBezTo>
                        <a:pt x="20051" y="7707"/>
                        <a:pt x="19943" y="7178"/>
                        <a:pt x="19815" y="6651"/>
                      </a:cubicBezTo>
                      <a:cubicBezTo>
                        <a:pt x="19584" y="5895"/>
                        <a:pt x="19262" y="5165"/>
                        <a:pt x="18898" y="4465"/>
                      </a:cubicBezTo>
                      <a:cubicBezTo>
                        <a:pt x="18103" y="2994"/>
                        <a:pt x="16561" y="1825"/>
                        <a:pt x="14867" y="1825"/>
                      </a:cubicBezTo>
                      <a:cubicBezTo>
                        <a:pt x="14677" y="1825"/>
                        <a:pt x="14484" y="1840"/>
                        <a:pt x="14291" y="1870"/>
                      </a:cubicBezTo>
                      <a:cubicBezTo>
                        <a:pt x="10112" y="2868"/>
                        <a:pt x="10864" y="5696"/>
                        <a:pt x="12374" y="8783"/>
                      </a:cubicBezTo>
                      <a:cubicBezTo>
                        <a:pt x="12916" y="9852"/>
                        <a:pt x="13502" y="10894"/>
                        <a:pt x="14142" y="11907"/>
                      </a:cubicBezTo>
                      <a:cubicBezTo>
                        <a:pt x="14235" y="12058"/>
                        <a:pt x="14324" y="12210"/>
                        <a:pt x="14413" y="12363"/>
                      </a:cubicBezTo>
                      <a:cubicBezTo>
                        <a:pt x="14171" y="12066"/>
                        <a:pt x="13932" y="11764"/>
                        <a:pt x="13702" y="11454"/>
                      </a:cubicBezTo>
                      <a:cubicBezTo>
                        <a:pt x="12540" y="9958"/>
                        <a:pt x="10836" y="8898"/>
                        <a:pt x="8991" y="8476"/>
                      </a:cubicBezTo>
                      <a:cubicBezTo>
                        <a:pt x="8694" y="8417"/>
                        <a:pt x="8390" y="8387"/>
                        <a:pt x="8086" y="8387"/>
                      </a:cubicBezTo>
                      <a:cubicBezTo>
                        <a:pt x="6951" y="8387"/>
                        <a:pt x="5815" y="8804"/>
                        <a:pt x="5065" y="9683"/>
                      </a:cubicBezTo>
                      <a:cubicBezTo>
                        <a:pt x="4307" y="10596"/>
                        <a:pt x="3991" y="11946"/>
                        <a:pt x="4480" y="13056"/>
                      </a:cubicBezTo>
                      <a:cubicBezTo>
                        <a:pt x="4729" y="13965"/>
                        <a:pt x="5445" y="14584"/>
                        <a:pt x="6127" y="15180"/>
                      </a:cubicBezTo>
                      <a:cubicBezTo>
                        <a:pt x="6873" y="15796"/>
                        <a:pt x="7617" y="16420"/>
                        <a:pt x="8435" y="16940"/>
                      </a:cubicBezTo>
                      <a:cubicBezTo>
                        <a:pt x="9058" y="17281"/>
                        <a:pt x="9593" y="17752"/>
                        <a:pt x="10203" y="18113"/>
                      </a:cubicBezTo>
                      <a:cubicBezTo>
                        <a:pt x="10344" y="18197"/>
                        <a:pt x="10487" y="18282"/>
                        <a:pt x="10630" y="18365"/>
                      </a:cubicBezTo>
                      <a:cubicBezTo>
                        <a:pt x="9122" y="17792"/>
                        <a:pt x="7533" y="17350"/>
                        <a:pt x="5937" y="17350"/>
                      </a:cubicBezTo>
                      <a:cubicBezTo>
                        <a:pt x="5283" y="17350"/>
                        <a:pt x="4628" y="17425"/>
                        <a:pt x="3976" y="17594"/>
                      </a:cubicBezTo>
                      <a:cubicBezTo>
                        <a:pt x="3062" y="17845"/>
                        <a:pt x="2182" y="18343"/>
                        <a:pt x="1529" y="19036"/>
                      </a:cubicBezTo>
                      <a:cubicBezTo>
                        <a:pt x="1069" y="19583"/>
                        <a:pt x="780" y="20243"/>
                        <a:pt x="544" y="20910"/>
                      </a:cubicBezTo>
                      <a:cubicBezTo>
                        <a:pt x="427" y="21185"/>
                        <a:pt x="284" y="21486"/>
                        <a:pt x="254" y="21793"/>
                      </a:cubicBezTo>
                      <a:cubicBezTo>
                        <a:pt x="1" y="24310"/>
                        <a:pt x="2817" y="25429"/>
                        <a:pt x="4830" y="25947"/>
                      </a:cubicBezTo>
                      <a:cubicBezTo>
                        <a:pt x="6494" y="26388"/>
                        <a:pt x="8190" y="26733"/>
                        <a:pt x="9903" y="26923"/>
                      </a:cubicBezTo>
                      <a:cubicBezTo>
                        <a:pt x="9714" y="26946"/>
                        <a:pt x="9526" y="26973"/>
                        <a:pt x="9339" y="27007"/>
                      </a:cubicBezTo>
                      <a:cubicBezTo>
                        <a:pt x="8951" y="27054"/>
                        <a:pt x="8556" y="27026"/>
                        <a:pt x="8168" y="27089"/>
                      </a:cubicBezTo>
                      <a:cubicBezTo>
                        <a:pt x="6396" y="27433"/>
                        <a:pt x="4531" y="27895"/>
                        <a:pt x="3221" y="29219"/>
                      </a:cubicBezTo>
                      <a:cubicBezTo>
                        <a:pt x="2289" y="30122"/>
                        <a:pt x="1894" y="31146"/>
                        <a:pt x="2148" y="32436"/>
                      </a:cubicBezTo>
                      <a:cubicBezTo>
                        <a:pt x="2314" y="33991"/>
                        <a:pt x="3734" y="34899"/>
                        <a:pt x="5203" y="34899"/>
                      </a:cubicBezTo>
                      <a:cubicBezTo>
                        <a:pt x="5289" y="34899"/>
                        <a:pt x="5376" y="34896"/>
                        <a:pt x="5463" y="34889"/>
                      </a:cubicBezTo>
                      <a:cubicBezTo>
                        <a:pt x="7162" y="34797"/>
                        <a:pt x="8850" y="34540"/>
                        <a:pt x="10491" y="34088"/>
                      </a:cubicBezTo>
                      <a:cubicBezTo>
                        <a:pt x="11251" y="33883"/>
                        <a:pt x="11980" y="33589"/>
                        <a:pt x="12716" y="33318"/>
                      </a:cubicBezTo>
                      <a:lnTo>
                        <a:pt x="12716" y="33318"/>
                      </a:lnTo>
                      <a:cubicBezTo>
                        <a:pt x="11161" y="34034"/>
                        <a:pt x="9712" y="34987"/>
                        <a:pt x="8688" y="36385"/>
                      </a:cubicBezTo>
                      <a:cubicBezTo>
                        <a:pt x="7742" y="37583"/>
                        <a:pt x="7561" y="39244"/>
                        <a:pt x="7907" y="40697"/>
                      </a:cubicBezTo>
                      <a:cubicBezTo>
                        <a:pt x="8170" y="41380"/>
                        <a:pt x="8605" y="42003"/>
                        <a:pt x="9107" y="42532"/>
                      </a:cubicBezTo>
                      <a:cubicBezTo>
                        <a:pt x="9629" y="42953"/>
                        <a:pt x="10223" y="43347"/>
                        <a:pt x="10873" y="43530"/>
                      </a:cubicBezTo>
                      <a:cubicBezTo>
                        <a:pt x="11006" y="43555"/>
                        <a:pt x="11139" y="43566"/>
                        <a:pt x="11271" y="43566"/>
                      </a:cubicBezTo>
                      <a:cubicBezTo>
                        <a:pt x="12092" y="43566"/>
                        <a:pt x="12883" y="43118"/>
                        <a:pt x="13599" y="42751"/>
                      </a:cubicBezTo>
                      <a:cubicBezTo>
                        <a:pt x="14463" y="42148"/>
                        <a:pt x="15021" y="41219"/>
                        <a:pt x="15612" y="40368"/>
                      </a:cubicBezTo>
                      <a:cubicBezTo>
                        <a:pt x="15728" y="40231"/>
                        <a:pt x="15834" y="40088"/>
                        <a:pt x="15937" y="39942"/>
                      </a:cubicBezTo>
                      <a:lnTo>
                        <a:pt x="15937" y="39942"/>
                      </a:lnTo>
                      <a:cubicBezTo>
                        <a:pt x="15291" y="41694"/>
                        <a:pt x="15393" y="43727"/>
                        <a:pt x="16413" y="45318"/>
                      </a:cubicBezTo>
                      <a:cubicBezTo>
                        <a:pt x="16955" y="46217"/>
                        <a:pt x="18023" y="46618"/>
                        <a:pt x="19026" y="46720"/>
                      </a:cubicBezTo>
                      <a:cubicBezTo>
                        <a:pt x="19089" y="46725"/>
                        <a:pt x="19152" y="46728"/>
                        <a:pt x="19215" y="46728"/>
                      </a:cubicBezTo>
                      <a:cubicBezTo>
                        <a:pt x="20333" y="46728"/>
                        <a:pt x="21314" y="45889"/>
                        <a:pt x="21827" y="44937"/>
                      </a:cubicBezTo>
                      <a:cubicBezTo>
                        <a:pt x="22366" y="43717"/>
                        <a:pt x="22782" y="42416"/>
                        <a:pt x="22942" y="41086"/>
                      </a:cubicBezTo>
                      <a:cubicBezTo>
                        <a:pt x="22957" y="40960"/>
                        <a:pt x="22972" y="40833"/>
                        <a:pt x="22987" y="40706"/>
                      </a:cubicBezTo>
                      <a:cubicBezTo>
                        <a:pt x="23023" y="41230"/>
                        <a:pt x="23082" y="41750"/>
                        <a:pt x="23185" y="42268"/>
                      </a:cubicBezTo>
                      <a:cubicBezTo>
                        <a:pt x="23430" y="43400"/>
                        <a:pt x="23697" y="44572"/>
                        <a:pt x="24373" y="45534"/>
                      </a:cubicBezTo>
                      <a:cubicBezTo>
                        <a:pt x="25160" y="46589"/>
                        <a:pt x="26313" y="47623"/>
                        <a:pt x="27700" y="47623"/>
                      </a:cubicBezTo>
                      <a:cubicBezTo>
                        <a:pt x="27705" y="47623"/>
                        <a:pt x="27709" y="47623"/>
                        <a:pt x="27714" y="47623"/>
                      </a:cubicBezTo>
                      <a:cubicBezTo>
                        <a:pt x="27790" y="47630"/>
                        <a:pt x="27864" y="47634"/>
                        <a:pt x="27938" y="47634"/>
                      </a:cubicBezTo>
                      <a:cubicBezTo>
                        <a:pt x="29416" y="47634"/>
                        <a:pt x="30444" y="46267"/>
                        <a:pt x="30674" y="44882"/>
                      </a:cubicBezTo>
                      <a:cubicBezTo>
                        <a:pt x="30784" y="43430"/>
                        <a:pt x="30449" y="41937"/>
                        <a:pt x="30069" y="40538"/>
                      </a:cubicBezTo>
                      <a:cubicBezTo>
                        <a:pt x="30008" y="40371"/>
                        <a:pt x="29957" y="40200"/>
                        <a:pt x="29909" y="40028"/>
                      </a:cubicBezTo>
                      <a:lnTo>
                        <a:pt x="29909" y="40028"/>
                      </a:lnTo>
                      <a:cubicBezTo>
                        <a:pt x="31180" y="42081"/>
                        <a:pt x="33110" y="43652"/>
                        <a:pt x="35671" y="43695"/>
                      </a:cubicBezTo>
                      <a:cubicBezTo>
                        <a:pt x="35687" y="43695"/>
                        <a:pt x="35703" y="43696"/>
                        <a:pt x="35720" y="43696"/>
                      </a:cubicBezTo>
                      <a:cubicBezTo>
                        <a:pt x="36965" y="43696"/>
                        <a:pt x="38073" y="42781"/>
                        <a:pt x="38595" y="41694"/>
                      </a:cubicBezTo>
                      <a:cubicBezTo>
                        <a:pt x="38948" y="40928"/>
                        <a:pt x="38952" y="40002"/>
                        <a:pt x="38679" y="39211"/>
                      </a:cubicBezTo>
                      <a:cubicBezTo>
                        <a:pt x="38230" y="38092"/>
                        <a:pt x="37504" y="37133"/>
                        <a:pt x="36657" y="36283"/>
                      </a:cubicBezTo>
                      <a:lnTo>
                        <a:pt x="36657" y="36283"/>
                      </a:lnTo>
                      <a:cubicBezTo>
                        <a:pt x="37610" y="36832"/>
                        <a:pt x="38674" y="37196"/>
                        <a:pt x="39785" y="37196"/>
                      </a:cubicBezTo>
                      <a:cubicBezTo>
                        <a:pt x="39787" y="37196"/>
                        <a:pt x="39788" y="37196"/>
                        <a:pt x="39790" y="37196"/>
                      </a:cubicBezTo>
                      <a:cubicBezTo>
                        <a:pt x="39817" y="37196"/>
                        <a:pt x="39844" y="37197"/>
                        <a:pt x="39871" y="37197"/>
                      </a:cubicBezTo>
                      <a:cubicBezTo>
                        <a:pt x="41457" y="37197"/>
                        <a:pt x="43066" y="36402"/>
                        <a:pt x="43895" y="35024"/>
                      </a:cubicBezTo>
                      <a:cubicBezTo>
                        <a:pt x="44431" y="34097"/>
                        <a:pt x="44737" y="32974"/>
                        <a:pt x="44354" y="31934"/>
                      </a:cubicBezTo>
                      <a:cubicBezTo>
                        <a:pt x="43886" y="30542"/>
                        <a:pt x="42458" y="29830"/>
                        <a:pt x="41261" y="29149"/>
                      </a:cubicBezTo>
                      <a:cubicBezTo>
                        <a:pt x="40595" y="28788"/>
                        <a:pt x="39895" y="28493"/>
                        <a:pt x="39197" y="28202"/>
                      </a:cubicBezTo>
                      <a:cubicBezTo>
                        <a:pt x="38697" y="28041"/>
                        <a:pt x="38188" y="27912"/>
                        <a:pt x="37679" y="27783"/>
                      </a:cubicBezTo>
                      <a:lnTo>
                        <a:pt x="37679" y="27783"/>
                      </a:lnTo>
                      <a:cubicBezTo>
                        <a:pt x="38085" y="27836"/>
                        <a:pt x="38491" y="27876"/>
                        <a:pt x="38902" y="27882"/>
                      </a:cubicBezTo>
                      <a:cubicBezTo>
                        <a:pt x="38909" y="27882"/>
                        <a:pt x="38916" y="27882"/>
                        <a:pt x="38923" y="27882"/>
                      </a:cubicBezTo>
                      <a:cubicBezTo>
                        <a:pt x="40155" y="27882"/>
                        <a:pt x="41373" y="27684"/>
                        <a:pt x="42561" y="27364"/>
                      </a:cubicBezTo>
                      <a:cubicBezTo>
                        <a:pt x="43568" y="27005"/>
                        <a:pt x="44513" y="26397"/>
                        <a:pt x="45219" y="25591"/>
                      </a:cubicBezTo>
                      <a:cubicBezTo>
                        <a:pt x="45573" y="25136"/>
                        <a:pt x="45842" y="24600"/>
                        <a:pt x="45999" y="24047"/>
                      </a:cubicBezTo>
                      <a:cubicBezTo>
                        <a:pt x="46121" y="23332"/>
                        <a:pt x="46121" y="22582"/>
                        <a:pt x="46022" y="21864"/>
                      </a:cubicBezTo>
                      <a:cubicBezTo>
                        <a:pt x="45920" y="21132"/>
                        <a:pt x="45366" y="20580"/>
                        <a:pt x="44860" y="20086"/>
                      </a:cubicBezTo>
                      <a:cubicBezTo>
                        <a:pt x="44052" y="19410"/>
                        <a:pt x="42966" y="19346"/>
                        <a:pt x="41956" y="19346"/>
                      </a:cubicBezTo>
                      <a:cubicBezTo>
                        <a:pt x="41947" y="19346"/>
                        <a:pt x="41938" y="19346"/>
                        <a:pt x="41928" y="19346"/>
                      </a:cubicBezTo>
                      <a:cubicBezTo>
                        <a:pt x="40442" y="19354"/>
                        <a:pt x="38958" y="19497"/>
                        <a:pt x="37500" y="19791"/>
                      </a:cubicBezTo>
                      <a:cubicBezTo>
                        <a:pt x="37407" y="19808"/>
                        <a:pt x="37314" y="19830"/>
                        <a:pt x="37222" y="19849"/>
                      </a:cubicBezTo>
                      <a:cubicBezTo>
                        <a:pt x="37439" y="19729"/>
                        <a:pt x="37654" y="19602"/>
                        <a:pt x="37876" y="19490"/>
                      </a:cubicBezTo>
                      <a:cubicBezTo>
                        <a:pt x="39338" y="18880"/>
                        <a:pt x="40480" y="17756"/>
                        <a:pt x="41469" y="16545"/>
                      </a:cubicBezTo>
                      <a:cubicBezTo>
                        <a:pt x="42764" y="15046"/>
                        <a:pt x="43113" y="12641"/>
                        <a:pt x="41795" y="11045"/>
                      </a:cubicBezTo>
                      <a:cubicBezTo>
                        <a:pt x="41267" y="10373"/>
                        <a:pt x="40529" y="9751"/>
                        <a:pt x="39639" y="9704"/>
                      </a:cubicBezTo>
                      <a:cubicBezTo>
                        <a:pt x="39566" y="9699"/>
                        <a:pt x="39494" y="9696"/>
                        <a:pt x="39422" y="9696"/>
                      </a:cubicBezTo>
                      <a:cubicBezTo>
                        <a:pt x="38258" y="9696"/>
                        <a:pt x="37239" y="10401"/>
                        <a:pt x="36260" y="10968"/>
                      </a:cubicBezTo>
                      <a:cubicBezTo>
                        <a:pt x="35230" y="11606"/>
                        <a:pt x="34283" y="12360"/>
                        <a:pt x="33393" y="13178"/>
                      </a:cubicBezTo>
                      <a:cubicBezTo>
                        <a:pt x="33438" y="13123"/>
                        <a:pt x="33485" y="13072"/>
                        <a:pt x="33527" y="13015"/>
                      </a:cubicBezTo>
                      <a:cubicBezTo>
                        <a:pt x="34161" y="12116"/>
                        <a:pt x="34785" y="11203"/>
                        <a:pt x="35375" y="10273"/>
                      </a:cubicBezTo>
                      <a:cubicBezTo>
                        <a:pt x="35756" y="9631"/>
                        <a:pt x="35964" y="8905"/>
                        <a:pt x="36186" y="8197"/>
                      </a:cubicBezTo>
                      <a:cubicBezTo>
                        <a:pt x="36615" y="6702"/>
                        <a:pt x="36031" y="4951"/>
                        <a:pt x="34918" y="3893"/>
                      </a:cubicBezTo>
                      <a:cubicBezTo>
                        <a:pt x="34487" y="3582"/>
                        <a:pt x="33973" y="3395"/>
                        <a:pt x="33473" y="3223"/>
                      </a:cubicBezTo>
                      <a:cubicBezTo>
                        <a:pt x="33133" y="3090"/>
                        <a:pt x="32778" y="3031"/>
                        <a:pt x="32421" y="3031"/>
                      </a:cubicBezTo>
                      <a:cubicBezTo>
                        <a:pt x="32093" y="3031"/>
                        <a:pt x="31763" y="3081"/>
                        <a:pt x="31443" y="3171"/>
                      </a:cubicBezTo>
                      <a:cubicBezTo>
                        <a:pt x="30824" y="3376"/>
                        <a:pt x="30204" y="3678"/>
                        <a:pt x="29742" y="4146"/>
                      </a:cubicBezTo>
                      <a:cubicBezTo>
                        <a:pt x="29492" y="4424"/>
                        <a:pt x="29286" y="4736"/>
                        <a:pt x="29075" y="5044"/>
                      </a:cubicBezTo>
                      <a:cubicBezTo>
                        <a:pt x="28526" y="5852"/>
                        <a:pt x="28064" y="6713"/>
                        <a:pt x="27715" y="7626"/>
                      </a:cubicBezTo>
                      <a:cubicBezTo>
                        <a:pt x="27538" y="7995"/>
                        <a:pt x="27363" y="8365"/>
                        <a:pt x="27194" y="8739"/>
                      </a:cubicBezTo>
                      <a:cubicBezTo>
                        <a:pt x="27363" y="8036"/>
                        <a:pt x="27545" y="7335"/>
                        <a:pt x="27680" y="6625"/>
                      </a:cubicBezTo>
                      <a:cubicBezTo>
                        <a:pt x="27761" y="5988"/>
                        <a:pt x="27837" y="5344"/>
                        <a:pt x="27850" y="4701"/>
                      </a:cubicBezTo>
                      <a:cubicBezTo>
                        <a:pt x="27933" y="2287"/>
                        <a:pt x="26212" y="143"/>
                        <a:pt x="23739" y="35"/>
                      </a:cubicBezTo>
                      <a:cubicBezTo>
                        <a:pt x="23617" y="12"/>
                        <a:pt x="23496" y="1"/>
                        <a:pt x="23378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7" name="Google Shape;1725;p40"/>
                <p:cNvSpPr/>
                <p:nvPr/>
              </p:nvSpPr>
              <p:spPr>
                <a:xfrm>
                  <a:off x="2264904" y="4742818"/>
                  <a:ext cx="35397" cy="25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8" h="589" extrusionOk="0">
                      <a:moveTo>
                        <a:pt x="409" y="1"/>
                      </a:moveTo>
                      <a:cubicBezTo>
                        <a:pt x="120" y="1"/>
                        <a:pt x="1" y="498"/>
                        <a:pt x="343" y="578"/>
                      </a:cubicBezTo>
                      <a:cubicBezTo>
                        <a:pt x="365" y="585"/>
                        <a:pt x="387" y="589"/>
                        <a:pt x="408" y="589"/>
                      </a:cubicBezTo>
                      <a:cubicBezTo>
                        <a:pt x="663" y="589"/>
                        <a:pt x="828" y="104"/>
                        <a:pt x="522" y="25"/>
                      </a:cubicBezTo>
                      <a:cubicBezTo>
                        <a:pt x="482" y="8"/>
                        <a:pt x="444" y="1"/>
                        <a:pt x="40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8" name="Google Shape;1726;p40"/>
                <p:cNvSpPr/>
                <p:nvPr/>
              </p:nvSpPr>
              <p:spPr>
                <a:xfrm>
                  <a:off x="2223821" y="4797469"/>
                  <a:ext cx="28001" cy="24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5" h="567" extrusionOk="0">
                      <a:moveTo>
                        <a:pt x="315" y="1"/>
                      </a:moveTo>
                      <a:cubicBezTo>
                        <a:pt x="135" y="1"/>
                        <a:pt x="1" y="221"/>
                        <a:pt x="56" y="390"/>
                      </a:cubicBezTo>
                      <a:cubicBezTo>
                        <a:pt x="93" y="487"/>
                        <a:pt x="201" y="550"/>
                        <a:pt x="300" y="566"/>
                      </a:cubicBezTo>
                      <a:cubicBezTo>
                        <a:pt x="302" y="566"/>
                        <a:pt x="303" y="566"/>
                        <a:pt x="305" y="566"/>
                      </a:cubicBezTo>
                      <a:cubicBezTo>
                        <a:pt x="605" y="566"/>
                        <a:pt x="655" y="91"/>
                        <a:pt x="372" y="8"/>
                      </a:cubicBezTo>
                      <a:cubicBezTo>
                        <a:pt x="353" y="3"/>
                        <a:pt x="334" y="1"/>
                        <a:pt x="31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9" name="Google Shape;1727;p40"/>
                <p:cNvSpPr/>
                <p:nvPr/>
              </p:nvSpPr>
              <p:spPr>
                <a:xfrm>
                  <a:off x="2289827" y="4809135"/>
                  <a:ext cx="30310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9" h="529" extrusionOk="0">
                      <a:moveTo>
                        <a:pt x="332" y="0"/>
                      </a:moveTo>
                      <a:lnTo>
                        <a:pt x="332" y="0"/>
                      </a:lnTo>
                      <a:cubicBezTo>
                        <a:pt x="242" y="2"/>
                        <a:pt x="174" y="82"/>
                        <a:pt x="106" y="131"/>
                      </a:cubicBezTo>
                      <a:cubicBezTo>
                        <a:pt x="0" y="260"/>
                        <a:pt x="63" y="481"/>
                        <a:pt x="230" y="518"/>
                      </a:cubicBezTo>
                      <a:cubicBezTo>
                        <a:pt x="259" y="525"/>
                        <a:pt x="286" y="529"/>
                        <a:pt x="311" y="529"/>
                      </a:cubicBezTo>
                      <a:cubicBezTo>
                        <a:pt x="625" y="529"/>
                        <a:pt x="709" y="37"/>
                        <a:pt x="33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0" name="Google Shape;1728;p40"/>
                <p:cNvSpPr/>
                <p:nvPr/>
              </p:nvSpPr>
              <p:spPr>
                <a:xfrm>
                  <a:off x="2832966" y="4926599"/>
                  <a:ext cx="31037" cy="260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6" h="610" extrusionOk="0">
                      <a:moveTo>
                        <a:pt x="408" y="1"/>
                      </a:moveTo>
                      <a:cubicBezTo>
                        <a:pt x="388" y="1"/>
                        <a:pt x="367" y="4"/>
                        <a:pt x="346" y="11"/>
                      </a:cubicBezTo>
                      <a:cubicBezTo>
                        <a:pt x="44" y="79"/>
                        <a:pt x="1" y="530"/>
                        <a:pt x="320" y="606"/>
                      </a:cubicBezTo>
                      <a:cubicBezTo>
                        <a:pt x="332" y="608"/>
                        <a:pt x="345" y="609"/>
                        <a:pt x="357" y="609"/>
                      </a:cubicBezTo>
                      <a:cubicBezTo>
                        <a:pt x="462" y="609"/>
                        <a:pt x="557" y="539"/>
                        <a:pt x="624" y="461"/>
                      </a:cubicBezTo>
                      <a:cubicBezTo>
                        <a:pt x="726" y="302"/>
                        <a:pt x="607" y="1"/>
                        <a:pt x="40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1" name="Google Shape;1729;p40"/>
                <p:cNvSpPr/>
                <p:nvPr/>
              </p:nvSpPr>
              <p:spPr>
                <a:xfrm>
                  <a:off x="2749561" y="4982576"/>
                  <a:ext cx="29882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9" h="529" extrusionOk="0">
                      <a:moveTo>
                        <a:pt x="321" y="0"/>
                      </a:moveTo>
                      <a:cubicBezTo>
                        <a:pt x="202" y="0"/>
                        <a:pt x="78" y="83"/>
                        <a:pt x="37" y="194"/>
                      </a:cubicBezTo>
                      <a:cubicBezTo>
                        <a:pt x="1" y="336"/>
                        <a:pt x="100" y="503"/>
                        <a:pt x="247" y="524"/>
                      </a:cubicBezTo>
                      <a:cubicBezTo>
                        <a:pt x="265" y="527"/>
                        <a:pt x="283" y="528"/>
                        <a:pt x="300" y="528"/>
                      </a:cubicBezTo>
                      <a:cubicBezTo>
                        <a:pt x="592" y="528"/>
                        <a:pt x="699" y="166"/>
                        <a:pt x="411" y="18"/>
                      </a:cubicBezTo>
                      <a:cubicBezTo>
                        <a:pt x="382" y="6"/>
                        <a:pt x="352" y="0"/>
                        <a:pt x="32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2" name="Google Shape;1730;p40"/>
                <p:cNvSpPr/>
                <p:nvPr/>
              </p:nvSpPr>
              <p:spPr>
                <a:xfrm>
                  <a:off x="2836172" y="5014709"/>
                  <a:ext cx="28215" cy="219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0" h="514" extrusionOk="0">
                      <a:moveTo>
                        <a:pt x="336" y="1"/>
                      </a:moveTo>
                      <a:cubicBezTo>
                        <a:pt x="328" y="1"/>
                        <a:pt x="320" y="1"/>
                        <a:pt x="312" y="2"/>
                      </a:cubicBezTo>
                      <a:cubicBezTo>
                        <a:pt x="308" y="2"/>
                        <a:pt x="304" y="2"/>
                        <a:pt x="301" y="2"/>
                      </a:cubicBezTo>
                      <a:cubicBezTo>
                        <a:pt x="5" y="2"/>
                        <a:pt x="0" y="482"/>
                        <a:pt x="294" y="510"/>
                      </a:cubicBezTo>
                      <a:cubicBezTo>
                        <a:pt x="307" y="512"/>
                        <a:pt x="319" y="513"/>
                        <a:pt x="332" y="513"/>
                      </a:cubicBezTo>
                      <a:cubicBezTo>
                        <a:pt x="441" y="513"/>
                        <a:pt x="538" y="433"/>
                        <a:pt x="594" y="344"/>
                      </a:cubicBezTo>
                      <a:cubicBezTo>
                        <a:pt x="660" y="185"/>
                        <a:pt x="501" y="1"/>
                        <a:pt x="33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3" name="Google Shape;1731;p40"/>
                <p:cNvSpPr/>
                <p:nvPr/>
              </p:nvSpPr>
              <p:spPr>
                <a:xfrm>
                  <a:off x="1751220" y="5249895"/>
                  <a:ext cx="85" cy="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3" extrusionOk="0">
                      <a:moveTo>
                        <a:pt x="2" y="1"/>
                      </a:move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1" y="2"/>
                        <a:pt x="1" y="3"/>
                        <a:pt x="1" y="3"/>
                      </a:cubicBezTo>
                      <a:cubicBezTo>
                        <a:pt x="1" y="3"/>
                        <a:pt x="1" y="2"/>
                        <a:pt x="2" y="2"/>
                      </a:cubicBezTo>
                      <a:cubicBezTo>
                        <a:pt x="2" y="2"/>
                        <a:pt x="2" y="2"/>
                        <a:pt x="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8" name="Google Shape;1569;p40"/>
              <p:cNvGrpSpPr/>
              <p:nvPr/>
            </p:nvGrpSpPr>
            <p:grpSpPr>
              <a:xfrm>
                <a:off x="10561372" y="3091236"/>
                <a:ext cx="905906" cy="868307"/>
                <a:chOff x="1646611" y="3615301"/>
                <a:chExt cx="1971716" cy="2035401"/>
              </a:xfrm>
            </p:grpSpPr>
            <p:sp>
              <p:nvSpPr>
                <p:cNvPr id="9" name="Google Shape;1570;p40"/>
                <p:cNvSpPr/>
                <p:nvPr/>
              </p:nvSpPr>
              <p:spPr>
                <a:xfrm>
                  <a:off x="2102069" y="5350609"/>
                  <a:ext cx="85" cy="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1" extrusionOk="0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" name="Google Shape;1571;p40"/>
                <p:cNvSpPr/>
                <p:nvPr/>
              </p:nvSpPr>
              <p:spPr>
                <a:xfrm>
                  <a:off x="1719243" y="5392613"/>
                  <a:ext cx="214" cy="2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" h="7" extrusionOk="0">
                      <a:moveTo>
                        <a:pt x="1" y="1"/>
                      </a:moveTo>
                      <a:lnTo>
                        <a:pt x="3" y="5"/>
                      </a:lnTo>
                      <a:lnTo>
                        <a:pt x="3" y="5"/>
                      </a:lnTo>
                      <a:cubicBezTo>
                        <a:pt x="3" y="4"/>
                        <a:pt x="3" y="4"/>
                        <a:pt x="3" y="4"/>
                      </a:cubicBezTo>
                      <a:cubicBezTo>
                        <a:pt x="3" y="3"/>
                        <a:pt x="2" y="2"/>
                        <a:pt x="1" y="1"/>
                      </a:cubicBezTo>
                      <a:close/>
                      <a:moveTo>
                        <a:pt x="3" y="5"/>
                      </a:moveTo>
                      <a:lnTo>
                        <a:pt x="3" y="5"/>
                      </a:lnTo>
                      <a:cubicBezTo>
                        <a:pt x="3" y="5"/>
                        <a:pt x="3" y="5"/>
                        <a:pt x="4" y="6"/>
                      </a:cubicBezTo>
                      <a:lnTo>
                        <a:pt x="3" y="5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" name="Google Shape;1572;p40"/>
                <p:cNvSpPr/>
                <p:nvPr/>
              </p:nvSpPr>
              <p:spPr>
                <a:xfrm>
                  <a:off x="2129729" y="3701274"/>
                  <a:ext cx="397233" cy="5457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92" h="12773" extrusionOk="0">
                      <a:moveTo>
                        <a:pt x="3569" y="0"/>
                      </a:moveTo>
                      <a:cubicBezTo>
                        <a:pt x="3163" y="0"/>
                        <a:pt x="2754" y="74"/>
                        <a:pt x="2355" y="237"/>
                      </a:cubicBezTo>
                      <a:cubicBezTo>
                        <a:pt x="1160" y="635"/>
                        <a:pt x="294" y="1274"/>
                        <a:pt x="50" y="2568"/>
                      </a:cubicBezTo>
                      <a:cubicBezTo>
                        <a:pt x="1" y="3213"/>
                        <a:pt x="185" y="3864"/>
                        <a:pt x="342" y="4483"/>
                      </a:cubicBezTo>
                      <a:cubicBezTo>
                        <a:pt x="836" y="6134"/>
                        <a:pt x="1711" y="7637"/>
                        <a:pt x="2584" y="9111"/>
                      </a:cubicBezTo>
                      <a:cubicBezTo>
                        <a:pt x="3099" y="9956"/>
                        <a:pt x="3565" y="10832"/>
                        <a:pt x="4181" y="11604"/>
                      </a:cubicBezTo>
                      <a:cubicBezTo>
                        <a:pt x="4335" y="11779"/>
                        <a:pt x="4491" y="11951"/>
                        <a:pt x="4648" y="12123"/>
                      </a:cubicBezTo>
                      <a:cubicBezTo>
                        <a:pt x="4811" y="12325"/>
                        <a:pt x="4951" y="12548"/>
                        <a:pt x="5151" y="12716"/>
                      </a:cubicBezTo>
                      <a:cubicBezTo>
                        <a:pt x="5161" y="12731"/>
                        <a:pt x="5168" y="12747"/>
                        <a:pt x="5169" y="12763"/>
                      </a:cubicBezTo>
                      <a:cubicBezTo>
                        <a:pt x="5174" y="12766"/>
                        <a:pt x="5177" y="12771"/>
                        <a:pt x="5180" y="12773"/>
                      </a:cubicBezTo>
                      <a:cubicBezTo>
                        <a:pt x="6158" y="12050"/>
                        <a:pt x="7236" y="11470"/>
                        <a:pt x="8397" y="11094"/>
                      </a:cubicBezTo>
                      <a:cubicBezTo>
                        <a:pt x="8691" y="11002"/>
                        <a:pt x="8991" y="10922"/>
                        <a:pt x="9291" y="10855"/>
                      </a:cubicBezTo>
                      <a:cubicBezTo>
                        <a:pt x="9100" y="9738"/>
                        <a:pt x="9013" y="8607"/>
                        <a:pt x="8938" y="7476"/>
                      </a:cubicBezTo>
                      <a:cubicBezTo>
                        <a:pt x="8872" y="7206"/>
                        <a:pt x="8809" y="6915"/>
                        <a:pt x="8760" y="6647"/>
                      </a:cubicBezTo>
                      <a:cubicBezTo>
                        <a:pt x="8506" y="5305"/>
                        <a:pt x="8210" y="4021"/>
                        <a:pt x="7571" y="2804"/>
                      </a:cubicBezTo>
                      <a:cubicBezTo>
                        <a:pt x="7448" y="2563"/>
                        <a:pt x="7306" y="2309"/>
                        <a:pt x="7155" y="2090"/>
                      </a:cubicBezTo>
                      <a:cubicBezTo>
                        <a:pt x="6368" y="907"/>
                        <a:pt x="4988" y="0"/>
                        <a:pt x="3569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" name="Google Shape;1573;p40"/>
                <p:cNvSpPr/>
                <p:nvPr/>
              </p:nvSpPr>
              <p:spPr>
                <a:xfrm>
                  <a:off x="2510888" y="3623933"/>
                  <a:ext cx="321694" cy="54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25" h="12727" extrusionOk="0">
                      <a:moveTo>
                        <a:pt x="3182" y="0"/>
                      </a:moveTo>
                      <a:cubicBezTo>
                        <a:pt x="3079" y="0"/>
                        <a:pt x="2975" y="4"/>
                        <a:pt x="2870" y="10"/>
                      </a:cubicBezTo>
                      <a:cubicBezTo>
                        <a:pt x="2280" y="64"/>
                        <a:pt x="1848" y="492"/>
                        <a:pt x="1402" y="831"/>
                      </a:cubicBezTo>
                      <a:cubicBezTo>
                        <a:pt x="1144" y="1036"/>
                        <a:pt x="885" y="1252"/>
                        <a:pt x="763" y="1561"/>
                      </a:cubicBezTo>
                      <a:cubicBezTo>
                        <a:pt x="35" y="3265"/>
                        <a:pt x="0" y="5180"/>
                        <a:pt x="94" y="7005"/>
                      </a:cubicBezTo>
                      <a:cubicBezTo>
                        <a:pt x="110" y="7753"/>
                        <a:pt x="148" y="8502"/>
                        <a:pt x="200" y="9250"/>
                      </a:cubicBezTo>
                      <a:cubicBezTo>
                        <a:pt x="205" y="9262"/>
                        <a:pt x="208" y="9276"/>
                        <a:pt x="213" y="9289"/>
                      </a:cubicBezTo>
                      <a:cubicBezTo>
                        <a:pt x="224" y="9317"/>
                        <a:pt x="221" y="9342"/>
                        <a:pt x="209" y="9364"/>
                      </a:cubicBezTo>
                      <a:cubicBezTo>
                        <a:pt x="278" y="10301"/>
                        <a:pt x="370" y="11235"/>
                        <a:pt x="475" y="12164"/>
                      </a:cubicBezTo>
                      <a:cubicBezTo>
                        <a:pt x="501" y="12316"/>
                        <a:pt x="540" y="12471"/>
                        <a:pt x="564" y="12625"/>
                      </a:cubicBezTo>
                      <a:cubicBezTo>
                        <a:pt x="1228" y="12488"/>
                        <a:pt x="1906" y="12414"/>
                        <a:pt x="2583" y="12414"/>
                      </a:cubicBezTo>
                      <a:cubicBezTo>
                        <a:pt x="3114" y="12414"/>
                        <a:pt x="3644" y="12459"/>
                        <a:pt x="4168" y="12555"/>
                      </a:cubicBezTo>
                      <a:cubicBezTo>
                        <a:pt x="4618" y="12611"/>
                        <a:pt x="5076" y="12648"/>
                        <a:pt x="5523" y="12727"/>
                      </a:cubicBezTo>
                      <a:cubicBezTo>
                        <a:pt x="5527" y="12719"/>
                        <a:pt x="5529" y="12711"/>
                        <a:pt x="5530" y="12703"/>
                      </a:cubicBezTo>
                      <a:cubicBezTo>
                        <a:pt x="5684" y="11952"/>
                        <a:pt x="5905" y="11219"/>
                        <a:pt x="6166" y="10499"/>
                      </a:cubicBezTo>
                      <a:cubicBezTo>
                        <a:pt x="6166" y="10499"/>
                        <a:pt x="6166" y="10497"/>
                        <a:pt x="6167" y="10496"/>
                      </a:cubicBezTo>
                      <a:cubicBezTo>
                        <a:pt x="6322" y="9931"/>
                        <a:pt x="6531" y="9385"/>
                        <a:pt x="6714" y="8830"/>
                      </a:cubicBezTo>
                      <a:cubicBezTo>
                        <a:pt x="6874" y="8225"/>
                        <a:pt x="6991" y="7610"/>
                        <a:pt x="7153" y="7006"/>
                      </a:cubicBezTo>
                      <a:cubicBezTo>
                        <a:pt x="7260" y="6595"/>
                        <a:pt x="7314" y="6174"/>
                        <a:pt x="7354" y="5751"/>
                      </a:cubicBezTo>
                      <a:cubicBezTo>
                        <a:pt x="7441" y="4938"/>
                        <a:pt x="7524" y="4099"/>
                        <a:pt x="7323" y="3297"/>
                      </a:cubicBezTo>
                      <a:cubicBezTo>
                        <a:pt x="6885" y="1265"/>
                        <a:pt x="5195" y="0"/>
                        <a:pt x="31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" name="Google Shape;1574;p40"/>
                <p:cNvSpPr/>
                <p:nvPr/>
              </p:nvSpPr>
              <p:spPr>
                <a:xfrm>
                  <a:off x="2756572" y="3752764"/>
                  <a:ext cx="439983" cy="5345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92" h="12509" extrusionOk="0">
                      <a:moveTo>
                        <a:pt x="6482" y="0"/>
                      </a:moveTo>
                      <a:cubicBezTo>
                        <a:pt x="5524" y="0"/>
                        <a:pt x="4554" y="430"/>
                        <a:pt x="3881" y="1095"/>
                      </a:cubicBezTo>
                      <a:cubicBezTo>
                        <a:pt x="3028" y="2148"/>
                        <a:pt x="2360" y="3345"/>
                        <a:pt x="1869" y="4605"/>
                      </a:cubicBezTo>
                      <a:cubicBezTo>
                        <a:pt x="1386" y="5560"/>
                        <a:pt x="971" y="6553"/>
                        <a:pt x="596" y="7557"/>
                      </a:cubicBezTo>
                      <a:cubicBezTo>
                        <a:pt x="390" y="8240"/>
                        <a:pt x="203" y="8930"/>
                        <a:pt x="29" y="9623"/>
                      </a:cubicBezTo>
                      <a:cubicBezTo>
                        <a:pt x="62" y="9669"/>
                        <a:pt x="39" y="9725"/>
                        <a:pt x="0" y="9755"/>
                      </a:cubicBezTo>
                      <a:cubicBezTo>
                        <a:pt x="261" y="9813"/>
                        <a:pt x="517" y="9887"/>
                        <a:pt x="765" y="9993"/>
                      </a:cubicBezTo>
                      <a:cubicBezTo>
                        <a:pt x="1359" y="10246"/>
                        <a:pt x="1963" y="10503"/>
                        <a:pt x="2501" y="10853"/>
                      </a:cubicBezTo>
                      <a:cubicBezTo>
                        <a:pt x="3363" y="11281"/>
                        <a:pt x="4157" y="11851"/>
                        <a:pt x="4875" y="12509"/>
                      </a:cubicBezTo>
                      <a:cubicBezTo>
                        <a:pt x="5011" y="12352"/>
                        <a:pt x="5156" y="12204"/>
                        <a:pt x="5305" y="12058"/>
                      </a:cubicBezTo>
                      <a:cubicBezTo>
                        <a:pt x="5530" y="11791"/>
                        <a:pt x="5759" y="11524"/>
                        <a:pt x="5978" y="11251"/>
                      </a:cubicBezTo>
                      <a:cubicBezTo>
                        <a:pt x="6374" y="10750"/>
                        <a:pt x="6881" y="10352"/>
                        <a:pt x="7280" y="9855"/>
                      </a:cubicBezTo>
                      <a:cubicBezTo>
                        <a:pt x="7794" y="9217"/>
                        <a:pt x="8196" y="8501"/>
                        <a:pt x="8679" y="7841"/>
                      </a:cubicBezTo>
                      <a:lnTo>
                        <a:pt x="8679" y="7841"/>
                      </a:lnTo>
                      <a:cubicBezTo>
                        <a:pt x="8678" y="7846"/>
                        <a:pt x="8676" y="7848"/>
                        <a:pt x="8674" y="7852"/>
                      </a:cubicBezTo>
                      <a:cubicBezTo>
                        <a:pt x="9408" y="6872"/>
                        <a:pt x="9863" y="5729"/>
                        <a:pt x="10136" y="4543"/>
                      </a:cubicBezTo>
                      <a:cubicBezTo>
                        <a:pt x="10292" y="3631"/>
                        <a:pt x="10031" y="2685"/>
                        <a:pt x="9631" y="1868"/>
                      </a:cubicBezTo>
                      <a:cubicBezTo>
                        <a:pt x="9431" y="1503"/>
                        <a:pt x="9185" y="1146"/>
                        <a:pt x="8883" y="861"/>
                      </a:cubicBezTo>
                      <a:cubicBezTo>
                        <a:pt x="8305" y="432"/>
                        <a:pt x="7584" y="213"/>
                        <a:pt x="6898" y="28"/>
                      </a:cubicBezTo>
                      <a:cubicBezTo>
                        <a:pt x="6760" y="9"/>
                        <a:pt x="6621" y="0"/>
                        <a:pt x="64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" name="Google Shape;1575;p40"/>
                <p:cNvSpPr/>
                <p:nvPr/>
              </p:nvSpPr>
              <p:spPr>
                <a:xfrm>
                  <a:off x="2972160" y="4037559"/>
                  <a:ext cx="507058" cy="463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61" h="10846" extrusionOk="0">
                      <a:moveTo>
                        <a:pt x="8404" y="1"/>
                      </a:moveTo>
                      <a:cubicBezTo>
                        <a:pt x="7065" y="1"/>
                        <a:pt x="5710" y="1053"/>
                        <a:pt x="4630" y="1734"/>
                      </a:cubicBezTo>
                      <a:cubicBezTo>
                        <a:pt x="2998" y="2815"/>
                        <a:pt x="1645" y="4256"/>
                        <a:pt x="286" y="5654"/>
                      </a:cubicBezTo>
                      <a:cubicBezTo>
                        <a:pt x="199" y="5756"/>
                        <a:pt x="113" y="5859"/>
                        <a:pt x="29" y="5962"/>
                      </a:cubicBezTo>
                      <a:cubicBezTo>
                        <a:pt x="23" y="5978"/>
                        <a:pt x="13" y="5991"/>
                        <a:pt x="0" y="6002"/>
                      </a:cubicBezTo>
                      <a:cubicBezTo>
                        <a:pt x="626" y="6597"/>
                        <a:pt x="1190" y="7257"/>
                        <a:pt x="1689" y="7944"/>
                      </a:cubicBezTo>
                      <a:cubicBezTo>
                        <a:pt x="2334" y="8830"/>
                        <a:pt x="2847" y="9811"/>
                        <a:pt x="3210" y="10845"/>
                      </a:cubicBezTo>
                      <a:cubicBezTo>
                        <a:pt x="3214" y="10843"/>
                        <a:pt x="3218" y="10842"/>
                        <a:pt x="3222" y="10841"/>
                      </a:cubicBezTo>
                      <a:cubicBezTo>
                        <a:pt x="3883" y="10578"/>
                        <a:pt x="4565" y="10360"/>
                        <a:pt x="5257" y="10182"/>
                      </a:cubicBezTo>
                      <a:cubicBezTo>
                        <a:pt x="5765" y="9997"/>
                        <a:pt x="6248" y="9756"/>
                        <a:pt x="6717" y="9477"/>
                      </a:cubicBezTo>
                      <a:cubicBezTo>
                        <a:pt x="7184" y="9241"/>
                        <a:pt x="7682" y="9014"/>
                        <a:pt x="8104" y="8713"/>
                      </a:cubicBezTo>
                      <a:cubicBezTo>
                        <a:pt x="8648" y="8346"/>
                        <a:pt x="9105" y="7875"/>
                        <a:pt x="9557" y="7405"/>
                      </a:cubicBezTo>
                      <a:cubicBezTo>
                        <a:pt x="10215" y="6715"/>
                        <a:pt x="10858" y="5972"/>
                        <a:pt x="11173" y="5059"/>
                      </a:cubicBezTo>
                      <a:cubicBezTo>
                        <a:pt x="11860" y="3319"/>
                        <a:pt x="11196" y="1312"/>
                        <a:pt x="9605" y="329"/>
                      </a:cubicBezTo>
                      <a:cubicBezTo>
                        <a:pt x="9212" y="97"/>
                        <a:pt x="8809" y="1"/>
                        <a:pt x="840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" name="Google Shape;1576;p40"/>
                <p:cNvSpPr/>
                <p:nvPr/>
              </p:nvSpPr>
              <p:spPr>
                <a:xfrm>
                  <a:off x="3112209" y="4450074"/>
                  <a:ext cx="496926" cy="3485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24" h="8158" extrusionOk="0">
                      <a:moveTo>
                        <a:pt x="7856" y="0"/>
                      </a:moveTo>
                      <a:cubicBezTo>
                        <a:pt x="7561" y="0"/>
                        <a:pt x="7266" y="9"/>
                        <a:pt x="6975" y="13"/>
                      </a:cubicBezTo>
                      <a:cubicBezTo>
                        <a:pt x="5500" y="45"/>
                        <a:pt x="4055" y="266"/>
                        <a:pt x="2615" y="563"/>
                      </a:cubicBezTo>
                      <a:cubicBezTo>
                        <a:pt x="2409" y="613"/>
                        <a:pt x="2205" y="663"/>
                        <a:pt x="2000" y="718"/>
                      </a:cubicBezTo>
                      <a:cubicBezTo>
                        <a:pt x="1670" y="826"/>
                        <a:pt x="1333" y="917"/>
                        <a:pt x="1010" y="1043"/>
                      </a:cubicBezTo>
                      <a:cubicBezTo>
                        <a:pt x="678" y="1169"/>
                        <a:pt x="343" y="1290"/>
                        <a:pt x="0" y="1382"/>
                      </a:cubicBezTo>
                      <a:cubicBezTo>
                        <a:pt x="611" y="3218"/>
                        <a:pt x="754" y="5206"/>
                        <a:pt x="344" y="7103"/>
                      </a:cubicBezTo>
                      <a:cubicBezTo>
                        <a:pt x="316" y="7243"/>
                        <a:pt x="292" y="7385"/>
                        <a:pt x="269" y="7525"/>
                      </a:cubicBezTo>
                      <a:cubicBezTo>
                        <a:pt x="470" y="7533"/>
                        <a:pt x="775" y="7647"/>
                        <a:pt x="887" y="7647"/>
                      </a:cubicBezTo>
                      <a:cubicBezTo>
                        <a:pt x="889" y="7647"/>
                        <a:pt x="892" y="7647"/>
                        <a:pt x="894" y="7646"/>
                      </a:cubicBezTo>
                      <a:cubicBezTo>
                        <a:pt x="977" y="7661"/>
                        <a:pt x="1060" y="7677"/>
                        <a:pt x="1142" y="7693"/>
                      </a:cubicBezTo>
                      <a:cubicBezTo>
                        <a:pt x="2331" y="7870"/>
                        <a:pt x="3511" y="8157"/>
                        <a:pt x="4713" y="8157"/>
                      </a:cubicBezTo>
                      <a:cubicBezTo>
                        <a:pt x="4846" y="8157"/>
                        <a:pt x="4978" y="8154"/>
                        <a:pt x="5111" y="8146"/>
                      </a:cubicBezTo>
                      <a:cubicBezTo>
                        <a:pt x="6270" y="8092"/>
                        <a:pt x="7423" y="7916"/>
                        <a:pt x="8518" y="7541"/>
                      </a:cubicBezTo>
                      <a:cubicBezTo>
                        <a:pt x="9710" y="7014"/>
                        <a:pt x="10864" y="6200"/>
                        <a:pt x="11366" y="4952"/>
                      </a:cubicBezTo>
                      <a:cubicBezTo>
                        <a:pt x="11605" y="4456"/>
                        <a:pt x="11613" y="3904"/>
                        <a:pt x="11617" y="3365"/>
                      </a:cubicBezTo>
                      <a:cubicBezTo>
                        <a:pt x="11623" y="2984"/>
                        <a:pt x="11611" y="2597"/>
                        <a:pt x="11526" y="2225"/>
                      </a:cubicBezTo>
                      <a:cubicBezTo>
                        <a:pt x="11451" y="1820"/>
                        <a:pt x="11205" y="1490"/>
                        <a:pt x="10926" y="1198"/>
                      </a:cubicBezTo>
                      <a:cubicBezTo>
                        <a:pt x="10642" y="812"/>
                        <a:pt x="10266" y="504"/>
                        <a:pt x="9829" y="310"/>
                      </a:cubicBezTo>
                      <a:cubicBezTo>
                        <a:pt x="9203" y="47"/>
                        <a:pt x="8529" y="0"/>
                        <a:pt x="785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" name="Google Shape;1577;p40"/>
                <p:cNvSpPr/>
                <p:nvPr/>
              </p:nvSpPr>
              <p:spPr>
                <a:xfrm>
                  <a:off x="3014354" y="4782514"/>
                  <a:ext cx="528989" cy="4144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74" h="9700" extrusionOk="0">
                      <a:moveTo>
                        <a:pt x="2586" y="0"/>
                      </a:moveTo>
                      <a:cubicBezTo>
                        <a:pt x="2575" y="0"/>
                        <a:pt x="2563" y="0"/>
                        <a:pt x="2552" y="1"/>
                      </a:cubicBezTo>
                      <a:cubicBezTo>
                        <a:pt x="2547" y="2"/>
                        <a:pt x="2542" y="2"/>
                        <a:pt x="2537" y="2"/>
                      </a:cubicBezTo>
                      <a:cubicBezTo>
                        <a:pt x="2531" y="2"/>
                        <a:pt x="2526" y="2"/>
                        <a:pt x="2521" y="1"/>
                      </a:cubicBezTo>
                      <a:cubicBezTo>
                        <a:pt x="2459" y="427"/>
                        <a:pt x="2403" y="854"/>
                        <a:pt x="2281" y="1268"/>
                      </a:cubicBezTo>
                      <a:cubicBezTo>
                        <a:pt x="2004" y="2150"/>
                        <a:pt x="1565" y="2973"/>
                        <a:pt x="1096" y="3767"/>
                      </a:cubicBezTo>
                      <a:cubicBezTo>
                        <a:pt x="759" y="4335"/>
                        <a:pt x="399" y="4890"/>
                        <a:pt x="1" y="5412"/>
                      </a:cubicBezTo>
                      <a:cubicBezTo>
                        <a:pt x="892" y="5830"/>
                        <a:pt x="1650" y="6465"/>
                        <a:pt x="2421" y="7076"/>
                      </a:cubicBezTo>
                      <a:cubicBezTo>
                        <a:pt x="2881" y="7418"/>
                        <a:pt x="3343" y="7777"/>
                        <a:pt x="3787" y="8159"/>
                      </a:cubicBezTo>
                      <a:cubicBezTo>
                        <a:pt x="3788" y="8159"/>
                        <a:pt x="3789" y="8160"/>
                        <a:pt x="3789" y="8161"/>
                      </a:cubicBezTo>
                      <a:cubicBezTo>
                        <a:pt x="3813" y="8175"/>
                        <a:pt x="3836" y="8195"/>
                        <a:pt x="3859" y="8209"/>
                      </a:cubicBezTo>
                      <a:cubicBezTo>
                        <a:pt x="5006" y="9092"/>
                        <a:pt x="6411" y="9699"/>
                        <a:pt x="7868" y="9699"/>
                      </a:cubicBezTo>
                      <a:cubicBezTo>
                        <a:pt x="8017" y="9699"/>
                        <a:pt x="8166" y="9693"/>
                        <a:pt x="8316" y="9680"/>
                      </a:cubicBezTo>
                      <a:cubicBezTo>
                        <a:pt x="9708" y="9522"/>
                        <a:pt x="11061" y="8797"/>
                        <a:pt x="11768" y="7563"/>
                      </a:cubicBezTo>
                      <a:cubicBezTo>
                        <a:pt x="12063" y="7045"/>
                        <a:pt x="12259" y="6447"/>
                        <a:pt x="12350" y="5861"/>
                      </a:cubicBezTo>
                      <a:cubicBezTo>
                        <a:pt x="12373" y="5336"/>
                        <a:pt x="12260" y="4794"/>
                        <a:pt x="12038" y="4321"/>
                      </a:cubicBezTo>
                      <a:cubicBezTo>
                        <a:pt x="11611" y="3475"/>
                        <a:pt x="10785" y="2950"/>
                        <a:pt x="10004" y="2466"/>
                      </a:cubicBezTo>
                      <a:cubicBezTo>
                        <a:pt x="9095" y="1911"/>
                        <a:pt x="8128" y="1466"/>
                        <a:pt x="7143" y="1065"/>
                      </a:cubicBezTo>
                      <a:cubicBezTo>
                        <a:pt x="6121" y="750"/>
                        <a:pt x="5065" y="508"/>
                        <a:pt x="4035" y="227"/>
                      </a:cubicBezTo>
                      <a:cubicBezTo>
                        <a:pt x="3826" y="192"/>
                        <a:pt x="3615" y="145"/>
                        <a:pt x="3406" y="100"/>
                      </a:cubicBezTo>
                      <a:cubicBezTo>
                        <a:pt x="3229" y="75"/>
                        <a:pt x="3052" y="53"/>
                        <a:pt x="2873" y="34"/>
                      </a:cubicBezTo>
                      <a:cubicBezTo>
                        <a:pt x="2772" y="26"/>
                        <a:pt x="2678" y="0"/>
                        <a:pt x="258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" name="Google Shape;1578;p40"/>
                <p:cNvSpPr/>
                <p:nvPr/>
              </p:nvSpPr>
              <p:spPr>
                <a:xfrm>
                  <a:off x="2846176" y="5020691"/>
                  <a:ext cx="463624" cy="4532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5" h="10608" extrusionOk="0">
                      <a:moveTo>
                        <a:pt x="3809" y="1"/>
                      </a:moveTo>
                      <a:cubicBezTo>
                        <a:pt x="3330" y="611"/>
                        <a:pt x="2797" y="1176"/>
                        <a:pt x="2187" y="1669"/>
                      </a:cubicBezTo>
                      <a:cubicBezTo>
                        <a:pt x="1603" y="2198"/>
                        <a:pt x="989" y="2697"/>
                        <a:pt x="280" y="3050"/>
                      </a:cubicBezTo>
                      <a:cubicBezTo>
                        <a:pt x="188" y="3102"/>
                        <a:pt x="94" y="3151"/>
                        <a:pt x="0" y="3199"/>
                      </a:cubicBezTo>
                      <a:cubicBezTo>
                        <a:pt x="235" y="3446"/>
                        <a:pt x="551" y="4100"/>
                        <a:pt x="652" y="4212"/>
                      </a:cubicBezTo>
                      <a:cubicBezTo>
                        <a:pt x="996" y="4854"/>
                        <a:pt x="1232" y="5546"/>
                        <a:pt x="1553" y="6198"/>
                      </a:cubicBezTo>
                      <a:cubicBezTo>
                        <a:pt x="1562" y="6220"/>
                        <a:pt x="1570" y="6241"/>
                        <a:pt x="1578" y="6261"/>
                      </a:cubicBezTo>
                      <a:cubicBezTo>
                        <a:pt x="1756" y="6596"/>
                        <a:pt x="1938" y="6927"/>
                        <a:pt x="2132" y="7251"/>
                      </a:cubicBezTo>
                      <a:cubicBezTo>
                        <a:pt x="2636" y="8024"/>
                        <a:pt x="3265" y="8706"/>
                        <a:pt x="3972" y="9299"/>
                      </a:cubicBezTo>
                      <a:cubicBezTo>
                        <a:pt x="4986" y="10146"/>
                        <a:pt x="6335" y="10607"/>
                        <a:pt x="7656" y="10607"/>
                      </a:cubicBezTo>
                      <a:cubicBezTo>
                        <a:pt x="7775" y="10607"/>
                        <a:pt x="7894" y="10604"/>
                        <a:pt x="8013" y="10596"/>
                      </a:cubicBezTo>
                      <a:cubicBezTo>
                        <a:pt x="9225" y="10387"/>
                        <a:pt x="10233" y="9379"/>
                        <a:pt x="10550" y="8210"/>
                      </a:cubicBezTo>
                      <a:cubicBezTo>
                        <a:pt x="10845" y="6833"/>
                        <a:pt x="10257" y="5741"/>
                        <a:pt x="9457" y="4676"/>
                      </a:cubicBezTo>
                      <a:cubicBezTo>
                        <a:pt x="8269" y="3049"/>
                        <a:pt x="6566" y="1918"/>
                        <a:pt x="5004" y="688"/>
                      </a:cubicBezTo>
                      <a:cubicBezTo>
                        <a:pt x="4651" y="444"/>
                        <a:pt x="4300" y="189"/>
                        <a:pt x="3892" y="52"/>
                      </a:cubicBezTo>
                      <a:cubicBezTo>
                        <a:pt x="3864" y="36"/>
                        <a:pt x="3837" y="19"/>
                        <a:pt x="380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" name="Google Shape;1579;p40"/>
                <p:cNvSpPr/>
                <p:nvPr/>
              </p:nvSpPr>
              <p:spPr>
                <a:xfrm>
                  <a:off x="2632169" y="5162426"/>
                  <a:ext cx="321437" cy="4808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19" h="11253" extrusionOk="0">
                      <a:moveTo>
                        <a:pt x="4759" y="1"/>
                      </a:moveTo>
                      <a:cubicBezTo>
                        <a:pt x="3275" y="695"/>
                        <a:pt x="1624" y="993"/>
                        <a:pt x="0" y="1100"/>
                      </a:cubicBezTo>
                      <a:cubicBezTo>
                        <a:pt x="7" y="1151"/>
                        <a:pt x="7" y="1205"/>
                        <a:pt x="8" y="1244"/>
                      </a:cubicBezTo>
                      <a:cubicBezTo>
                        <a:pt x="94" y="1874"/>
                        <a:pt x="96" y="2509"/>
                        <a:pt x="58" y="3142"/>
                      </a:cubicBezTo>
                      <a:cubicBezTo>
                        <a:pt x="79" y="4131"/>
                        <a:pt x="119" y="5119"/>
                        <a:pt x="327" y="6092"/>
                      </a:cubicBezTo>
                      <a:cubicBezTo>
                        <a:pt x="566" y="7176"/>
                        <a:pt x="819" y="8277"/>
                        <a:pt x="1457" y="9200"/>
                      </a:cubicBezTo>
                      <a:cubicBezTo>
                        <a:pt x="2215" y="10311"/>
                        <a:pt x="3513" y="11253"/>
                        <a:pt x="4781" y="11253"/>
                      </a:cubicBezTo>
                      <a:cubicBezTo>
                        <a:pt x="5438" y="11253"/>
                        <a:pt x="6086" y="11000"/>
                        <a:pt x="6647" y="10387"/>
                      </a:cubicBezTo>
                      <a:cubicBezTo>
                        <a:pt x="7101" y="9892"/>
                        <a:pt x="7306" y="9232"/>
                        <a:pt x="7445" y="8591"/>
                      </a:cubicBezTo>
                      <a:cubicBezTo>
                        <a:pt x="7519" y="8181"/>
                        <a:pt x="7432" y="7768"/>
                        <a:pt x="7409" y="7357"/>
                      </a:cubicBezTo>
                      <a:cubicBezTo>
                        <a:pt x="7306" y="5990"/>
                        <a:pt x="6927" y="4673"/>
                        <a:pt x="6533" y="3370"/>
                      </a:cubicBezTo>
                      <a:cubicBezTo>
                        <a:pt x="6503" y="3271"/>
                        <a:pt x="6470" y="3175"/>
                        <a:pt x="6433" y="3079"/>
                      </a:cubicBezTo>
                      <a:cubicBezTo>
                        <a:pt x="6340" y="2897"/>
                        <a:pt x="6250" y="2713"/>
                        <a:pt x="6166" y="2527"/>
                      </a:cubicBezTo>
                      <a:cubicBezTo>
                        <a:pt x="5843" y="1908"/>
                        <a:pt x="5525" y="1287"/>
                        <a:pt x="5216" y="663"/>
                      </a:cubicBezTo>
                      <a:cubicBezTo>
                        <a:pt x="5114" y="433"/>
                        <a:pt x="4994" y="194"/>
                        <a:pt x="4788" y="49"/>
                      </a:cubicBezTo>
                      <a:cubicBezTo>
                        <a:pt x="4773" y="35"/>
                        <a:pt x="4763" y="18"/>
                        <a:pt x="475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" name="Google Shape;1580;p40"/>
                <p:cNvSpPr/>
                <p:nvPr/>
              </p:nvSpPr>
              <p:spPr>
                <a:xfrm>
                  <a:off x="2314409" y="5156615"/>
                  <a:ext cx="312203" cy="4472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03" h="10466" extrusionOk="0">
                      <a:moveTo>
                        <a:pt x="2492" y="1"/>
                      </a:moveTo>
                      <a:cubicBezTo>
                        <a:pt x="2474" y="42"/>
                        <a:pt x="2453" y="81"/>
                        <a:pt x="2444" y="112"/>
                      </a:cubicBezTo>
                      <a:cubicBezTo>
                        <a:pt x="2159" y="890"/>
                        <a:pt x="1698" y="1596"/>
                        <a:pt x="1276" y="2305"/>
                      </a:cubicBezTo>
                      <a:cubicBezTo>
                        <a:pt x="1215" y="2406"/>
                        <a:pt x="1156" y="2506"/>
                        <a:pt x="1097" y="2608"/>
                      </a:cubicBezTo>
                      <a:cubicBezTo>
                        <a:pt x="658" y="3435"/>
                        <a:pt x="282" y="4284"/>
                        <a:pt x="168" y="5233"/>
                      </a:cubicBezTo>
                      <a:cubicBezTo>
                        <a:pt x="1" y="6155"/>
                        <a:pt x="102" y="7091"/>
                        <a:pt x="400" y="7977"/>
                      </a:cubicBezTo>
                      <a:cubicBezTo>
                        <a:pt x="713" y="9009"/>
                        <a:pt x="1393" y="10000"/>
                        <a:pt x="2491" y="10265"/>
                      </a:cubicBezTo>
                      <a:cubicBezTo>
                        <a:pt x="2859" y="10401"/>
                        <a:pt x="3209" y="10465"/>
                        <a:pt x="3540" y="10465"/>
                      </a:cubicBezTo>
                      <a:cubicBezTo>
                        <a:pt x="4487" y="10465"/>
                        <a:pt x="5279" y="9938"/>
                        <a:pt x="5887" y="9043"/>
                      </a:cubicBezTo>
                      <a:cubicBezTo>
                        <a:pt x="6474" y="7986"/>
                        <a:pt x="6786" y="6787"/>
                        <a:pt x="7049" y="5614"/>
                      </a:cubicBezTo>
                      <a:cubicBezTo>
                        <a:pt x="7167" y="4823"/>
                        <a:pt x="7263" y="4029"/>
                        <a:pt x="7303" y="3235"/>
                      </a:cubicBezTo>
                      <a:cubicBezTo>
                        <a:pt x="7287" y="2596"/>
                        <a:pt x="7279" y="1958"/>
                        <a:pt x="7240" y="1324"/>
                      </a:cubicBezTo>
                      <a:cubicBezTo>
                        <a:pt x="7240" y="1309"/>
                        <a:pt x="7240" y="1292"/>
                        <a:pt x="7241" y="1275"/>
                      </a:cubicBezTo>
                      <a:cubicBezTo>
                        <a:pt x="7239" y="1265"/>
                        <a:pt x="7238" y="1256"/>
                        <a:pt x="7236" y="1247"/>
                      </a:cubicBezTo>
                      <a:cubicBezTo>
                        <a:pt x="7202" y="1247"/>
                        <a:pt x="7166" y="1245"/>
                        <a:pt x="7131" y="1243"/>
                      </a:cubicBezTo>
                      <a:cubicBezTo>
                        <a:pt x="7096" y="1240"/>
                        <a:pt x="7062" y="1238"/>
                        <a:pt x="7031" y="1238"/>
                      </a:cubicBezTo>
                      <a:cubicBezTo>
                        <a:pt x="7007" y="1238"/>
                        <a:pt x="6984" y="1239"/>
                        <a:pt x="6967" y="1244"/>
                      </a:cubicBezTo>
                      <a:cubicBezTo>
                        <a:pt x="6890" y="1240"/>
                        <a:pt x="6812" y="1236"/>
                        <a:pt x="6736" y="1231"/>
                      </a:cubicBezTo>
                      <a:cubicBezTo>
                        <a:pt x="6650" y="1231"/>
                        <a:pt x="6565" y="1231"/>
                        <a:pt x="6480" y="1232"/>
                      </a:cubicBezTo>
                      <a:cubicBezTo>
                        <a:pt x="6434" y="1228"/>
                        <a:pt x="6375" y="1221"/>
                        <a:pt x="6338" y="1196"/>
                      </a:cubicBezTo>
                      <a:lnTo>
                        <a:pt x="6338" y="1195"/>
                      </a:lnTo>
                      <a:cubicBezTo>
                        <a:pt x="4991" y="1048"/>
                        <a:pt x="3693" y="625"/>
                        <a:pt x="249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" name="Google Shape;1581;p40"/>
                <p:cNvSpPr/>
                <p:nvPr/>
              </p:nvSpPr>
              <p:spPr>
                <a:xfrm>
                  <a:off x="1980189" y="5021930"/>
                  <a:ext cx="432117" cy="4473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08" h="10469" extrusionOk="0">
                      <a:moveTo>
                        <a:pt x="6372" y="0"/>
                      </a:moveTo>
                      <a:cubicBezTo>
                        <a:pt x="6342" y="9"/>
                        <a:pt x="6310" y="19"/>
                        <a:pt x="6281" y="30"/>
                      </a:cubicBezTo>
                      <a:cubicBezTo>
                        <a:pt x="5426" y="367"/>
                        <a:pt x="4589" y="743"/>
                        <a:pt x="3776" y="1175"/>
                      </a:cubicBezTo>
                      <a:cubicBezTo>
                        <a:pt x="2620" y="1874"/>
                        <a:pt x="1570" y="2765"/>
                        <a:pt x="809" y="3890"/>
                      </a:cubicBezTo>
                      <a:cubicBezTo>
                        <a:pt x="109" y="5004"/>
                        <a:pt x="1" y="6381"/>
                        <a:pt x="259" y="7648"/>
                      </a:cubicBezTo>
                      <a:cubicBezTo>
                        <a:pt x="456" y="8253"/>
                        <a:pt x="849" y="8775"/>
                        <a:pt x="1236" y="9268"/>
                      </a:cubicBezTo>
                      <a:cubicBezTo>
                        <a:pt x="1456" y="9540"/>
                        <a:pt x="1749" y="9741"/>
                        <a:pt x="2050" y="9915"/>
                      </a:cubicBezTo>
                      <a:cubicBezTo>
                        <a:pt x="2486" y="10182"/>
                        <a:pt x="2931" y="10469"/>
                        <a:pt x="3456" y="10469"/>
                      </a:cubicBezTo>
                      <a:cubicBezTo>
                        <a:pt x="3462" y="10469"/>
                        <a:pt x="3468" y="10469"/>
                        <a:pt x="3475" y="10469"/>
                      </a:cubicBezTo>
                      <a:cubicBezTo>
                        <a:pt x="3894" y="10450"/>
                        <a:pt x="4301" y="10324"/>
                        <a:pt x="4683" y="10166"/>
                      </a:cubicBezTo>
                      <a:cubicBezTo>
                        <a:pt x="5201" y="9930"/>
                        <a:pt x="5758" y="9725"/>
                        <a:pt x="6150" y="9296"/>
                      </a:cubicBezTo>
                      <a:cubicBezTo>
                        <a:pt x="6770" y="8704"/>
                        <a:pt x="7211" y="7976"/>
                        <a:pt x="7701" y="7285"/>
                      </a:cubicBezTo>
                      <a:cubicBezTo>
                        <a:pt x="8076" y="6834"/>
                        <a:pt x="8367" y="6327"/>
                        <a:pt x="8660" y="5825"/>
                      </a:cubicBezTo>
                      <a:cubicBezTo>
                        <a:pt x="9126" y="4921"/>
                        <a:pt x="9692" y="4063"/>
                        <a:pt x="10091" y="3125"/>
                      </a:cubicBezTo>
                      <a:cubicBezTo>
                        <a:pt x="10100" y="3100"/>
                        <a:pt x="10102" y="3072"/>
                        <a:pt x="10108" y="3044"/>
                      </a:cubicBezTo>
                      <a:cubicBezTo>
                        <a:pt x="8832" y="2350"/>
                        <a:pt x="7672" y="1428"/>
                        <a:pt x="6690" y="372"/>
                      </a:cubicBezTo>
                      <a:cubicBezTo>
                        <a:pt x="6580" y="252"/>
                        <a:pt x="6475" y="127"/>
                        <a:pt x="637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" name="Google Shape;1582;p40"/>
                <p:cNvSpPr/>
                <p:nvPr/>
              </p:nvSpPr>
              <p:spPr>
                <a:xfrm>
                  <a:off x="1739122" y="4770379"/>
                  <a:ext cx="506160" cy="3282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0" h="7683" extrusionOk="0">
                      <a:moveTo>
                        <a:pt x="8929" y="1"/>
                      </a:moveTo>
                      <a:cubicBezTo>
                        <a:pt x="8566" y="21"/>
                        <a:pt x="8195" y="29"/>
                        <a:pt x="7833" y="59"/>
                      </a:cubicBezTo>
                      <a:cubicBezTo>
                        <a:pt x="7186" y="204"/>
                        <a:pt x="6528" y="166"/>
                        <a:pt x="5875" y="266"/>
                      </a:cubicBezTo>
                      <a:cubicBezTo>
                        <a:pt x="3972" y="650"/>
                        <a:pt x="1938" y="1221"/>
                        <a:pt x="722" y="2850"/>
                      </a:cubicBezTo>
                      <a:cubicBezTo>
                        <a:pt x="63" y="3673"/>
                        <a:pt x="0" y="4585"/>
                        <a:pt x="205" y="5582"/>
                      </a:cubicBezTo>
                      <a:cubicBezTo>
                        <a:pt x="469" y="6999"/>
                        <a:pt x="1788" y="7682"/>
                        <a:pt x="3121" y="7682"/>
                      </a:cubicBezTo>
                      <a:cubicBezTo>
                        <a:pt x="3243" y="7682"/>
                        <a:pt x="3365" y="7677"/>
                        <a:pt x="3487" y="7665"/>
                      </a:cubicBezTo>
                      <a:cubicBezTo>
                        <a:pt x="5114" y="7545"/>
                        <a:pt x="6732" y="7311"/>
                        <a:pt x="8306" y="6868"/>
                      </a:cubicBezTo>
                      <a:cubicBezTo>
                        <a:pt x="9511" y="6538"/>
                        <a:pt x="10636" y="5991"/>
                        <a:pt x="11840" y="5668"/>
                      </a:cubicBezTo>
                      <a:cubicBezTo>
                        <a:pt x="11491" y="5206"/>
                        <a:pt x="11179" y="4714"/>
                        <a:pt x="10864" y="4228"/>
                      </a:cubicBezTo>
                      <a:cubicBezTo>
                        <a:pt x="10342" y="3437"/>
                        <a:pt x="9879" y="2601"/>
                        <a:pt x="9587" y="1695"/>
                      </a:cubicBezTo>
                      <a:cubicBezTo>
                        <a:pt x="9397" y="1145"/>
                        <a:pt x="9268" y="585"/>
                        <a:pt x="9189" y="18"/>
                      </a:cubicBezTo>
                      <a:cubicBezTo>
                        <a:pt x="9152" y="18"/>
                        <a:pt x="9117" y="14"/>
                        <a:pt x="9082" y="10"/>
                      </a:cubicBezTo>
                      <a:cubicBezTo>
                        <a:pt x="9031" y="6"/>
                        <a:pt x="8980" y="3"/>
                        <a:pt x="892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" name="Google Shape;1583;p40"/>
                <p:cNvSpPr/>
                <p:nvPr/>
              </p:nvSpPr>
              <p:spPr>
                <a:xfrm>
                  <a:off x="1664352" y="4364871"/>
                  <a:ext cx="520054" cy="397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165" h="9302" extrusionOk="0">
                      <a:moveTo>
                        <a:pt x="5534" y="1"/>
                      </a:moveTo>
                      <a:cubicBezTo>
                        <a:pt x="3925" y="1"/>
                        <a:pt x="2329" y="437"/>
                        <a:pt x="1223" y="1659"/>
                      </a:cubicBezTo>
                      <a:cubicBezTo>
                        <a:pt x="825" y="2146"/>
                        <a:pt x="558" y="2726"/>
                        <a:pt x="351" y="3316"/>
                      </a:cubicBezTo>
                      <a:cubicBezTo>
                        <a:pt x="225" y="3644"/>
                        <a:pt x="60" y="3933"/>
                        <a:pt x="24" y="4281"/>
                      </a:cubicBezTo>
                      <a:cubicBezTo>
                        <a:pt x="1" y="4758"/>
                        <a:pt x="26" y="5276"/>
                        <a:pt x="263" y="5695"/>
                      </a:cubicBezTo>
                      <a:cubicBezTo>
                        <a:pt x="1121" y="7198"/>
                        <a:pt x="2859" y="7781"/>
                        <a:pt x="4436" y="8219"/>
                      </a:cubicBezTo>
                      <a:cubicBezTo>
                        <a:pt x="6142" y="8687"/>
                        <a:pt x="7885" y="8990"/>
                        <a:pt x="9631" y="9232"/>
                      </a:cubicBezTo>
                      <a:cubicBezTo>
                        <a:pt x="10012" y="9252"/>
                        <a:pt x="10395" y="9270"/>
                        <a:pt x="10774" y="9302"/>
                      </a:cubicBezTo>
                      <a:lnTo>
                        <a:pt x="10883" y="9302"/>
                      </a:lnTo>
                      <a:cubicBezTo>
                        <a:pt x="10893" y="9296"/>
                        <a:pt x="10901" y="9293"/>
                        <a:pt x="10911" y="9292"/>
                      </a:cubicBezTo>
                      <a:cubicBezTo>
                        <a:pt x="10738" y="7804"/>
                        <a:pt x="10903" y="6281"/>
                        <a:pt x="11210" y="4812"/>
                      </a:cubicBezTo>
                      <a:cubicBezTo>
                        <a:pt x="11414" y="3788"/>
                        <a:pt x="11721" y="2780"/>
                        <a:pt x="12165" y="1837"/>
                      </a:cubicBezTo>
                      <a:cubicBezTo>
                        <a:pt x="12003" y="1770"/>
                        <a:pt x="11841" y="1698"/>
                        <a:pt x="11682" y="1621"/>
                      </a:cubicBezTo>
                      <a:cubicBezTo>
                        <a:pt x="10396" y="1100"/>
                        <a:pt x="9128" y="543"/>
                        <a:pt x="7765" y="255"/>
                      </a:cubicBezTo>
                      <a:cubicBezTo>
                        <a:pt x="7052" y="97"/>
                        <a:pt x="6292" y="1"/>
                        <a:pt x="553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" name="Google Shape;1584;p40"/>
                <p:cNvSpPr/>
                <p:nvPr/>
              </p:nvSpPr>
              <p:spPr>
                <a:xfrm>
                  <a:off x="1820133" y="3982181"/>
                  <a:ext cx="524628" cy="4531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272" h="10606" extrusionOk="0">
                      <a:moveTo>
                        <a:pt x="3982" y="0"/>
                      </a:moveTo>
                      <a:cubicBezTo>
                        <a:pt x="3687" y="0"/>
                        <a:pt x="3391" y="27"/>
                        <a:pt x="3095" y="84"/>
                      </a:cubicBezTo>
                      <a:cubicBezTo>
                        <a:pt x="1323" y="421"/>
                        <a:pt x="1" y="2241"/>
                        <a:pt x="464" y="4030"/>
                      </a:cubicBezTo>
                      <a:cubicBezTo>
                        <a:pt x="630" y="4520"/>
                        <a:pt x="795" y="5019"/>
                        <a:pt x="1123" y="5421"/>
                      </a:cubicBezTo>
                      <a:cubicBezTo>
                        <a:pt x="1505" y="5873"/>
                        <a:pt x="1956" y="6235"/>
                        <a:pt x="2393" y="6629"/>
                      </a:cubicBezTo>
                      <a:cubicBezTo>
                        <a:pt x="3147" y="7217"/>
                        <a:pt x="3873" y="7857"/>
                        <a:pt x="4705" y="8331"/>
                      </a:cubicBezTo>
                      <a:cubicBezTo>
                        <a:pt x="5327" y="8718"/>
                        <a:pt x="5896" y="9183"/>
                        <a:pt x="6529" y="9550"/>
                      </a:cubicBezTo>
                      <a:cubicBezTo>
                        <a:pt x="7036" y="9817"/>
                        <a:pt x="7524" y="10116"/>
                        <a:pt x="8035" y="10370"/>
                      </a:cubicBezTo>
                      <a:cubicBezTo>
                        <a:pt x="8228" y="10448"/>
                        <a:pt x="8418" y="10526"/>
                        <a:pt x="8611" y="10606"/>
                      </a:cubicBezTo>
                      <a:cubicBezTo>
                        <a:pt x="8865" y="10094"/>
                        <a:pt x="9160" y="9602"/>
                        <a:pt x="9503" y="9139"/>
                      </a:cubicBezTo>
                      <a:cubicBezTo>
                        <a:pt x="10288" y="8082"/>
                        <a:pt x="11220" y="7115"/>
                        <a:pt x="12272" y="6313"/>
                      </a:cubicBezTo>
                      <a:cubicBezTo>
                        <a:pt x="11987" y="6044"/>
                        <a:pt x="11757" y="5714"/>
                        <a:pt x="11510" y="5409"/>
                      </a:cubicBezTo>
                      <a:cubicBezTo>
                        <a:pt x="11509" y="5406"/>
                        <a:pt x="11508" y="5405"/>
                        <a:pt x="11507" y="5403"/>
                      </a:cubicBezTo>
                      <a:cubicBezTo>
                        <a:pt x="11062" y="4894"/>
                        <a:pt x="10600" y="4401"/>
                        <a:pt x="10179" y="3870"/>
                      </a:cubicBezTo>
                      <a:cubicBezTo>
                        <a:pt x="9806" y="3397"/>
                        <a:pt x="9464" y="2914"/>
                        <a:pt x="9063" y="2467"/>
                      </a:cubicBezTo>
                      <a:cubicBezTo>
                        <a:pt x="7747" y="1130"/>
                        <a:pt x="5900" y="0"/>
                        <a:pt x="39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" name="Google Shape;1585;p40"/>
                <p:cNvSpPr/>
                <p:nvPr/>
              </p:nvSpPr>
              <p:spPr>
                <a:xfrm>
                  <a:off x="2067827" y="4093578"/>
                  <a:ext cx="1130738" cy="11767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50" h="27540" extrusionOk="0">
                      <a:moveTo>
                        <a:pt x="13130" y="1492"/>
                      </a:moveTo>
                      <a:cubicBezTo>
                        <a:pt x="13755" y="1546"/>
                        <a:pt x="14392" y="1662"/>
                        <a:pt x="15015" y="1735"/>
                      </a:cubicBezTo>
                      <a:cubicBezTo>
                        <a:pt x="15018" y="1735"/>
                        <a:pt x="15022" y="1736"/>
                        <a:pt x="15026" y="1736"/>
                      </a:cubicBezTo>
                      <a:cubicBezTo>
                        <a:pt x="15058" y="1736"/>
                        <a:pt x="15087" y="1718"/>
                        <a:pt x="15104" y="1691"/>
                      </a:cubicBezTo>
                      <a:cubicBezTo>
                        <a:pt x="15442" y="1735"/>
                        <a:pt x="15781" y="1817"/>
                        <a:pt x="16123" y="1818"/>
                      </a:cubicBezTo>
                      <a:cubicBezTo>
                        <a:pt x="17228" y="2259"/>
                        <a:pt x="18326" y="2718"/>
                        <a:pt x="19296" y="3424"/>
                      </a:cubicBezTo>
                      <a:cubicBezTo>
                        <a:pt x="20079" y="3946"/>
                        <a:pt x="20933" y="4396"/>
                        <a:pt x="21550" y="5125"/>
                      </a:cubicBezTo>
                      <a:cubicBezTo>
                        <a:pt x="21562" y="5150"/>
                        <a:pt x="21584" y="5166"/>
                        <a:pt x="21608" y="5174"/>
                      </a:cubicBezTo>
                      <a:lnTo>
                        <a:pt x="21609" y="5174"/>
                      </a:lnTo>
                      <a:cubicBezTo>
                        <a:pt x="23347" y="7071"/>
                        <a:pt x="23773" y="7989"/>
                        <a:pt x="24602" y="10526"/>
                      </a:cubicBezTo>
                      <a:cubicBezTo>
                        <a:pt x="24616" y="10537"/>
                        <a:pt x="24628" y="10546"/>
                        <a:pt x="24640" y="10553"/>
                      </a:cubicBezTo>
                      <a:cubicBezTo>
                        <a:pt x="24740" y="10931"/>
                        <a:pt x="24834" y="11309"/>
                        <a:pt x="24882" y="11697"/>
                      </a:cubicBezTo>
                      <a:cubicBezTo>
                        <a:pt x="25024" y="12599"/>
                        <a:pt x="24981" y="13508"/>
                        <a:pt x="24884" y="14414"/>
                      </a:cubicBezTo>
                      <a:cubicBezTo>
                        <a:pt x="24866" y="14794"/>
                        <a:pt x="24753" y="15159"/>
                        <a:pt x="24691" y="15533"/>
                      </a:cubicBezTo>
                      <a:cubicBezTo>
                        <a:pt x="24643" y="15866"/>
                        <a:pt x="24644" y="16206"/>
                        <a:pt x="24551" y="16531"/>
                      </a:cubicBezTo>
                      <a:cubicBezTo>
                        <a:pt x="24541" y="16569"/>
                        <a:pt x="24559" y="16608"/>
                        <a:pt x="24590" y="16631"/>
                      </a:cubicBezTo>
                      <a:cubicBezTo>
                        <a:pt x="24453" y="17359"/>
                        <a:pt x="24198" y="18061"/>
                        <a:pt x="23886" y="18737"/>
                      </a:cubicBezTo>
                      <a:cubicBezTo>
                        <a:pt x="23715" y="19126"/>
                        <a:pt x="23466" y="19462"/>
                        <a:pt x="23249" y="19828"/>
                      </a:cubicBezTo>
                      <a:cubicBezTo>
                        <a:pt x="23024" y="20224"/>
                        <a:pt x="22822" y="20634"/>
                        <a:pt x="22526" y="20985"/>
                      </a:cubicBezTo>
                      <a:cubicBezTo>
                        <a:pt x="22488" y="21058"/>
                        <a:pt x="22331" y="21223"/>
                        <a:pt x="22245" y="21368"/>
                      </a:cubicBezTo>
                      <a:cubicBezTo>
                        <a:pt x="22221" y="21368"/>
                        <a:pt x="22195" y="21377"/>
                        <a:pt x="22166" y="21396"/>
                      </a:cubicBezTo>
                      <a:cubicBezTo>
                        <a:pt x="21958" y="21571"/>
                        <a:pt x="21824" y="21817"/>
                        <a:pt x="21637" y="22016"/>
                      </a:cubicBezTo>
                      <a:cubicBezTo>
                        <a:pt x="20853" y="22915"/>
                        <a:pt x="19896" y="23652"/>
                        <a:pt x="18970" y="24399"/>
                      </a:cubicBezTo>
                      <a:cubicBezTo>
                        <a:pt x="18078" y="25018"/>
                        <a:pt x="17054" y="25432"/>
                        <a:pt x="15997" y="25678"/>
                      </a:cubicBezTo>
                      <a:cubicBezTo>
                        <a:pt x="15454" y="25733"/>
                        <a:pt x="14916" y="25892"/>
                        <a:pt x="14370" y="25948"/>
                      </a:cubicBezTo>
                      <a:cubicBezTo>
                        <a:pt x="14283" y="25962"/>
                        <a:pt x="14195" y="25967"/>
                        <a:pt x="14110" y="25990"/>
                      </a:cubicBezTo>
                      <a:cubicBezTo>
                        <a:pt x="14108" y="25991"/>
                        <a:pt x="14107" y="25991"/>
                        <a:pt x="14106" y="25993"/>
                      </a:cubicBezTo>
                      <a:cubicBezTo>
                        <a:pt x="13835" y="26017"/>
                        <a:pt x="13563" y="26028"/>
                        <a:pt x="13293" y="26028"/>
                      </a:cubicBezTo>
                      <a:cubicBezTo>
                        <a:pt x="11606" y="26028"/>
                        <a:pt x="9937" y="25577"/>
                        <a:pt x="8403" y="24872"/>
                      </a:cubicBezTo>
                      <a:cubicBezTo>
                        <a:pt x="7648" y="24520"/>
                        <a:pt x="7030" y="23985"/>
                        <a:pt x="6333" y="23584"/>
                      </a:cubicBezTo>
                      <a:cubicBezTo>
                        <a:pt x="5981" y="23297"/>
                        <a:pt x="5652" y="22973"/>
                        <a:pt x="5316" y="22660"/>
                      </a:cubicBezTo>
                      <a:cubicBezTo>
                        <a:pt x="5238" y="22606"/>
                        <a:pt x="5122" y="22419"/>
                        <a:pt x="5021" y="22419"/>
                      </a:cubicBezTo>
                      <a:cubicBezTo>
                        <a:pt x="5017" y="22419"/>
                        <a:pt x="5012" y="22419"/>
                        <a:pt x="5007" y="22420"/>
                      </a:cubicBezTo>
                      <a:cubicBezTo>
                        <a:pt x="4691" y="22061"/>
                        <a:pt x="4362" y="21714"/>
                        <a:pt x="4048" y="21355"/>
                      </a:cubicBezTo>
                      <a:cubicBezTo>
                        <a:pt x="4085" y="21280"/>
                        <a:pt x="4016" y="21207"/>
                        <a:pt x="3982" y="21143"/>
                      </a:cubicBezTo>
                      <a:cubicBezTo>
                        <a:pt x="3515" y="20315"/>
                        <a:pt x="2927" y="19575"/>
                        <a:pt x="2434" y="18758"/>
                      </a:cubicBezTo>
                      <a:cubicBezTo>
                        <a:pt x="2105" y="18101"/>
                        <a:pt x="1903" y="17381"/>
                        <a:pt x="1724" y="16671"/>
                      </a:cubicBezTo>
                      <a:cubicBezTo>
                        <a:pt x="1593" y="16089"/>
                        <a:pt x="1422" y="15515"/>
                        <a:pt x="1436" y="14912"/>
                      </a:cubicBezTo>
                      <a:cubicBezTo>
                        <a:pt x="1431" y="13232"/>
                        <a:pt x="1718" y="11529"/>
                        <a:pt x="2133" y="9922"/>
                      </a:cubicBezTo>
                      <a:cubicBezTo>
                        <a:pt x="2359" y="9307"/>
                        <a:pt x="2530" y="8673"/>
                        <a:pt x="2817" y="8083"/>
                      </a:cubicBezTo>
                      <a:cubicBezTo>
                        <a:pt x="2829" y="8057"/>
                        <a:pt x="2825" y="8026"/>
                        <a:pt x="2810" y="8002"/>
                      </a:cubicBezTo>
                      <a:cubicBezTo>
                        <a:pt x="2854" y="7916"/>
                        <a:pt x="2892" y="7830"/>
                        <a:pt x="2947" y="7751"/>
                      </a:cubicBezTo>
                      <a:cubicBezTo>
                        <a:pt x="3099" y="7667"/>
                        <a:pt x="3135" y="7444"/>
                        <a:pt x="3238" y="7308"/>
                      </a:cubicBezTo>
                      <a:cubicBezTo>
                        <a:pt x="3510" y="7028"/>
                        <a:pt x="3675" y="6648"/>
                        <a:pt x="3912" y="6337"/>
                      </a:cubicBezTo>
                      <a:cubicBezTo>
                        <a:pt x="4116" y="6051"/>
                        <a:pt x="4406" y="5811"/>
                        <a:pt x="4573" y="5507"/>
                      </a:cubicBezTo>
                      <a:cubicBezTo>
                        <a:pt x="4970" y="5116"/>
                        <a:pt x="5310" y="4661"/>
                        <a:pt x="5741" y="4312"/>
                      </a:cubicBezTo>
                      <a:cubicBezTo>
                        <a:pt x="5759" y="4330"/>
                        <a:pt x="5784" y="4340"/>
                        <a:pt x="5809" y="4340"/>
                      </a:cubicBezTo>
                      <a:cubicBezTo>
                        <a:pt x="5826" y="4340"/>
                        <a:pt x="5842" y="4336"/>
                        <a:pt x="5857" y="4326"/>
                      </a:cubicBezTo>
                      <a:cubicBezTo>
                        <a:pt x="6058" y="4185"/>
                        <a:pt x="6249" y="4028"/>
                        <a:pt x="6443" y="3875"/>
                      </a:cubicBezTo>
                      <a:cubicBezTo>
                        <a:pt x="6638" y="3718"/>
                        <a:pt x="6832" y="3560"/>
                        <a:pt x="7028" y="3402"/>
                      </a:cubicBezTo>
                      <a:cubicBezTo>
                        <a:pt x="7062" y="3377"/>
                        <a:pt x="7070" y="3331"/>
                        <a:pt x="7056" y="3295"/>
                      </a:cubicBezTo>
                      <a:cubicBezTo>
                        <a:pt x="7193" y="3217"/>
                        <a:pt x="7326" y="3122"/>
                        <a:pt x="7466" y="3048"/>
                      </a:cubicBezTo>
                      <a:cubicBezTo>
                        <a:pt x="7723" y="2909"/>
                        <a:pt x="7984" y="2777"/>
                        <a:pt x="8250" y="2658"/>
                      </a:cubicBezTo>
                      <a:cubicBezTo>
                        <a:pt x="8280" y="2645"/>
                        <a:pt x="8298" y="2618"/>
                        <a:pt x="8303" y="2588"/>
                      </a:cubicBezTo>
                      <a:cubicBezTo>
                        <a:pt x="8651" y="2379"/>
                        <a:pt x="9062" y="2275"/>
                        <a:pt x="9413" y="2088"/>
                      </a:cubicBezTo>
                      <a:cubicBezTo>
                        <a:pt x="10605" y="1697"/>
                        <a:pt x="11878" y="1531"/>
                        <a:pt x="13130" y="1492"/>
                      </a:cubicBezTo>
                      <a:close/>
                      <a:moveTo>
                        <a:pt x="13006" y="0"/>
                      </a:moveTo>
                      <a:cubicBezTo>
                        <a:pt x="12330" y="0"/>
                        <a:pt x="11655" y="52"/>
                        <a:pt x="10990" y="159"/>
                      </a:cubicBezTo>
                      <a:cubicBezTo>
                        <a:pt x="10302" y="312"/>
                        <a:pt x="9636" y="558"/>
                        <a:pt x="8978" y="812"/>
                      </a:cubicBezTo>
                      <a:cubicBezTo>
                        <a:pt x="8811" y="867"/>
                        <a:pt x="8643" y="921"/>
                        <a:pt x="8475" y="973"/>
                      </a:cubicBezTo>
                      <a:cubicBezTo>
                        <a:pt x="6293" y="1717"/>
                        <a:pt x="4447" y="3241"/>
                        <a:pt x="2973" y="4982"/>
                      </a:cubicBezTo>
                      <a:cubicBezTo>
                        <a:pt x="2012" y="6346"/>
                        <a:pt x="1188" y="7834"/>
                        <a:pt x="614" y="9403"/>
                      </a:cubicBezTo>
                      <a:cubicBezTo>
                        <a:pt x="170" y="10840"/>
                        <a:pt x="1" y="12357"/>
                        <a:pt x="33" y="13857"/>
                      </a:cubicBezTo>
                      <a:cubicBezTo>
                        <a:pt x="84" y="14271"/>
                        <a:pt x="81" y="14702"/>
                        <a:pt x="105" y="15126"/>
                      </a:cubicBezTo>
                      <a:cubicBezTo>
                        <a:pt x="104" y="15127"/>
                        <a:pt x="103" y="15127"/>
                        <a:pt x="102" y="15127"/>
                      </a:cubicBezTo>
                      <a:cubicBezTo>
                        <a:pt x="104" y="15157"/>
                        <a:pt x="106" y="15186"/>
                        <a:pt x="108" y="15214"/>
                      </a:cubicBezTo>
                      <a:cubicBezTo>
                        <a:pt x="111" y="15246"/>
                        <a:pt x="114" y="15277"/>
                        <a:pt x="118" y="15309"/>
                      </a:cubicBezTo>
                      <a:cubicBezTo>
                        <a:pt x="119" y="15325"/>
                        <a:pt x="121" y="15341"/>
                        <a:pt x="122" y="15356"/>
                      </a:cubicBezTo>
                      <a:cubicBezTo>
                        <a:pt x="127" y="15399"/>
                        <a:pt x="130" y="15442"/>
                        <a:pt x="135" y="15485"/>
                      </a:cubicBezTo>
                      <a:lnTo>
                        <a:pt x="135" y="15486"/>
                      </a:lnTo>
                      <a:cubicBezTo>
                        <a:pt x="140" y="15546"/>
                        <a:pt x="147" y="15605"/>
                        <a:pt x="151" y="15665"/>
                      </a:cubicBezTo>
                      <a:cubicBezTo>
                        <a:pt x="155" y="15718"/>
                        <a:pt x="161" y="15772"/>
                        <a:pt x="163" y="15826"/>
                      </a:cubicBezTo>
                      <a:cubicBezTo>
                        <a:pt x="164" y="15859"/>
                        <a:pt x="166" y="15891"/>
                        <a:pt x="168" y="15924"/>
                      </a:cubicBezTo>
                      <a:cubicBezTo>
                        <a:pt x="168" y="15936"/>
                        <a:pt x="169" y="15947"/>
                        <a:pt x="168" y="15959"/>
                      </a:cubicBezTo>
                      <a:cubicBezTo>
                        <a:pt x="169" y="15983"/>
                        <a:pt x="169" y="16005"/>
                        <a:pt x="168" y="16029"/>
                      </a:cubicBezTo>
                      <a:cubicBezTo>
                        <a:pt x="168" y="16036"/>
                        <a:pt x="167" y="16043"/>
                        <a:pt x="164" y="16049"/>
                      </a:cubicBezTo>
                      <a:cubicBezTo>
                        <a:pt x="940" y="20328"/>
                        <a:pt x="3829" y="24198"/>
                        <a:pt x="7732" y="26123"/>
                      </a:cubicBezTo>
                      <a:cubicBezTo>
                        <a:pt x="7747" y="26131"/>
                        <a:pt x="7762" y="26134"/>
                        <a:pt x="7778" y="26134"/>
                      </a:cubicBezTo>
                      <a:cubicBezTo>
                        <a:pt x="7787" y="26134"/>
                        <a:pt x="7796" y="26133"/>
                        <a:pt x="7804" y="26131"/>
                      </a:cubicBezTo>
                      <a:cubicBezTo>
                        <a:pt x="9469" y="26984"/>
                        <a:pt x="11312" y="27469"/>
                        <a:pt x="13191" y="27532"/>
                      </a:cubicBezTo>
                      <a:cubicBezTo>
                        <a:pt x="13344" y="27537"/>
                        <a:pt x="13495" y="27540"/>
                        <a:pt x="13646" y="27540"/>
                      </a:cubicBezTo>
                      <a:cubicBezTo>
                        <a:pt x="18408" y="27540"/>
                        <a:pt x="22304" y="24883"/>
                        <a:pt x="24535" y="20688"/>
                      </a:cubicBezTo>
                      <a:cubicBezTo>
                        <a:pt x="24750" y="20296"/>
                        <a:pt x="24945" y="19892"/>
                        <a:pt x="25117" y="19479"/>
                      </a:cubicBezTo>
                      <a:cubicBezTo>
                        <a:pt x="25133" y="19454"/>
                        <a:pt x="25147" y="19429"/>
                        <a:pt x="25162" y="19404"/>
                      </a:cubicBezTo>
                      <a:cubicBezTo>
                        <a:pt x="25401" y="18978"/>
                        <a:pt x="25504" y="18496"/>
                        <a:pt x="25643" y="18034"/>
                      </a:cubicBezTo>
                      <a:cubicBezTo>
                        <a:pt x="25963" y="16884"/>
                        <a:pt x="26398" y="15738"/>
                        <a:pt x="26437" y="14534"/>
                      </a:cubicBezTo>
                      <a:cubicBezTo>
                        <a:pt x="26435" y="13318"/>
                        <a:pt x="26449" y="12095"/>
                        <a:pt x="26236" y="10894"/>
                      </a:cubicBezTo>
                      <a:cubicBezTo>
                        <a:pt x="25887" y="9108"/>
                        <a:pt x="25152" y="7382"/>
                        <a:pt x="24070" y="5918"/>
                      </a:cubicBezTo>
                      <a:cubicBezTo>
                        <a:pt x="23561" y="5238"/>
                        <a:pt x="22972" y="4626"/>
                        <a:pt x="22380" y="4018"/>
                      </a:cubicBezTo>
                      <a:cubicBezTo>
                        <a:pt x="22263" y="3897"/>
                        <a:pt x="22144" y="3776"/>
                        <a:pt x="22026" y="3655"/>
                      </a:cubicBezTo>
                      <a:cubicBezTo>
                        <a:pt x="21976" y="3606"/>
                        <a:pt x="21918" y="3499"/>
                        <a:pt x="21845" y="3497"/>
                      </a:cubicBezTo>
                      <a:cubicBezTo>
                        <a:pt x="20567" y="2283"/>
                        <a:pt x="19101" y="1263"/>
                        <a:pt x="17419" y="697"/>
                      </a:cubicBezTo>
                      <a:cubicBezTo>
                        <a:pt x="16000" y="251"/>
                        <a:pt x="14501" y="0"/>
                        <a:pt x="1300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" name="Google Shape;1586;p40"/>
                <p:cNvSpPr/>
                <p:nvPr/>
              </p:nvSpPr>
              <p:spPr>
                <a:xfrm>
                  <a:off x="2327063" y="414498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1" y="95"/>
                      </a:cubicBezTo>
                      <a:cubicBezTo>
                        <a:pt x="2" y="146"/>
                        <a:pt x="45" y="188"/>
                        <a:pt x="96" y="188"/>
                      </a:cubicBezTo>
                      <a:cubicBezTo>
                        <a:pt x="147" y="188"/>
                        <a:pt x="189" y="143"/>
                        <a:pt x="188" y="92"/>
                      </a:cubicBezTo>
                      <a:cubicBezTo>
                        <a:pt x="187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" name="Google Shape;1587;p40"/>
                <p:cNvSpPr/>
                <p:nvPr/>
              </p:nvSpPr>
              <p:spPr>
                <a:xfrm>
                  <a:off x="2340315" y="413925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2" y="147"/>
                        <a:pt x="45" y="188"/>
                        <a:pt x="97" y="188"/>
                      </a:cubicBezTo>
                      <a:cubicBezTo>
                        <a:pt x="147" y="188"/>
                        <a:pt x="189" y="143"/>
                        <a:pt x="189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" name="Google Shape;1588;p40"/>
                <p:cNvSpPr/>
                <p:nvPr/>
              </p:nvSpPr>
              <p:spPr>
                <a:xfrm>
                  <a:off x="2436032" y="3897960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2" y="96"/>
                      </a:cubicBezTo>
                      <a:cubicBezTo>
                        <a:pt x="2" y="147"/>
                        <a:pt x="45" y="187"/>
                        <a:pt x="97" y="187"/>
                      </a:cubicBezTo>
                      <a:cubicBezTo>
                        <a:pt x="147" y="187"/>
                        <a:pt x="189" y="144"/>
                        <a:pt x="189" y="92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" name="Google Shape;1589;p40"/>
                <p:cNvSpPr/>
                <p:nvPr/>
              </p:nvSpPr>
              <p:spPr>
                <a:xfrm>
                  <a:off x="2442402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1" y="147"/>
                        <a:pt x="45" y="188"/>
                        <a:pt x="95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7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" name="Google Shape;1590;p40"/>
                <p:cNvSpPr/>
                <p:nvPr/>
              </p:nvSpPr>
              <p:spPr>
                <a:xfrm>
                  <a:off x="2426756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1" y="96"/>
                      </a:cubicBezTo>
                      <a:cubicBezTo>
                        <a:pt x="1" y="147"/>
                        <a:pt x="45" y="188"/>
                        <a:pt x="96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8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" name="Google Shape;1591;p40"/>
                <p:cNvSpPr/>
                <p:nvPr/>
              </p:nvSpPr>
              <p:spPr>
                <a:xfrm>
                  <a:off x="2238527" y="395402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3" y="147"/>
                        <a:pt x="46" y="188"/>
                        <a:pt x="97" y="188"/>
                      </a:cubicBezTo>
                      <a:cubicBezTo>
                        <a:pt x="147" y="188"/>
                        <a:pt x="190" y="143"/>
                        <a:pt x="190" y="93"/>
                      </a:cubicBezTo>
                      <a:cubicBezTo>
                        <a:pt x="188" y="42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" name="Google Shape;1592;p40"/>
                <p:cNvSpPr/>
                <p:nvPr/>
              </p:nvSpPr>
              <p:spPr>
                <a:xfrm>
                  <a:off x="2563043" y="4048156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" name="Google Shape;1593;p40"/>
                <p:cNvSpPr/>
                <p:nvPr/>
              </p:nvSpPr>
              <p:spPr>
                <a:xfrm>
                  <a:off x="2764010" y="3951330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7"/>
                      </a:cubicBezTo>
                      <a:cubicBezTo>
                        <a:pt x="0" y="137"/>
                        <a:pt x="40" y="187"/>
                        <a:pt x="90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3" y="51"/>
                        <a:pt x="153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" name="Google Shape;1594;p40"/>
                <p:cNvSpPr/>
                <p:nvPr/>
              </p:nvSpPr>
              <p:spPr>
                <a:xfrm>
                  <a:off x="2768414" y="3938425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3" y="88"/>
                      </a:cubicBezTo>
                      <a:cubicBezTo>
                        <a:pt x="0" y="137"/>
                        <a:pt x="40" y="187"/>
                        <a:pt x="92" y="187"/>
                      </a:cubicBezTo>
                      <a:cubicBezTo>
                        <a:pt x="142" y="187"/>
                        <a:pt x="188" y="153"/>
                        <a:pt x="191" y="100"/>
                      </a:cubicBezTo>
                      <a:cubicBezTo>
                        <a:pt x="193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" name="Google Shape;1595;p40"/>
                <p:cNvSpPr/>
                <p:nvPr/>
              </p:nvSpPr>
              <p:spPr>
                <a:xfrm>
                  <a:off x="2753665" y="39442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" name="Google Shape;1596;p40"/>
                <p:cNvSpPr/>
                <p:nvPr/>
              </p:nvSpPr>
              <p:spPr>
                <a:xfrm>
                  <a:off x="2575910" y="3799638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3" y="87"/>
                      </a:cubicBezTo>
                      <a:cubicBezTo>
                        <a:pt x="0" y="135"/>
                        <a:pt x="40" y="186"/>
                        <a:pt x="92" y="186"/>
                      </a:cubicBezTo>
                      <a:cubicBezTo>
                        <a:pt x="142" y="186"/>
                        <a:pt x="186" y="152"/>
                        <a:pt x="190" y="100"/>
                      </a:cubicBezTo>
                      <a:cubicBezTo>
                        <a:pt x="193" y="50"/>
                        <a:pt x="154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" name="Google Shape;1597;p40"/>
                <p:cNvSpPr/>
                <p:nvPr/>
              </p:nvSpPr>
              <p:spPr>
                <a:xfrm>
                  <a:off x="2591600" y="3799980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7"/>
                      </a:cubicBezTo>
                      <a:cubicBezTo>
                        <a:pt x="0" y="136"/>
                        <a:pt x="39" y="186"/>
                        <a:pt x="90" y="186"/>
                      </a:cubicBezTo>
                      <a:cubicBezTo>
                        <a:pt x="141" y="186"/>
                        <a:pt x="186" y="152"/>
                        <a:pt x="190" y="100"/>
                      </a:cubicBezTo>
                      <a:cubicBezTo>
                        <a:pt x="192" y="50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" name="Google Shape;1598;p40"/>
                <p:cNvSpPr/>
                <p:nvPr/>
              </p:nvSpPr>
              <p:spPr>
                <a:xfrm>
                  <a:off x="2873579" y="411831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6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" name="Google Shape;1599;p40"/>
                <p:cNvSpPr/>
                <p:nvPr/>
              </p:nvSpPr>
              <p:spPr>
                <a:xfrm>
                  <a:off x="2884865" y="41264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1"/>
                      </a:moveTo>
                      <a:cubicBezTo>
                        <a:pt x="54" y="1"/>
                        <a:pt x="8" y="35"/>
                        <a:pt x="4" y="88"/>
                      </a:cubicBezTo>
                      <a:cubicBezTo>
                        <a:pt x="1" y="136"/>
                        <a:pt x="41" y="187"/>
                        <a:pt x="92" y="187"/>
                      </a:cubicBezTo>
                      <a:cubicBezTo>
                        <a:pt x="143" y="187"/>
                        <a:pt x="188" y="153"/>
                        <a:pt x="192" y="99"/>
                      </a:cubicBezTo>
                      <a:cubicBezTo>
                        <a:pt x="194" y="51"/>
                        <a:pt x="155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" name="Google Shape;1600;p40"/>
                <p:cNvSpPr/>
                <p:nvPr/>
              </p:nvSpPr>
              <p:spPr>
                <a:xfrm>
                  <a:off x="2884480" y="411096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0"/>
                      </a:moveTo>
                      <a:cubicBezTo>
                        <a:pt x="53" y="0"/>
                        <a:pt x="8" y="35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3" y="188"/>
                        <a:pt x="188" y="153"/>
                        <a:pt x="192" y="100"/>
                      </a:cubicBezTo>
                      <a:cubicBezTo>
                        <a:pt x="194" y="52"/>
                        <a:pt x="155" y="0"/>
                        <a:pt x="10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" name="Google Shape;1601;p40"/>
                <p:cNvSpPr/>
                <p:nvPr/>
              </p:nvSpPr>
              <p:spPr>
                <a:xfrm>
                  <a:off x="3060653" y="4113789"/>
                  <a:ext cx="8336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7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7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" name="Google Shape;1602;p40"/>
                <p:cNvSpPr/>
                <p:nvPr/>
              </p:nvSpPr>
              <p:spPr>
                <a:xfrm>
                  <a:off x="3070357" y="410045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5"/>
                        <a:pt x="4" y="88"/>
                      </a:cubicBezTo>
                      <a:cubicBezTo>
                        <a:pt x="0" y="136"/>
                        <a:pt x="40" y="188"/>
                        <a:pt x="91" y="188"/>
                      </a:cubicBezTo>
                      <a:cubicBezTo>
                        <a:pt x="142" y="188"/>
                        <a:pt x="187" y="154"/>
                        <a:pt x="190" y="100"/>
                      </a:cubicBezTo>
                      <a:cubicBezTo>
                        <a:pt x="194" y="52"/>
                        <a:pt x="153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2" name="Google Shape;1603;p40"/>
                <p:cNvSpPr/>
                <p:nvPr/>
              </p:nvSpPr>
              <p:spPr>
                <a:xfrm>
                  <a:off x="2928726" y="3949706"/>
                  <a:ext cx="82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9" extrusionOk="0">
                      <a:moveTo>
                        <a:pt x="104" y="1"/>
                      </a:moveTo>
                      <a:cubicBezTo>
                        <a:pt x="52" y="1"/>
                        <a:pt x="7" y="35"/>
                        <a:pt x="4" y="89"/>
                      </a:cubicBezTo>
                      <a:cubicBezTo>
                        <a:pt x="1" y="137"/>
                        <a:pt x="41" y="188"/>
                        <a:pt x="91" y="188"/>
                      </a:cubicBezTo>
                      <a:cubicBezTo>
                        <a:pt x="141" y="188"/>
                        <a:pt x="187" y="154"/>
                        <a:pt x="190" y="100"/>
                      </a:cubicBezTo>
                      <a:cubicBezTo>
                        <a:pt x="194" y="52"/>
                        <a:pt x="154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" name="Google Shape;1604;p40"/>
                <p:cNvSpPr/>
                <p:nvPr/>
              </p:nvSpPr>
              <p:spPr>
                <a:xfrm>
                  <a:off x="3098315" y="4305690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4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4"/>
                        <a:pt x="44" y="186"/>
                        <a:pt x="94" y="186"/>
                      </a:cubicBezTo>
                      <a:cubicBezTo>
                        <a:pt x="146" y="186"/>
                        <a:pt x="188" y="144"/>
                        <a:pt x="188" y="94"/>
                      </a:cubicBezTo>
                      <a:cubicBezTo>
                        <a:pt x="188" y="42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" name="Google Shape;1605;p40"/>
                <p:cNvSpPr/>
                <p:nvPr/>
              </p:nvSpPr>
              <p:spPr>
                <a:xfrm>
                  <a:off x="3108319" y="431680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5" y="188"/>
                      </a:cubicBezTo>
                      <a:cubicBezTo>
                        <a:pt x="146" y="188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" name="Google Shape;1606;p40"/>
                <p:cNvSpPr/>
                <p:nvPr/>
              </p:nvSpPr>
              <p:spPr>
                <a:xfrm>
                  <a:off x="3291973" y="436773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5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" name="Google Shape;1607;p40"/>
                <p:cNvSpPr/>
                <p:nvPr/>
              </p:nvSpPr>
              <p:spPr>
                <a:xfrm>
                  <a:off x="3303173" y="435991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4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4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" name="Google Shape;1608;p40"/>
                <p:cNvSpPr/>
                <p:nvPr/>
              </p:nvSpPr>
              <p:spPr>
                <a:xfrm>
                  <a:off x="3290220" y="435359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5"/>
                      </a:cubicBezTo>
                      <a:cubicBezTo>
                        <a:pt x="1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" name="Google Shape;1609;p40"/>
                <p:cNvSpPr/>
                <p:nvPr/>
              </p:nvSpPr>
              <p:spPr>
                <a:xfrm>
                  <a:off x="3220025" y="4163143"/>
                  <a:ext cx="79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9" extrusionOk="0">
                      <a:moveTo>
                        <a:pt x="94" y="0"/>
                      </a:moveTo>
                      <a:cubicBezTo>
                        <a:pt x="42" y="0"/>
                        <a:pt x="1" y="43"/>
                        <a:pt x="1" y="94"/>
                      </a:cubicBezTo>
                      <a:cubicBezTo>
                        <a:pt x="1" y="146"/>
                        <a:pt x="42" y="188"/>
                        <a:pt x="94" y="188"/>
                      </a:cubicBezTo>
                      <a:cubicBezTo>
                        <a:pt x="146" y="188"/>
                        <a:pt x="187" y="146"/>
                        <a:pt x="187" y="94"/>
                      </a:cubicBezTo>
                      <a:cubicBezTo>
                        <a:pt x="187" y="43"/>
                        <a:pt x="146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" name="Google Shape;1610;p40"/>
                <p:cNvSpPr/>
                <p:nvPr/>
              </p:nvSpPr>
              <p:spPr>
                <a:xfrm>
                  <a:off x="3207713" y="4511392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2" y="0"/>
                        <a:pt x="0" y="49"/>
                        <a:pt x="4" y="98"/>
                      </a:cubicBezTo>
                      <a:cubicBezTo>
                        <a:pt x="6" y="152"/>
                        <a:pt x="51" y="186"/>
                        <a:pt x="102" y="186"/>
                      </a:cubicBezTo>
                      <a:cubicBezTo>
                        <a:pt x="154" y="186"/>
                        <a:pt x="194" y="137"/>
                        <a:pt x="191" y="88"/>
                      </a:cubicBezTo>
                      <a:cubicBezTo>
                        <a:pt x="188" y="34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" name="Google Shape;1611;p40"/>
                <p:cNvSpPr/>
                <p:nvPr/>
              </p:nvSpPr>
              <p:spPr>
                <a:xfrm>
                  <a:off x="3225582" y="4721666"/>
                  <a:ext cx="8336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9" extrusionOk="0">
                      <a:moveTo>
                        <a:pt x="92" y="1"/>
                      </a:moveTo>
                      <a:cubicBezTo>
                        <a:pt x="42" y="1"/>
                        <a:pt x="1" y="50"/>
                        <a:pt x="4" y="99"/>
                      </a:cubicBezTo>
                      <a:cubicBezTo>
                        <a:pt x="7" y="153"/>
                        <a:pt x="52" y="188"/>
                        <a:pt x="103" y="188"/>
                      </a:cubicBezTo>
                      <a:cubicBezTo>
                        <a:pt x="154" y="188"/>
                        <a:pt x="194" y="138"/>
                        <a:pt x="192" y="89"/>
                      </a:cubicBezTo>
                      <a:cubicBezTo>
                        <a:pt x="188" y="36"/>
                        <a:pt x="144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1" name="Google Shape;1612;p40"/>
                <p:cNvSpPr/>
                <p:nvPr/>
              </p:nvSpPr>
              <p:spPr>
                <a:xfrm>
                  <a:off x="3222974" y="473499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0" y="1"/>
                        <a:pt x="0" y="50"/>
                        <a:pt x="2" y="99"/>
                      </a:cubicBezTo>
                      <a:cubicBezTo>
                        <a:pt x="6" y="153"/>
                        <a:pt x="50" y="187"/>
                        <a:pt x="102" y="187"/>
                      </a:cubicBezTo>
                      <a:cubicBezTo>
                        <a:pt x="152" y="187"/>
                        <a:pt x="193" y="138"/>
                        <a:pt x="190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" name="Google Shape;1613;p40"/>
                <p:cNvSpPr/>
                <p:nvPr/>
              </p:nvSpPr>
              <p:spPr>
                <a:xfrm>
                  <a:off x="3234987" y="4730084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0" y="0"/>
                        <a:pt x="0" y="49"/>
                        <a:pt x="4" y="99"/>
                      </a:cubicBezTo>
                      <a:cubicBezTo>
                        <a:pt x="6" y="152"/>
                        <a:pt x="51" y="187"/>
                        <a:pt x="102" y="187"/>
                      </a:cubicBezTo>
                      <a:cubicBezTo>
                        <a:pt x="154" y="187"/>
                        <a:pt x="194" y="137"/>
                        <a:pt x="190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" name="Google Shape;1614;p40"/>
                <p:cNvSpPr/>
                <p:nvPr/>
              </p:nvSpPr>
              <p:spPr>
                <a:xfrm>
                  <a:off x="3399788" y="4562198"/>
                  <a:ext cx="8293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1" y="0"/>
                        <a:pt x="0" y="49"/>
                        <a:pt x="4" y="99"/>
                      </a:cubicBezTo>
                      <a:cubicBezTo>
                        <a:pt x="6" y="152"/>
                        <a:pt x="50" y="187"/>
                        <a:pt x="102" y="187"/>
                      </a:cubicBezTo>
                      <a:cubicBezTo>
                        <a:pt x="153" y="187"/>
                        <a:pt x="193" y="137"/>
                        <a:pt x="191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" name="Google Shape;1615;p40"/>
                <p:cNvSpPr/>
                <p:nvPr/>
              </p:nvSpPr>
              <p:spPr>
                <a:xfrm>
                  <a:off x="3405560" y="4575316"/>
                  <a:ext cx="8293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1" y="1"/>
                        <a:pt x="0" y="50"/>
                        <a:pt x="3" y="99"/>
                      </a:cubicBezTo>
                      <a:cubicBezTo>
                        <a:pt x="6" y="153"/>
                        <a:pt x="52" y="187"/>
                        <a:pt x="102" y="187"/>
                      </a:cubicBezTo>
                      <a:cubicBezTo>
                        <a:pt x="153" y="187"/>
                        <a:pt x="193" y="138"/>
                        <a:pt x="191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5" name="Google Shape;1616;p40"/>
                <p:cNvSpPr/>
                <p:nvPr/>
              </p:nvSpPr>
              <p:spPr>
                <a:xfrm>
                  <a:off x="3222290" y="4855369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9" y="188"/>
                      </a:cubicBezTo>
                      <a:cubicBezTo>
                        <a:pt x="149" y="188"/>
                        <a:pt x="190" y="141"/>
                        <a:pt x="189" y="90"/>
                      </a:cubicBezTo>
                      <a:cubicBezTo>
                        <a:pt x="187" y="38"/>
                        <a:pt x="143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6" name="Google Shape;1617;p40"/>
                <p:cNvSpPr/>
                <p:nvPr/>
              </p:nvSpPr>
              <p:spPr>
                <a:xfrm>
                  <a:off x="3268161" y="5128456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4" y="0"/>
                      </a:moveTo>
                      <a:cubicBezTo>
                        <a:pt x="42" y="0"/>
                        <a:pt x="1" y="47"/>
                        <a:pt x="3" y="96"/>
                      </a:cubicBezTo>
                      <a:cubicBezTo>
                        <a:pt x="5" y="149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1" y="90"/>
                      </a:cubicBezTo>
                      <a:cubicBezTo>
                        <a:pt x="188" y="38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7" name="Google Shape;1618;p40"/>
                <p:cNvSpPr/>
                <p:nvPr/>
              </p:nvSpPr>
              <p:spPr>
                <a:xfrm>
                  <a:off x="3255336" y="5123457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2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8" y="188"/>
                      </a:cubicBezTo>
                      <a:cubicBezTo>
                        <a:pt x="149" y="188"/>
                        <a:pt x="190" y="141"/>
                        <a:pt x="189" y="91"/>
                      </a:cubicBezTo>
                      <a:cubicBezTo>
                        <a:pt x="187" y="38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8" name="Google Shape;1619;p40"/>
                <p:cNvSpPr/>
                <p:nvPr/>
              </p:nvSpPr>
              <p:spPr>
                <a:xfrm>
                  <a:off x="3266024" y="511405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2" y="97"/>
                      </a:cubicBezTo>
                      <a:cubicBezTo>
                        <a:pt x="4" y="149"/>
                        <a:pt x="49" y="187"/>
                        <a:pt x="99" y="187"/>
                      </a:cubicBezTo>
                      <a:cubicBezTo>
                        <a:pt x="149" y="187"/>
                        <a:pt x="190" y="140"/>
                        <a:pt x="189" y="91"/>
                      </a:cubicBezTo>
                      <a:cubicBezTo>
                        <a:pt x="187" y="39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" name="Google Shape;1620;p40"/>
                <p:cNvSpPr/>
                <p:nvPr/>
              </p:nvSpPr>
              <p:spPr>
                <a:xfrm>
                  <a:off x="3367982" y="492437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3" y="98"/>
                      </a:cubicBezTo>
                      <a:cubicBezTo>
                        <a:pt x="5" y="151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0" y="92"/>
                      </a:cubicBezTo>
                      <a:cubicBezTo>
                        <a:pt x="187" y="40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" name="Google Shape;1621;p40"/>
                <p:cNvSpPr/>
                <p:nvPr/>
              </p:nvSpPr>
              <p:spPr>
                <a:xfrm>
                  <a:off x="3139313" y="50257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2" y="0"/>
                      </a:moveTo>
                      <a:cubicBezTo>
                        <a:pt x="42" y="0"/>
                        <a:pt x="1" y="47"/>
                        <a:pt x="2" y="96"/>
                      </a:cubicBezTo>
                      <a:cubicBezTo>
                        <a:pt x="4" y="149"/>
                        <a:pt x="48" y="188"/>
                        <a:pt x="98" y="188"/>
                      </a:cubicBezTo>
                      <a:cubicBezTo>
                        <a:pt x="149" y="188"/>
                        <a:pt x="191" y="141"/>
                        <a:pt x="189" y="91"/>
                      </a:cubicBezTo>
                      <a:cubicBezTo>
                        <a:pt x="187" y="38"/>
                        <a:pt x="144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" name="Google Shape;1622;p40"/>
                <p:cNvSpPr/>
                <p:nvPr/>
              </p:nvSpPr>
              <p:spPr>
                <a:xfrm>
                  <a:off x="3060824" y="509769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7" y="1"/>
                        <a:pt x="3" y="40"/>
                        <a:pt x="1" y="92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9" y="98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" name="Google Shape;1623;p40"/>
                <p:cNvSpPr/>
                <p:nvPr/>
              </p:nvSpPr>
              <p:spPr>
                <a:xfrm>
                  <a:off x="3049922" y="5106835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1"/>
                      </a:moveTo>
                      <a:cubicBezTo>
                        <a:pt x="47" y="1"/>
                        <a:pt x="3" y="38"/>
                        <a:pt x="1" y="91"/>
                      </a:cubicBezTo>
                      <a:cubicBezTo>
                        <a:pt x="0" y="140"/>
                        <a:pt x="41" y="187"/>
                        <a:pt x="92" y="187"/>
                      </a:cubicBezTo>
                      <a:cubicBezTo>
                        <a:pt x="143" y="187"/>
                        <a:pt x="188" y="148"/>
                        <a:pt x="189" y="97"/>
                      </a:cubicBezTo>
                      <a:cubicBezTo>
                        <a:pt x="190" y="47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" name="Google Shape;1624;p40"/>
                <p:cNvSpPr/>
                <p:nvPr/>
              </p:nvSpPr>
              <p:spPr>
                <a:xfrm>
                  <a:off x="3012089" y="535031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6" y="1"/>
                        <a:pt x="3" y="39"/>
                        <a:pt x="1" y="91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" name="Google Shape;1625;p40"/>
                <p:cNvSpPr/>
                <p:nvPr/>
              </p:nvSpPr>
              <p:spPr>
                <a:xfrm>
                  <a:off x="2998622" y="534539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0"/>
                      </a:cubicBezTo>
                      <a:cubicBezTo>
                        <a:pt x="1" y="141"/>
                        <a:pt x="41" y="188"/>
                        <a:pt x="92" y="188"/>
                      </a:cubicBezTo>
                      <a:cubicBezTo>
                        <a:pt x="144" y="188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" name="Google Shape;1626;p40"/>
                <p:cNvSpPr/>
                <p:nvPr/>
              </p:nvSpPr>
              <p:spPr>
                <a:xfrm>
                  <a:off x="3010250" y="5334628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9"/>
                        <a:pt x="2" y="91"/>
                      </a:cubicBezTo>
                      <a:cubicBezTo>
                        <a:pt x="1" y="141"/>
                        <a:pt x="42" y="188"/>
                        <a:pt x="94" y="188"/>
                      </a:cubicBezTo>
                      <a:cubicBezTo>
                        <a:pt x="144" y="188"/>
                        <a:pt x="188" y="149"/>
                        <a:pt x="190" y="97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" name="Google Shape;1627;p40"/>
                <p:cNvSpPr/>
                <p:nvPr/>
              </p:nvSpPr>
              <p:spPr>
                <a:xfrm>
                  <a:off x="3182447" y="523865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7" y="1"/>
                      </a:moveTo>
                      <a:cubicBezTo>
                        <a:pt x="46" y="1"/>
                        <a:pt x="3" y="38"/>
                        <a:pt x="1" y="91"/>
                      </a:cubicBezTo>
                      <a:cubicBezTo>
                        <a:pt x="0" y="140"/>
                        <a:pt x="40" y="187"/>
                        <a:pt x="92" y="187"/>
                      </a:cubicBezTo>
                      <a:cubicBezTo>
                        <a:pt x="143" y="187"/>
                        <a:pt x="187" y="148"/>
                        <a:pt x="188" y="97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7" name="Google Shape;1628;p40"/>
                <p:cNvSpPr/>
                <p:nvPr/>
              </p:nvSpPr>
              <p:spPr>
                <a:xfrm>
                  <a:off x="2834676" y="52628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40"/>
                        <a:pt x="3" y="92"/>
                      </a:cubicBezTo>
                      <a:cubicBezTo>
                        <a:pt x="1" y="143"/>
                        <a:pt x="43" y="188"/>
                        <a:pt x="93" y="188"/>
                      </a:cubicBezTo>
                      <a:cubicBezTo>
                        <a:pt x="145" y="188"/>
                        <a:pt x="188" y="150"/>
                        <a:pt x="189" y="98"/>
                      </a:cubicBezTo>
                      <a:cubicBezTo>
                        <a:pt x="192" y="48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8" name="Google Shape;1629;p40"/>
                <p:cNvSpPr/>
                <p:nvPr/>
              </p:nvSpPr>
              <p:spPr>
                <a:xfrm>
                  <a:off x="2817491" y="5267841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2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9" name="Google Shape;1630;p40"/>
                <p:cNvSpPr/>
                <p:nvPr/>
              </p:nvSpPr>
              <p:spPr>
                <a:xfrm>
                  <a:off x="2828648" y="5277370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3" y="39"/>
                        <a:pt x="2" y="91"/>
                      </a:cubicBezTo>
                      <a:cubicBezTo>
                        <a:pt x="1" y="141"/>
                        <a:pt x="42" y="187"/>
                        <a:pt x="92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0" name="Google Shape;1631;p40"/>
                <p:cNvSpPr/>
                <p:nvPr/>
              </p:nvSpPr>
              <p:spPr>
                <a:xfrm>
                  <a:off x="2880632" y="546751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9" y="1"/>
                      </a:moveTo>
                      <a:cubicBezTo>
                        <a:pt x="47" y="1"/>
                        <a:pt x="3" y="40"/>
                        <a:pt x="2" y="91"/>
                      </a:cubicBezTo>
                      <a:cubicBezTo>
                        <a:pt x="0" y="143"/>
                        <a:pt x="42" y="188"/>
                        <a:pt x="92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" name="Google Shape;1632;p40"/>
                <p:cNvSpPr/>
                <p:nvPr/>
              </p:nvSpPr>
              <p:spPr>
                <a:xfrm>
                  <a:off x="2674107" y="539453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6"/>
                        <a:pt x="149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2" name="Google Shape;1633;p40"/>
                <p:cNvSpPr/>
                <p:nvPr/>
              </p:nvSpPr>
              <p:spPr>
                <a:xfrm>
                  <a:off x="2673808" y="538030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39"/>
                        <a:pt x="3" y="91"/>
                      </a:cubicBezTo>
                      <a:cubicBezTo>
                        <a:pt x="0" y="142"/>
                        <a:pt x="43" y="188"/>
                        <a:pt x="93" y="188"/>
                      </a:cubicBezTo>
                      <a:cubicBezTo>
                        <a:pt x="144" y="188"/>
                        <a:pt x="188" y="149"/>
                        <a:pt x="189" y="98"/>
                      </a:cubicBezTo>
                      <a:cubicBezTo>
                        <a:pt x="191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" name="Google Shape;1634;p40"/>
                <p:cNvSpPr/>
                <p:nvPr/>
              </p:nvSpPr>
              <p:spPr>
                <a:xfrm>
                  <a:off x="2567189" y="5301555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4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" name="Google Shape;1635;p40"/>
                <p:cNvSpPr/>
                <p:nvPr/>
              </p:nvSpPr>
              <p:spPr>
                <a:xfrm>
                  <a:off x="2362075" y="5359583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3" y="1"/>
                        <a:pt x="0" y="43"/>
                        <a:pt x="0" y="95"/>
                      </a:cubicBezTo>
                      <a:cubicBezTo>
                        <a:pt x="0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5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5" name="Google Shape;1636;p40"/>
                <p:cNvSpPr/>
                <p:nvPr/>
              </p:nvSpPr>
              <p:spPr>
                <a:xfrm>
                  <a:off x="2364041" y="5348045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4" y="1"/>
                        <a:pt x="0" y="44"/>
                        <a:pt x="0" y="95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4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" name="Google Shape;1637;p40"/>
                <p:cNvSpPr/>
                <p:nvPr/>
              </p:nvSpPr>
              <p:spPr>
                <a:xfrm>
                  <a:off x="2374088" y="5354754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3" y="188"/>
                        <a:pt x="95" y="188"/>
                      </a:cubicBezTo>
                      <a:cubicBezTo>
                        <a:pt x="145" y="188"/>
                        <a:pt x="187" y="145"/>
                        <a:pt x="187" y="94"/>
                      </a:cubicBezTo>
                      <a:cubicBezTo>
                        <a:pt x="187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7" name="Google Shape;1638;p40"/>
                <p:cNvSpPr/>
                <p:nvPr/>
              </p:nvSpPr>
              <p:spPr>
                <a:xfrm>
                  <a:off x="2547781" y="5464442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3"/>
                        <a:pt x="1" y="94"/>
                      </a:cubicBezTo>
                      <a:cubicBezTo>
                        <a:pt x="1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4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8" name="Google Shape;1639;p40"/>
                <p:cNvSpPr/>
                <p:nvPr/>
              </p:nvSpPr>
              <p:spPr>
                <a:xfrm>
                  <a:off x="2324925" y="520024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0"/>
                        <a:pt x="0" y="92"/>
                      </a:cubicBezTo>
                      <a:cubicBezTo>
                        <a:pt x="0" y="143"/>
                        <a:pt x="40" y="188"/>
                        <a:pt x="92" y="188"/>
                      </a:cubicBezTo>
                      <a:cubicBezTo>
                        <a:pt x="143" y="188"/>
                        <a:pt x="187" y="148"/>
                        <a:pt x="188" y="97"/>
                      </a:cubicBezTo>
                      <a:cubicBezTo>
                        <a:pt x="189" y="47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9" name="Google Shape;1640;p40"/>
                <p:cNvSpPr/>
                <p:nvPr/>
              </p:nvSpPr>
              <p:spPr>
                <a:xfrm>
                  <a:off x="2313340" y="5191184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0"/>
                      </a:moveTo>
                      <a:cubicBezTo>
                        <a:pt x="46" y="0"/>
                        <a:pt x="2" y="39"/>
                        <a:pt x="2" y="92"/>
                      </a:cubicBezTo>
                      <a:cubicBezTo>
                        <a:pt x="0" y="142"/>
                        <a:pt x="42" y="187"/>
                        <a:pt x="92" y="187"/>
                      </a:cubicBezTo>
                      <a:cubicBezTo>
                        <a:pt x="143" y="187"/>
                        <a:pt x="187" y="148"/>
                        <a:pt x="188" y="95"/>
                      </a:cubicBezTo>
                      <a:cubicBezTo>
                        <a:pt x="189" y="45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0" name="Google Shape;1641;p40"/>
                <p:cNvSpPr/>
                <p:nvPr/>
              </p:nvSpPr>
              <p:spPr>
                <a:xfrm>
                  <a:off x="2311630" y="5204900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1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89" y="46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1" name="Google Shape;1642;p40"/>
                <p:cNvSpPr/>
                <p:nvPr/>
              </p:nvSpPr>
              <p:spPr>
                <a:xfrm>
                  <a:off x="2211509" y="535449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5" y="1"/>
                        <a:pt x="2" y="40"/>
                        <a:pt x="1" y="92"/>
                      </a:cubicBezTo>
                      <a:cubicBezTo>
                        <a:pt x="1" y="143"/>
                        <a:pt x="41" y="187"/>
                        <a:pt x="92" y="187"/>
                      </a:cubicBezTo>
                      <a:cubicBezTo>
                        <a:pt x="144" y="187"/>
                        <a:pt x="187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2" name="Google Shape;1643;p40"/>
                <p:cNvSpPr/>
                <p:nvPr/>
              </p:nvSpPr>
              <p:spPr>
                <a:xfrm>
                  <a:off x="2126993" y="512495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6" y="1"/>
                        <a:pt x="2" y="40"/>
                        <a:pt x="2" y="92"/>
                      </a:cubicBezTo>
                      <a:cubicBezTo>
                        <a:pt x="1" y="143"/>
                        <a:pt x="42" y="187"/>
                        <a:pt x="92" y="187"/>
                      </a:cubicBezTo>
                      <a:cubicBezTo>
                        <a:pt x="143" y="187"/>
                        <a:pt x="188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3" name="Google Shape;1644;p40"/>
                <p:cNvSpPr/>
                <p:nvPr/>
              </p:nvSpPr>
              <p:spPr>
                <a:xfrm>
                  <a:off x="2114980" y="5131233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6" y="0"/>
                      </a:moveTo>
                      <a:cubicBezTo>
                        <a:pt x="45" y="0"/>
                        <a:pt x="1" y="40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6"/>
                      </a:cubicBezTo>
                      <a:cubicBezTo>
                        <a:pt x="188" y="46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4" name="Google Shape;1645;p40"/>
                <p:cNvSpPr/>
                <p:nvPr/>
              </p:nvSpPr>
              <p:spPr>
                <a:xfrm>
                  <a:off x="2121863" y="5008641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5"/>
                      </a:cubicBezTo>
                      <a:cubicBezTo>
                        <a:pt x="0" y="147"/>
                        <a:pt x="44" y="188"/>
                        <a:pt x="95" y="188"/>
                      </a:cubicBezTo>
                      <a:cubicBezTo>
                        <a:pt x="147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5" name="Google Shape;1646;p40"/>
                <p:cNvSpPr/>
                <p:nvPr/>
              </p:nvSpPr>
              <p:spPr>
                <a:xfrm>
                  <a:off x="1875238" y="4842891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6" y="188"/>
                      </a:cubicBezTo>
                      <a:cubicBezTo>
                        <a:pt x="146" y="188"/>
                        <a:pt x="188" y="145"/>
                        <a:pt x="188" y="93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6" name="Google Shape;1647;p40"/>
                <p:cNvSpPr/>
                <p:nvPr/>
              </p:nvSpPr>
              <p:spPr>
                <a:xfrm>
                  <a:off x="1888020" y="4837037"/>
                  <a:ext cx="79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8" extrusionOk="0">
                      <a:moveTo>
                        <a:pt x="93" y="0"/>
                      </a:moveTo>
                      <a:cubicBezTo>
                        <a:pt x="41" y="0"/>
                        <a:pt x="0" y="44"/>
                        <a:pt x="0" y="95"/>
                      </a:cubicBezTo>
                      <a:cubicBezTo>
                        <a:pt x="0" y="146"/>
                        <a:pt x="42" y="188"/>
                        <a:pt x="94" y="188"/>
                      </a:cubicBezTo>
                      <a:cubicBezTo>
                        <a:pt x="145" y="188"/>
                        <a:pt x="186" y="144"/>
                        <a:pt x="186" y="93"/>
                      </a:cubicBezTo>
                      <a:cubicBezTo>
                        <a:pt x="186" y="43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7" name="Google Shape;1648;p40"/>
                <p:cNvSpPr/>
                <p:nvPr/>
              </p:nvSpPr>
              <p:spPr>
                <a:xfrm>
                  <a:off x="1888448" y="4849942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3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5"/>
                        <a:pt x="44" y="187"/>
                        <a:pt x="95" y="187"/>
                      </a:cubicBezTo>
                      <a:cubicBezTo>
                        <a:pt x="146" y="187"/>
                        <a:pt x="188" y="144"/>
                        <a:pt x="188" y="93"/>
                      </a:cubicBezTo>
                      <a:cubicBezTo>
                        <a:pt x="188" y="41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8" name="Google Shape;1649;p40"/>
                <p:cNvSpPr/>
                <p:nvPr/>
              </p:nvSpPr>
              <p:spPr>
                <a:xfrm>
                  <a:off x="1945391" y="5025904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6"/>
                      </a:cubicBezTo>
                      <a:cubicBezTo>
                        <a:pt x="1" y="146"/>
                        <a:pt x="44" y="189"/>
                        <a:pt x="95" y="189"/>
                      </a:cubicBezTo>
                      <a:cubicBezTo>
                        <a:pt x="147" y="189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9" name="Google Shape;1650;p40"/>
                <p:cNvSpPr/>
                <p:nvPr/>
              </p:nvSpPr>
              <p:spPr>
                <a:xfrm>
                  <a:off x="2048546" y="4834516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0" y="146"/>
                        <a:pt x="44" y="189"/>
                        <a:pt x="95" y="189"/>
                      </a:cubicBezTo>
                      <a:cubicBezTo>
                        <a:pt x="145" y="189"/>
                        <a:pt x="188" y="145"/>
                        <a:pt x="188" y="94"/>
                      </a:cubicBezTo>
                      <a:cubicBezTo>
                        <a:pt x="188" y="43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0" name="Google Shape;1651;p40"/>
                <p:cNvSpPr/>
                <p:nvPr/>
              </p:nvSpPr>
              <p:spPr>
                <a:xfrm>
                  <a:off x="2043587" y="4820287"/>
                  <a:ext cx="8080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7" extrusionOk="0">
                      <a:moveTo>
                        <a:pt x="93" y="0"/>
                      </a:moveTo>
                      <a:cubicBezTo>
                        <a:pt x="43" y="0"/>
                        <a:pt x="1" y="42"/>
                        <a:pt x="1" y="94"/>
                      </a:cubicBezTo>
                      <a:cubicBezTo>
                        <a:pt x="1" y="145"/>
                        <a:pt x="44" y="186"/>
                        <a:pt x="96" y="186"/>
                      </a:cubicBezTo>
                      <a:cubicBezTo>
                        <a:pt x="146" y="186"/>
                        <a:pt x="188" y="144"/>
                        <a:pt x="188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1" name="Google Shape;1652;p40"/>
                <p:cNvSpPr/>
                <p:nvPr/>
              </p:nvSpPr>
              <p:spPr>
                <a:xfrm>
                  <a:off x="2022768" y="4662485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4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5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2" name="Google Shape;1653;p40"/>
                <p:cNvSpPr/>
                <p:nvPr/>
              </p:nvSpPr>
              <p:spPr>
                <a:xfrm>
                  <a:off x="2022469" y="464787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5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6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3" name="Google Shape;1654;p40"/>
                <p:cNvSpPr/>
                <p:nvPr/>
              </p:nvSpPr>
              <p:spPr>
                <a:xfrm>
                  <a:off x="2011568" y="4654922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1"/>
                      </a:moveTo>
                      <a:cubicBezTo>
                        <a:pt x="45" y="1"/>
                        <a:pt x="3" y="42"/>
                        <a:pt x="2" y="93"/>
                      </a:cubicBezTo>
                      <a:cubicBezTo>
                        <a:pt x="1" y="144"/>
                        <a:pt x="43" y="187"/>
                        <a:pt x="95" y="187"/>
                      </a:cubicBezTo>
                      <a:cubicBezTo>
                        <a:pt x="146" y="187"/>
                        <a:pt x="188" y="146"/>
                        <a:pt x="189" y="94"/>
                      </a:cubicBezTo>
                      <a:cubicBezTo>
                        <a:pt x="189" y="44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4" name="Google Shape;1655;p40"/>
                <p:cNvSpPr/>
                <p:nvPr/>
              </p:nvSpPr>
              <p:spPr>
                <a:xfrm>
                  <a:off x="1801836" y="4640693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2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5" name="Google Shape;1656;p40"/>
                <p:cNvSpPr/>
                <p:nvPr/>
              </p:nvSpPr>
              <p:spPr>
                <a:xfrm>
                  <a:off x="1815345" y="4644966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9"/>
                      </a:cubicBezTo>
                      <a:cubicBezTo>
                        <a:pt x="193" y="49"/>
                        <a:pt x="152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6" name="Google Shape;1657;p40"/>
                <p:cNvSpPr/>
                <p:nvPr/>
              </p:nvSpPr>
              <p:spPr>
                <a:xfrm>
                  <a:off x="1931839" y="4416745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100" y="0"/>
                      </a:moveTo>
                      <a:cubicBezTo>
                        <a:pt x="50" y="0"/>
                        <a:pt x="5" y="37"/>
                        <a:pt x="3" y="89"/>
                      </a:cubicBezTo>
                      <a:cubicBezTo>
                        <a:pt x="1" y="138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1" y="97"/>
                      </a:cubicBezTo>
                      <a:cubicBezTo>
                        <a:pt x="192" y="49"/>
                        <a:pt x="152" y="0"/>
                        <a:pt x="10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7" name="Google Shape;1658;p40"/>
                <p:cNvSpPr/>
                <p:nvPr/>
              </p:nvSpPr>
              <p:spPr>
                <a:xfrm>
                  <a:off x="2153198" y="4308980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3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8" name="Google Shape;1659;p40"/>
                <p:cNvSpPr/>
                <p:nvPr/>
              </p:nvSpPr>
              <p:spPr>
                <a:xfrm>
                  <a:off x="2159782" y="4298383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1" y="1"/>
                      </a:moveTo>
                      <a:cubicBezTo>
                        <a:pt x="50" y="1"/>
                        <a:pt x="7" y="37"/>
                        <a:pt x="4" y="90"/>
                      </a:cubicBezTo>
                      <a:cubicBezTo>
                        <a:pt x="1" y="139"/>
                        <a:pt x="42" y="188"/>
                        <a:pt x="92" y="188"/>
                      </a:cubicBezTo>
                      <a:cubicBezTo>
                        <a:pt x="144" y="188"/>
                        <a:pt x="188" y="152"/>
                        <a:pt x="191" y="99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9" name="Google Shape;1660;p40"/>
                <p:cNvSpPr/>
                <p:nvPr/>
              </p:nvSpPr>
              <p:spPr>
                <a:xfrm>
                  <a:off x="2146401" y="4299067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1" y="1"/>
                      </a:moveTo>
                      <a:cubicBezTo>
                        <a:pt x="50" y="1"/>
                        <a:pt x="6" y="37"/>
                        <a:pt x="3" y="90"/>
                      </a:cubicBezTo>
                      <a:cubicBezTo>
                        <a:pt x="0" y="139"/>
                        <a:pt x="42" y="187"/>
                        <a:pt x="92" y="187"/>
                      </a:cubicBezTo>
                      <a:cubicBezTo>
                        <a:pt x="143" y="187"/>
                        <a:pt x="188" y="150"/>
                        <a:pt x="190" y="98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0" name="Google Shape;1661;p40"/>
                <p:cNvSpPr/>
                <p:nvPr/>
              </p:nvSpPr>
              <p:spPr>
                <a:xfrm>
                  <a:off x="2002077" y="426894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8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8"/>
                      </a:cubicBezTo>
                      <a:cubicBezTo>
                        <a:pt x="193" y="49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1" name="Google Shape;1662;p40"/>
                <p:cNvSpPr/>
                <p:nvPr/>
              </p:nvSpPr>
              <p:spPr>
                <a:xfrm>
                  <a:off x="1992843" y="42592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3" y="188"/>
                        <a:pt x="187" y="152"/>
                        <a:pt x="190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2" name="Google Shape;1663;p40"/>
                <p:cNvSpPr/>
                <p:nvPr/>
              </p:nvSpPr>
              <p:spPr>
                <a:xfrm>
                  <a:off x="2166579" y="4125412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2"/>
                        <a:pt x="189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3" name="Google Shape;1664;p40"/>
                <p:cNvSpPr/>
                <p:nvPr/>
              </p:nvSpPr>
              <p:spPr>
                <a:xfrm>
                  <a:off x="2008105" y="4096655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1" y="0"/>
                      </a:moveTo>
                      <a:cubicBezTo>
                        <a:pt x="50" y="0"/>
                        <a:pt x="6" y="37"/>
                        <a:pt x="3" y="89"/>
                      </a:cubicBezTo>
                      <a:cubicBezTo>
                        <a:pt x="1" y="139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0" y="97"/>
                      </a:cubicBezTo>
                      <a:cubicBezTo>
                        <a:pt x="193" y="49"/>
                        <a:pt x="153" y="0"/>
                        <a:pt x="10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4" name="Google Shape;1665;p40"/>
                <p:cNvSpPr/>
                <p:nvPr/>
              </p:nvSpPr>
              <p:spPr>
                <a:xfrm>
                  <a:off x="3416247" y="4444648"/>
                  <a:ext cx="199044" cy="3266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6" h="7644" extrusionOk="0">
                      <a:moveTo>
                        <a:pt x="948" y="1"/>
                      </a:moveTo>
                      <a:cubicBezTo>
                        <a:pt x="908" y="1"/>
                        <a:pt x="868" y="26"/>
                        <a:pt x="860" y="87"/>
                      </a:cubicBezTo>
                      <a:cubicBezTo>
                        <a:pt x="456" y="519"/>
                        <a:pt x="402" y="1174"/>
                        <a:pt x="244" y="1726"/>
                      </a:cubicBezTo>
                      <a:cubicBezTo>
                        <a:pt x="0" y="2940"/>
                        <a:pt x="48" y="4198"/>
                        <a:pt x="493" y="5358"/>
                      </a:cubicBezTo>
                      <a:cubicBezTo>
                        <a:pt x="607" y="5777"/>
                        <a:pt x="788" y="6173"/>
                        <a:pt x="966" y="6568"/>
                      </a:cubicBezTo>
                      <a:cubicBezTo>
                        <a:pt x="1143" y="6950"/>
                        <a:pt x="1351" y="7388"/>
                        <a:pt x="1686" y="7643"/>
                      </a:cubicBezTo>
                      <a:cubicBezTo>
                        <a:pt x="1915" y="7620"/>
                        <a:pt x="2093" y="7417"/>
                        <a:pt x="2290" y="7308"/>
                      </a:cubicBezTo>
                      <a:cubicBezTo>
                        <a:pt x="3007" y="6922"/>
                        <a:pt x="3554" y="6287"/>
                        <a:pt x="3979" y="5600"/>
                      </a:cubicBezTo>
                      <a:cubicBezTo>
                        <a:pt x="4274" y="5075"/>
                        <a:pt x="4452" y="4466"/>
                        <a:pt x="4479" y="3857"/>
                      </a:cubicBezTo>
                      <a:cubicBezTo>
                        <a:pt x="4656" y="3799"/>
                        <a:pt x="4561" y="3066"/>
                        <a:pt x="4562" y="2931"/>
                      </a:cubicBezTo>
                      <a:cubicBezTo>
                        <a:pt x="4547" y="1188"/>
                        <a:pt x="2738" y="63"/>
                        <a:pt x="1130" y="63"/>
                      </a:cubicBezTo>
                      <a:cubicBezTo>
                        <a:pt x="1112" y="63"/>
                        <a:pt x="1094" y="63"/>
                        <a:pt x="1076" y="63"/>
                      </a:cubicBezTo>
                      <a:cubicBezTo>
                        <a:pt x="1065" y="64"/>
                        <a:pt x="1056" y="66"/>
                        <a:pt x="1048" y="72"/>
                      </a:cubicBezTo>
                      <a:cubicBezTo>
                        <a:pt x="1034" y="28"/>
                        <a:pt x="990" y="1"/>
                        <a:pt x="94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5" name="Google Shape;1666;p40"/>
                <p:cNvSpPr/>
                <p:nvPr/>
              </p:nvSpPr>
              <p:spPr>
                <a:xfrm>
                  <a:off x="3220666" y="4035893"/>
                  <a:ext cx="245428" cy="270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1" h="6341" extrusionOk="0">
                      <a:moveTo>
                        <a:pt x="2598" y="1"/>
                      </a:moveTo>
                      <a:cubicBezTo>
                        <a:pt x="1740" y="1"/>
                        <a:pt x="924" y="527"/>
                        <a:pt x="163" y="866"/>
                      </a:cubicBezTo>
                      <a:cubicBezTo>
                        <a:pt x="150" y="862"/>
                        <a:pt x="139" y="859"/>
                        <a:pt x="128" y="859"/>
                      </a:cubicBezTo>
                      <a:cubicBezTo>
                        <a:pt x="27" y="859"/>
                        <a:pt x="0" y="1061"/>
                        <a:pt x="19" y="1155"/>
                      </a:cubicBezTo>
                      <a:cubicBezTo>
                        <a:pt x="369" y="3586"/>
                        <a:pt x="2359" y="5622"/>
                        <a:pt x="4667" y="6331"/>
                      </a:cubicBezTo>
                      <a:cubicBezTo>
                        <a:pt x="4690" y="6337"/>
                        <a:pt x="4713" y="6340"/>
                        <a:pt x="4736" y="6340"/>
                      </a:cubicBezTo>
                      <a:cubicBezTo>
                        <a:pt x="4776" y="6340"/>
                        <a:pt x="4816" y="6333"/>
                        <a:pt x="4854" y="6323"/>
                      </a:cubicBezTo>
                      <a:cubicBezTo>
                        <a:pt x="4919" y="6311"/>
                        <a:pt x="4936" y="6250"/>
                        <a:pt x="4921" y="6202"/>
                      </a:cubicBezTo>
                      <a:cubicBezTo>
                        <a:pt x="4960" y="6175"/>
                        <a:pt x="4993" y="6131"/>
                        <a:pt x="5013" y="6092"/>
                      </a:cubicBezTo>
                      <a:cubicBezTo>
                        <a:pt x="5148" y="5837"/>
                        <a:pt x="5290" y="5602"/>
                        <a:pt x="5408" y="5334"/>
                      </a:cubicBezTo>
                      <a:cubicBezTo>
                        <a:pt x="5505" y="5005"/>
                        <a:pt x="5638" y="4682"/>
                        <a:pt x="5689" y="4342"/>
                      </a:cubicBezTo>
                      <a:cubicBezTo>
                        <a:pt x="5741" y="3904"/>
                        <a:pt x="5669" y="3462"/>
                        <a:pt x="5584" y="3033"/>
                      </a:cubicBezTo>
                      <a:cubicBezTo>
                        <a:pt x="5298" y="1692"/>
                        <a:pt x="4346" y="369"/>
                        <a:pt x="2963" y="34"/>
                      </a:cubicBezTo>
                      <a:cubicBezTo>
                        <a:pt x="2841" y="11"/>
                        <a:pt x="2719" y="1"/>
                        <a:pt x="259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6" name="Google Shape;1667;p40"/>
                <p:cNvSpPr/>
                <p:nvPr/>
              </p:nvSpPr>
              <p:spPr>
                <a:xfrm>
                  <a:off x="2892474" y="3749559"/>
                  <a:ext cx="309125" cy="2299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31" h="5381" extrusionOk="0">
                      <a:moveTo>
                        <a:pt x="3465" y="1"/>
                      </a:moveTo>
                      <a:cubicBezTo>
                        <a:pt x="2754" y="1"/>
                        <a:pt x="2042" y="224"/>
                        <a:pt x="1434" y="590"/>
                      </a:cubicBezTo>
                      <a:cubicBezTo>
                        <a:pt x="948" y="920"/>
                        <a:pt x="328" y="1270"/>
                        <a:pt x="133" y="1851"/>
                      </a:cubicBezTo>
                      <a:cubicBezTo>
                        <a:pt x="121" y="1847"/>
                        <a:pt x="109" y="1844"/>
                        <a:pt x="96" y="1844"/>
                      </a:cubicBezTo>
                      <a:cubicBezTo>
                        <a:pt x="48" y="1844"/>
                        <a:pt x="0" y="1877"/>
                        <a:pt x="1" y="1939"/>
                      </a:cubicBezTo>
                      <a:cubicBezTo>
                        <a:pt x="45" y="2765"/>
                        <a:pt x="687" y="3403"/>
                        <a:pt x="1191" y="4004"/>
                      </a:cubicBezTo>
                      <a:cubicBezTo>
                        <a:pt x="1699" y="4594"/>
                        <a:pt x="2417" y="4923"/>
                        <a:pt x="3164" y="5095"/>
                      </a:cubicBezTo>
                      <a:cubicBezTo>
                        <a:pt x="3652" y="5274"/>
                        <a:pt x="4168" y="5367"/>
                        <a:pt x="4691" y="5373"/>
                      </a:cubicBezTo>
                      <a:cubicBezTo>
                        <a:pt x="4756" y="5378"/>
                        <a:pt x="4821" y="5381"/>
                        <a:pt x="4885" y="5381"/>
                      </a:cubicBezTo>
                      <a:cubicBezTo>
                        <a:pt x="5464" y="5381"/>
                        <a:pt x="6023" y="5190"/>
                        <a:pt x="6573" y="5026"/>
                      </a:cubicBezTo>
                      <a:cubicBezTo>
                        <a:pt x="6776" y="4949"/>
                        <a:pt x="6887" y="4800"/>
                        <a:pt x="7046" y="4676"/>
                      </a:cubicBezTo>
                      <a:cubicBezTo>
                        <a:pt x="7127" y="4625"/>
                        <a:pt x="7083" y="4517"/>
                        <a:pt x="7012" y="4503"/>
                      </a:cubicBezTo>
                      <a:cubicBezTo>
                        <a:pt x="7020" y="4466"/>
                        <a:pt x="7026" y="4430"/>
                        <a:pt x="7031" y="4403"/>
                      </a:cubicBezTo>
                      <a:cubicBezTo>
                        <a:pt x="7230" y="3865"/>
                        <a:pt x="6911" y="3331"/>
                        <a:pt x="6811" y="2803"/>
                      </a:cubicBezTo>
                      <a:cubicBezTo>
                        <a:pt x="6536" y="1897"/>
                        <a:pt x="6103" y="912"/>
                        <a:pt x="5173" y="519"/>
                      </a:cubicBezTo>
                      <a:cubicBezTo>
                        <a:pt x="4710" y="330"/>
                        <a:pt x="4254" y="58"/>
                        <a:pt x="3747" y="13"/>
                      </a:cubicBezTo>
                      <a:cubicBezTo>
                        <a:pt x="3653" y="5"/>
                        <a:pt x="3559" y="1"/>
                        <a:pt x="3465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7" name="Google Shape;1668;p40"/>
                <p:cNvSpPr/>
                <p:nvPr/>
              </p:nvSpPr>
              <p:spPr>
                <a:xfrm>
                  <a:off x="2522131" y="3622993"/>
                  <a:ext cx="302456" cy="165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5" h="3878" extrusionOk="0">
                      <a:moveTo>
                        <a:pt x="3108" y="0"/>
                      </a:moveTo>
                      <a:cubicBezTo>
                        <a:pt x="2740" y="0"/>
                        <a:pt x="2373" y="71"/>
                        <a:pt x="2021" y="236"/>
                      </a:cubicBezTo>
                      <a:cubicBezTo>
                        <a:pt x="1495" y="526"/>
                        <a:pt x="861" y="784"/>
                        <a:pt x="594" y="1361"/>
                      </a:cubicBezTo>
                      <a:cubicBezTo>
                        <a:pt x="336" y="1762"/>
                        <a:pt x="213" y="2216"/>
                        <a:pt x="70" y="2664"/>
                      </a:cubicBezTo>
                      <a:cubicBezTo>
                        <a:pt x="54" y="2700"/>
                        <a:pt x="70" y="2742"/>
                        <a:pt x="100" y="2766"/>
                      </a:cubicBezTo>
                      <a:cubicBezTo>
                        <a:pt x="11" y="2780"/>
                        <a:pt x="0" y="2920"/>
                        <a:pt x="88" y="2947"/>
                      </a:cubicBezTo>
                      <a:cubicBezTo>
                        <a:pt x="217" y="2991"/>
                        <a:pt x="340" y="3066"/>
                        <a:pt x="468" y="3138"/>
                      </a:cubicBezTo>
                      <a:cubicBezTo>
                        <a:pt x="1416" y="3667"/>
                        <a:pt x="2526" y="3857"/>
                        <a:pt x="3606" y="3877"/>
                      </a:cubicBezTo>
                      <a:cubicBezTo>
                        <a:pt x="3645" y="3877"/>
                        <a:pt x="3684" y="3877"/>
                        <a:pt x="3723" y="3877"/>
                      </a:cubicBezTo>
                      <a:cubicBezTo>
                        <a:pt x="4824" y="3877"/>
                        <a:pt x="6012" y="3733"/>
                        <a:pt x="6951" y="3133"/>
                      </a:cubicBezTo>
                      <a:cubicBezTo>
                        <a:pt x="7002" y="3075"/>
                        <a:pt x="7075" y="3021"/>
                        <a:pt x="7054" y="2935"/>
                      </a:cubicBezTo>
                      <a:cubicBezTo>
                        <a:pt x="7004" y="2665"/>
                        <a:pt x="6846" y="2427"/>
                        <a:pt x="6702" y="2198"/>
                      </a:cubicBezTo>
                      <a:cubicBezTo>
                        <a:pt x="6351" y="1730"/>
                        <a:pt x="6008" y="1233"/>
                        <a:pt x="5549" y="868"/>
                      </a:cubicBezTo>
                      <a:cubicBezTo>
                        <a:pt x="4840" y="389"/>
                        <a:pt x="3970" y="0"/>
                        <a:pt x="3108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8" name="Google Shape;1669;p40"/>
                <p:cNvSpPr/>
                <p:nvPr/>
              </p:nvSpPr>
              <p:spPr>
                <a:xfrm>
                  <a:off x="2127762" y="3699522"/>
                  <a:ext cx="269026" cy="2199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3" h="5148" extrusionOk="0">
                      <a:moveTo>
                        <a:pt x="3636" y="0"/>
                      </a:moveTo>
                      <a:cubicBezTo>
                        <a:pt x="3240" y="0"/>
                        <a:pt x="2845" y="59"/>
                        <a:pt x="2459" y="186"/>
                      </a:cubicBezTo>
                      <a:cubicBezTo>
                        <a:pt x="1964" y="268"/>
                        <a:pt x="1558" y="564"/>
                        <a:pt x="1135" y="808"/>
                      </a:cubicBezTo>
                      <a:cubicBezTo>
                        <a:pt x="792" y="1043"/>
                        <a:pt x="536" y="1399"/>
                        <a:pt x="332" y="1755"/>
                      </a:cubicBezTo>
                      <a:cubicBezTo>
                        <a:pt x="167" y="2103"/>
                        <a:pt x="2" y="2467"/>
                        <a:pt x="1" y="2859"/>
                      </a:cubicBezTo>
                      <a:cubicBezTo>
                        <a:pt x="63" y="3537"/>
                        <a:pt x="192" y="4215"/>
                        <a:pt x="433" y="4853"/>
                      </a:cubicBezTo>
                      <a:cubicBezTo>
                        <a:pt x="444" y="4888"/>
                        <a:pt x="477" y="4911"/>
                        <a:pt x="510" y="4917"/>
                      </a:cubicBezTo>
                      <a:cubicBezTo>
                        <a:pt x="499" y="4928"/>
                        <a:pt x="493" y="4942"/>
                        <a:pt x="488" y="4958"/>
                      </a:cubicBezTo>
                      <a:cubicBezTo>
                        <a:pt x="479" y="5148"/>
                        <a:pt x="912" y="5114"/>
                        <a:pt x="1054" y="5135"/>
                      </a:cubicBezTo>
                      <a:cubicBezTo>
                        <a:pt x="1149" y="5136"/>
                        <a:pt x="1245" y="5137"/>
                        <a:pt x="1341" y="5137"/>
                      </a:cubicBezTo>
                      <a:cubicBezTo>
                        <a:pt x="1940" y="5137"/>
                        <a:pt x="2545" y="5105"/>
                        <a:pt x="3087" y="4828"/>
                      </a:cubicBezTo>
                      <a:cubicBezTo>
                        <a:pt x="4574" y="4170"/>
                        <a:pt x="5865" y="2888"/>
                        <a:pt x="6260" y="1282"/>
                      </a:cubicBezTo>
                      <a:cubicBezTo>
                        <a:pt x="6276" y="1211"/>
                        <a:pt x="6292" y="1137"/>
                        <a:pt x="6286" y="1063"/>
                      </a:cubicBezTo>
                      <a:cubicBezTo>
                        <a:pt x="6283" y="1015"/>
                        <a:pt x="6242" y="974"/>
                        <a:pt x="6192" y="974"/>
                      </a:cubicBezTo>
                      <a:cubicBezTo>
                        <a:pt x="6191" y="974"/>
                        <a:pt x="6190" y="974"/>
                        <a:pt x="6188" y="974"/>
                      </a:cubicBezTo>
                      <a:cubicBezTo>
                        <a:pt x="6182" y="974"/>
                        <a:pt x="6179" y="975"/>
                        <a:pt x="6174" y="977"/>
                      </a:cubicBezTo>
                      <a:cubicBezTo>
                        <a:pt x="6157" y="862"/>
                        <a:pt x="6014" y="796"/>
                        <a:pt x="5922" y="742"/>
                      </a:cubicBezTo>
                      <a:cubicBezTo>
                        <a:pt x="5749" y="627"/>
                        <a:pt x="5595" y="460"/>
                        <a:pt x="5397" y="382"/>
                      </a:cubicBezTo>
                      <a:cubicBezTo>
                        <a:pt x="4836" y="137"/>
                        <a:pt x="4236" y="0"/>
                        <a:pt x="3636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9" name="Google Shape;1670;p40"/>
                <p:cNvSpPr/>
                <p:nvPr/>
              </p:nvSpPr>
              <p:spPr>
                <a:xfrm>
                  <a:off x="1819364" y="3976327"/>
                  <a:ext cx="208876" cy="2491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6" h="5830" extrusionOk="0">
                      <a:moveTo>
                        <a:pt x="4461" y="1"/>
                      </a:moveTo>
                      <a:cubicBezTo>
                        <a:pt x="4428" y="1"/>
                        <a:pt x="4393" y="14"/>
                        <a:pt x="4368" y="35"/>
                      </a:cubicBezTo>
                      <a:cubicBezTo>
                        <a:pt x="4342" y="48"/>
                        <a:pt x="4316" y="58"/>
                        <a:pt x="4289" y="58"/>
                      </a:cubicBezTo>
                      <a:cubicBezTo>
                        <a:pt x="4281" y="58"/>
                        <a:pt x="4274" y="58"/>
                        <a:pt x="4266" y="56"/>
                      </a:cubicBezTo>
                      <a:cubicBezTo>
                        <a:pt x="4249" y="56"/>
                        <a:pt x="4232" y="56"/>
                        <a:pt x="4215" y="56"/>
                      </a:cubicBezTo>
                      <a:cubicBezTo>
                        <a:pt x="3644" y="56"/>
                        <a:pt x="3076" y="131"/>
                        <a:pt x="2546" y="353"/>
                      </a:cubicBezTo>
                      <a:cubicBezTo>
                        <a:pt x="2519" y="332"/>
                        <a:pt x="2490" y="323"/>
                        <a:pt x="2460" y="323"/>
                      </a:cubicBezTo>
                      <a:cubicBezTo>
                        <a:pt x="2327" y="323"/>
                        <a:pt x="2169" y="495"/>
                        <a:pt x="2054" y="543"/>
                      </a:cubicBezTo>
                      <a:cubicBezTo>
                        <a:pt x="1683" y="774"/>
                        <a:pt x="1314" y="1003"/>
                        <a:pt x="1090" y="1393"/>
                      </a:cubicBezTo>
                      <a:cubicBezTo>
                        <a:pt x="1" y="2585"/>
                        <a:pt x="212" y="4453"/>
                        <a:pt x="1127" y="5682"/>
                      </a:cubicBezTo>
                      <a:cubicBezTo>
                        <a:pt x="1154" y="5729"/>
                        <a:pt x="1191" y="5758"/>
                        <a:pt x="1230" y="5771"/>
                      </a:cubicBezTo>
                      <a:cubicBezTo>
                        <a:pt x="1240" y="5800"/>
                        <a:pt x="1264" y="5824"/>
                        <a:pt x="1295" y="5829"/>
                      </a:cubicBezTo>
                      <a:cubicBezTo>
                        <a:pt x="1301" y="5829"/>
                        <a:pt x="1307" y="5829"/>
                        <a:pt x="1312" y="5829"/>
                      </a:cubicBezTo>
                      <a:cubicBezTo>
                        <a:pt x="1933" y="5829"/>
                        <a:pt x="2359" y="5285"/>
                        <a:pt x="2826" y="4945"/>
                      </a:cubicBezTo>
                      <a:cubicBezTo>
                        <a:pt x="3638" y="4298"/>
                        <a:pt x="4158" y="3372"/>
                        <a:pt x="4449" y="2387"/>
                      </a:cubicBezTo>
                      <a:cubicBezTo>
                        <a:pt x="4660" y="1642"/>
                        <a:pt x="4886" y="847"/>
                        <a:pt x="4706" y="74"/>
                      </a:cubicBezTo>
                      <a:cubicBezTo>
                        <a:pt x="4697" y="34"/>
                        <a:pt x="4656" y="8"/>
                        <a:pt x="4616" y="8"/>
                      </a:cubicBezTo>
                      <a:cubicBezTo>
                        <a:pt x="4607" y="8"/>
                        <a:pt x="4599" y="9"/>
                        <a:pt x="4591" y="11"/>
                      </a:cubicBezTo>
                      <a:cubicBezTo>
                        <a:pt x="4569" y="20"/>
                        <a:pt x="4554" y="32"/>
                        <a:pt x="4544" y="46"/>
                      </a:cubicBezTo>
                      <a:cubicBezTo>
                        <a:pt x="4525" y="14"/>
                        <a:pt x="4494" y="1"/>
                        <a:pt x="446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0" name="Google Shape;1671;p40"/>
                <p:cNvSpPr/>
                <p:nvPr/>
              </p:nvSpPr>
              <p:spPr>
                <a:xfrm>
                  <a:off x="1659607" y="4364358"/>
                  <a:ext cx="213365" cy="3136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91" h="7341" extrusionOk="0">
                      <a:moveTo>
                        <a:pt x="4431" y="0"/>
                      </a:moveTo>
                      <a:cubicBezTo>
                        <a:pt x="4428" y="0"/>
                        <a:pt x="4425" y="0"/>
                        <a:pt x="4423" y="0"/>
                      </a:cubicBezTo>
                      <a:cubicBezTo>
                        <a:pt x="4393" y="14"/>
                        <a:pt x="4372" y="31"/>
                        <a:pt x="4362" y="52"/>
                      </a:cubicBezTo>
                      <a:cubicBezTo>
                        <a:pt x="4356" y="48"/>
                        <a:pt x="4351" y="46"/>
                        <a:pt x="4344" y="44"/>
                      </a:cubicBezTo>
                      <a:cubicBezTo>
                        <a:pt x="4311" y="25"/>
                        <a:pt x="4277" y="14"/>
                        <a:pt x="4242" y="14"/>
                      </a:cubicBezTo>
                      <a:cubicBezTo>
                        <a:pt x="4215" y="14"/>
                        <a:pt x="4187" y="21"/>
                        <a:pt x="4160" y="35"/>
                      </a:cubicBezTo>
                      <a:cubicBezTo>
                        <a:pt x="3886" y="152"/>
                        <a:pt x="3595" y="210"/>
                        <a:pt x="3323" y="329"/>
                      </a:cubicBezTo>
                      <a:cubicBezTo>
                        <a:pt x="2969" y="511"/>
                        <a:pt x="2620" y="680"/>
                        <a:pt x="2249" y="837"/>
                      </a:cubicBezTo>
                      <a:cubicBezTo>
                        <a:pt x="2092" y="854"/>
                        <a:pt x="1958" y="1055"/>
                        <a:pt x="1820" y="1146"/>
                      </a:cubicBezTo>
                      <a:cubicBezTo>
                        <a:pt x="1816" y="1145"/>
                        <a:pt x="1811" y="1145"/>
                        <a:pt x="1807" y="1145"/>
                      </a:cubicBezTo>
                      <a:cubicBezTo>
                        <a:pt x="1763" y="1145"/>
                        <a:pt x="1729" y="1181"/>
                        <a:pt x="1701" y="1212"/>
                      </a:cubicBezTo>
                      <a:cubicBezTo>
                        <a:pt x="1482" y="1432"/>
                        <a:pt x="1264" y="1655"/>
                        <a:pt x="1077" y="1903"/>
                      </a:cubicBezTo>
                      <a:cubicBezTo>
                        <a:pt x="720" y="2382"/>
                        <a:pt x="487" y="2968"/>
                        <a:pt x="334" y="3546"/>
                      </a:cubicBezTo>
                      <a:cubicBezTo>
                        <a:pt x="228" y="3642"/>
                        <a:pt x="210" y="3804"/>
                        <a:pt x="167" y="3934"/>
                      </a:cubicBezTo>
                      <a:cubicBezTo>
                        <a:pt x="103" y="4206"/>
                        <a:pt x="1" y="4502"/>
                        <a:pt x="100" y="4778"/>
                      </a:cubicBezTo>
                      <a:cubicBezTo>
                        <a:pt x="44" y="5194"/>
                        <a:pt x="234" y="5601"/>
                        <a:pt x="428" y="5959"/>
                      </a:cubicBezTo>
                      <a:cubicBezTo>
                        <a:pt x="488" y="6034"/>
                        <a:pt x="582" y="6293"/>
                        <a:pt x="686" y="6293"/>
                      </a:cubicBezTo>
                      <a:cubicBezTo>
                        <a:pt x="715" y="6293"/>
                        <a:pt x="744" y="6274"/>
                        <a:pt x="773" y="6227"/>
                      </a:cubicBezTo>
                      <a:cubicBezTo>
                        <a:pt x="1077" y="6591"/>
                        <a:pt x="1371" y="7005"/>
                        <a:pt x="1798" y="7232"/>
                      </a:cubicBezTo>
                      <a:cubicBezTo>
                        <a:pt x="1819" y="7244"/>
                        <a:pt x="1838" y="7249"/>
                        <a:pt x="1854" y="7249"/>
                      </a:cubicBezTo>
                      <a:cubicBezTo>
                        <a:pt x="1872" y="7249"/>
                        <a:pt x="1887" y="7243"/>
                        <a:pt x="1900" y="7234"/>
                      </a:cubicBezTo>
                      <a:cubicBezTo>
                        <a:pt x="1910" y="7248"/>
                        <a:pt x="1922" y="7259"/>
                        <a:pt x="1937" y="7267"/>
                      </a:cubicBezTo>
                      <a:cubicBezTo>
                        <a:pt x="1937" y="7269"/>
                        <a:pt x="1937" y="7272"/>
                        <a:pt x="1937" y="7274"/>
                      </a:cubicBezTo>
                      <a:cubicBezTo>
                        <a:pt x="1958" y="7321"/>
                        <a:pt x="1996" y="7340"/>
                        <a:pt x="2045" y="7340"/>
                      </a:cubicBezTo>
                      <a:cubicBezTo>
                        <a:pt x="2237" y="7340"/>
                        <a:pt x="2595" y="7043"/>
                        <a:pt x="2705" y="6965"/>
                      </a:cubicBezTo>
                      <a:cubicBezTo>
                        <a:pt x="3605" y="6136"/>
                        <a:pt x="4269" y="5075"/>
                        <a:pt x="4543" y="3876"/>
                      </a:cubicBezTo>
                      <a:cubicBezTo>
                        <a:pt x="4825" y="2722"/>
                        <a:pt x="4991" y="1480"/>
                        <a:pt x="4620" y="326"/>
                      </a:cubicBezTo>
                      <a:cubicBezTo>
                        <a:pt x="4562" y="228"/>
                        <a:pt x="4574" y="0"/>
                        <a:pt x="4431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1" name="Google Shape;1672;p40"/>
                <p:cNvSpPr/>
                <p:nvPr/>
              </p:nvSpPr>
              <p:spPr>
                <a:xfrm>
                  <a:off x="2718182" y="5496105"/>
                  <a:ext cx="238887" cy="1474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88" h="3450" extrusionOk="0">
                      <a:moveTo>
                        <a:pt x="3823" y="1"/>
                      </a:moveTo>
                      <a:cubicBezTo>
                        <a:pt x="2720" y="1"/>
                        <a:pt x="1460" y="420"/>
                        <a:pt x="874" y="985"/>
                      </a:cubicBezTo>
                      <a:cubicBezTo>
                        <a:pt x="524" y="1254"/>
                        <a:pt x="248" y="1612"/>
                        <a:pt x="66" y="2013"/>
                      </a:cubicBezTo>
                      <a:cubicBezTo>
                        <a:pt x="41" y="2074"/>
                        <a:pt x="1" y="2153"/>
                        <a:pt x="59" y="2200"/>
                      </a:cubicBezTo>
                      <a:cubicBezTo>
                        <a:pt x="72" y="2233"/>
                        <a:pt x="98" y="2262"/>
                        <a:pt x="130" y="2280"/>
                      </a:cubicBezTo>
                      <a:cubicBezTo>
                        <a:pt x="888" y="2864"/>
                        <a:pt x="1733" y="3433"/>
                        <a:pt x="2727" y="3449"/>
                      </a:cubicBezTo>
                      <a:cubicBezTo>
                        <a:pt x="2737" y="3450"/>
                        <a:pt x="2747" y="3450"/>
                        <a:pt x="2758" y="3450"/>
                      </a:cubicBezTo>
                      <a:cubicBezTo>
                        <a:pt x="3624" y="3450"/>
                        <a:pt x="4408" y="2927"/>
                        <a:pt x="4929" y="2253"/>
                      </a:cubicBezTo>
                      <a:cubicBezTo>
                        <a:pt x="4971" y="2249"/>
                        <a:pt x="5011" y="2214"/>
                        <a:pt x="5014" y="2170"/>
                      </a:cubicBezTo>
                      <a:cubicBezTo>
                        <a:pt x="5015" y="2157"/>
                        <a:pt x="5015" y="2146"/>
                        <a:pt x="5017" y="2136"/>
                      </a:cubicBezTo>
                      <a:cubicBezTo>
                        <a:pt x="5046" y="2096"/>
                        <a:pt x="5072" y="2057"/>
                        <a:pt x="5098" y="2015"/>
                      </a:cubicBezTo>
                      <a:cubicBezTo>
                        <a:pt x="5135" y="1957"/>
                        <a:pt x="5117" y="1907"/>
                        <a:pt x="5080" y="1878"/>
                      </a:cubicBezTo>
                      <a:cubicBezTo>
                        <a:pt x="5199" y="1526"/>
                        <a:pt x="5428" y="1200"/>
                        <a:pt x="5448" y="815"/>
                      </a:cubicBezTo>
                      <a:cubicBezTo>
                        <a:pt x="5463" y="785"/>
                        <a:pt x="5462" y="758"/>
                        <a:pt x="5450" y="735"/>
                      </a:cubicBezTo>
                      <a:lnTo>
                        <a:pt x="5450" y="735"/>
                      </a:lnTo>
                      <a:cubicBezTo>
                        <a:pt x="5459" y="738"/>
                        <a:pt x="5468" y="739"/>
                        <a:pt x="5477" y="739"/>
                      </a:cubicBezTo>
                      <a:cubicBezTo>
                        <a:pt x="5482" y="739"/>
                        <a:pt x="5487" y="739"/>
                        <a:pt x="5493" y="738"/>
                      </a:cubicBezTo>
                      <a:cubicBezTo>
                        <a:pt x="5559" y="727"/>
                        <a:pt x="5588" y="651"/>
                        <a:pt x="5556" y="595"/>
                      </a:cubicBezTo>
                      <a:cubicBezTo>
                        <a:pt x="5512" y="547"/>
                        <a:pt x="5461" y="513"/>
                        <a:pt x="5405" y="461"/>
                      </a:cubicBezTo>
                      <a:cubicBezTo>
                        <a:pt x="5031" y="137"/>
                        <a:pt x="4453" y="1"/>
                        <a:pt x="3823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2" name="Google Shape;1673;p40"/>
                <p:cNvSpPr/>
                <p:nvPr/>
              </p:nvSpPr>
              <p:spPr>
                <a:xfrm>
                  <a:off x="2322446" y="5453033"/>
                  <a:ext cx="259236" cy="15122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4" h="3539" extrusionOk="0">
                      <a:moveTo>
                        <a:pt x="2254" y="1"/>
                      </a:moveTo>
                      <a:cubicBezTo>
                        <a:pt x="1330" y="1"/>
                        <a:pt x="485" y="201"/>
                        <a:pt x="47" y="630"/>
                      </a:cubicBezTo>
                      <a:cubicBezTo>
                        <a:pt x="6" y="661"/>
                        <a:pt x="0" y="722"/>
                        <a:pt x="30" y="762"/>
                      </a:cubicBezTo>
                      <a:cubicBezTo>
                        <a:pt x="55" y="784"/>
                        <a:pt x="81" y="793"/>
                        <a:pt x="106" y="793"/>
                      </a:cubicBezTo>
                      <a:cubicBezTo>
                        <a:pt x="116" y="793"/>
                        <a:pt x="125" y="792"/>
                        <a:pt x="135" y="789"/>
                      </a:cubicBezTo>
                      <a:lnTo>
                        <a:pt x="135" y="789"/>
                      </a:lnTo>
                      <a:cubicBezTo>
                        <a:pt x="129" y="805"/>
                        <a:pt x="129" y="822"/>
                        <a:pt x="134" y="839"/>
                      </a:cubicBezTo>
                      <a:cubicBezTo>
                        <a:pt x="263" y="1652"/>
                        <a:pt x="701" y="2431"/>
                        <a:pt x="1348" y="2943"/>
                      </a:cubicBezTo>
                      <a:cubicBezTo>
                        <a:pt x="1848" y="3213"/>
                        <a:pt x="2388" y="3493"/>
                        <a:pt x="2964" y="3524"/>
                      </a:cubicBezTo>
                      <a:cubicBezTo>
                        <a:pt x="3038" y="3534"/>
                        <a:pt x="3115" y="3538"/>
                        <a:pt x="3195" y="3538"/>
                      </a:cubicBezTo>
                      <a:cubicBezTo>
                        <a:pt x="4243" y="3538"/>
                        <a:pt x="5798" y="2750"/>
                        <a:pt x="5920" y="1703"/>
                      </a:cubicBezTo>
                      <a:cubicBezTo>
                        <a:pt x="5931" y="1707"/>
                        <a:pt x="5943" y="1709"/>
                        <a:pt x="5955" y="1709"/>
                      </a:cubicBezTo>
                      <a:cubicBezTo>
                        <a:pt x="6008" y="1709"/>
                        <a:pt x="6064" y="1668"/>
                        <a:pt x="6053" y="1600"/>
                      </a:cubicBezTo>
                      <a:cubicBezTo>
                        <a:pt x="5639" y="583"/>
                        <a:pt x="3831" y="1"/>
                        <a:pt x="225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3" name="Google Shape;1674;p40"/>
                <p:cNvSpPr/>
                <p:nvPr/>
              </p:nvSpPr>
              <p:spPr>
                <a:xfrm>
                  <a:off x="1979163" y="5188577"/>
                  <a:ext cx="245000" cy="2818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31" h="6596" extrusionOk="0">
                      <a:moveTo>
                        <a:pt x="728" y="1"/>
                      </a:moveTo>
                      <a:cubicBezTo>
                        <a:pt x="649" y="1"/>
                        <a:pt x="599" y="68"/>
                        <a:pt x="666" y="161"/>
                      </a:cubicBezTo>
                      <a:cubicBezTo>
                        <a:pt x="667" y="162"/>
                        <a:pt x="670" y="163"/>
                        <a:pt x="671" y="164"/>
                      </a:cubicBezTo>
                      <a:cubicBezTo>
                        <a:pt x="417" y="767"/>
                        <a:pt x="144" y="1371"/>
                        <a:pt x="116" y="2036"/>
                      </a:cubicBezTo>
                      <a:cubicBezTo>
                        <a:pt x="60" y="2512"/>
                        <a:pt x="1" y="2997"/>
                        <a:pt x="149" y="3464"/>
                      </a:cubicBezTo>
                      <a:cubicBezTo>
                        <a:pt x="386" y="4261"/>
                        <a:pt x="840" y="5044"/>
                        <a:pt x="1437" y="5635"/>
                      </a:cubicBezTo>
                      <a:cubicBezTo>
                        <a:pt x="1431" y="5672"/>
                        <a:pt x="1447" y="5711"/>
                        <a:pt x="1488" y="5729"/>
                      </a:cubicBezTo>
                      <a:cubicBezTo>
                        <a:pt x="1971" y="6046"/>
                        <a:pt x="2465" y="6409"/>
                        <a:pt x="3047" y="6516"/>
                      </a:cubicBezTo>
                      <a:cubicBezTo>
                        <a:pt x="3249" y="6571"/>
                        <a:pt x="3454" y="6596"/>
                        <a:pt x="3658" y="6596"/>
                      </a:cubicBezTo>
                      <a:cubicBezTo>
                        <a:pt x="4207" y="6596"/>
                        <a:pt x="4750" y="6413"/>
                        <a:pt x="5226" y="6131"/>
                      </a:cubicBezTo>
                      <a:cubicBezTo>
                        <a:pt x="5279" y="6102"/>
                        <a:pt x="5398" y="6063"/>
                        <a:pt x="5462" y="6006"/>
                      </a:cubicBezTo>
                      <a:cubicBezTo>
                        <a:pt x="5468" y="6007"/>
                        <a:pt x="5473" y="6007"/>
                        <a:pt x="5479" y="6007"/>
                      </a:cubicBezTo>
                      <a:cubicBezTo>
                        <a:pt x="5730" y="6007"/>
                        <a:pt x="5462" y="5261"/>
                        <a:pt x="5449" y="5095"/>
                      </a:cubicBezTo>
                      <a:cubicBezTo>
                        <a:pt x="4832" y="2974"/>
                        <a:pt x="2982" y="724"/>
                        <a:pt x="842" y="43"/>
                      </a:cubicBezTo>
                      <a:cubicBezTo>
                        <a:pt x="803" y="14"/>
                        <a:pt x="763" y="1"/>
                        <a:pt x="72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" name="Google Shape;1675;p40"/>
                <p:cNvSpPr/>
                <p:nvPr/>
              </p:nvSpPr>
              <p:spPr>
                <a:xfrm>
                  <a:off x="1736728" y="4835969"/>
                  <a:ext cx="161296" cy="267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3" h="6269" extrusionOk="0">
                      <a:moveTo>
                        <a:pt x="2024" y="1"/>
                      </a:moveTo>
                      <a:cubicBezTo>
                        <a:pt x="2009" y="1"/>
                        <a:pt x="1994" y="4"/>
                        <a:pt x="1981" y="12"/>
                      </a:cubicBezTo>
                      <a:cubicBezTo>
                        <a:pt x="1936" y="29"/>
                        <a:pt x="1921" y="73"/>
                        <a:pt x="1928" y="115"/>
                      </a:cubicBezTo>
                      <a:cubicBezTo>
                        <a:pt x="1892" y="131"/>
                        <a:pt x="1859" y="158"/>
                        <a:pt x="1828" y="181"/>
                      </a:cubicBezTo>
                      <a:cubicBezTo>
                        <a:pt x="1270" y="565"/>
                        <a:pt x="666" y="988"/>
                        <a:pt x="398" y="1636"/>
                      </a:cubicBezTo>
                      <a:cubicBezTo>
                        <a:pt x="0" y="2492"/>
                        <a:pt x="8" y="3529"/>
                        <a:pt x="306" y="4416"/>
                      </a:cubicBezTo>
                      <a:cubicBezTo>
                        <a:pt x="676" y="5571"/>
                        <a:pt x="1979" y="6107"/>
                        <a:pt x="3094" y="6223"/>
                      </a:cubicBezTo>
                      <a:cubicBezTo>
                        <a:pt x="3097" y="6223"/>
                        <a:pt x="3100" y="6223"/>
                        <a:pt x="3103" y="6223"/>
                      </a:cubicBezTo>
                      <a:cubicBezTo>
                        <a:pt x="3125" y="6223"/>
                        <a:pt x="3147" y="6215"/>
                        <a:pt x="3163" y="6201"/>
                      </a:cubicBezTo>
                      <a:cubicBezTo>
                        <a:pt x="3177" y="6216"/>
                        <a:pt x="3194" y="6226"/>
                        <a:pt x="3218" y="6233"/>
                      </a:cubicBezTo>
                      <a:cubicBezTo>
                        <a:pt x="3222" y="6240"/>
                        <a:pt x="3229" y="6247"/>
                        <a:pt x="3237" y="6254"/>
                      </a:cubicBezTo>
                      <a:cubicBezTo>
                        <a:pt x="3252" y="6264"/>
                        <a:pt x="3267" y="6268"/>
                        <a:pt x="3282" y="6268"/>
                      </a:cubicBezTo>
                      <a:cubicBezTo>
                        <a:pt x="3530" y="6268"/>
                        <a:pt x="3675" y="4930"/>
                        <a:pt x="3673" y="4735"/>
                      </a:cubicBezTo>
                      <a:cubicBezTo>
                        <a:pt x="3772" y="3362"/>
                        <a:pt x="3519" y="1928"/>
                        <a:pt x="2739" y="774"/>
                      </a:cubicBezTo>
                      <a:cubicBezTo>
                        <a:pt x="2551" y="496"/>
                        <a:pt x="2356" y="205"/>
                        <a:pt x="2075" y="14"/>
                      </a:cubicBezTo>
                      <a:cubicBezTo>
                        <a:pt x="2060" y="5"/>
                        <a:pt x="2042" y="1"/>
                        <a:pt x="202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" name="Google Shape;1676;p40"/>
                <p:cNvSpPr/>
                <p:nvPr/>
              </p:nvSpPr>
              <p:spPr>
                <a:xfrm>
                  <a:off x="3037055" y="5271217"/>
                  <a:ext cx="268897" cy="204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0" h="4795" extrusionOk="0">
                      <a:moveTo>
                        <a:pt x="5066" y="1"/>
                      </a:moveTo>
                      <a:cubicBezTo>
                        <a:pt x="2787" y="1"/>
                        <a:pt x="323" y="1513"/>
                        <a:pt x="42" y="3873"/>
                      </a:cubicBezTo>
                      <a:cubicBezTo>
                        <a:pt x="15" y="3894"/>
                        <a:pt x="1" y="3928"/>
                        <a:pt x="6" y="3964"/>
                      </a:cubicBezTo>
                      <a:cubicBezTo>
                        <a:pt x="14" y="4008"/>
                        <a:pt x="55" y="4042"/>
                        <a:pt x="99" y="4042"/>
                      </a:cubicBezTo>
                      <a:cubicBezTo>
                        <a:pt x="104" y="4042"/>
                        <a:pt x="110" y="4041"/>
                        <a:pt x="115" y="4040"/>
                      </a:cubicBezTo>
                      <a:cubicBezTo>
                        <a:pt x="163" y="4036"/>
                        <a:pt x="193" y="4007"/>
                        <a:pt x="210" y="3969"/>
                      </a:cubicBezTo>
                      <a:cubicBezTo>
                        <a:pt x="934" y="4592"/>
                        <a:pt x="1995" y="4700"/>
                        <a:pt x="2922" y="4775"/>
                      </a:cubicBezTo>
                      <a:cubicBezTo>
                        <a:pt x="3024" y="4788"/>
                        <a:pt x="3124" y="4794"/>
                        <a:pt x="3221" y="4794"/>
                      </a:cubicBezTo>
                      <a:cubicBezTo>
                        <a:pt x="4094" y="4794"/>
                        <a:pt x="4772" y="4295"/>
                        <a:pt x="5357" y="3643"/>
                      </a:cubicBezTo>
                      <a:cubicBezTo>
                        <a:pt x="5829" y="3256"/>
                        <a:pt x="5958" y="2645"/>
                        <a:pt x="6139" y="2091"/>
                      </a:cubicBezTo>
                      <a:cubicBezTo>
                        <a:pt x="6290" y="1664"/>
                        <a:pt x="6134" y="1224"/>
                        <a:pt x="6092" y="788"/>
                      </a:cubicBezTo>
                      <a:cubicBezTo>
                        <a:pt x="6055" y="627"/>
                        <a:pt x="6118" y="435"/>
                        <a:pt x="6008" y="295"/>
                      </a:cubicBezTo>
                      <a:cubicBezTo>
                        <a:pt x="5989" y="247"/>
                        <a:pt x="5956" y="220"/>
                        <a:pt x="5921" y="209"/>
                      </a:cubicBezTo>
                      <a:cubicBezTo>
                        <a:pt x="5927" y="200"/>
                        <a:pt x="5932" y="190"/>
                        <a:pt x="5935" y="177"/>
                      </a:cubicBezTo>
                      <a:cubicBezTo>
                        <a:pt x="5947" y="128"/>
                        <a:pt x="5916" y="76"/>
                        <a:pt x="5865" y="65"/>
                      </a:cubicBezTo>
                      <a:cubicBezTo>
                        <a:pt x="5604" y="22"/>
                        <a:pt x="5337" y="1"/>
                        <a:pt x="5066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" name="Google Shape;1677;p40"/>
                <p:cNvSpPr/>
                <p:nvPr/>
              </p:nvSpPr>
              <p:spPr>
                <a:xfrm>
                  <a:off x="3302233" y="4920532"/>
                  <a:ext cx="243846" cy="2786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4" h="6522" extrusionOk="0">
                      <a:moveTo>
                        <a:pt x="4610" y="0"/>
                      </a:moveTo>
                      <a:cubicBezTo>
                        <a:pt x="4596" y="0"/>
                        <a:pt x="4582" y="3"/>
                        <a:pt x="4568" y="11"/>
                      </a:cubicBezTo>
                      <a:cubicBezTo>
                        <a:pt x="4503" y="43"/>
                        <a:pt x="4449" y="46"/>
                        <a:pt x="4378" y="76"/>
                      </a:cubicBezTo>
                      <a:cubicBezTo>
                        <a:pt x="2709" y="959"/>
                        <a:pt x="1362" y="1936"/>
                        <a:pt x="573" y="3710"/>
                      </a:cubicBezTo>
                      <a:cubicBezTo>
                        <a:pt x="162" y="4445"/>
                        <a:pt x="1" y="5322"/>
                        <a:pt x="91" y="6157"/>
                      </a:cubicBezTo>
                      <a:cubicBezTo>
                        <a:pt x="129" y="6271"/>
                        <a:pt x="106" y="6490"/>
                        <a:pt x="250" y="6521"/>
                      </a:cubicBezTo>
                      <a:cubicBezTo>
                        <a:pt x="253" y="6521"/>
                        <a:pt x="256" y="6521"/>
                        <a:pt x="259" y="6521"/>
                      </a:cubicBezTo>
                      <a:cubicBezTo>
                        <a:pt x="296" y="6521"/>
                        <a:pt x="327" y="6496"/>
                        <a:pt x="341" y="6465"/>
                      </a:cubicBezTo>
                      <a:cubicBezTo>
                        <a:pt x="370" y="6476"/>
                        <a:pt x="402" y="6481"/>
                        <a:pt x="434" y="6481"/>
                      </a:cubicBezTo>
                      <a:cubicBezTo>
                        <a:pt x="533" y="6471"/>
                        <a:pt x="631" y="6468"/>
                        <a:pt x="729" y="6468"/>
                      </a:cubicBezTo>
                      <a:cubicBezTo>
                        <a:pt x="1049" y="6468"/>
                        <a:pt x="1367" y="6505"/>
                        <a:pt x="1686" y="6507"/>
                      </a:cubicBezTo>
                      <a:cubicBezTo>
                        <a:pt x="1728" y="6509"/>
                        <a:pt x="1769" y="6510"/>
                        <a:pt x="1810" y="6510"/>
                      </a:cubicBezTo>
                      <a:cubicBezTo>
                        <a:pt x="2448" y="6510"/>
                        <a:pt x="3042" y="6278"/>
                        <a:pt x="3533" y="5868"/>
                      </a:cubicBezTo>
                      <a:cubicBezTo>
                        <a:pt x="3997" y="5525"/>
                        <a:pt x="4494" y="5210"/>
                        <a:pt x="4850" y="4748"/>
                      </a:cubicBezTo>
                      <a:cubicBezTo>
                        <a:pt x="5375" y="4044"/>
                        <a:pt x="5591" y="3127"/>
                        <a:pt x="5691" y="2267"/>
                      </a:cubicBezTo>
                      <a:cubicBezTo>
                        <a:pt x="5703" y="1827"/>
                        <a:pt x="5478" y="1426"/>
                        <a:pt x="5296" y="1038"/>
                      </a:cubicBezTo>
                      <a:cubicBezTo>
                        <a:pt x="5179" y="695"/>
                        <a:pt x="4898" y="466"/>
                        <a:pt x="4659" y="212"/>
                      </a:cubicBezTo>
                      <a:cubicBezTo>
                        <a:pt x="4645" y="202"/>
                        <a:pt x="4628" y="198"/>
                        <a:pt x="4612" y="198"/>
                      </a:cubicBezTo>
                      <a:cubicBezTo>
                        <a:pt x="4608" y="198"/>
                        <a:pt x="4604" y="198"/>
                        <a:pt x="4600" y="198"/>
                      </a:cubicBezTo>
                      <a:cubicBezTo>
                        <a:pt x="4599" y="197"/>
                        <a:pt x="4598" y="197"/>
                        <a:pt x="4598" y="197"/>
                      </a:cubicBezTo>
                      <a:cubicBezTo>
                        <a:pt x="4616" y="190"/>
                        <a:pt x="4635" y="185"/>
                        <a:pt x="4654" y="178"/>
                      </a:cubicBezTo>
                      <a:cubicBezTo>
                        <a:pt x="4749" y="130"/>
                        <a:pt x="4694" y="0"/>
                        <a:pt x="4610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" name="Google Shape;1678;p40"/>
                <p:cNvSpPr/>
                <p:nvPr/>
              </p:nvSpPr>
              <p:spPr>
                <a:xfrm>
                  <a:off x="2325695" y="4562625"/>
                  <a:ext cx="177797" cy="177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59" h="4161" extrusionOk="0">
                      <a:moveTo>
                        <a:pt x="2333" y="1"/>
                      </a:moveTo>
                      <a:cubicBezTo>
                        <a:pt x="2192" y="425"/>
                        <a:pt x="2066" y="863"/>
                        <a:pt x="1783" y="1211"/>
                      </a:cubicBezTo>
                      <a:cubicBezTo>
                        <a:pt x="1754" y="1174"/>
                        <a:pt x="1721" y="1139"/>
                        <a:pt x="1685" y="1107"/>
                      </a:cubicBezTo>
                      <a:cubicBezTo>
                        <a:pt x="1635" y="1065"/>
                        <a:pt x="1579" y="1022"/>
                        <a:pt x="1517" y="998"/>
                      </a:cubicBezTo>
                      <a:cubicBezTo>
                        <a:pt x="1484" y="985"/>
                        <a:pt x="1451" y="973"/>
                        <a:pt x="1415" y="968"/>
                      </a:cubicBezTo>
                      <a:cubicBezTo>
                        <a:pt x="1387" y="965"/>
                        <a:pt x="1359" y="962"/>
                        <a:pt x="1331" y="962"/>
                      </a:cubicBezTo>
                      <a:cubicBezTo>
                        <a:pt x="1322" y="962"/>
                        <a:pt x="1313" y="962"/>
                        <a:pt x="1303" y="963"/>
                      </a:cubicBezTo>
                      <a:cubicBezTo>
                        <a:pt x="1261" y="966"/>
                        <a:pt x="1217" y="970"/>
                        <a:pt x="1177" y="981"/>
                      </a:cubicBezTo>
                      <a:cubicBezTo>
                        <a:pt x="1144" y="989"/>
                        <a:pt x="1113" y="999"/>
                        <a:pt x="1082" y="1011"/>
                      </a:cubicBezTo>
                      <a:cubicBezTo>
                        <a:pt x="1046" y="1026"/>
                        <a:pt x="1008" y="1048"/>
                        <a:pt x="977" y="1072"/>
                      </a:cubicBezTo>
                      <a:cubicBezTo>
                        <a:pt x="937" y="1101"/>
                        <a:pt x="898" y="1133"/>
                        <a:pt x="864" y="1169"/>
                      </a:cubicBezTo>
                      <a:cubicBezTo>
                        <a:pt x="813" y="1224"/>
                        <a:pt x="761" y="1285"/>
                        <a:pt x="730" y="1354"/>
                      </a:cubicBezTo>
                      <a:cubicBezTo>
                        <a:pt x="698" y="1426"/>
                        <a:pt x="673" y="1507"/>
                        <a:pt x="675" y="1585"/>
                      </a:cubicBezTo>
                      <a:cubicBezTo>
                        <a:pt x="678" y="1654"/>
                        <a:pt x="687" y="1725"/>
                        <a:pt x="717" y="1789"/>
                      </a:cubicBezTo>
                      <a:cubicBezTo>
                        <a:pt x="731" y="1822"/>
                        <a:pt x="747" y="1854"/>
                        <a:pt x="768" y="1884"/>
                      </a:cubicBezTo>
                      <a:cubicBezTo>
                        <a:pt x="792" y="1918"/>
                        <a:pt x="818" y="1948"/>
                        <a:pt x="848" y="1976"/>
                      </a:cubicBezTo>
                      <a:cubicBezTo>
                        <a:pt x="881" y="2010"/>
                        <a:pt x="926" y="2038"/>
                        <a:pt x="972" y="2055"/>
                      </a:cubicBezTo>
                      <a:cubicBezTo>
                        <a:pt x="693" y="2264"/>
                        <a:pt x="379" y="2412"/>
                        <a:pt x="53" y="2412"/>
                      </a:cubicBezTo>
                      <a:cubicBezTo>
                        <a:pt x="45" y="2412"/>
                        <a:pt x="38" y="2412"/>
                        <a:pt x="30" y="2412"/>
                      </a:cubicBezTo>
                      <a:cubicBezTo>
                        <a:pt x="21" y="2411"/>
                        <a:pt x="11" y="2411"/>
                        <a:pt x="1" y="2409"/>
                      </a:cubicBezTo>
                      <a:lnTo>
                        <a:pt x="1" y="2409"/>
                      </a:lnTo>
                      <a:cubicBezTo>
                        <a:pt x="161" y="3363"/>
                        <a:pt x="664" y="4160"/>
                        <a:pt x="1733" y="4160"/>
                      </a:cubicBezTo>
                      <a:cubicBezTo>
                        <a:pt x="1754" y="4160"/>
                        <a:pt x="1775" y="4160"/>
                        <a:pt x="1796" y="4159"/>
                      </a:cubicBezTo>
                      <a:cubicBezTo>
                        <a:pt x="3102" y="4082"/>
                        <a:pt x="3511" y="2551"/>
                        <a:pt x="3926" y="1540"/>
                      </a:cubicBezTo>
                      <a:cubicBezTo>
                        <a:pt x="4003" y="1294"/>
                        <a:pt x="4082" y="1049"/>
                        <a:pt x="4158" y="804"/>
                      </a:cubicBezTo>
                      <a:cubicBezTo>
                        <a:pt x="3589" y="466"/>
                        <a:pt x="2973" y="185"/>
                        <a:pt x="233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" name="Google Shape;1679;p40"/>
                <p:cNvSpPr/>
                <p:nvPr/>
              </p:nvSpPr>
              <p:spPr>
                <a:xfrm>
                  <a:off x="2759393" y="4690174"/>
                  <a:ext cx="200284" cy="1807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5" h="4230" extrusionOk="0">
                      <a:moveTo>
                        <a:pt x="2618" y="0"/>
                      </a:moveTo>
                      <a:cubicBezTo>
                        <a:pt x="2492" y="399"/>
                        <a:pt x="2278" y="808"/>
                        <a:pt x="1997" y="1158"/>
                      </a:cubicBezTo>
                      <a:cubicBezTo>
                        <a:pt x="1949" y="1099"/>
                        <a:pt x="1892" y="1046"/>
                        <a:pt x="1824" y="1011"/>
                      </a:cubicBezTo>
                      <a:cubicBezTo>
                        <a:pt x="1754" y="972"/>
                        <a:pt x="1675" y="945"/>
                        <a:pt x="1591" y="943"/>
                      </a:cubicBezTo>
                      <a:cubicBezTo>
                        <a:pt x="1582" y="943"/>
                        <a:pt x="1574" y="943"/>
                        <a:pt x="1565" y="943"/>
                      </a:cubicBezTo>
                      <a:cubicBezTo>
                        <a:pt x="1531" y="943"/>
                        <a:pt x="1498" y="945"/>
                        <a:pt x="1464" y="951"/>
                      </a:cubicBezTo>
                      <a:cubicBezTo>
                        <a:pt x="1423" y="959"/>
                        <a:pt x="1384" y="972"/>
                        <a:pt x="1344" y="988"/>
                      </a:cubicBezTo>
                      <a:cubicBezTo>
                        <a:pt x="1268" y="1020"/>
                        <a:pt x="1196" y="1071"/>
                        <a:pt x="1133" y="1127"/>
                      </a:cubicBezTo>
                      <a:cubicBezTo>
                        <a:pt x="1063" y="1189"/>
                        <a:pt x="998" y="1256"/>
                        <a:pt x="951" y="1338"/>
                      </a:cubicBezTo>
                      <a:cubicBezTo>
                        <a:pt x="913" y="1403"/>
                        <a:pt x="898" y="1479"/>
                        <a:pt x="899" y="1554"/>
                      </a:cubicBezTo>
                      <a:cubicBezTo>
                        <a:pt x="902" y="1634"/>
                        <a:pt x="931" y="1719"/>
                        <a:pt x="978" y="1784"/>
                      </a:cubicBezTo>
                      <a:cubicBezTo>
                        <a:pt x="1008" y="1825"/>
                        <a:pt x="1046" y="1866"/>
                        <a:pt x="1088" y="1896"/>
                      </a:cubicBezTo>
                      <a:cubicBezTo>
                        <a:pt x="845" y="2011"/>
                        <a:pt x="581" y="2076"/>
                        <a:pt x="303" y="2076"/>
                      </a:cubicBezTo>
                      <a:cubicBezTo>
                        <a:pt x="287" y="2076"/>
                        <a:pt x="271" y="2076"/>
                        <a:pt x="254" y="2075"/>
                      </a:cubicBezTo>
                      <a:cubicBezTo>
                        <a:pt x="178" y="2051"/>
                        <a:pt x="82" y="2045"/>
                        <a:pt x="1" y="2015"/>
                      </a:cubicBezTo>
                      <a:lnTo>
                        <a:pt x="1" y="2015"/>
                      </a:lnTo>
                      <a:cubicBezTo>
                        <a:pt x="53" y="3167"/>
                        <a:pt x="676" y="4166"/>
                        <a:pt x="2073" y="4230"/>
                      </a:cubicBezTo>
                      <a:cubicBezTo>
                        <a:pt x="3270" y="4063"/>
                        <a:pt x="3904" y="2947"/>
                        <a:pt x="4417" y="1920"/>
                      </a:cubicBezTo>
                      <a:cubicBezTo>
                        <a:pt x="4435" y="1856"/>
                        <a:pt x="4485" y="1786"/>
                        <a:pt x="4499" y="1732"/>
                      </a:cubicBezTo>
                      <a:cubicBezTo>
                        <a:pt x="4571" y="1581"/>
                        <a:pt x="4625" y="1423"/>
                        <a:pt x="4684" y="1267"/>
                      </a:cubicBezTo>
                      <a:cubicBezTo>
                        <a:pt x="4683" y="1266"/>
                        <a:pt x="4682" y="1266"/>
                        <a:pt x="4681" y="1266"/>
                      </a:cubicBezTo>
                      <a:cubicBezTo>
                        <a:pt x="4059" y="752"/>
                        <a:pt x="3362" y="319"/>
                        <a:pt x="2618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" name="Google Shape;1680;p40"/>
                <p:cNvSpPr/>
                <p:nvPr/>
              </p:nvSpPr>
              <p:spPr>
                <a:xfrm>
                  <a:off x="2398412" y="4561386"/>
                  <a:ext cx="107815" cy="51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2" h="1212" extrusionOk="0">
                      <a:moveTo>
                        <a:pt x="678" y="1"/>
                      </a:moveTo>
                      <a:cubicBezTo>
                        <a:pt x="648" y="1"/>
                        <a:pt x="618" y="3"/>
                        <a:pt x="588" y="7"/>
                      </a:cubicBezTo>
                      <a:cubicBezTo>
                        <a:pt x="585" y="7"/>
                        <a:pt x="583" y="7"/>
                        <a:pt x="581" y="7"/>
                      </a:cubicBezTo>
                      <a:cubicBezTo>
                        <a:pt x="478" y="7"/>
                        <a:pt x="425" y="105"/>
                        <a:pt x="478" y="171"/>
                      </a:cubicBezTo>
                      <a:cubicBezTo>
                        <a:pt x="443" y="162"/>
                        <a:pt x="408" y="150"/>
                        <a:pt x="373" y="140"/>
                      </a:cubicBezTo>
                      <a:cubicBezTo>
                        <a:pt x="348" y="95"/>
                        <a:pt x="316" y="78"/>
                        <a:pt x="286" y="78"/>
                      </a:cubicBezTo>
                      <a:cubicBezTo>
                        <a:pt x="239" y="78"/>
                        <a:pt x="196" y="120"/>
                        <a:pt x="185" y="167"/>
                      </a:cubicBezTo>
                      <a:cubicBezTo>
                        <a:pt x="159" y="168"/>
                        <a:pt x="133" y="168"/>
                        <a:pt x="108" y="174"/>
                      </a:cubicBezTo>
                      <a:cubicBezTo>
                        <a:pt x="0" y="218"/>
                        <a:pt x="52" y="365"/>
                        <a:pt x="142" y="365"/>
                      </a:cubicBezTo>
                      <a:cubicBezTo>
                        <a:pt x="158" y="365"/>
                        <a:pt x="174" y="361"/>
                        <a:pt x="191" y="351"/>
                      </a:cubicBezTo>
                      <a:cubicBezTo>
                        <a:pt x="411" y="369"/>
                        <a:pt x="627" y="411"/>
                        <a:pt x="839" y="468"/>
                      </a:cubicBezTo>
                      <a:cubicBezTo>
                        <a:pt x="1353" y="655"/>
                        <a:pt x="1842" y="902"/>
                        <a:pt x="2303" y="1199"/>
                      </a:cubicBezTo>
                      <a:cubicBezTo>
                        <a:pt x="2317" y="1207"/>
                        <a:pt x="2333" y="1211"/>
                        <a:pt x="2348" y="1211"/>
                      </a:cubicBezTo>
                      <a:cubicBezTo>
                        <a:pt x="2381" y="1211"/>
                        <a:pt x="2414" y="1194"/>
                        <a:pt x="2431" y="1165"/>
                      </a:cubicBezTo>
                      <a:cubicBezTo>
                        <a:pt x="2440" y="1148"/>
                        <a:pt x="2443" y="1130"/>
                        <a:pt x="2441" y="1111"/>
                      </a:cubicBezTo>
                      <a:cubicBezTo>
                        <a:pt x="2508" y="1067"/>
                        <a:pt x="2521" y="941"/>
                        <a:pt x="2519" y="862"/>
                      </a:cubicBezTo>
                      <a:cubicBezTo>
                        <a:pt x="2517" y="788"/>
                        <a:pt x="2445" y="749"/>
                        <a:pt x="2384" y="721"/>
                      </a:cubicBezTo>
                      <a:cubicBezTo>
                        <a:pt x="1967" y="520"/>
                        <a:pt x="1552" y="311"/>
                        <a:pt x="1124" y="122"/>
                      </a:cubicBezTo>
                      <a:cubicBezTo>
                        <a:pt x="985" y="52"/>
                        <a:pt x="833" y="1"/>
                        <a:pt x="67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" name="Google Shape;1681;p40"/>
                <p:cNvSpPr/>
                <p:nvPr/>
              </p:nvSpPr>
              <p:spPr>
                <a:xfrm>
                  <a:off x="2851947" y="4686927"/>
                  <a:ext cx="109611" cy="712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4" h="1668" extrusionOk="0">
                      <a:moveTo>
                        <a:pt x="393" y="0"/>
                      </a:moveTo>
                      <a:cubicBezTo>
                        <a:pt x="353" y="0"/>
                        <a:pt x="320" y="20"/>
                        <a:pt x="298" y="73"/>
                      </a:cubicBezTo>
                      <a:cubicBezTo>
                        <a:pt x="275" y="74"/>
                        <a:pt x="254" y="85"/>
                        <a:pt x="237" y="100"/>
                      </a:cubicBezTo>
                      <a:cubicBezTo>
                        <a:pt x="221" y="115"/>
                        <a:pt x="212" y="135"/>
                        <a:pt x="211" y="156"/>
                      </a:cubicBezTo>
                      <a:cubicBezTo>
                        <a:pt x="178" y="131"/>
                        <a:pt x="137" y="110"/>
                        <a:pt x="98" y="110"/>
                      </a:cubicBezTo>
                      <a:cubicBezTo>
                        <a:pt x="70" y="110"/>
                        <a:pt x="43" y="122"/>
                        <a:pt x="23" y="155"/>
                      </a:cubicBezTo>
                      <a:cubicBezTo>
                        <a:pt x="0" y="196"/>
                        <a:pt x="13" y="242"/>
                        <a:pt x="46" y="272"/>
                      </a:cubicBezTo>
                      <a:cubicBezTo>
                        <a:pt x="43" y="299"/>
                        <a:pt x="49" y="329"/>
                        <a:pt x="70" y="349"/>
                      </a:cubicBezTo>
                      <a:cubicBezTo>
                        <a:pt x="922" y="608"/>
                        <a:pt x="1678" y="1152"/>
                        <a:pt x="2412" y="1655"/>
                      </a:cubicBezTo>
                      <a:cubicBezTo>
                        <a:pt x="2425" y="1664"/>
                        <a:pt x="2441" y="1668"/>
                        <a:pt x="2457" y="1668"/>
                      </a:cubicBezTo>
                      <a:cubicBezTo>
                        <a:pt x="2490" y="1668"/>
                        <a:pt x="2523" y="1650"/>
                        <a:pt x="2540" y="1621"/>
                      </a:cubicBezTo>
                      <a:cubicBezTo>
                        <a:pt x="2558" y="1588"/>
                        <a:pt x="2556" y="1560"/>
                        <a:pt x="2542" y="1536"/>
                      </a:cubicBezTo>
                      <a:cubicBezTo>
                        <a:pt x="2564" y="1472"/>
                        <a:pt x="2554" y="1386"/>
                        <a:pt x="2531" y="1332"/>
                      </a:cubicBezTo>
                      <a:cubicBezTo>
                        <a:pt x="2304" y="1077"/>
                        <a:pt x="1919" y="922"/>
                        <a:pt x="1641" y="706"/>
                      </a:cubicBezTo>
                      <a:cubicBezTo>
                        <a:pt x="1337" y="508"/>
                        <a:pt x="1005" y="360"/>
                        <a:pt x="707" y="156"/>
                      </a:cubicBezTo>
                      <a:cubicBezTo>
                        <a:pt x="627" y="121"/>
                        <a:pt x="492" y="0"/>
                        <a:pt x="3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" name="Google Shape;1682;p40"/>
                <p:cNvSpPr/>
                <p:nvPr/>
              </p:nvSpPr>
              <p:spPr>
                <a:xfrm>
                  <a:off x="2541839" y="4703976"/>
                  <a:ext cx="128678" cy="1201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0" h="2813" extrusionOk="0">
                      <a:moveTo>
                        <a:pt x="1554" y="1"/>
                      </a:moveTo>
                      <a:cubicBezTo>
                        <a:pt x="1533" y="1"/>
                        <a:pt x="1513" y="2"/>
                        <a:pt x="1491" y="3"/>
                      </a:cubicBezTo>
                      <a:lnTo>
                        <a:pt x="1448" y="3"/>
                      </a:lnTo>
                      <a:cubicBezTo>
                        <a:pt x="1130" y="3"/>
                        <a:pt x="805" y="102"/>
                        <a:pt x="572" y="317"/>
                      </a:cubicBezTo>
                      <a:cubicBezTo>
                        <a:pt x="269" y="636"/>
                        <a:pt x="0" y="1065"/>
                        <a:pt x="73" y="1521"/>
                      </a:cubicBezTo>
                      <a:cubicBezTo>
                        <a:pt x="147" y="2195"/>
                        <a:pt x="718" y="2813"/>
                        <a:pt x="1412" y="2813"/>
                      </a:cubicBezTo>
                      <a:cubicBezTo>
                        <a:pt x="1417" y="2813"/>
                        <a:pt x="1422" y="2812"/>
                        <a:pt x="1427" y="2812"/>
                      </a:cubicBezTo>
                      <a:cubicBezTo>
                        <a:pt x="1910" y="2802"/>
                        <a:pt x="2278" y="2411"/>
                        <a:pt x="2590" y="2089"/>
                      </a:cubicBezTo>
                      <a:cubicBezTo>
                        <a:pt x="3010" y="1507"/>
                        <a:pt x="2877" y="730"/>
                        <a:pt x="2338" y="277"/>
                      </a:cubicBezTo>
                      <a:cubicBezTo>
                        <a:pt x="2318" y="257"/>
                        <a:pt x="2295" y="240"/>
                        <a:pt x="2272" y="222"/>
                      </a:cubicBezTo>
                      <a:cubicBezTo>
                        <a:pt x="2266" y="218"/>
                        <a:pt x="2260" y="212"/>
                        <a:pt x="2254" y="208"/>
                      </a:cubicBezTo>
                      <a:lnTo>
                        <a:pt x="2254" y="209"/>
                      </a:lnTo>
                      <a:lnTo>
                        <a:pt x="2253" y="208"/>
                      </a:lnTo>
                      <a:lnTo>
                        <a:pt x="2252" y="206"/>
                      </a:lnTo>
                      <a:cubicBezTo>
                        <a:pt x="2250" y="205"/>
                        <a:pt x="2249" y="205"/>
                        <a:pt x="2249" y="204"/>
                      </a:cubicBezTo>
                      <a:cubicBezTo>
                        <a:pt x="2248" y="204"/>
                        <a:pt x="2248" y="203"/>
                        <a:pt x="2248" y="203"/>
                      </a:cubicBezTo>
                      <a:cubicBezTo>
                        <a:pt x="2229" y="188"/>
                        <a:pt x="2210" y="173"/>
                        <a:pt x="2190" y="160"/>
                      </a:cubicBezTo>
                      <a:cubicBezTo>
                        <a:pt x="2166" y="145"/>
                        <a:pt x="2141" y="132"/>
                        <a:pt x="2114" y="122"/>
                      </a:cubicBezTo>
                      <a:cubicBezTo>
                        <a:pt x="2059" y="99"/>
                        <a:pt x="2007" y="70"/>
                        <a:pt x="1949" y="56"/>
                      </a:cubicBezTo>
                      <a:cubicBezTo>
                        <a:pt x="1924" y="49"/>
                        <a:pt x="1900" y="44"/>
                        <a:pt x="1876" y="40"/>
                      </a:cubicBezTo>
                      <a:cubicBezTo>
                        <a:pt x="1846" y="31"/>
                        <a:pt x="1816" y="23"/>
                        <a:pt x="1785" y="19"/>
                      </a:cubicBezTo>
                      <a:cubicBezTo>
                        <a:pt x="1759" y="14"/>
                        <a:pt x="1732" y="13"/>
                        <a:pt x="1705" y="13"/>
                      </a:cubicBezTo>
                      <a:cubicBezTo>
                        <a:pt x="1704" y="12"/>
                        <a:pt x="1703" y="12"/>
                        <a:pt x="1702" y="12"/>
                      </a:cubicBezTo>
                      <a:cubicBezTo>
                        <a:pt x="1672" y="7"/>
                        <a:pt x="1644" y="3"/>
                        <a:pt x="1616" y="2"/>
                      </a:cubicBezTo>
                      <a:cubicBezTo>
                        <a:pt x="1595" y="1"/>
                        <a:pt x="1575" y="1"/>
                        <a:pt x="155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2" name="Google Shape;1683;p40"/>
                <p:cNvSpPr/>
                <p:nvPr/>
              </p:nvSpPr>
              <p:spPr>
                <a:xfrm>
                  <a:off x="2539530" y="4745424"/>
                  <a:ext cx="118717" cy="810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7" h="1897" extrusionOk="0">
                      <a:moveTo>
                        <a:pt x="110" y="0"/>
                      </a:moveTo>
                      <a:cubicBezTo>
                        <a:pt x="97" y="0"/>
                        <a:pt x="84" y="3"/>
                        <a:pt x="71" y="9"/>
                      </a:cubicBezTo>
                      <a:cubicBezTo>
                        <a:pt x="0" y="47"/>
                        <a:pt x="16" y="115"/>
                        <a:pt x="43" y="179"/>
                      </a:cubicBezTo>
                      <a:cubicBezTo>
                        <a:pt x="20" y="224"/>
                        <a:pt x="15" y="290"/>
                        <a:pt x="16" y="336"/>
                      </a:cubicBezTo>
                      <a:cubicBezTo>
                        <a:pt x="59" y="840"/>
                        <a:pt x="352" y="1344"/>
                        <a:pt x="765" y="1635"/>
                      </a:cubicBezTo>
                      <a:cubicBezTo>
                        <a:pt x="771" y="1661"/>
                        <a:pt x="788" y="1683"/>
                        <a:pt x="812" y="1696"/>
                      </a:cubicBezTo>
                      <a:cubicBezTo>
                        <a:pt x="1049" y="1797"/>
                        <a:pt x="1303" y="1886"/>
                        <a:pt x="1561" y="1896"/>
                      </a:cubicBezTo>
                      <a:cubicBezTo>
                        <a:pt x="1570" y="1897"/>
                        <a:pt x="1579" y="1897"/>
                        <a:pt x="1587" y="1897"/>
                      </a:cubicBezTo>
                      <a:cubicBezTo>
                        <a:pt x="1785" y="1897"/>
                        <a:pt x="1962" y="1786"/>
                        <a:pt x="2097" y="1649"/>
                      </a:cubicBezTo>
                      <a:cubicBezTo>
                        <a:pt x="2225" y="1583"/>
                        <a:pt x="2382" y="1537"/>
                        <a:pt x="2474" y="1422"/>
                      </a:cubicBezTo>
                      <a:cubicBezTo>
                        <a:pt x="2486" y="1400"/>
                        <a:pt x="2486" y="1377"/>
                        <a:pt x="2480" y="1356"/>
                      </a:cubicBezTo>
                      <a:cubicBezTo>
                        <a:pt x="2650" y="1310"/>
                        <a:pt x="2777" y="1243"/>
                        <a:pt x="2754" y="1159"/>
                      </a:cubicBezTo>
                      <a:cubicBezTo>
                        <a:pt x="2741" y="1120"/>
                        <a:pt x="2703" y="1095"/>
                        <a:pt x="2664" y="1095"/>
                      </a:cubicBezTo>
                      <a:cubicBezTo>
                        <a:pt x="2655" y="1095"/>
                        <a:pt x="2645" y="1096"/>
                        <a:pt x="2636" y="1099"/>
                      </a:cubicBezTo>
                      <a:cubicBezTo>
                        <a:pt x="2403" y="1201"/>
                        <a:pt x="2154" y="1251"/>
                        <a:pt x="1905" y="1251"/>
                      </a:cubicBezTo>
                      <a:cubicBezTo>
                        <a:pt x="1348" y="1251"/>
                        <a:pt x="796" y="1003"/>
                        <a:pt x="454" y="540"/>
                      </a:cubicBezTo>
                      <a:cubicBezTo>
                        <a:pt x="351" y="396"/>
                        <a:pt x="260" y="246"/>
                        <a:pt x="204" y="72"/>
                      </a:cubicBezTo>
                      <a:cubicBezTo>
                        <a:pt x="196" y="31"/>
                        <a:pt x="153" y="0"/>
                        <a:pt x="11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" name="Google Shape;1684;p40"/>
                <p:cNvSpPr/>
                <p:nvPr/>
              </p:nvSpPr>
              <p:spPr>
                <a:xfrm>
                  <a:off x="2641660" y="4777215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2" y="1"/>
                      </a:moveTo>
                      <a:cubicBezTo>
                        <a:pt x="51" y="1"/>
                        <a:pt x="6" y="35"/>
                        <a:pt x="2" y="89"/>
                      </a:cubicBezTo>
                      <a:cubicBezTo>
                        <a:pt x="0" y="137"/>
                        <a:pt x="39" y="188"/>
                        <a:pt x="90" y="188"/>
                      </a:cubicBezTo>
                      <a:cubicBezTo>
                        <a:pt x="141" y="188"/>
                        <a:pt x="186" y="154"/>
                        <a:pt x="190" y="100"/>
                      </a:cubicBezTo>
                      <a:cubicBezTo>
                        <a:pt x="192" y="52"/>
                        <a:pt x="153" y="1"/>
                        <a:pt x="10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" name="Google Shape;1685;p40"/>
                <p:cNvSpPr/>
                <p:nvPr/>
              </p:nvSpPr>
              <p:spPr>
                <a:xfrm>
                  <a:off x="2629562" y="4778711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2" y="188"/>
                        <a:pt x="187" y="153"/>
                        <a:pt x="192" y="99"/>
                      </a:cubicBezTo>
                      <a:cubicBezTo>
                        <a:pt x="194" y="51"/>
                        <a:pt x="155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" name="Google Shape;1686;p40"/>
                <p:cNvSpPr/>
                <p:nvPr/>
              </p:nvSpPr>
              <p:spPr>
                <a:xfrm>
                  <a:off x="2634179" y="4768883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8"/>
                      </a:cubicBezTo>
                      <a:cubicBezTo>
                        <a:pt x="0" y="136"/>
                        <a:pt x="39" y="188"/>
                        <a:pt x="90" y="188"/>
                      </a:cubicBezTo>
                      <a:cubicBezTo>
                        <a:pt x="141" y="188"/>
                        <a:pt x="186" y="153"/>
                        <a:pt x="190" y="100"/>
                      </a:cubicBezTo>
                      <a:cubicBezTo>
                        <a:pt x="192" y="52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6" name="Google Shape;1687;p40"/>
                <p:cNvSpPr/>
                <p:nvPr/>
              </p:nvSpPr>
              <p:spPr>
                <a:xfrm>
                  <a:off x="2563427" y="474961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7" name="Google Shape;1688;p40"/>
                <p:cNvSpPr/>
                <p:nvPr/>
              </p:nvSpPr>
              <p:spPr>
                <a:xfrm>
                  <a:off x="2583520" y="4701968"/>
                  <a:ext cx="86868" cy="46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2" h="1097" extrusionOk="0">
                      <a:moveTo>
                        <a:pt x="90" y="1"/>
                      </a:moveTo>
                      <a:cubicBezTo>
                        <a:pt x="46" y="1"/>
                        <a:pt x="4" y="26"/>
                        <a:pt x="0" y="83"/>
                      </a:cubicBezTo>
                      <a:cubicBezTo>
                        <a:pt x="18" y="609"/>
                        <a:pt x="514" y="986"/>
                        <a:pt x="999" y="1078"/>
                      </a:cubicBezTo>
                      <a:cubicBezTo>
                        <a:pt x="1026" y="1091"/>
                        <a:pt x="1079" y="1097"/>
                        <a:pt x="1148" y="1097"/>
                      </a:cubicBezTo>
                      <a:cubicBezTo>
                        <a:pt x="1449" y="1097"/>
                        <a:pt x="2031" y="977"/>
                        <a:pt x="1815" y="769"/>
                      </a:cubicBezTo>
                      <a:cubicBezTo>
                        <a:pt x="1814" y="768"/>
                        <a:pt x="1813" y="768"/>
                        <a:pt x="1811" y="768"/>
                      </a:cubicBezTo>
                      <a:cubicBezTo>
                        <a:pt x="1810" y="768"/>
                        <a:pt x="1808" y="768"/>
                        <a:pt x="1807" y="768"/>
                      </a:cubicBezTo>
                      <a:cubicBezTo>
                        <a:pt x="1806" y="768"/>
                        <a:pt x="1805" y="768"/>
                        <a:pt x="1804" y="768"/>
                      </a:cubicBezTo>
                      <a:cubicBezTo>
                        <a:pt x="1821" y="731"/>
                        <a:pt x="1815" y="686"/>
                        <a:pt x="1787" y="658"/>
                      </a:cubicBezTo>
                      <a:cubicBezTo>
                        <a:pt x="1622" y="526"/>
                        <a:pt x="1470" y="371"/>
                        <a:pt x="1293" y="248"/>
                      </a:cubicBezTo>
                      <a:cubicBezTo>
                        <a:pt x="1042" y="106"/>
                        <a:pt x="746" y="13"/>
                        <a:pt x="454" y="13"/>
                      </a:cubicBezTo>
                      <a:cubicBezTo>
                        <a:pt x="388" y="13"/>
                        <a:pt x="323" y="17"/>
                        <a:pt x="259" y="27"/>
                      </a:cubicBezTo>
                      <a:cubicBezTo>
                        <a:pt x="228" y="44"/>
                        <a:pt x="205" y="64"/>
                        <a:pt x="187" y="84"/>
                      </a:cubicBezTo>
                      <a:cubicBezTo>
                        <a:pt x="184" y="31"/>
                        <a:pt x="136" y="1"/>
                        <a:pt x="90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8" name="Google Shape;1689;p40"/>
                <p:cNvSpPr/>
                <p:nvPr/>
              </p:nvSpPr>
              <p:spPr>
                <a:xfrm>
                  <a:off x="2126779" y="4162331"/>
                  <a:ext cx="1025402" cy="10394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86" h="24327" extrusionOk="0">
                      <a:moveTo>
                        <a:pt x="10918" y="4035"/>
                      </a:moveTo>
                      <a:lnTo>
                        <a:pt x="10918" y="4035"/>
                      </a:lnTo>
                      <a:cubicBezTo>
                        <a:pt x="10918" y="4036"/>
                        <a:pt x="10919" y="4036"/>
                        <a:pt x="10919" y="4037"/>
                      </a:cubicBezTo>
                      <a:lnTo>
                        <a:pt x="10919" y="4037"/>
                      </a:lnTo>
                      <a:cubicBezTo>
                        <a:pt x="10919" y="4036"/>
                        <a:pt x="10918" y="4036"/>
                        <a:pt x="10918" y="4035"/>
                      </a:cubicBezTo>
                      <a:close/>
                      <a:moveTo>
                        <a:pt x="9005" y="2986"/>
                      </a:moveTo>
                      <a:cubicBezTo>
                        <a:pt x="9780" y="2986"/>
                        <a:pt x="10533" y="3268"/>
                        <a:pt x="10974" y="3944"/>
                      </a:cubicBezTo>
                      <a:cubicBezTo>
                        <a:pt x="11106" y="4113"/>
                        <a:pt x="11216" y="4297"/>
                        <a:pt x="11316" y="4487"/>
                      </a:cubicBezTo>
                      <a:cubicBezTo>
                        <a:pt x="11254" y="4410"/>
                        <a:pt x="11189" y="4335"/>
                        <a:pt x="11119" y="4265"/>
                      </a:cubicBezTo>
                      <a:cubicBezTo>
                        <a:pt x="11096" y="4242"/>
                        <a:pt x="11074" y="4219"/>
                        <a:pt x="11053" y="4197"/>
                      </a:cubicBezTo>
                      <a:cubicBezTo>
                        <a:pt x="11025" y="4159"/>
                        <a:pt x="10995" y="4121"/>
                        <a:pt x="10965" y="4086"/>
                      </a:cubicBezTo>
                      <a:cubicBezTo>
                        <a:pt x="10962" y="4085"/>
                        <a:pt x="10961" y="4082"/>
                        <a:pt x="10960" y="4081"/>
                      </a:cubicBezTo>
                      <a:lnTo>
                        <a:pt x="10957" y="4078"/>
                      </a:lnTo>
                      <a:cubicBezTo>
                        <a:pt x="10944" y="4066"/>
                        <a:pt x="10933" y="4053"/>
                        <a:pt x="10922" y="4040"/>
                      </a:cubicBezTo>
                      <a:lnTo>
                        <a:pt x="10922" y="4040"/>
                      </a:lnTo>
                      <a:cubicBezTo>
                        <a:pt x="10923" y="4041"/>
                        <a:pt x="10923" y="4041"/>
                        <a:pt x="10923" y="4041"/>
                      </a:cubicBezTo>
                      <a:cubicBezTo>
                        <a:pt x="10918" y="4035"/>
                        <a:pt x="10912" y="4030"/>
                        <a:pt x="10907" y="4024"/>
                      </a:cubicBezTo>
                      <a:cubicBezTo>
                        <a:pt x="10906" y="4023"/>
                        <a:pt x="10904" y="4022"/>
                        <a:pt x="10903" y="4019"/>
                      </a:cubicBezTo>
                      <a:cubicBezTo>
                        <a:pt x="10902" y="4017"/>
                        <a:pt x="10899" y="4016"/>
                        <a:pt x="10898" y="4015"/>
                      </a:cubicBezTo>
                      <a:cubicBezTo>
                        <a:pt x="10850" y="3962"/>
                        <a:pt x="10802" y="3912"/>
                        <a:pt x="10750" y="3865"/>
                      </a:cubicBezTo>
                      <a:cubicBezTo>
                        <a:pt x="10702" y="3820"/>
                        <a:pt x="10652" y="3777"/>
                        <a:pt x="10603" y="3735"/>
                      </a:cubicBezTo>
                      <a:cubicBezTo>
                        <a:pt x="10560" y="3698"/>
                        <a:pt x="10516" y="3661"/>
                        <a:pt x="10469" y="3632"/>
                      </a:cubicBezTo>
                      <a:cubicBezTo>
                        <a:pt x="10429" y="3604"/>
                        <a:pt x="10388" y="3579"/>
                        <a:pt x="10347" y="3553"/>
                      </a:cubicBezTo>
                      <a:cubicBezTo>
                        <a:pt x="10302" y="3525"/>
                        <a:pt x="10259" y="3496"/>
                        <a:pt x="10212" y="3472"/>
                      </a:cubicBezTo>
                      <a:cubicBezTo>
                        <a:pt x="10187" y="3457"/>
                        <a:pt x="10162" y="3444"/>
                        <a:pt x="10134" y="3433"/>
                      </a:cubicBezTo>
                      <a:cubicBezTo>
                        <a:pt x="9817" y="3259"/>
                        <a:pt x="9456" y="3177"/>
                        <a:pt x="9052" y="3177"/>
                      </a:cubicBezTo>
                      <a:cubicBezTo>
                        <a:pt x="8941" y="3177"/>
                        <a:pt x="8827" y="3183"/>
                        <a:pt x="8710" y="3195"/>
                      </a:cubicBezTo>
                      <a:cubicBezTo>
                        <a:pt x="8697" y="3195"/>
                        <a:pt x="8686" y="3195"/>
                        <a:pt x="8674" y="3196"/>
                      </a:cubicBezTo>
                      <a:cubicBezTo>
                        <a:pt x="8674" y="3196"/>
                        <a:pt x="8673" y="3196"/>
                        <a:pt x="8673" y="3196"/>
                      </a:cubicBezTo>
                      <a:cubicBezTo>
                        <a:pt x="8672" y="3196"/>
                        <a:pt x="8672" y="3196"/>
                        <a:pt x="8671" y="3196"/>
                      </a:cubicBezTo>
                      <a:lnTo>
                        <a:pt x="8670" y="3196"/>
                      </a:lnTo>
                      <a:cubicBezTo>
                        <a:pt x="8593" y="3199"/>
                        <a:pt x="8516" y="3203"/>
                        <a:pt x="8439" y="3207"/>
                      </a:cubicBezTo>
                      <a:cubicBezTo>
                        <a:pt x="8364" y="3213"/>
                        <a:pt x="8291" y="3221"/>
                        <a:pt x="8218" y="3229"/>
                      </a:cubicBezTo>
                      <a:cubicBezTo>
                        <a:pt x="8223" y="3229"/>
                        <a:pt x="8226" y="3228"/>
                        <a:pt x="8231" y="3228"/>
                      </a:cubicBezTo>
                      <a:cubicBezTo>
                        <a:pt x="8160" y="3236"/>
                        <a:pt x="8089" y="3238"/>
                        <a:pt x="8018" y="3250"/>
                      </a:cubicBezTo>
                      <a:cubicBezTo>
                        <a:pt x="7953" y="3259"/>
                        <a:pt x="7889" y="3272"/>
                        <a:pt x="7823" y="3284"/>
                      </a:cubicBezTo>
                      <a:cubicBezTo>
                        <a:pt x="7819" y="3284"/>
                        <a:pt x="7814" y="3285"/>
                        <a:pt x="7811" y="3285"/>
                      </a:cubicBezTo>
                      <a:cubicBezTo>
                        <a:pt x="7727" y="3300"/>
                        <a:pt x="7644" y="3313"/>
                        <a:pt x="7563" y="3328"/>
                      </a:cubicBezTo>
                      <a:cubicBezTo>
                        <a:pt x="7533" y="3333"/>
                        <a:pt x="7503" y="3339"/>
                        <a:pt x="7474" y="3346"/>
                      </a:cubicBezTo>
                      <a:cubicBezTo>
                        <a:pt x="7933" y="3118"/>
                        <a:pt x="8474" y="2986"/>
                        <a:pt x="9005" y="2986"/>
                      </a:cubicBezTo>
                      <a:close/>
                      <a:moveTo>
                        <a:pt x="18706" y="6276"/>
                      </a:moveTo>
                      <a:cubicBezTo>
                        <a:pt x="19757" y="6276"/>
                        <a:pt x="20764" y="6902"/>
                        <a:pt x="21097" y="7977"/>
                      </a:cubicBezTo>
                      <a:cubicBezTo>
                        <a:pt x="21081" y="7951"/>
                        <a:pt x="21064" y="7923"/>
                        <a:pt x="21045" y="7897"/>
                      </a:cubicBezTo>
                      <a:cubicBezTo>
                        <a:pt x="21013" y="7850"/>
                        <a:pt x="20980" y="7805"/>
                        <a:pt x="20947" y="7760"/>
                      </a:cubicBezTo>
                      <a:cubicBezTo>
                        <a:pt x="20947" y="7760"/>
                        <a:pt x="20946" y="7759"/>
                        <a:pt x="20946" y="7757"/>
                      </a:cubicBezTo>
                      <a:cubicBezTo>
                        <a:pt x="20906" y="7703"/>
                        <a:pt x="20867" y="7646"/>
                        <a:pt x="20822" y="7595"/>
                      </a:cubicBezTo>
                      <a:cubicBezTo>
                        <a:pt x="20733" y="7493"/>
                        <a:pt x="20644" y="7391"/>
                        <a:pt x="20550" y="7294"/>
                      </a:cubicBezTo>
                      <a:cubicBezTo>
                        <a:pt x="20500" y="7241"/>
                        <a:pt x="20447" y="7189"/>
                        <a:pt x="20392" y="7139"/>
                      </a:cubicBezTo>
                      <a:cubicBezTo>
                        <a:pt x="20344" y="7095"/>
                        <a:pt x="20293" y="7056"/>
                        <a:pt x="20243" y="7014"/>
                      </a:cubicBezTo>
                      <a:cubicBezTo>
                        <a:pt x="20210" y="6986"/>
                        <a:pt x="20175" y="6949"/>
                        <a:pt x="20134" y="6931"/>
                      </a:cubicBezTo>
                      <a:cubicBezTo>
                        <a:pt x="19892" y="6744"/>
                        <a:pt x="19612" y="6609"/>
                        <a:pt x="19305" y="6535"/>
                      </a:cubicBezTo>
                      <a:cubicBezTo>
                        <a:pt x="19299" y="6532"/>
                        <a:pt x="19294" y="6529"/>
                        <a:pt x="19287" y="6527"/>
                      </a:cubicBezTo>
                      <a:cubicBezTo>
                        <a:pt x="19203" y="6493"/>
                        <a:pt x="19113" y="6474"/>
                        <a:pt x="19025" y="6453"/>
                      </a:cubicBezTo>
                      <a:cubicBezTo>
                        <a:pt x="18929" y="6429"/>
                        <a:pt x="18831" y="6409"/>
                        <a:pt x="18733" y="6396"/>
                      </a:cubicBezTo>
                      <a:cubicBezTo>
                        <a:pt x="18636" y="6382"/>
                        <a:pt x="18539" y="6374"/>
                        <a:pt x="18442" y="6367"/>
                      </a:cubicBezTo>
                      <a:cubicBezTo>
                        <a:pt x="18360" y="6361"/>
                        <a:pt x="18278" y="6358"/>
                        <a:pt x="18197" y="6358"/>
                      </a:cubicBezTo>
                      <a:cubicBezTo>
                        <a:pt x="18144" y="6358"/>
                        <a:pt x="18092" y="6359"/>
                        <a:pt x="18039" y="6361"/>
                      </a:cubicBezTo>
                      <a:cubicBezTo>
                        <a:pt x="18259" y="6304"/>
                        <a:pt x="18484" y="6276"/>
                        <a:pt x="18706" y="6276"/>
                      </a:cubicBezTo>
                      <a:close/>
                      <a:moveTo>
                        <a:pt x="7736" y="6162"/>
                      </a:moveTo>
                      <a:cubicBezTo>
                        <a:pt x="7615" y="6162"/>
                        <a:pt x="7494" y="6175"/>
                        <a:pt x="7372" y="6202"/>
                      </a:cubicBezTo>
                      <a:cubicBezTo>
                        <a:pt x="6938" y="6263"/>
                        <a:pt x="6632" y="6594"/>
                        <a:pt x="6316" y="6863"/>
                      </a:cubicBezTo>
                      <a:cubicBezTo>
                        <a:pt x="5675" y="7403"/>
                        <a:pt x="5343" y="8184"/>
                        <a:pt x="5029" y="8947"/>
                      </a:cubicBezTo>
                      <a:cubicBezTo>
                        <a:pt x="5141" y="8939"/>
                        <a:pt x="5254" y="8934"/>
                        <a:pt x="5366" y="8934"/>
                      </a:cubicBezTo>
                      <a:cubicBezTo>
                        <a:pt x="6180" y="8934"/>
                        <a:pt x="6980" y="9148"/>
                        <a:pt x="7743" y="9423"/>
                      </a:cubicBezTo>
                      <a:cubicBezTo>
                        <a:pt x="8137" y="9574"/>
                        <a:pt x="8503" y="9785"/>
                        <a:pt x="8869" y="9991"/>
                      </a:cubicBezTo>
                      <a:cubicBezTo>
                        <a:pt x="9022" y="9494"/>
                        <a:pt x="9165" y="8996"/>
                        <a:pt x="9264" y="8485"/>
                      </a:cubicBezTo>
                      <a:cubicBezTo>
                        <a:pt x="9400" y="7995"/>
                        <a:pt x="9463" y="7444"/>
                        <a:pt x="9213" y="6984"/>
                      </a:cubicBezTo>
                      <a:cubicBezTo>
                        <a:pt x="8877" y="6478"/>
                        <a:pt x="8326" y="6162"/>
                        <a:pt x="7736" y="6162"/>
                      </a:cubicBezTo>
                      <a:close/>
                      <a:moveTo>
                        <a:pt x="18291" y="8868"/>
                      </a:moveTo>
                      <a:cubicBezTo>
                        <a:pt x="17793" y="8868"/>
                        <a:pt x="17294" y="9052"/>
                        <a:pt x="16920" y="9379"/>
                      </a:cubicBezTo>
                      <a:cubicBezTo>
                        <a:pt x="16250" y="9996"/>
                        <a:pt x="15777" y="10776"/>
                        <a:pt x="15436" y="11614"/>
                      </a:cubicBezTo>
                      <a:cubicBezTo>
                        <a:pt x="16590" y="11748"/>
                        <a:pt x="17688" y="12204"/>
                        <a:pt x="18681" y="12804"/>
                      </a:cubicBezTo>
                      <a:cubicBezTo>
                        <a:pt x="18999" y="12980"/>
                        <a:pt x="19271" y="13221"/>
                        <a:pt x="19552" y="13442"/>
                      </a:cubicBezTo>
                      <a:cubicBezTo>
                        <a:pt x="19644" y="13179"/>
                        <a:pt x="19748" y="12920"/>
                        <a:pt x="19839" y="12659"/>
                      </a:cubicBezTo>
                      <a:cubicBezTo>
                        <a:pt x="20069" y="11905"/>
                        <a:pt x="20253" y="11138"/>
                        <a:pt x="20134" y="10346"/>
                      </a:cubicBezTo>
                      <a:cubicBezTo>
                        <a:pt x="19911" y="9833"/>
                        <a:pt x="19539" y="9330"/>
                        <a:pt x="19065" y="9031"/>
                      </a:cubicBezTo>
                      <a:cubicBezTo>
                        <a:pt x="18820" y="8920"/>
                        <a:pt x="18556" y="8868"/>
                        <a:pt x="18291" y="8868"/>
                      </a:cubicBezTo>
                      <a:close/>
                      <a:moveTo>
                        <a:pt x="7796" y="5981"/>
                      </a:moveTo>
                      <a:cubicBezTo>
                        <a:pt x="8112" y="5981"/>
                        <a:pt x="8424" y="6044"/>
                        <a:pt x="8686" y="6233"/>
                      </a:cubicBezTo>
                      <a:cubicBezTo>
                        <a:pt x="9047" y="6479"/>
                        <a:pt x="9424" y="6793"/>
                        <a:pt x="9512" y="7243"/>
                      </a:cubicBezTo>
                      <a:cubicBezTo>
                        <a:pt x="9645" y="7732"/>
                        <a:pt x="9525" y="8253"/>
                        <a:pt x="9400" y="8726"/>
                      </a:cubicBezTo>
                      <a:cubicBezTo>
                        <a:pt x="9308" y="9088"/>
                        <a:pt x="9255" y="9465"/>
                        <a:pt x="9134" y="9816"/>
                      </a:cubicBezTo>
                      <a:cubicBezTo>
                        <a:pt x="8585" y="11200"/>
                        <a:pt x="8186" y="13714"/>
                        <a:pt x="6350" y="13715"/>
                      </a:cubicBezTo>
                      <a:cubicBezTo>
                        <a:pt x="6253" y="13715"/>
                        <a:pt x="6154" y="13707"/>
                        <a:pt x="6050" y="13693"/>
                      </a:cubicBezTo>
                      <a:cubicBezTo>
                        <a:pt x="4606" y="13478"/>
                        <a:pt x="4347" y="11752"/>
                        <a:pt x="4415" y="10545"/>
                      </a:cubicBezTo>
                      <a:cubicBezTo>
                        <a:pt x="4491" y="9633"/>
                        <a:pt x="4861" y="8787"/>
                        <a:pt x="5259" y="7975"/>
                      </a:cubicBezTo>
                      <a:cubicBezTo>
                        <a:pt x="5533" y="7410"/>
                        <a:pt x="5914" y="6910"/>
                        <a:pt x="6416" y="6529"/>
                      </a:cubicBezTo>
                      <a:cubicBezTo>
                        <a:pt x="6681" y="6288"/>
                        <a:pt x="6982" y="6063"/>
                        <a:pt x="7348" y="6017"/>
                      </a:cubicBezTo>
                      <a:cubicBezTo>
                        <a:pt x="7494" y="5996"/>
                        <a:pt x="7646" y="5981"/>
                        <a:pt x="7796" y="5981"/>
                      </a:cubicBezTo>
                      <a:close/>
                      <a:moveTo>
                        <a:pt x="11145" y="12483"/>
                      </a:moveTo>
                      <a:cubicBezTo>
                        <a:pt x="11200" y="12483"/>
                        <a:pt x="11256" y="12487"/>
                        <a:pt x="11312" y="12494"/>
                      </a:cubicBezTo>
                      <a:cubicBezTo>
                        <a:pt x="12134" y="12494"/>
                        <a:pt x="12753" y="13282"/>
                        <a:pt x="12753" y="14065"/>
                      </a:cubicBezTo>
                      <a:cubicBezTo>
                        <a:pt x="12690" y="14435"/>
                        <a:pt x="12559" y="14825"/>
                        <a:pt x="12262" y="15072"/>
                      </a:cubicBezTo>
                      <a:cubicBezTo>
                        <a:pt x="11954" y="15368"/>
                        <a:pt x="11585" y="15675"/>
                        <a:pt x="11141" y="15675"/>
                      </a:cubicBezTo>
                      <a:cubicBezTo>
                        <a:pt x="11113" y="15675"/>
                        <a:pt x="11086" y="15675"/>
                        <a:pt x="11059" y="15673"/>
                      </a:cubicBezTo>
                      <a:cubicBezTo>
                        <a:pt x="10242" y="15644"/>
                        <a:pt x="9610" y="14872"/>
                        <a:pt x="9584" y="14082"/>
                      </a:cubicBezTo>
                      <a:cubicBezTo>
                        <a:pt x="9579" y="13245"/>
                        <a:pt x="10309" y="12483"/>
                        <a:pt x="11145" y="12483"/>
                      </a:cubicBezTo>
                      <a:close/>
                      <a:moveTo>
                        <a:pt x="18288" y="8681"/>
                      </a:moveTo>
                      <a:cubicBezTo>
                        <a:pt x="18569" y="8681"/>
                        <a:pt x="18849" y="8734"/>
                        <a:pt x="19107" y="8845"/>
                      </a:cubicBezTo>
                      <a:cubicBezTo>
                        <a:pt x="19661" y="9158"/>
                        <a:pt x="20132" y="9774"/>
                        <a:pt x="20333" y="10373"/>
                      </a:cubicBezTo>
                      <a:cubicBezTo>
                        <a:pt x="20410" y="11089"/>
                        <a:pt x="20287" y="11795"/>
                        <a:pt x="20085" y="12479"/>
                      </a:cubicBezTo>
                      <a:cubicBezTo>
                        <a:pt x="20075" y="12504"/>
                        <a:pt x="20067" y="12530"/>
                        <a:pt x="20057" y="12555"/>
                      </a:cubicBezTo>
                      <a:lnTo>
                        <a:pt x="20057" y="12557"/>
                      </a:lnTo>
                      <a:cubicBezTo>
                        <a:pt x="20056" y="12563"/>
                        <a:pt x="20054" y="12571"/>
                        <a:pt x="20051" y="12579"/>
                      </a:cubicBezTo>
                      <a:cubicBezTo>
                        <a:pt x="20041" y="12609"/>
                        <a:pt x="20033" y="12640"/>
                        <a:pt x="20023" y="12670"/>
                      </a:cubicBezTo>
                      <a:lnTo>
                        <a:pt x="20023" y="12671"/>
                      </a:lnTo>
                      <a:cubicBezTo>
                        <a:pt x="20009" y="12716"/>
                        <a:pt x="19993" y="12759"/>
                        <a:pt x="19979" y="12804"/>
                      </a:cubicBezTo>
                      <a:cubicBezTo>
                        <a:pt x="19969" y="12831"/>
                        <a:pt x="19961" y="12857"/>
                        <a:pt x="19953" y="12884"/>
                      </a:cubicBezTo>
                      <a:cubicBezTo>
                        <a:pt x="19945" y="12897"/>
                        <a:pt x="19939" y="12911"/>
                        <a:pt x="19933" y="12926"/>
                      </a:cubicBezTo>
                      <a:cubicBezTo>
                        <a:pt x="19928" y="12933"/>
                        <a:pt x="19926" y="12941"/>
                        <a:pt x="19924" y="12948"/>
                      </a:cubicBezTo>
                      <a:cubicBezTo>
                        <a:pt x="19920" y="12954"/>
                        <a:pt x="19918" y="12962"/>
                        <a:pt x="19916" y="12969"/>
                      </a:cubicBezTo>
                      <a:cubicBezTo>
                        <a:pt x="19901" y="13004"/>
                        <a:pt x="19887" y="13040"/>
                        <a:pt x="19872" y="13075"/>
                      </a:cubicBezTo>
                      <a:cubicBezTo>
                        <a:pt x="19857" y="13112"/>
                        <a:pt x="19842" y="13150"/>
                        <a:pt x="19828" y="13187"/>
                      </a:cubicBezTo>
                      <a:cubicBezTo>
                        <a:pt x="19820" y="13207"/>
                        <a:pt x="19813" y="13228"/>
                        <a:pt x="19805" y="13248"/>
                      </a:cubicBezTo>
                      <a:cubicBezTo>
                        <a:pt x="19802" y="13258"/>
                        <a:pt x="19799" y="13266"/>
                        <a:pt x="19797" y="13274"/>
                      </a:cubicBezTo>
                      <a:cubicBezTo>
                        <a:pt x="19793" y="13284"/>
                        <a:pt x="19791" y="13294"/>
                        <a:pt x="19786" y="13303"/>
                      </a:cubicBezTo>
                      <a:lnTo>
                        <a:pt x="19786" y="13304"/>
                      </a:lnTo>
                      <a:cubicBezTo>
                        <a:pt x="19778" y="13324"/>
                        <a:pt x="19772" y="13344"/>
                        <a:pt x="19764" y="13364"/>
                      </a:cubicBezTo>
                      <a:cubicBezTo>
                        <a:pt x="19745" y="13413"/>
                        <a:pt x="19727" y="13461"/>
                        <a:pt x="19711" y="13511"/>
                      </a:cubicBezTo>
                      <a:lnTo>
                        <a:pt x="19711" y="13509"/>
                      </a:lnTo>
                      <a:cubicBezTo>
                        <a:pt x="19710" y="13510"/>
                        <a:pt x="19710" y="13510"/>
                        <a:pt x="19710" y="13510"/>
                      </a:cubicBezTo>
                      <a:cubicBezTo>
                        <a:pt x="19700" y="13543"/>
                        <a:pt x="19689" y="13575"/>
                        <a:pt x="19677" y="13607"/>
                      </a:cubicBezTo>
                      <a:cubicBezTo>
                        <a:pt x="19654" y="13665"/>
                        <a:pt x="19634" y="13723"/>
                        <a:pt x="19614" y="13780"/>
                      </a:cubicBezTo>
                      <a:lnTo>
                        <a:pt x="19614" y="13781"/>
                      </a:lnTo>
                      <a:cubicBezTo>
                        <a:pt x="19607" y="13801"/>
                        <a:pt x="19600" y="13820"/>
                        <a:pt x="19593" y="13840"/>
                      </a:cubicBezTo>
                      <a:cubicBezTo>
                        <a:pt x="19577" y="13880"/>
                        <a:pt x="19562" y="13918"/>
                        <a:pt x="19549" y="13958"/>
                      </a:cubicBezTo>
                      <a:cubicBezTo>
                        <a:pt x="19546" y="13963"/>
                        <a:pt x="19543" y="13968"/>
                        <a:pt x="19541" y="13972"/>
                      </a:cubicBezTo>
                      <a:cubicBezTo>
                        <a:pt x="19539" y="13977"/>
                        <a:pt x="19537" y="13981"/>
                        <a:pt x="19535" y="13987"/>
                      </a:cubicBezTo>
                      <a:cubicBezTo>
                        <a:pt x="19534" y="13990"/>
                        <a:pt x="19533" y="13994"/>
                        <a:pt x="19530" y="13997"/>
                      </a:cubicBezTo>
                      <a:cubicBezTo>
                        <a:pt x="19512" y="14037"/>
                        <a:pt x="19495" y="14077"/>
                        <a:pt x="19479" y="14119"/>
                      </a:cubicBezTo>
                      <a:cubicBezTo>
                        <a:pt x="19475" y="14125"/>
                        <a:pt x="19472" y="14133"/>
                        <a:pt x="19470" y="14141"/>
                      </a:cubicBezTo>
                      <a:cubicBezTo>
                        <a:pt x="19467" y="14148"/>
                        <a:pt x="19464" y="14156"/>
                        <a:pt x="19462" y="14164"/>
                      </a:cubicBezTo>
                      <a:cubicBezTo>
                        <a:pt x="19462" y="14165"/>
                        <a:pt x="19462" y="14165"/>
                        <a:pt x="19461" y="14167"/>
                      </a:cubicBezTo>
                      <a:cubicBezTo>
                        <a:pt x="19459" y="14168"/>
                        <a:pt x="19459" y="14170"/>
                        <a:pt x="19458" y="14171"/>
                      </a:cubicBezTo>
                      <a:cubicBezTo>
                        <a:pt x="19439" y="14212"/>
                        <a:pt x="19417" y="14255"/>
                        <a:pt x="19402" y="14297"/>
                      </a:cubicBezTo>
                      <a:cubicBezTo>
                        <a:pt x="19395" y="14312"/>
                        <a:pt x="19387" y="14326"/>
                        <a:pt x="19381" y="14340"/>
                      </a:cubicBezTo>
                      <a:cubicBezTo>
                        <a:pt x="19378" y="14346"/>
                        <a:pt x="19377" y="14351"/>
                        <a:pt x="19375" y="14356"/>
                      </a:cubicBezTo>
                      <a:cubicBezTo>
                        <a:pt x="19373" y="14361"/>
                        <a:pt x="19371" y="14367"/>
                        <a:pt x="19370" y="14372"/>
                      </a:cubicBezTo>
                      <a:lnTo>
                        <a:pt x="19369" y="14374"/>
                      </a:lnTo>
                      <a:cubicBezTo>
                        <a:pt x="19369" y="14376"/>
                        <a:pt x="19369" y="14378"/>
                        <a:pt x="19368" y="14380"/>
                      </a:cubicBezTo>
                      <a:cubicBezTo>
                        <a:pt x="19365" y="14387"/>
                        <a:pt x="19362" y="14395"/>
                        <a:pt x="19360" y="14403"/>
                      </a:cubicBezTo>
                      <a:cubicBezTo>
                        <a:pt x="18819" y="15454"/>
                        <a:pt x="18069" y="16749"/>
                        <a:pt x="16751" y="16769"/>
                      </a:cubicBezTo>
                      <a:cubicBezTo>
                        <a:pt x="14695" y="16567"/>
                        <a:pt x="14278" y="14532"/>
                        <a:pt x="14836" y="12840"/>
                      </a:cubicBezTo>
                      <a:cubicBezTo>
                        <a:pt x="15187" y="11492"/>
                        <a:pt x="15781" y="10140"/>
                        <a:pt x="16842" y="9203"/>
                      </a:cubicBezTo>
                      <a:cubicBezTo>
                        <a:pt x="17238" y="8864"/>
                        <a:pt x="17765" y="8681"/>
                        <a:pt x="18288" y="8681"/>
                      </a:cubicBezTo>
                      <a:close/>
                      <a:moveTo>
                        <a:pt x="7608" y="15342"/>
                      </a:moveTo>
                      <a:lnTo>
                        <a:pt x="7608" y="15342"/>
                      </a:lnTo>
                      <a:cubicBezTo>
                        <a:pt x="7618" y="15358"/>
                        <a:pt x="7626" y="15374"/>
                        <a:pt x="7635" y="15390"/>
                      </a:cubicBezTo>
                      <a:cubicBezTo>
                        <a:pt x="7673" y="15459"/>
                        <a:pt x="7717" y="15524"/>
                        <a:pt x="7755" y="15591"/>
                      </a:cubicBezTo>
                      <a:cubicBezTo>
                        <a:pt x="7755" y="15592"/>
                        <a:pt x="7755" y="15592"/>
                        <a:pt x="7756" y="15594"/>
                      </a:cubicBezTo>
                      <a:cubicBezTo>
                        <a:pt x="7778" y="15633"/>
                        <a:pt x="7798" y="15671"/>
                        <a:pt x="7821" y="15710"/>
                      </a:cubicBezTo>
                      <a:cubicBezTo>
                        <a:pt x="7842" y="15745"/>
                        <a:pt x="7863" y="15777"/>
                        <a:pt x="7885" y="15809"/>
                      </a:cubicBezTo>
                      <a:cubicBezTo>
                        <a:pt x="7885" y="15810"/>
                        <a:pt x="7886" y="15812"/>
                        <a:pt x="7887" y="15813"/>
                      </a:cubicBezTo>
                      <a:cubicBezTo>
                        <a:pt x="7914" y="15855"/>
                        <a:pt x="7938" y="15899"/>
                        <a:pt x="7964" y="15940"/>
                      </a:cubicBezTo>
                      <a:cubicBezTo>
                        <a:pt x="7995" y="15990"/>
                        <a:pt x="8027" y="16038"/>
                        <a:pt x="8062" y="16085"/>
                      </a:cubicBezTo>
                      <a:cubicBezTo>
                        <a:pt x="8131" y="16177"/>
                        <a:pt x="8207" y="16263"/>
                        <a:pt x="8283" y="16347"/>
                      </a:cubicBezTo>
                      <a:cubicBezTo>
                        <a:pt x="8313" y="16379"/>
                        <a:pt x="8344" y="16411"/>
                        <a:pt x="8377" y="16440"/>
                      </a:cubicBezTo>
                      <a:cubicBezTo>
                        <a:pt x="8433" y="16510"/>
                        <a:pt x="8492" y="16576"/>
                        <a:pt x="8556" y="16638"/>
                      </a:cubicBezTo>
                      <a:cubicBezTo>
                        <a:pt x="8859" y="17024"/>
                        <a:pt x="9230" y="17385"/>
                        <a:pt x="9685" y="17582"/>
                      </a:cubicBezTo>
                      <a:cubicBezTo>
                        <a:pt x="10056" y="17745"/>
                        <a:pt x="10456" y="17823"/>
                        <a:pt x="10856" y="17823"/>
                      </a:cubicBezTo>
                      <a:cubicBezTo>
                        <a:pt x="11283" y="17823"/>
                        <a:pt x="11710" y="17733"/>
                        <a:pt x="12100" y="17562"/>
                      </a:cubicBezTo>
                      <a:cubicBezTo>
                        <a:pt x="12130" y="17551"/>
                        <a:pt x="12158" y="17542"/>
                        <a:pt x="12187" y="17531"/>
                      </a:cubicBezTo>
                      <a:cubicBezTo>
                        <a:pt x="12246" y="17507"/>
                        <a:pt x="12301" y="17479"/>
                        <a:pt x="12357" y="17448"/>
                      </a:cubicBezTo>
                      <a:cubicBezTo>
                        <a:pt x="12404" y="17423"/>
                        <a:pt x="12451" y="17398"/>
                        <a:pt x="12498" y="17373"/>
                      </a:cubicBezTo>
                      <a:cubicBezTo>
                        <a:pt x="12499" y="17373"/>
                        <a:pt x="12500" y="17372"/>
                        <a:pt x="12503" y="17372"/>
                      </a:cubicBezTo>
                      <a:cubicBezTo>
                        <a:pt x="12503" y="17371"/>
                        <a:pt x="12504" y="17371"/>
                        <a:pt x="12504" y="17369"/>
                      </a:cubicBezTo>
                      <a:cubicBezTo>
                        <a:pt x="12506" y="17369"/>
                        <a:pt x="12507" y="17368"/>
                        <a:pt x="12508" y="17367"/>
                      </a:cubicBezTo>
                      <a:cubicBezTo>
                        <a:pt x="12520" y="17361"/>
                        <a:pt x="12530" y="17356"/>
                        <a:pt x="12540" y="17351"/>
                      </a:cubicBezTo>
                      <a:cubicBezTo>
                        <a:pt x="12544" y="17349"/>
                        <a:pt x="12547" y="17347"/>
                        <a:pt x="12551" y="17345"/>
                      </a:cubicBezTo>
                      <a:cubicBezTo>
                        <a:pt x="12602" y="17317"/>
                        <a:pt x="12650" y="17287"/>
                        <a:pt x="12699" y="17254"/>
                      </a:cubicBezTo>
                      <a:cubicBezTo>
                        <a:pt x="12750" y="17220"/>
                        <a:pt x="12796" y="17181"/>
                        <a:pt x="12846" y="17144"/>
                      </a:cubicBezTo>
                      <a:cubicBezTo>
                        <a:pt x="12889" y="17114"/>
                        <a:pt x="12932" y="17084"/>
                        <a:pt x="12977" y="17054"/>
                      </a:cubicBezTo>
                      <a:cubicBezTo>
                        <a:pt x="13025" y="17021"/>
                        <a:pt x="13073" y="16986"/>
                        <a:pt x="13121" y="16952"/>
                      </a:cubicBezTo>
                      <a:cubicBezTo>
                        <a:pt x="13146" y="16934"/>
                        <a:pt x="13171" y="16915"/>
                        <a:pt x="13198" y="16897"/>
                      </a:cubicBezTo>
                      <a:cubicBezTo>
                        <a:pt x="13200" y="16895"/>
                        <a:pt x="13202" y="16893"/>
                        <a:pt x="13203" y="16891"/>
                      </a:cubicBezTo>
                      <a:lnTo>
                        <a:pt x="13205" y="16891"/>
                      </a:lnTo>
                      <a:lnTo>
                        <a:pt x="13207" y="16889"/>
                      </a:lnTo>
                      <a:lnTo>
                        <a:pt x="13208" y="16889"/>
                      </a:lnTo>
                      <a:cubicBezTo>
                        <a:pt x="13226" y="16874"/>
                        <a:pt x="13245" y="16858"/>
                        <a:pt x="13263" y="16845"/>
                      </a:cubicBezTo>
                      <a:cubicBezTo>
                        <a:pt x="13265" y="16843"/>
                        <a:pt x="13265" y="16842"/>
                        <a:pt x="13266" y="16842"/>
                      </a:cubicBezTo>
                      <a:cubicBezTo>
                        <a:pt x="13269" y="16841"/>
                        <a:pt x="13271" y="16839"/>
                        <a:pt x="13273" y="16837"/>
                      </a:cubicBezTo>
                      <a:cubicBezTo>
                        <a:pt x="13302" y="16814"/>
                        <a:pt x="13329" y="16790"/>
                        <a:pt x="13357" y="16767"/>
                      </a:cubicBezTo>
                      <a:cubicBezTo>
                        <a:pt x="13460" y="16679"/>
                        <a:pt x="13560" y="16585"/>
                        <a:pt x="13654" y="16488"/>
                      </a:cubicBezTo>
                      <a:cubicBezTo>
                        <a:pt x="13661" y="16480"/>
                        <a:pt x="13668" y="16472"/>
                        <a:pt x="13676" y="16465"/>
                      </a:cubicBezTo>
                      <a:lnTo>
                        <a:pt x="13676" y="16465"/>
                      </a:lnTo>
                      <a:cubicBezTo>
                        <a:pt x="13581" y="16607"/>
                        <a:pt x="13486" y="16749"/>
                        <a:pt x="13351" y="16856"/>
                      </a:cubicBezTo>
                      <a:cubicBezTo>
                        <a:pt x="12740" y="17538"/>
                        <a:pt x="11877" y="18008"/>
                        <a:pt x="10950" y="18008"/>
                      </a:cubicBezTo>
                      <a:cubicBezTo>
                        <a:pt x="10922" y="18008"/>
                        <a:pt x="10893" y="18007"/>
                        <a:pt x="10865" y="18006"/>
                      </a:cubicBezTo>
                      <a:cubicBezTo>
                        <a:pt x="10831" y="18008"/>
                        <a:pt x="10795" y="18008"/>
                        <a:pt x="10761" y="18008"/>
                      </a:cubicBezTo>
                      <a:cubicBezTo>
                        <a:pt x="9291" y="18008"/>
                        <a:pt x="8123" y="16767"/>
                        <a:pt x="7640" y="15460"/>
                      </a:cubicBezTo>
                      <a:cubicBezTo>
                        <a:pt x="7628" y="15421"/>
                        <a:pt x="7618" y="15381"/>
                        <a:pt x="7608" y="15342"/>
                      </a:cubicBezTo>
                      <a:close/>
                      <a:moveTo>
                        <a:pt x="11556" y="0"/>
                      </a:moveTo>
                      <a:cubicBezTo>
                        <a:pt x="10880" y="0"/>
                        <a:pt x="10206" y="76"/>
                        <a:pt x="9547" y="215"/>
                      </a:cubicBezTo>
                      <a:cubicBezTo>
                        <a:pt x="9546" y="218"/>
                        <a:pt x="9543" y="221"/>
                        <a:pt x="9541" y="224"/>
                      </a:cubicBezTo>
                      <a:cubicBezTo>
                        <a:pt x="9519" y="228"/>
                        <a:pt x="9497" y="231"/>
                        <a:pt x="9477" y="236"/>
                      </a:cubicBezTo>
                      <a:cubicBezTo>
                        <a:pt x="9461" y="238"/>
                        <a:pt x="9445" y="241"/>
                        <a:pt x="9430" y="246"/>
                      </a:cubicBezTo>
                      <a:cubicBezTo>
                        <a:pt x="9429" y="245"/>
                        <a:pt x="9427" y="244"/>
                        <a:pt x="9424" y="242"/>
                      </a:cubicBezTo>
                      <a:cubicBezTo>
                        <a:pt x="9044" y="327"/>
                        <a:pt x="8668" y="433"/>
                        <a:pt x="8299" y="558"/>
                      </a:cubicBezTo>
                      <a:cubicBezTo>
                        <a:pt x="7231" y="933"/>
                        <a:pt x="6235" y="1483"/>
                        <a:pt x="5328" y="2157"/>
                      </a:cubicBezTo>
                      <a:cubicBezTo>
                        <a:pt x="5315" y="2181"/>
                        <a:pt x="5292" y="2200"/>
                        <a:pt x="5265" y="2205"/>
                      </a:cubicBezTo>
                      <a:cubicBezTo>
                        <a:pt x="4129" y="3059"/>
                        <a:pt x="3134" y="4112"/>
                        <a:pt x="2316" y="5266"/>
                      </a:cubicBezTo>
                      <a:cubicBezTo>
                        <a:pt x="1405" y="6574"/>
                        <a:pt x="870" y="8092"/>
                        <a:pt x="565" y="9648"/>
                      </a:cubicBezTo>
                      <a:cubicBezTo>
                        <a:pt x="140" y="11697"/>
                        <a:pt x="1" y="13858"/>
                        <a:pt x="695" y="15861"/>
                      </a:cubicBezTo>
                      <a:cubicBezTo>
                        <a:pt x="999" y="16821"/>
                        <a:pt x="1509" y="17690"/>
                        <a:pt x="2059" y="18522"/>
                      </a:cubicBezTo>
                      <a:cubicBezTo>
                        <a:pt x="3316" y="20617"/>
                        <a:pt x="5215" y="22315"/>
                        <a:pt x="7436" y="23325"/>
                      </a:cubicBezTo>
                      <a:cubicBezTo>
                        <a:pt x="8416" y="23768"/>
                        <a:pt x="9448" y="24137"/>
                        <a:pt x="10523" y="24252"/>
                      </a:cubicBezTo>
                      <a:cubicBezTo>
                        <a:pt x="10748" y="24269"/>
                        <a:pt x="10975" y="24301"/>
                        <a:pt x="11202" y="24317"/>
                      </a:cubicBezTo>
                      <a:cubicBezTo>
                        <a:pt x="11237" y="24319"/>
                        <a:pt x="11271" y="24322"/>
                        <a:pt x="11306" y="24323"/>
                      </a:cubicBezTo>
                      <a:cubicBezTo>
                        <a:pt x="11341" y="24323"/>
                        <a:pt x="11375" y="24325"/>
                        <a:pt x="11409" y="24325"/>
                      </a:cubicBezTo>
                      <a:cubicBezTo>
                        <a:pt x="11431" y="24325"/>
                        <a:pt x="11452" y="24326"/>
                        <a:pt x="11472" y="24326"/>
                      </a:cubicBezTo>
                      <a:cubicBezTo>
                        <a:pt x="11556" y="24325"/>
                        <a:pt x="11639" y="24321"/>
                        <a:pt x="11723" y="24310"/>
                      </a:cubicBezTo>
                      <a:cubicBezTo>
                        <a:pt x="11726" y="24310"/>
                        <a:pt x="11729" y="24310"/>
                        <a:pt x="11732" y="24310"/>
                      </a:cubicBezTo>
                      <a:cubicBezTo>
                        <a:pt x="11747" y="24310"/>
                        <a:pt x="11761" y="24314"/>
                        <a:pt x="11774" y="24321"/>
                      </a:cubicBezTo>
                      <a:cubicBezTo>
                        <a:pt x="12543" y="24289"/>
                        <a:pt x="13266" y="24127"/>
                        <a:pt x="14057" y="24045"/>
                      </a:cubicBezTo>
                      <a:cubicBezTo>
                        <a:pt x="15184" y="23774"/>
                        <a:pt x="16300" y="23416"/>
                        <a:pt x="17298" y="22820"/>
                      </a:cubicBezTo>
                      <a:cubicBezTo>
                        <a:pt x="18019" y="22430"/>
                        <a:pt x="18612" y="21856"/>
                        <a:pt x="19223" y="21321"/>
                      </a:cubicBezTo>
                      <a:cubicBezTo>
                        <a:pt x="19701" y="20917"/>
                        <a:pt x="20119" y="20458"/>
                        <a:pt x="20500" y="19966"/>
                      </a:cubicBezTo>
                      <a:lnTo>
                        <a:pt x="20508" y="19958"/>
                      </a:lnTo>
                      <a:cubicBezTo>
                        <a:pt x="20510" y="19955"/>
                        <a:pt x="20515" y="19951"/>
                        <a:pt x="20517" y="19948"/>
                      </a:cubicBezTo>
                      <a:cubicBezTo>
                        <a:pt x="20526" y="19939"/>
                        <a:pt x="20537" y="19929"/>
                        <a:pt x="20545" y="19919"/>
                      </a:cubicBezTo>
                      <a:cubicBezTo>
                        <a:pt x="20561" y="19901"/>
                        <a:pt x="20582" y="19879"/>
                        <a:pt x="20595" y="19857"/>
                      </a:cubicBezTo>
                      <a:cubicBezTo>
                        <a:pt x="20599" y="19850"/>
                        <a:pt x="20604" y="19843"/>
                        <a:pt x="20605" y="19836"/>
                      </a:cubicBezTo>
                      <a:cubicBezTo>
                        <a:pt x="20607" y="19831"/>
                        <a:pt x="20609" y="19828"/>
                        <a:pt x="20610" y="19823"/>
                      </a:cubicBezTo>
                      <a:cubicBezTo>
                        <a:pt x="21044" y="19246"/>
                        <a:pt x="21430" y="18630"/>
                        <a:pt x="21800" y="18011"/>
                      </a:cubicBezTo>
                      <a:cubicBezTo>
                        <a:pt x="22436" y="16926"/>
                        <a:pt x="22992" y="15762"/>
                        <a:pt x="23095" y="14494"/>
                      </a:cubicBezTo>
                      <a:cubicBezTo>
                        <a:pt x="23985" y="10737"/>
                        <a:pt x="23093" y="7039"/>
                        <a:pt x="20531" y="4141"/>
                      </a:cubicBezTo>
                      <a:cubicBezTo>
                        <a:pt x="19846" y="3362"/>
                        <a:pt x="19083" y="2644"/>
                        <a:pt x="18227" y="2065"/>
                      </a:cubicBezTo>
                      <a:cubicBezTo>
                        <a:pt x="18194" y="2042"/>
                        <a:pt x="18160" y="2021"/>
                        <a:pt x="18126" y="1998"/>
                      </a:cubicBezTo>
                      <a:cubicBezTo>
                        <a:pt x="18104" y="1983"/>
                        <a:pt x="18083" y="1969"/>
                        <a:pt x="18062" y="1955"/>
                      </a:cubicBezTo>
                      <a:lnTo>
                        <a:pt x="18061" y="1955"/>
                      </a:lnTo>
                      <a:cubicBezTo>
                        <a:pt x="18026" y="1931"/>
                        <a:pt x="17990" y="1909"/>
                        <a:pt x="17955" y="1884"/>
                      </a:cubicBezTo>
                      <a:cubicBezTo>
                        <a:pt x="17833" y="1803"/>
                        <a:pt x="17713" y="1724"/>
                        <a:pt x="17586" y="1651"/>
                      </a:cubicBezTo>
                      <a:cubicBezTo>
                        <a:pt x="17584" y="1650"/>
                        <a:pt x="17583" y="1650"/>
                        <a:pt x="17582" y="1649"/>
                      </a:cubicBezTo>
                      <a:lnTo>
                        <a:pt x="17581" y="1649"/>
                      </a:lnTo>
                      <a:lnTo>
                        <a:pt x="17581" y="1648"/>
                      </a:lnTo>
                      <a:cubicBezTo>
                        <a:pt x="17570" y="1642"/>
                        <a:pt x="17560" y="1636"/>
                        <a:pt x="17550" y="1631"/>
                      </a:cubicBezTo>
                      <a:cubicBezTo>
                        <a:pt x="17512" y="1610"/>
                        <a:pt x="17473" y="1589"/>
                        <a:pt x="17434" y="1569"/>
                      </a:cubicBezTo>
                      <a:cubicBezTo>
                        <a:pt x="17434" y="1568"/>
                        <a:pt x="17433" y="1568"/>
                        <a:pt x="17433" y="1568"/>
                      </a:cubicBezTo>
                      <a:cubicBezTo>
                        <a:pt x="17431" y="1567"/>
                        <a:pt x="17430" y="1565"/>
                        <a:pt x="17429" y="1565"/>
                      </a:cubicBezTo>
                      <a:cubicBezTo>
                        <a:pt x="17427" y="1564"/>
                        <a:pt x="17426" y="1564"/>
                        <a:pt x="17426" y="1564"/>
                      </a:cubicBezTo>
                      <a:cubicBezTo>
                        <a:pt x="17426" y="1564"/>
                        <a:pt x="17425" y="1564"/>
                        <a:pt x="17424" y="1563"/>
                      </a:cubicBezTo>
                      <a:cubicBezTo>
                        <a:pt x="17397" y="1548"/>
                        <a:pt x="17370" y="1533"/>
                        <a:pt x="17342" y="1521"/>
                      </a:cubicBezTo>
                      <a:cubicBezTo>
                        <a:pt x="17281" y="1484"/>
                        <a:pt x="17218" y="1449"/>
                        <a:pt x="17155" y="1416"/>
                      </a:cubicBezTo>
                      <a:cubicBezTo>
                        <a:pt x="17106" y="1383"/>
                        <a:pt x="17057" y="1353"/>
                        <a:pt x="17006" y="1324"/>
                      </a:cubicBezTo>
                      <a:cubicBezTo>
                        <a:pt x="16960" y="1299"/>
                        <a:pt x="16916" y="1275"/>
                        <a:pt x="16872" y="1251"/>
                      </a:cubicBezTo>
                      <a:lnTo>
                        <a:pt x="16871" y="1251"/>
                      </a:lnTo>
                      <a:cubicBezTo>
                        <a:pt x="16871" y="1251"/>
                        <a:pt x="16869" y="1251"/>
                        <a:pt x="16869" y="1250"/>
                      </a:cubicBezTo>
                      <a:cubicBezTo>
                        <a:pt x="16823" y="1225"/>
                        <a:pt x="16778" y="1201"/>
                        <a:pt x="16732" y="1176"/>
                      </a:cubicBezTo>
                      <a:cubicBezTo>
                        <a:pt x="16695" y="1154"/>
                        <a:pt x="16656" y="1133"/>
                        <a:pt x="16618" y="1113"/>
                      </a:cubicBezTo>
                      <a:cubicBezTo>
                        <a:pt x="16609" y="1109"/>
                        <a:pt x="16601" y="1105"/>
                        <a:pt x="16593" y="1101"/>
                      </a:cubicBezTo>
                      <a:cubicBezTo>
                        <a:pt x="16494" y="1050"/>
                        <a:pt x="16395" y="1003"/>
                        <a:pt x="16293" y="957"/>
                      </a:cubicBezTo>
                      <a:lnTo>
                        <a:pt x="16292" y="956"/>
                      </a:lnTo>
                      <a:cubicBezTo>
                        <a:pt x="16290" y="955"/>
                        <a:pt x="16285" y="954"/>
                        <a:pt x="16282" y="951"/>
                      </a:cubicBezTo>
                      <a:cubicBezTo>
                        <a:pt x="16202" y="915"/>
                        <a:pt x="16122" y="879"/>
                        <a:pt x="16040" y="847"/>
                      </a:cubicBezTo>
                      <a:cubicBezTo>
                        <a:pt x="16006" y="834"/>
                        <a:pt x="15974" y="820"/>
                        <a:pt x="15941" y="804"/>
                      </a:cubicBezTo>
                      <a:cubicBezTo>
                        <a:pt x="15908" y="790"/>
                        <a:pt x="15876" y="773"/>
                        <a:pt x="15843" y="758"/>
                      </a:cubicBezTo>
                      <a:cubicBezTo>
                        <a:pt x="15776" y="730"/>
                        <a:pt x="15708" y="704"/>
                        <a:pt x="15640" y="679"/>
                      </a:cubicBezTo>
                      <a:cubicBezTo>
                        <a:pt x="15628" y="675"/>
                        <a:pt x="15615" y="669"/>
                        <a:pt x="15602" y="663"/>
                      </a:cubicBezTo>
                      <a:lnTo>
                        <a:pt x="15601" y="663"/>
                      </a:lnTo>
                      <a:cubicBezTo>
                        <a:pt x="15600" y="663"/>
                        <a:pt x="15600" y="663"/>
                        <a:pt x="15600" y="662"/>
                      </a:cubicBezTo>
                      <a:cubicBezTo>
                        <a:pt x="15592" y="659"/>
                        <a:pt x="15584" y="656"/>
                        <a:pt x="15576" y="655"/>
                      </a:cubicBezTo>
                      <a:cubicBezTo>
                        <a:pt x="15567" y="653"/>
                        <a:pt x="15558" y="650"/>
                        <a:pt x="15549" y="647"/>
                      </a:cubicBezTo>
                      <a:lnTo>
                        <a:pt x="15549" y="647"/>
                      </a:lnTo>
                      <a:cubicBezTo>
                        <a:pt x="15574" y="653"/>
                        <a:pt x="15598" y="659"/>
                        <a:pt x="15622" y="666"/>
                      </a:cubicBezTo>
                      <a:cubicBezTo>
                        <a:pt x="15375" y="567"/>
                        <a:pt x="15127" y="477"/>
                        <a:pt x="14880" y="395"/>
                      </a:cubicBezTo>
                      <a:cubicBezTo>
                        <a:pt x="14772" y="375"/>
                        <a:pt x="14663" y="356"/>
                        <a:pt x="14555" y="336"/>
                      </a:cubicBezTo>
                      <a:cubicBezTo>
                        <a:pt x="13620" y="175"/>
                        <a:pt x="12685" y="50"/>
                        <a:pt x="11739" y="2"/>
                      </a:cubicBezTo>
                      <a:cubicBezTo>
                        <a:pt x="11678" y="1"/>
                        <a:pt x="11617" y="0"/>
                        <a:pt x="11556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9" name="Google Shape;1690;p40"/>
                <p:cNvSpPr/>
                <p:nvPr/>
              </p:nvSpPr>
              <p:spPr>
                <a:xfrm>
                  <a:off x="2511871" y="4966082"/>
                  <a:ext cx="44759" cy="32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" h="772" extrusionOk="0">
                      <a:moveTo>
                        <a:pt x="527" y="0"/>
                      </a:moveTo>
                      <a:cubicBezTo>
                        <a:pt x="111" y="0"/>
                        <a:pt x="1" y="607"/>
                        <a:pt x="435" y="753"/>
                      </a:cubicBezTo>
                      <a:cubicBezTo>
                        <a:pt x="480" y="765"/>
                        <a:pt x="523" y="771"/>
                        <a:pt x="563" y="771"/>
                      </a:cubicBezTo>
                      <a:cubicBezTo>
                        <a:pt x="977" y="771"/>
                        <a:pt x="1047" y="131"/>
                        <a:pt x="605" y="7"/>
                      </a:cubicBezTo>
                      <a:cubicBezTo>
                        <a:pt x="578" y="2"/>
                        <a:pt x="552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0" name="Google Shape;1691;p40"/>
                <p:cNvSpPr/>
                <p:nvPr/>
              </p:nvSpPr>
              <p:spPr>
                <a:xfrm>
                  <a:off x="2522772" y="4749056"/>
                  <a:ext cx="134021" cy="99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5" h="2340" extrusionOk="0">
                      <a:moveTo>
                        <a:pt x="428" y="0"/>
                      </a:moveTo>
                      <a:cubicBezTo>
                        <a:pt x="393" y="0"/>
                        <a:pt x="358" y="19"/>
                        <a:pt x="344" y="63"/>
                      </a:cubicBezTo>
                      <a:cubicBezTo>
                        <a:pt x="0" y="970"/>
                        <a:pt x="491" y="2121"/>
                        <a:pt x="1483" y="2319"/>
                      </a:cubicBezTo>
                      <a:cubicBezTo>
                        <a:pt x="1564" y="2333"/>
                        <a:pt x="1644" y="2340"/>
                        <a:pt x="1722" y="2340"/>
                      </a:cubicBezTo>
                      <a:cubicBezTo>
                        <a:pt x="2381" y="2340"/>
                        <a:pt x="2915" y="1851"/>
                        <a:pt x="3114" y="1217"/>
                      </a:cubicBezTo>
                      <a:cubicBezTo>
                        <a:pt x="3135" y="1128"/>
                        <a:pt x="3090" y="1083"/>
                        <a:pt x="3038" y="1083"/>
                      </a:cubicBezTo>
                      <a:cubicBezTo>
                        <a:pt x="2988" y="1083"/>
                        <a:pt x="2930" y="1124"/>
                        <a:pt x="2914" y="1206"/>
                      </a:cubicBezTo>
                      <a:cubicBezTo>
                        <a:pt x="2869" y="1329"/>
                        <a:pt x="2816" y="1436"/>
                        <a:pt x="2758" y="1532"/>
                      </a:cubicBezTo>
                      <a:cubicBezTo>
                        <a:pt x="2758" y="1532"/>
                        <a:pt x="2758" y="1531"/>
                        <a:pt x="2757" y="1531"/>
                      </a:cubicBezTo>
                      <a:cubicBezTo>
                        <a:pt x="2741" y="1522"/>
                        <a:pt x="2725" y="1519"/>
                        <a:pt x="2710" y="1519"/>
                      </a:cubicBezTo>
                      <a:cubicBezTo>
                        <a:pt x="2618" y="1519"/>
                        <a:pt x="2540" y="1651"/>
                        <a:pt x="2465" y="1696"/>
                      </a:cubicBezTo>
                      <a:cubicBezTo>
                        <a:pt x="2411" y="1697"/>
                        <a:pt x="2366" y="1738"/>
                        <a:pt x="2321" y="1767"/>
                      </a:cubicBezTo>
                      <a:cubicBezTo>
                        <a:pt x="2305" y="1763"/>
                        <a:pt x="2289" y="1761"/>
                        <a:pt x="2273" y="1761"/>
                      </a:cubicBezTo>
                      <a:cubicBezTo>
                        <a:pt x="2166" y="1761"/>
                        <a:pt x="2061" y="1840"/>
                        <a:pt x="1992" y="1915"/>
                      </a:cubicBezTo>
                      <a:cubicBezTo>
                        <a:pt x="1985" y="1916"/>
                        <a:pt x="1978" y="1916"/>
                        <a:pt x="1971" y="1916"/>
                      </a:cubicBezTo>
                      <a:cubicBezTo>
                        <a:pt x="1901" y="1916"/>
                        <a:pt x="1834" y="1879"/>
                        <a:pt x="1764" y="1867"/>
                      </a:cubicBezTo>
                      <a:cubicBezTo>
                        <a:pt x="1732" y="1863"/>
                        <a:pt x="1699" y="1862"/>
                        <a:pt x="1667" y="1862"/>
                      </a:cubicBezTo>
                      <a:cubicBezTo>
                        <a:pt x="1620" y="1862"/>
                        <a:pt x="1573" y="1864"/>
                        <a:pt x="1525" y="1864"/>
                      </a:cubicBezTo>
                      <a:cubicBezTo>
                        <a:pt x="1494" y="1864"/>
                        <a:pt x="1462" y="1863"/>
                        <a:pt x="1431" y="1859"/>
                      </a:cubicBezTo>
                      <a:cubicBezTo>
                        <a:pt x="1341" y="1767"/>
                        <a:pt x="1219" y="1642"/>
                        <a:pt x="1084" y="1642"/>
                      </a:cubicBezTo>
                      <a:cubicBezTo>
                        <a:pt x="1055" y="1642"/>
                        <a:pt x="1024" y="1648"/>
                        <a:pt x="994" y="1661"/>
                      </a:cubicBezTo>
                      <a:cubicBezTo>
                        <a:pt x="886" y="1494"/>
                        <a:pt x="804" y="1215"/>
                        <a:pt x="626" y="1127"/>
                      </a:cubicBezTo>
                      <a:cubicBezTo>
                        <a:pt x="624" y="1125"/>
                        <a:pt x="624" y="1123"/>
                        <a:pt x="623" y="1121"/>
                      </a:cubicBezTo>
                      <a:cubicBezTo>
                        <a:pt x="611" y="1100"/>
                        <a:pt x="599" y="1078"/>
                        <a:pt x="588" y="1058"/>
                      </a:cubicBezTo>
                      <a:cubicBezTo>
                        <a:pt x="598" y="1012"/>
                        <a:pt x="570" y="970"/>
                        <a:pt x="530" y="947"/>
                      </a:cubicBezTo>
                      <a:cubicBezTo>
                        <a:pt x="507" y="901"/>
                        <a:pt x="489" y="838"/>
                        <a:pt x="435" y="824"/>
                      </a:cubicBezTo>
                      <a:cubicBezTo>
                        <a:pt x="433" y="824"/>
                        <a:pt x="432" y="824"/>
                        <a:pt x="431" y="824"/>
                      </a:cubicBezTo>
                      <a:cubicBezTo>
                        <a:pt x="430" y="824"/>
                        <a:pt x="428" y="824"/>
                        <a:pt x="427" y="823"/>
                      </a:cubicBezTo>
                      <a:cubicBezTo>
                        <a:pt x="415" y="665"/>
                        <a:pt x="424" y="497"/>
                        <a:pt x="463" y="321"/>
                      </a:cubicBezTo>
                      <a:cubicBezTo>
                        <a:pt x="479" y="257"/>
                        <a:pt x="497" y="191"/>
                        <a:pt x="522" y="121"/>
                      </a:cubicBezTo>
                      <a:cubicBezTo>
                        <a:pt x="546" y="50"/>
                        <a:pt x="486" y="0"/>
                        <a:pt x="42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1" name="Google Shape;1692;p40"/>
                <p:cNvSpPr/>
                <p:nvPr/>
              </p:nvSpPr>
              <p:spPr>
                <a:xfrm>
                  <a:off x="2445352" y="4295734"/>
                  <a:ext cx="166768" cy="614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1" h="1438" extrusionOk="0">
                      <a:moveTo>
                        <a:pt x="973" y="0"/>
                      </a:moveTo>
                      <a:cubicBezTo>
                        <a:pt x="918" y="0"/>
                        <a:pt x="866" y="9"/>
                        <a:pt x="833" y="53"/>
                      </a:cubicBezTo>
                      <a:cubicBezTo>
                        <a:pt x="807" y="65"/>
                        <a:pt x="795" y="87"/>
                        <a:pt x="788" y="111"/>
                      </a:cubicBezTo>
                      <a:cubicBezTo>
                        <a:pt x="663" y="97"/>
                        <a:pt x="538" y="84"/>
                        <a:pt x="413" y="75"/>
                      </a:cubicBezTo>
                      <a:cubicBezTo>
                        <a:pt x="386" y="85"/>
                        <a:pt x="361" y="96"/>
                        <a:pt x="335" y="105"/>
                      </a:cubicBezTo>
                      <a:cubicBezTo>
                        <a:pt x="318" y="111"/>
                        <a:pt x="302" y="116"/>
                        <a:pt x="283" y="122"/>
                      </a:cubicBezTo>
                      <a:cubicBezTo>
                        <a:pt x="279" y="124"/>
                        <a:pt x="273" y="127"/>
                        <a:pt x="267" y="129"/>
                      </a:cubicBezTo>
                      <a:cubicBezTo>
                        <a:pt x="221" y="146"/>
                        <a:pt x="172" y="164"/>
                        <a:pt x="126" y="180"/>
                      </a:cubicBezTo>
                      <a:cubicBezTo>
                        <a:pt x="113" y="184"/>
                        <a:pt x="103" y="187"/>
                        <a:pt x="91" y="191"/>
                      </a:cubicBezTo>
                      <a:cubicBezTo>
                        <a:pt x="60" y="204"/>
                        <a:pt x="31" y="218"/>
                        <a:pt x="1" y="232"/>
                      </a:cubicBezTo>
                      <a:cubicBezTo>
                        <a:pt x="1381" y="289"/>
                        <a:pt x="2757" y="638"/>
                        <a:pt x="3900" y="1437"/>
                      </a:cubicBezTo>
                      <a:cubicBezTo>
                        <a:pt x="3891" y="1423"/>
                        <a:pt x="3883" y="1409"/>
                        <a:pt x="3874" y="1394"/>
                      </a:cubicBezTo>
                      <a:cubicBezTo>
                        <a:pt x="3819" y="1295"/>
                        <a:pt x="3765" y="1196"/>
                        <a:pt x="3713" y="1095"/>
                      </a:cubicBezTo>
                      <a:cubicBezTo>
                        <a:pt x="3657" y="1062"/>
                        <a:pt x="3601" y="1030"/>
                        <a:pt x="3545" y="998"/>
                      </a:cubicBezTo>
                      <a:cubicBezTo>
                        <a:pt x="3538" y="983"/>
                        <a:pt x="3526" y="971"/>
                        <a:pt x="3509" y="960"/>
                      </a:cubicBezTo>
                      <a:cubicBezTo>
                        <a:pt x="3491" y="853"/>
                        <a:pt x="3304" y="788"/>
                        <a:pt x="3237" y="690"/>
                      </a:cubicBezTo>
                      <a:cubicBezTo>
                        <a:pt x="2880" y="311"/>
                        <a:pt x="2359" y="136"/>
                        <a:pt x="1852" y="65"/>
                      </a:cubicBezTo>
                      <a:cubicBezTo>
                        <a:pt x="1612" y="29"/>
                        <a:pt x="1371" y="26"/>
                        <a:pt x="1131" y="3"/>
                      </a:cubicBezTo>
                      <a:cubicBezTo>
                        <a:pt x="1119" y="5"/>
                        <a:pt x="1107" y="5"/>
                        <a:pt x="1095" y="5"/>
                      </a:cubicBezTo>
                      <a:cubicBezTo>
                        <a:pt x="1056" y="5"/>
                        <a:pt x="1014" y="0"/>
                        <a:pt x="97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2" name="Google Shape;1693;p40"/>
                <p:cNvSpPr/>
                <p:nvPr/>
              </p:nvSpPr>
              <p:spPr>
                <a:xfrm>
                  <a:off x="2900041" y="4430846"/>
                  <a:ext cx="129062" cy="726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9" h="1700" extrusionOk="0">
                      <a:moveTo>
                        <a:pt x="475" y="0"/>
                      </a:moveTo>
                      <a:cubicBezTo>
                        <a:pt x="433" y="0"/>
                        <a:pt x="394" y="10"/>
                        <a:pt x="363" y="39"/>
                      </a:cubicBezTo>
                      <a:cubicBezTo>
                        <a:pt x="361" y="43"/>
                        <a:pt x="361" y="44"/>
                        <a:pt x="359" y="47"/>
                      </a:cubicBezTo>
                      <a:cubicBezTo>
                        <a:pt x="335" y="36"/>
                        <a:pt x="313" y="23"/>
                        <a:pt x="289" y="12"/>
                      </a:cubicBezTo>
                      <a:cubicBezTo>
                        <a:pt x="285" y="12"/>
                        <a:pt x="281" y="13"/>
                        <a:pt x="276" y="13"/>
                      </a:cubicBezTo>
                      <a:cubicBezTo>
                        <a:pt x="270" y="14"/>
                        <a:pt x="266" y="14"/>
                        <a:pt x="260" y="14"/>
                      </a:cubicBezTo>
                      <a:cubicBezTo>
                        <a:pt x="249" y="25"/>
                        <a:pt x="234" y="30"/>
                        <a:pt x="218" y="33"/>
                      </a:cubicBezTo>
                      <a:cubicBezTo>
                        <a:pt x="198" y="35"/>
                        <a:pt x="179" y="41"/>
                        <a:pt x="159" y="44"/>
                      </a:cubicBezTo>
                      <a:cubicBezTo>
                        <a:pt x="133" y="50"/>
                        <a:pt x="107" y="54"/>
                        <a:pt x="80" y="59"/>
                      </a:cubicBezTo>
                      <a:cubicBezTo>
                        <a:pt x="54" y="65"/>
                        <a:pt x="27" y="69"/>
                        <a:pt x="0" y="73"/>
                      </a:cubicBezTo>
                      <a:cubicBezTo>
                        <a:pt x="1023" y="589"/>
                        <a:pt x="2066" y="1066"/>
                        <a:pt x="3018" y="1700"/>
                      </a:cubicBezTo>
                      <a:cubicBezTo>
                        <a:pt x="3007" y="1676"/>
                        <a:pt x="2994" y="1653"/>
                        <a:pt x="2983" y="1629"/>
                      </a:cubicBezTo>
                      <a:cubicBezTo>
                        <a:pt x="2952" y="1567"/>
                        <a:pt x="2923" y="1504"/>
                        <a:pt x="2898" y="1440"/>
                      </a:cubicBezTo>
                      <a:cubicBezTo>
                        <a:pt x="2890" y="1422"/>
                        <a:pt x="2882" y="1402"/>
                        <a:pt x="2875" y="1382"/>
                      </a:cubicBezTo>
                      <a:cubicBezTo>
                        <a:pt x="2814" y="1342"/>
                        <a:pt x="2754" y="1304"/>
                        <a:pt x="2692" y="1266"/>
                      </a:cubicBezTo>
                      <a:cubicBezTo>
                        <a:pt x="2715" y="1177"/>
                        <a:pt x="2603" y="1131"/>
                        <a:pt x="2550" y="1075"/>
                      </a:cubicBezTo>
                      <a:cubicBezTo>
                        <a:pt x="2573" y="1037"/>
                        <a:pt x="2564" y="987"/>
                        <a:pt x="2530" y="957"/>
                      </a:cubicBezTo>
                      <a:cubicBezTo>
                        <a:pt x="2422" y="867"/>
                        <a:pt x="2315" y="776"/>
                        <a:pt x="2206" y="688"/>
                      </a:cubicBezTo>
                      <a:cubicBezTo>
                        <a:pt x="2067" y="576"/>
                        <a:pt x="1917" y="474"/>
                        <a:pt x="1761" y="385"/>
                      </a:cubicBezTo>
                      <a:cubicBezTo>
                        <a:pt x="1745" y="376"/>
                        <a:pt x="1727" y="371"/>
                        <a:pt x="1709" y="371"/>
                      </a:cubicBezTo>
                      <a:cubicBezTo>
                        <a:pt x="1680" y="371"/>
                        <a:pt x="1652" y="384"/>
                        <a:pt x="1634" y="410"/>
                      </a:cubicBezTo>
                      <a:cubicBezTo>
                        <a:pt x="1307" y="278"/>
                        <a:pt x="979" y="145"/>
                        <a:pt x="645" y="33"/>
                      </a:cubicBezTo>
                      <a:cubicBezTo>
                        <a:pt x="594" y="19"/>
                        <a:pt x="532" y="0"/>
                        <a:pt x="47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3" name="Google Shape;1694;p40"/>
                <p:cNvSpPr/>
                <p:nvPr/>
              </p:nvSpPr>
              <p:spPr>
                <a:xfrm>
                  <a:off x="2785043" y="4537885"/>
                  <a:ext cx="164160" cy="1521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0" h="3561" extrusionOk="0">
                      <a:moveTo>
                        <a:pt x="2905" y="0"/>
                      </a:moveTo>
                      <a:cubicBezTo>
                        <a:pt x="2343" y="0"/>
                        <a:pt x="1760" y="243"/>
                        <a:pt x="1418" y="658"/>
                      </a:cubicBezTo>
                      <a:cubicBezTo>
                        <a:pt x="1007" y="985"/>
                        <a:pt x="713" y="1430"/>
                        <a:pt x="425" y="1863"/>
                      </a:cubicBezTo>
                      <a:cubicBezTo>
                        <a:pt x="272" y="2185"/>
                        <a:pt x="12" y="2493"/>
                        <a:pt x="1" y="2862"/>
                      </a:cubicBezTo>
                      <a:cubicBezTo>
                        <a:pt x="18" y="3039"/>
                        <a:pt x="227" y="2961"/>
                        <a:pt x="390" y="3012"/>
                      </a:cubicBezTo>
                      <a:cubicBezTo>
                        <a:pt x="702" y="3100"/>
                        <a:pt x="1023" y="3131"/>
                        <a:pt x="1332" y="3224"/>
                      </a:cubicBezTo>
                      <a:cubicBezTo>
                        <a:pt x="1517" y="3330"/>
                        <a:pt x="1682" y="3487"/>
                        <a:pt x="1892" y="3551"/>
                      </a:cubicBezTo>
                      <a:cubicBezTo>
                        <a:pt x="1909" y="3557"/>
                        <a:pt x="1924" y="3560"/>
                        <a:pt x="1937" y="3560"/>
                      </a:cubicBezTo>
                      <a:cubicBezTo>
                        <a:pt x="2028" y="3560"/>
                        <a:pt x="2038" y="3431"/>
                        <a:pt x="2049" y="3351"/>
                      </a:cubicBezTo>
                      <a:cubicBezTo>
                        <a:pt x="2328" y="2343"/>
                        <a:pt x="2732" y="1270"/>
                        <a:pt x="3470" y="506"/>
                      </a:cubicBezTo>
                      <a:cubicBezTo>
                        <a:pt x="3564" y="434"/>
                        <a:pt x="3652" y="357"/>
                        <a:pt x="3760" y="310"/>
                      </a:cubicBezTo>
                      <a:cubicBezTo>
                        <a:pt x="3804" y="303"/>
                        <a:pt x="3837" y="264"/>
                        <a:pt x="3840" y="217"/>
                      </a:cubicBezTo>
                      <a:cubicBezTo>
                        <a:pt x="3836" y="150"/>
                        <a:pt x="3794" y="123"/>
                        <a:pt x="3745" y="123"/>
                      </a:cubicBezTo>
                      <a:cubicBezTo>
                        <a:pt x="3710" y="123"/>
                        <a:pt x="3670" y="137"/>
                        <a:pt x="3638" y="160"/>
                      </a:cubicBezTo>
                      <a:cubicBezTo>
                        <a:pt x="3415" y="51"/>
                        <a:pt x="3162" y="0"/>
                        <a:pt x="2905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4" name="Google Shape;1695;p40"/>
                <p:cNvSpPr/>
                <p:nvPr/>
              </p:nvSpPr>
              <p:spPr>
                <a:xfrm>
                  <a:off x="2336639" y="4422001"/>
                  <a:ext cx="156807" cy="1369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3206" extrusionOk="0">
                      <a:moveTo>
                        <a:pt x="2901" y="1"/>
                      </a:moveTo>
                      <a:cubicBezTo>
                        <a:pt x="1917" y="1"/>
                        <a:pt x="1079" y="856"/>
                        <a:pt x="598" y="1676"/>
                      </a:cubicBezTo>
                      <a:cubicBezTo>
                        <a:pt x="379" y="2053"/>
                        <a:pt x="160" y="2428"/>
                        <a:pt x="29" y="2848"/>
                      </a:cubicBezTo>
                      <a:cubicBezTo>
                        <a:pt x="17" y="2895"/>
                        <a:pt x="1" y="2947"/>
                        <a:pt x="32" y="2990"/>
                      </a:cubicBezTo>
                      <a:cubicBezTo>
                        <a:pt x="51" y="3019"/>
                        <a:pt x="83" y="3032"/>
                        <a:pt x="116" y="3032"/>
                      </a:cubicBezTo>
                      <a:cubicBezTo>
                        <a:pt x="127" y="3032"/>
                        <a:pt x="139" y="3030"/>
                        <a:pt x="150" y="3027"/>
                      </a:cubicBezTo>
                      <a:cubicBezTo>
                        <a:pt x="288" y="2991"/>
                        <a:pt x="430" y="2979"/>
                        <a:pt x="573" y="2970"/>
                      </a:cubicBezTo>
                      <a:cubicBezTo>
                        <a:pt x="634" y="2965"/>
                        <a:pt x="695" y="2963"/>
                        <a:pt x="756" y="2963"/>
                      </a:cubicBezTo>
                      <a:cubicBezTo>
                        <a:pt x="1152" y="2963"/>
                        <a:pt x="1553" y="3059"/>
                        <a:pt x="1930" y="3177"/>
                      </a:cubicBezTo>
                      <a:cubicBezTo>
                        <a:pt x="1940" y="3183"/>
                        <a:pt x="1950" y="3186"/>
                        <a:pt x="1961" y="3189"/>
                      </a:cubicBezTo>
                      <a:cubicBezTo>
                        <a:pt x="1973" y="3197"/>
                        <a:pt x="1991" y="3204"/>
                        <a:pt x="2011" y="3206"/>
                      </a:cubicBezTo>
                      <a:cubicBezTo>
                        <a:pt x="2013" y="3206"/>
                        <a:pt x="2014" y="3206"/>
                        <a:pt x="2016" y="3206"/>
                      </a:cubicBezTo>
                      <a:cubicBezTo>
                        <a:pt x="2089" y="3206"/>
                        <a:pt x="2110" y="3133"/>
                        <a:pt x="2115" y="3072"/>
                      </a:cubicBezTo>
                      <a:cubicBezTo>
                        <a:pt x="2399" y="2110"/>
                        <a:pt x="2606" y="806"/>
                        <a:pt x="3555" y="278"/>
                      </a:cubicBezTo>
                      <a:cubicBezTo>
                        <a:pt x="3623" y="278"/>
                        <a:pt x="3668" y="197"/>
                        <a:pt x="3636" y="140"/>
                      </a:cubicBezTo>
                      <a:cubicBezTo>
                        <a:pt x="3621" y="105"/>
                        <a:pt x="3593" y="90"/>
                        <a:pt x="3557" y="90"/>
                      </a:cubicBezTo>
                      <a:cubicBezTo>
                        <a:pt x="3533" y="90"/>
                        <a:pt x="3505" y="97"/>
                        <a:pt x="3474" y="109"/>
                      </a:cubicBezTo>
                      <a:cubicBezTo>
                        <a:pt x="3460" y="80"/>
                        <a:pt x="3432" y="59"/>
                        <a:pt x="3397" y="59"/>
                      </a:cubicBezTo>
                      <a:cubicBezTo>
                        <a:pt x="3386" y="59"/>
                        <a:pt x="3375" y="60"/>
                        <a:pt x="3364" y="65"/>
                      </a:cubicBezTo>
                      <a:cubicBezTo>
                        <a:pt x="3206" y="21"/>
                        <a:pt x="3052" y="1"/>
                        <a:pt x="290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5" name="Google Shape;1696;p40"/>
                <p:cNvSpPr/>
                <p:nvPr/>
              </p:nvSpPr>
              <p:spPr>
                <a:xfrm>
                  <a:off x="2608315" y="449532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6" y="1"/>
                      </a:moveTo>
                      <a:cubicBezTo>
                        <a:pt x="47" y="1"/>
                        <a:pt x="4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7"/>
                        <a:pt x="150" y="1"/>
                        <a:pt x="98" y="1"/>
                      </a:cubicBezTo>
                      <a:cubicBezTo>
                        <a:pt x="98" y="1"/>
                        <a:pt x="9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6" name="Google Shape;1697;p40"/>
                <p:cNvSpPr/>
                <p:nvPr/>
              </p:nvSpPr>
              <p:spPr>
                <a:xfrm>
                  <a:off x="2605622" y="450968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1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7" name="Google Shape;1698;p40"/>
                <p:cNvSpPr/>
                <p:nvPr/>
              </p:nvSpPr>
              <p:spPr>
                <a:xfrm>
                  <a:off x="2619644" y="45073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2"/>
                      </a:cubicBezTo>
                      <a:cubicBezTo>
                        <a:pt x="0" y="141"/>
                        <a:pt x="42" y="188"/>
                        <a:pt x="92" y="188"/>
                      </a:cubicBezTo>
                      <a:cubicBezTo>
                        <a:pt x="142" y="188"/>
                        <a:pt x="187" y="150"/>
                        <a:pt x="189" y="97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" name="Google Shape;1699;p40"/>
                <p:cNvSpPr/>
                <p:nvPr/>
              </p:nvSpPr>
              <p:spPr>
                <a:xfrm>
                  <a:off x="2842457" y="447631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7" y="0"/>
                        <a:pt x="3" y="38"/>
                        <a:pt x="2" y="90"/>
                      </a:cubicBezTo>
                      <a:cubicBezTo>
                        <a:pt x="0" y="140"/>
                        <a:pt x="40" y="186"/>
                        <a:pt x="92" y="186"/>
                      </a:cubicBezTo>
                      <a:cubicBezTo>
                        <a:pt x="142" y="186"/>
                        <a:pt x="187" y="149"/>
                        <a:pt x="189" y="96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" name="Google Shape;1700;p40"/>
                <p:cNvSpPr/>
                <p:nvPr/>
              </p:nvSpPr>
              <p:spPr>
                <a:xfrm>
                  <a:off x="2560991" y="4260396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0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" name="Google Shape;1701;p40"/>
                <p:cNvSpPr/>
                <p:nvPr/>
              </p:nvSpPr>
              <p:spPr>
                <a:xfrm>
                  <a:off x="2571080" y="426620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0"/>
                      </a:cubicBezTo>
                      <a:cubicBezTo>
                        <a:pt x="1" y="140"/>
                        <a:pt x="42" y="186"/>
                        <a:pt x="94" y="186"/>
                      </a:cubicBezTo>
                      <a:cubicBezTo>
                        <a:pt x="144" y="186"/>
                        <a:pt x="189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" name="Google Shape;1702;p40"/>
                <p:cNvSpPr/>
                <p:nvPr/>
              </p:nvSpPr>
              <p:spPr>
                <a:xfrm>
                  <a:off x="2340657" y="4383074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0"/>
                      </a:moveTo>
                      <a:cubicBezTo>
                        <a:pt x="49" y="0"/>
                        <a:pt x="4" y="39"/>
                        <a:pt x="3" y="92"/>
                      </a:cubicBezTo>
                      <a:cubicBezTo>
                        <a:pt x="1" y="141"/>
                        <a:pt x="42" y="188"/>
                        <a:pt x="93" y="188"/>
                      </a:cubicBezTo>
                      <a:cubicBezTo>
                        <a:pt x="144" y="188"/>
                        <a:pt x="188" y="150"/>
                        <a:pt x="190" y="97"/>
                      </a:cubicBezTo>
                      <a:cubicBezTo>
                        <a:pt x="192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2" name="Google Shape;1703;p40"/>
                <p:cNvSpPr/>
                <p:nvPr/>
              </p:nvSpPr>
              <p:spPr>
                <a:xfrm>
                  <a:off x="2235535" y="461714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8" y="1"/>
                      </a:moveTo>
                      <a:cubicBezTo>
                        <a:pt x="48" y="1"/>
                        <a:pt x="3" y="38"/>
                        <a:pt x="2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7"/>
                      </a:cubicBezTo>
                      <a:cubicBezTo>
                        <a:pt x="191" y="48"/>
                        <a:pt x="150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3" name="Google Shape;1704;p40"/>
                <p:cNvSpPr/>
                <p:nvPr/>
              </p:nvSpPr>
              <p:spPr>
                <a:xfrm>
                  <a:off x="2233483" y="463184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4" name="Google Shape;1705;p40"/>
                <p:cNvSpPr/>
                <p:nvPr/>
              </p:nvSpPr>
              <p:spPr>
                <a:xfrm>
                  <a:off x="2714164" y="471923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5" name="Google Shape;1706;p40"/>
                <p:cNvSpPr/>
                <p:nvPr/>
              </p:nvSpPr>
              <p:spPr>
                <a:xfrm>
                  <a:off x="2382467" y="502094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6" name="Google Shape;1707;p40"/>
                <p:cNvSpPr/>
                <p:nvPr/>
              </p:nvSpPr>
              <p:spPr>
                <a:xfrm>
                  <a:off x="2395933" y="5028938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1"/>
                      </a:moveTo>
                      <a:cubicBezTo>
                        <a:pt x="49" y="1"/>
                        <a:pt x="4" y="39"/>
                        <a:pt x="3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50"/>
                        <a:pt x="190" y="97"/>
                      </a:cubicBezTo>
                      <a:cubicBezTo>
                        <a:pt x="192" y="47"/>
                        <a:pt x="151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7" name="Google Shape;1708;p40"/>
                <p:cNvSpPr/>
                <p:nvPr/>
              </p:nvSpPr>
              <p:spPr>
                <a:xfrm>
                  <a:off x="2395505" y="5014281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8" name="Google Shape;1709;p40"/>
                <p:cNvSpPr/>
                <p:nvPr/>
              </p:nvSpPr>
              <p:spPr>
                <a:xfrm>
                  <a:off x="2685179" y="5102006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3" y="187"/>
                        <a:pt x="187" y="149"/>
                        <a:pt x="190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9" name="Google Shape;1710;p40"/>
                <p:cNvSpPr/>
                <p:nvPr/>
              </p:nvSpPr>
              <p:spPr>
                <a:xfrm>
                  <a:off x="2697107" y="510055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0"/>
                      </a:cubicBezTo>
                      <a:cubicBezTo>
                        <a:pt x="1" y="140"/>
                        <a:pt x="41" y="186"/>
                        <a:pt x="92" y="186"/>
                      </a:cubicBezTo>
                      <a:cubicBezTo>
                        <a:pt x="143" y="186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0" name="Google Shape;1711;p40"/>
                <p:cNvSpPr/>
                <p:nvPr/>
              </p:nvSpPr>
              <p:spPr>
                <a:xfrm>
                  <a:off x="2990756" y="4811869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2" y="188"/>
                        <a:pt x="92" y="188"/>
                      </a:cubicBezTo>
                      <a:cubicBezTo>
                        <a:pt x="142" y="188"/>
                        <a:pt x="187" y="149"/>
                        <a:pt x="189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1" name="Google Shape;1712;p40"/>
                <p:cNvSpPr/>
                <p:nvPr/>
              </p:nvSpPr>
              <p:spPr>
                <a:xfrm>
                  <a:off x="2984258" y="482622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1"/>
                      </a:moveTo>
                      <a:cubicBezTo>
                        <a:pt x="47" y="1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2" name="Google Shape;1713;p40"/>
                <p:cNvSpPr/>
                <p:nvPr/>
              </p:nvSpPr>
              <p:spPr>
                <a:xfrm>
                  <a:off x="2715104" y="4907371"/>
                  <a:ext cx="204944" cy="1598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94" h="3740" extrusionOk="0">
                      <a:moveTo>
                        <a:pt x="2679" y="0"/>
                      </a:moveTo>
                      <a:cubicBezTo>
                        <a:pt x="2274" y="0"/>
                        <a:pt x="1850" y="142"/>
                        <a:pt x="1481" y="409"/>
                      </a:cubicBezTo>
                      <a:cubicBezTo>
                        <a:pt x="1" y="1516"/>
                        <a:pt x="689" y="3686"/>
                        <a:pt x="2532" y="3739"/>
                      </a:cubicBezTo>
                      <a:cubicBezTo>
                        <a:pt x="2542" y="3739"/>
                        <a:pt x="2551" y="3739"/>
                        <a:pt x="2561" y="3739"/>
                      </a:cubicBezTo>
                      <a:cubicBezTo>
                        <a:pt x="3877" y="3739"/>
                        <a:pt x="4794" y="2021"/>
                        <a:pt x="4097" y="912"/>
                      </a:cubicBezTo>
                      <a:cubicBezTo>
                        <a:pt x="3797" y="287"/>
                        <a:pt x="3256" y="0"/>
                        <a:pt x="2679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3" name="Google Shape;1714;p40"/>
                <p:cNvSpPr/>
                <p:nvPr/>
              </p:nvSpPr>
              <p:spPr>
                <a:xfrm>
                  <a:off x="2184192" y="4717650"/>
                  <a:ext cx="155524" cy="140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8" h="3284" extrusionOk="0">
                      <a:moveTo>
                        <a:pt x="2142" y="1"/>
                      </a:moveTo>
                      <a:cubicBezTo>
                        <a:pt x="1597" y="1"/>
                        <a:pt x="1016" y="296"/>
                        <a:pt x="716" y="719"/>
                      </a:cubicBezTo>
                      <a:cubicBezTo>
                        <a:pt x="0" y="1685"/>
                        <a:pt x="699" y="3151"/>
                        <a:pt x="1876" y="3277"/>
                      </a:cubicBezTo>
                      <a:cubicBezTo>
                        <a:pt x="1927" y="3281"/>
                        <a:pt x="1977" y="3283"/>
                        <a:pt x="2026" y="3283"/>
                      </a:cubicBezTo>
                      <a:cubicBezTo>
                        <a:pt x="2756" y="3283"/>
                        <a:pt x="3267" y="2819"/>
                        <a:pt x="3503" y="2121"/>
                      </a:cubicBezTo>
                      <a:cubicBezTo>
                        <a:pt x="3638" y="1482"/>
                        <a:pt x="3494" y="702"/>
                        <a:pt x="2952" y="291"/>
                      </a:cubicBezTo>
                      <a:cubicBezTo>
                        <a:pt x="2727" y="89"/>
                        <a:pt x="2440" y="1"/>
                        <a:pt x="2142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4" name="Google Shape;1715;p40"/>
                <p:cNvSpPr/>
                <p:nvPr/>
              </p:nvSpPr>
              <p:spPr>
                <a:xfrm>
                  <a:off x="2600919" y="4158015"/>
                  <a:ext cx="463496" cy="2426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2" h="5679" extrusionOk="0">
                      <a:moveTo>
                        <a:pt x="117" y="0"/>
                      </a:moveTo>
                      <a:cubicBezTo>
                        <a:pt x="27" y="0"/>
                        <a:pt x="1" y="125"/>
                        <a:pt x="74" y="185"/>
                      </a:cubicBezTo>
                      <a:cubicBezTo>
                        <a:pt x="115" y="318"/>
                        <a:pt x="190" y="462"/>
                        <a:pt x="244" y="601"/>
                      </a:cubicBezTo>
                      <a:cubicBezTo>
                        <a:pt x="497" y="1259"/>
                        <a:pt x="921" y="1825"/>
                        <a:pt x="1412" y="2324"/>
                      </a:cubicBezTo>
                      <a:cubicBezTo>
                        <a:pt x="2275" y="3169"/>
                        <a:pt x="3266" y="3875"/>
                        <a:pt x="4329" y="4446"/>
                      </a:cubicBezTo>
                      <a:cubicBezTo>
                        <a:pt x="5694" y="5169"/>
                        <a:pt x="7201" y="5566"/>
                        <a:pt x="8740" y="5669"/>
                      </a:cubicBezTo>
                      <a:cubicBezTo>
                        <a:pt x="8766" y="5675"/>
                        <a:pt x="8862" y="5679"/>
                        <a:pt x="8998" y="5679"/>
                      </a:cubicBezTo>
                      <a:cubicBezTo>
                        <a:pt x="9571" y="5679"/>
                        <a:pt x="10842" y="5610"/>
                        <a:pt x="10422" y="5359"/>
                      </a:cubicBezTo>
                      <a:cubicBezTo>
                        <a:pt x="10430" y="5302"/>
                        <a:pt x="10404" y="5233"/>
                        <a:pt x="10336" y="5202"/>
                      </a:cubicBezTo>
                      <a:cubicBezTo>
                        <a:pt x="10310" y="5175"/>
                        <a:pt x="10280" y="5139"/>
                        <a:pt x="10253" y="5107"/>
                      </a:cubicBezTo>
                      <a:cubicBezTo>
                        <a:pt x="10254" y="5005"/>
                        <a:pt x="10151" y="4935"/>
                        <a:pt x="10097" y="4856"/>
                      </a:cubicBezTo>
                      <a:cubicBezTo>
                        <a:pt x="9956" y="4709"/>
                        <a:pt x="9842" y="4511"/>
                        <a:pt x="9672" y="4403"/>
                      </a:cubicBezTo>
                      <a:cubicBezTo>
                        <a:pt x="9144" y="3781"/>
                        <a:pt x="8580" y="3206"/>
                        <a:pt x="7945" y="2696"/>
                      </a:cubicBezTo>
                      <a:cubicBezTo>
                        <a:pt x="7887" y="2652"/>
                        <a:pt x="7824" y="2549"/>
                        <a:pt x="7752" y="2533"/>
                      </a:cubicBezTo>
                      <a:cubicBezTo>
                        <a:pt x="7461" y="2250"/>
                        <a:pt x="7143" y="1994"/>
                        <a:pt x="6793" y="1787"/>
                      </a:cubicBezTo>
                      <a:cubicBezTo>
                        <a:pt x="6725" y="1755"/>
                        <a:pt x="6638" y="1650"/>
                        <a:pt x="6549" y="1650"/>
                      </a:cubicBezTo>
                      <a:cubicBezTo>
                        <a:pt x="6535" y="1650"/>
                        <a:pt x="6521" y="1653"/>
                        <a:pt x="6507" y="1658"/>
                      </a:cubicBezTo>
                      <a:cubicBezTo>
                        <a:pt x="5568" y="1144"/>
                        <a:pt x="4605" y="649"/>
                        <a:pt x="3568" y="362"/>
                      </a:cubicBezTo>
                      <a:cubicBezTo>
                        <a:pt x="3018" y="211"/>
                        <a:pt x="2454" y="185"/>
                        <a:pt x="1890" y="109"/>
                      </a:cubicBezTo>
                      <a:cubicBezTo>
                        <a:pt x="1716" y="56"/>
                        <a:pt x="1503" y="23"/>
                        <a:pt x="1293" y="23"/>
                      </a:cubicBezTo>
                      <a:cubicBezTo>
                        <a:pt x="1131" y="23"/>
                        <a:pt x="971" y="43"/>
                        <a:pt x="834" y="90"/>
                      </a:cubicBezTo>
                      <a:cubicBezTo>
                        <a:pt x="793" y="66"/>
                        <a:pt x="740" y="59"/>
                        <a:pt x="693" y="47"/>
                      </a:cubicBezTo>
                      <a:cubicBezTo>
                        <a:pt x="603" y="38"/>
                        <a:pt x="506" y="21"/>
                        <a:pt x="411" y="21"/>
                      </a:cubicBezTo>
                      <a:cubicBezTo>
                        <a:pt x="349" y="21"/>
                        <a:pt x="289" y="29"/>
                        <a:pt x="233" y="51"/>
                      </a:cubicBezTo>
                      <a:cubicBezTo>
                        <a:pt x="227" y="54"/>
                        <a:pt x="222" y="58"/>
                        <a:pt x="218" y="62"/>
                      </a:cubicBezTo>
                      <a:cubicBezTo>
                        <a:pt x="203" y="39"/>
                        <a:pt x="182" y="20"/>
                        <a:pt x="159" y="8"/>
                      </a:cubicBezTo>
                      <a:cubicBezTo>
                        <a:pt x="144" y="3"/>
                        <a:pt x="130" y="0"/>
                        <a:pt x="117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5" name="Google Shape;1716;p40"/>
                <p:cNvSpPr/>
                <p:nvPr/>
              </p:nvSpPr>
              <p:spPr>
                <a:xfrm>
                  <a:off x="2312656" y="4417942"/>
                  <a:ext cx="226447" cy="3304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7" h="7733" extrusionOk="0">
                      <a:moveTo>
                        <a:pt x="3387" y="180"/>
                      </a:moveTo>
                      <a:cubicBezTo>
                        <a:pt x="3978" y="180"/>
                        <a:pt x="4529" y="497"/>
                        <a:pt x="4865" y="1002"/>
                      </a:cubicBezTo>
                      <a:cubicBezTo>
                        <a:pt x="5116" y="1462"/>
                        <a:pt x="5053" y="2013"/>
                        <a:pt x="4916" y="2504"/>
                      </a:cubicBezTo>
                      <a:cubicBezTo>
                        <a:pt x="4818" y="3014"/>
                        <a:pt x="4674" y="3512"/>
                        <a:pt x="4521" y="4009"/>
                      </a:cubicBezTo>
                      <a:cubicBezTo>
                        <a:pt x="4155" y="3803"/>
                        <a:pt x="3789" y="3592"/>
                        <a:pt x="3395" y="3441"/>
                      </a:cubicBezTo>
                      <a:cubicBezTo>
                        <a:pt x="2632" y="3166"/>
                        <a:pt x="1832" y="2952"/>
                        <a:pt x="1018" y="2952"/>
                      </a:cubicBezTo>
                      <a:cubicBezTo>
                        <a:pt x="906" y="2952"/>
                        <a:pt x="794" y="2957"/>
                        <a:pt x="681" y="2965"/>
                      </a:cubicBezTo>
                      <a:cubicBezTo>
                        <a:pt x="995" y="2202"/>
                        <a:pt x="1327" y="1421"/>
                        <a:pt x="1968" y="881"/>
                      </a:cubicBezTo>
                      <a:cubicBezTo>
                        <a:pt x="2285" y="612"/>
                        <a:pt x="2590" y="281"/>
                        <a:pt x="3024" y="220"/>
                      </a:cubicBezTo>
                      <a:cubicBezTo>
                        <a:pt x="3146" y="193"/>
                        <a:pt x="3267" y="180"/>
                        <a:pt x="3387" y="180"/>
                      </a:cubicBezTo>
                      <a:close/>
                      <a:moveTo>
                        <a:pt x="2638" y="3387"/>
                      </a:moveTo>
                      <a:cubicBezTo>
                        <a:pt x="3279" y="3571"/>
                        <a:pt x="3894" y="3852"/>
                        <a:pt x="4463" y="4190"/>
                      </a:cubicBezTo>
                      <a:cubicBezTo>
                        <a:pt x="4387" y="4435"/>
                        <a:pt x="4308" y="4680"/>
                        <a:pt x="4231" y="4926"/>
                      </a:cubicBezTo>
                      <a:cubicBezTo>
                        <a:pt x="3816" y="5937"/>
                        <a:pt x="3407" y="7469"/>
                        <a:pt x="2102" y="7545"/>
                      </a:cubicBezTo>
                      <a:cubicBezTo>
                        <a:pt x="2081" y="7546"/>
                        <a:pt x="2060" y="7546"/>
                        <a:pt x="2039" y="7546"/>
                      </a:cubicBezTo>
                      <a:cubicBezTo>
                        <a:pt x="969" y="7546"/>
                        <a:pt x="466" y="6750"/>
                        <a:pt x="307" y="5795"/>
                      </a:cubicBezTo>
                      <a:lnTo>
                        <a:pt x="307" y="5795"/>
                      </a:lnTo>
                      <a:cubicBezTo>
                        <a:pt x="316" y="5797"/>
                        <a:pt x="326" y="5797"/>
                        <a:pt x="335" y="5798"/>
                      </a:cubicBezTo>
                      <a:cubicBezTo>
                        <a:pt x="343" y="5798"/>
                        <a:pt x="350" y="5798"/>
                        <a:pt x="358" y="5798"/>
                      </a:cubicBezTo>
                      <a:cubicBezTo>
                        <a:pt x="684" y="5798"/>
                        <a:pt x="998" y="5650"/>
                        <a:pt x="1277" y="5441"/>
                      </a:cubicBezTo>
                      <a:cubicBezTo>
                        <a:pt x="1231" y="5423"/>
                        <a:pt x="1186" y="5396"/>
                        <a:pt x="1153" y="5362"/>
                      </a:cubicBezTo>
                      <a:cubicBezTo>
                        <a:pt x="1124" y="5335"/>
                        <a:pt x="1098" y="5304"/>
                        <a:pt x="1073" y="5270"/>
                      </a:cubicBezTo>
                      <a:cubicBezTo>
                        <a:pt x="1052" y="5240"/>
                        <a:pt x="1036" y="5208"/>
                        <a:pt x="1022" y="5175"/>
                      </a:cubicBezTo>
                      <a:cubicBezTo>
                        <a:pt x="992" y="5111"/>
                        <a:pt x="983" y="5040"/>
                        <a:pt x="980" y="4971"/>
                      </a:cubicBezTo>
                      <a:cubicBezTo>
                        <a:pt x="978" y="4893"/>
                        <a:pt x="1003" y="4812"/>
                        <a:pt x="1035" y="4740"/>
                      </a:cubicBezTo>
                      <a:cubicBezTo>
                        <a:pt x="1067" y="4671"/>
                        <a:pt x="1118" y="4610"/>
                        <a:pt x="1169" y="4555"/>
                      </a:cubicBezTo>
                      <a:cubicBezTo>
                        <a:pt x="1203" y="4519"/>
                        <a:pt x="1242" y="4487"/>
                        <a:pt x="1282" y="4458"/>
                      </a:cubicBezTo>
                      <a:cubicBezTo>
                        <a:pt x="1314" y="4433"/>
                        <a:pt x="1351" y="4412"/>
                        <a:pt x="1387" y="4397"/>
                      </a:cubicBezTo>
                      <a:cubicBezTo>
                        <a:pt x="1418" y="4385"/>
                        <a:pt x="1449" y="4375"/>
                        <a:pt x="1482" y="4367"/>
                      </a:cubicBezTo>
                      <a:cubicBezTo>
                        <a:pt x="1524" y="4356"/>
                        <a:pt x="1566" y="4353"/>
                        <a:pt x="1609" y="4349"/>
                      </a:cubicBezTo>
                      <a:cubicBezTo>
                        <a:pt x="1618" y="4348"/>
                        <a:pt x="1628" y="4348"/>
                        <a:pt x="1637" y="4348"/>
                      </a:cubicBezTo>
                      <a:cubicBezTo>
                        <a:pt x="1665" y="4348"/>
                        <a:pt x="1693" y="4351"/>
                        <a:pt x="1720" y="4354"/>
                      </a:cubicBezTo>
                      <a:cubicBezTo>
                        <a:pt x="1756" y="4359"/>
                        <a:pt x="1790" y="4371"/>
                        <a:pt x="1822" y="4384"/>
                      </a:cubicBezTo>
                      <a:cubicBezTo>
                        <a:pt x="1885" y="4408"/>
                        <a:pt x="1940" y="4451"/>
                        <a:pt x="1990" y="4493"/>
                      </a:cubicBezTo>
                      <a:cubicBezTo>
                        <a:pt x="2027" y="4525"/>
                        <a:pt x="2059" y="4560"/>
                        <a:pt x="2088" y="4597"/>
                      </a:cubicBezTo>
                      <a:cubicBezTo>
                        <a:pt x="2371" y="4249"/>
                        <a:pt x="2497" y="3811"/>
                        <a:pt x="2638" y="3387"/>
                      </a:cubicBezTo>
                      <a:close/>
                      <a:moveTo>
                        <a:pt x="3446" y="0"/>
                      </a:moveTo>
                      <a:cubicBezTo>
                        <a:pt x="3296" y="0"/>
                        <a:pt x="3146" y="14"/>
                        <a:pt x="3000" y="35"/>
                      </a:cubicBezTo>
                      <a:cubicBezTo>
                        <a:pt x="2634" y="81"/>
                        <a:pt x="2333" y="306"/>
                        <a:pt x="2068" y="547"/>
                      </a:cubicBezTo>
                      <a:cubicBezTo>
                        <a:pt x="1566" y="929"/>
                        <a:pt x="1185" y="1428"/>
                        <a:pt x="911" y="1993"/>
                      </a:cubicBezTo>
                      <a:cubicBezTo>
                        <a:pt x="514" y="2805"/>
                        <a:pt x="143" y="3651"/>
                        <a:pt x="67" y="4563"/>
                      </a:cubicBezTo>
                      <a:cubicBezTo>
                        <a:pt x="0" y="5770"/>
                        <a:pt x="258" y="7496"/>
                        <a:pt x="1702" y="7711"/>
                      </a:cubicBezTo>
                      <a:cubicBezTo>
                        <a:pt x="1806" y="7726"/>
                        <a:pt x="1905" y="7733"/>
                        <a:pt x="2002" y="7733"/>
                      </a:cubicBezTo>
                      <a:cubicBezTo>
                        <a:pt x="3838" y="7733"/>
                        <a:pt x="4236" y="5218"/>
                        <a:pt x="4787" y="3834"/>
                      </a:cubicBezTo>
                      <a:cubicBezTo>
                        <a:pt x="4907" y="3483"/>
                        <a:pt x="4960" y="3106"/>
                        <a:pt x="5052" y="2744"/>
                      </a:cubicBezTo>
                      <a:cubicBezTo>
                        <a:pt x="5177" y="2271"/>
                        <a:pt x="5297" y="1750"/>
                        <a:pt x="5164" y="1262"/>
                      </a:cubicBezTo>
                      <a:cubicBezTo>
                        <a:pt x="5076" y="811"/>
                        <a:pt x="4700" y="497"/>
                        <a:pt x="4338" y="251"/>
                      </a:cubicBezTo>
                      <a:cubicBezTo>
                        <a:pt x="4076" y="62"/>
                        <a:pt x="3762" y="0"/>
                        <a:pt x="344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6" name="Google Shape;1717;p40"/>
                <p:cNvSpPr/>
                <p:nvPr/>
              </p:nvSpPr>
              <p:spPr>
                <a:xfrm>
                  <a:off x="2737163" y="4533227"/>
                  <a:ext cx="262100" cy="3456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31" h="8090" extrusionOk="0">
                      <a:moveTo>
                        <a:pt x="4013" y="188"/>
                      </a:moveTo>
                      <a:cubicBezTo>
                        <a:pt x="4278" y="188"/>
                        <a:pt x="4542" y="240"/>
                        <a:pt x="4787" y="351"/>
                      </a:cubicBezTo>
                      <a:cubicBezTo>
                        <a:pt x="5261" y="650"/>
                        <a:pt x="5633" y="1153"/>
                        <a:pt x="5856" y="1666"/>
                      </a:cubicBezTo>
                      <a:cubicBezTo>
                        <a:pt x="5975" y="2458"/>
                        <a:pt x="5791" y="3225"/>
                        <a:pt x="5561" y="3979"/>
                      </a:cubicBezTo>
                      <a:cubicBezTo>
                        <a:pt x="5470" y="4240"/>
                        <a:pt x="5366" y="4499"/>
                        <a:pt x="5274" y="4762"/>
                      </a:cubicBezTo>
                      <a:cubicBezTo>
                        <a:pt x="4993" y="4541"/>
                        <a:pt x="4721" y="4299"/>
                        <a:pt x="4403" y="4124"/>
                      </a:cubicBezTo>
                      <a:cubicBezTo>
                        <a:pt x="3410" y="3524"/>
                        <a:pt x="2312" y="3067"/>
                        <a:pt x="1158" y="2933"/>
                      </a:cubicBezTo>
                      <a:cubicBezTo>
                        <a:pt x="1499" y="2096"/>
                        <a:pt x="1972" y="1316"/>
                        <a:pt x="2642" y="699"/>
                      </a:cubicBezTo>
                      <a:cubicBezTo>
                        <a:pt x="3016" y="372"/>
                        <a:pt x="3515" y="188"/>
                        <a:pt x="4013" y="188"/>
                      </a:cubicBezTo>
                      <a:close/>
                      <a:moveTo>
                        <a:pt x="3138" y="3673"/>
                      </a:moveTo>
                      <a:cubicBezTo>
                        <a:pt x="3882" y="3992"/>
                        <a:pt x="4579" y="4425"/>
                        <a:pt x="5202" y="4938"/>
                      </a:cubicBezTo>
                      <a:cubicBezTo>
                        <a:pt x="5202" y="4939"/>
                        <a:pt x="5203" y="4939"/>
                        <a:pt x="5204" y="4940"/>
                      </a:cubicBezTo>
                      <a:cubicBezTo>
                        <a:pt x="5145" y="5096"/>
                        <a:pt x="5091" y="5254"/>
                        <a:pt x="5020" y="5405"/>
                      </a:cubicBezTo>
                      <a:cubicBezTo>
                        <a:pt x="5005" y="5459"/>
                        <a:pt x="4956" y="5529"/>
                        <a:pt x="4937" y="5593"/>
                      </a:cubicBezTo>
                      <a:cubicBezTo>
                        <a:pt x="4424" y="6620"/>
                        <a:pt x="3790" y="7736"/>
                        <a:pt x="2593" y="7903"/>
                      </a:cubicBezTo>
                      <a:cubicBezTo>
                        <a:pt x="1196" y="7839"/>
                        <a:pt x="573" y="6840"/>
                        <a:pt x="522" y="5688"/>
                      </a:cubicBezTo>
                      <a:lnTo>
                        <a:pt x="522" y="5688"/>
                      </a:lnTo>
                      <a:cubicBezTo>
                        <a:pt x="602" y="5718"/>
                        <a:pt x="698" y="5724"/>
                        <a:pt x="774" y="5748"/>
                      </a:cubicBezTo>
                      <a:cubicBezTo>
                        <a:pt x="791" y="5749"/>
                        <a:pt x="807" y="5749"/>
                        <a:pt x="823" y="5749"/>
                      </a:cubicBezTo>
                      <a:cubicBezTo>
                        <a:pt x="1101" y="5749"/>
                        <a:pt x="1365" y="5684"/>
                        <a:pt x="1608" y="5570"/>
                      </a:cubicBezTo>
                      <a:cubicBezTo>
                        <a:pt x="1566" y="5539"/>
                        <a:pt x="1529" y="5498"/>
                        <a:pt x="1498" y="5457"/>
                      </a:cubicBezTo>
                      <a:cubicBezTo>
                        <a:pt x="1451" y="5392"/>
                        <a:pt x="1422" y="5307"/>
                        <a:pt x="1421" y="5226"/>
                      </a:cubicBezTo>
                      <a:cubicBezTo>
                        <a:pt x="1418" y="5152"/>
                        <a:pt x="1433" y="5076"/>
                        <a:pt x="1472" y="5011"/>
                      </a:cubicBezTo>
                      <a:cubicBezTo>
                        <a:pt x="1518" y="4929"/>
                        <a:pt x="1583" y="4861"/>
                        <a:pt x="1653" y="4800"/>
                      </a:cubicBezTo>
                      <a:cubicBezTo>
                        <a:pt x="1716" y="4744"/>
                        <a:pt x="1788" y="4693"/>
                        <a:pt x="1865" y="4661"/>
                      </a:cubicBezTo>
                      <a:cubicBezTo>
                        <a:pt x="1904" y="4645"/>
                        <a:pt x="1943" y="4632"/>
                        <a:pt x="1985" y="4624"/>
                      </a:cubicBezTo>
                      <a:cubicBezTo>
                        <a:pt x="2019" y="4618"/>
                        <a:pt x="2053" y="4616"/>
                        <a:pt x="2086" y="4616"/>
                      </a:cubicBezTo>
                      <a:cubicBezTo>
                        <a:pt x="2095" y="4616"/>
                        <a:pt x="2104" y="4616"/>
                        <a:pt x="2112" y="4616"/>
                      </a:cubicBezTo>
                      <a:cubicBezTo>
                        <a:pt x="2195" y="4618"/>
                        <a:pt x="2274" y="4645"/>
                        <a:pt x="2346" y="4684"/>
                      </a:cubicBezTo>
                      <a:cubicBezTo>
                        <a:pt x="2413" y="4719"/>
                        <a:pt x="2470" y="4772"/>
                        <a:pt x="2517" y="4831"/>
                      </a:cubicBezTo>
                      <a:cubicBezTo>
                        <a:pt x="2800" y="4483"/>
                        <a:pt x="3012" y="4072"/>
                        <a:pt x="3138" y="3673"/>
                      </a:cubicBezTo>
                      <a:close/>
                      <a:moveTo>
                        <a:pt x="4010" y="1"/>
                      </a:moveTo>
                      <a:cubicBezTo>
                        <a:pt x="3487" y="1"/>
                        <a:pt x="2960" y="184"/>
                        <a:pt x="2564" y="522"/>
                      </a:cubicBezTo>
                      <a:cubicBezTo>
                        <a:pt x="1503" y="1460"/>
                        <a:pt x="909" y="2812"/>
                        <a:pt x="558" y="4160"/>
                      </a:cubicBezTo>
                      <a:cubicBezTo>
                        <a:pt x="0" y="5852"/>
                        <a:pt x="417" y="7887"/>
                        <a:pt x="2473" y="8089"/>
                      </a:cubicBezTo>
                      <a:cubicBezTo>
                        <a:pt x="3791" y="8069"/>
                        <a:pt x="4541" y="6774"/>
                        <a:pt x="5082" y="5723"/>
                      </a:cubicBezTo>
                      <a:cubicBezTo>
                        <a:pt x="5084" y="5715"/>
                        <a:pt x="5088" y="5707"/>
                        <a:pt x="5090" y="5699"/>
                      </a:cubicBezTo>
                      <a:cubicBezTo>
                        <a:pt x="5091" y="5697"/>
                        <a:pt x="5091" y="5696"/>
                        <a:pt x="5091" y="5694"/>
                      </a:cubicBezTo>
                      <a:lnTo>
                        <a:pt x="5092" y="5692"/>
                      </a:lnTo>
                      <a:cubicBezTo>
                        <a:pt x="5093" y="5687"/>
                        <a:pt x="5095" y="5681"/>
                        <a:pt x="5097" y="5675"/>
                      </a:cubicBezTo>
                      <a:cubicBezTo>
                        <a:pt x="5099" y="5671"/>
                        <a:pt x="5101" y="5665"/>
                        <a:pt x="5104" y="5660"/>
                      </a:cubicBezTo>
                      <a:cubicBezTo>
                        <a:pt x="5109" y="5646"/>
                        <a:pt x="5117" y="5632"/>
                        <a:pt x="5124" y="5617"/>
                      </a:cubicBezTo>
                      <a:cubicBezTo>
                        <a:pt x="5139" y="5573"/>
                        <a:pt x="5161" y="5532"/>
                        <a:pt x="5180" y="5491"/>
                      </a:cubicBezTo>
                      <a:cubicBezTo>
                        <a:pt x="5181" y="5489"/>
                        <a:pt x="5183" y="5488"/>
                        <a:pt x="5183" y="5487"/>
                      </a:cubicBezTo>
                      <a:cubicBezTo>
                        <a:pt x="5184" y="5485"/>
                        <a:pt x="5184" y="5484"/>
                        <a:pt x="5184" y="5484"/>
                      </a:cubicBezTo>
                      <a:cubicBezTo>
                        <a:pt x="5186" y="5476"/>
                        <a:pt x="5189" y="5468"/>
                        <a:pt x="5192" y="5460"/>
                      </a:cubicBezTo>
                      <a:cubicBezTo>
                        <a:pt x="5194" y="5452"/>
                        <a:pt x="5199" y="5445"/>
                        <a:pt x="5201" y="5437"/>
                      </a:cubicBezTo>
                      <a:cubicBezTo>
                        <a:pt x="5217" y="5397"/>
                        <a:pt x="5235" y="5356"/>
                        <a:pt x="5253" y="5317"/>
                      </a:cubicBezTo>
                      <a:cubicBezTo>
                        <a:pt x="5255" y="5314"/>
                        <a:pt x="5256" y="5310"/>
                        <a:pt x="5257" y="5307"/>
                      </a:cubicBezTo>
                      <a:lnTo>
                        <a:pt x="5257" y="5306"/>
                      </a:lnTo>
                      <a:cubicBezTo>
                        <a:pt x="5259" y="5301"/>
                        <a:pt x="5261" y="5296"/>
                        <a:pt x="5264" y="5291"/>
                      </a:cubicBezTo>
                      <a:cubicBezTo>
                        <a:pt x="5265" y="5288"/>
                        <a:pt x="5268" y="5283"/>
                        <a:pt x="5271" y="5278"/>
                      </a:cubicBezTo>
                      <a:cubicBezTo>
                        <a:pt x="5284" y="5238"/>
                        <a:pt x="5300" y="5198"/>
                        <a:pt x="5315" y="5160"/>
                      </a:cubicBezTo>
                      <a:cubicBezTo>
                        <a:pt x="5322" y="5139"/>
                        <a:pt x="5329" y="5121"/>
                        <a:pt x="5336" y="5101"/>
                      </a:cubicBezTo>
                      <a:lnTo>
                        <a:pt x="5336" y="5100"/>
                      </a:lnTo>
                      <a:cubicBezTo>
                        <a:pt x="5356" y="5042"/>
                        <a:pt x="5376" y="4985"/>
                        <a:pt x="5399" y="4927"/>
                      </a:cubicBezTo>
                      <a:cubicBezTo>
                        <a:pt x="5411" y="4895"/>
                        <a:pt x="5422" y="4863"/>
                        <a:pt x="5432" y="4830"/>
                      </a:cubicBezTo>
                      <a:cubicBezTo>
                        <a:pt x="5432" y="4829"/>
                        <a:pt x="5432" y="4829"/>
                        <a:pt x="5433" y="4829"/>
                      </a:cubicBezTo>
                      <a:lnTo>
                        <a:pt x="5433" y="4831"/>
                      </a:lnTo>
                      <a:cubicBezTo>
                        <a:pt x="5449" y="4780"/>
                        <a:pt x="5467" y="4732"/>
                        <a:pt x="5486" y="4683"/>
                      </a:cubicBezTo>
                      <a:cubicBezTo>
                        <a:pt x="5494" y="4663"/>
                        <a:pt x="5500" y="4643"/>
                        <a:pt x="5508" y="4623"/>
                      </a:cubicBezTo>
                      <a:lnTo>
                        <a:pt x="5508" y="4622"/>
                      </a:lnTo>
                      <a:cubicBezTo>
                        <a:pt x="5512" y="4613"/>
                        <a:pt x="5515" y="4603"/>
                        <a:pt x="5519" y="4594"/>
                      </a:cubicBezTo>
                      <a:cubicBezTo>
                        <a:pt x="5521" y="4584"/>
                        <a:pt x="5524" y="4576"/>
                        <a:pt x="5527" y="4567"/>
                      </a:cubicBezTo>
                      <a:cubicBezTo>
                        <a:pt x="5535" y="4548"/>
                        <a:pt x="5542" y="4527"/>
                        <a:pt x="5550" y="4507"/>
                      </a:cubicBezTo>
                      <a:cubicBezTo>
                        <a:pt x="5564" y="4469"/>
                        <a:pt x="5579" y="4431"/>
                        <a:pt x="5594" y="4395"/>
                      </a:cubicBezTo>
                      <a:cubicBezTo>
                        <a:pt x="5609" y="4359"/>
                        <a:pt x="5623" y="4324"/>
                        <a:pt x="5638" y="4288"/>
                      </a:cubicBezTo>
                      <a:cubicBezTo>
                        <a:pt x="5640" y="4281"/>
                        <a:pt x="5642" y="4274"/>
                        <a:pt x="5646" y="4268"/>
                      </a:cubicBezTo>
                      <a:cubicBezTo>
                        <a:pt x="5648" y="4260"/>
                        <a:pt x="5650" y="4253"/>
                        <a:pt x="5654" y="4245"/>
                      </a:cubicBezTo>
                      <a:cubicBezTo>
                        <a:pt x="5661" y="4231"/>
                        <a:pt x="5667" y="4216"/>
                        <a:pt x="5675" y="4204"/>
                      </a:cubicBezTo>
                      <a:cubicBezTo>
                        <a:pt x="5683" y="4176"/>
                        <a:pt x="5691" y="4150"/>
                        <a:pt x="5701" y="4122"/>
                      </a:cubicBezTo>
                      <a:cubicBezTo>
                        <a:pt x="5714" y="4078"/>
                        <a:pt x="5731" y="4034"/>
                        <a:pt x="5745" y="3990"/>
                      </a:cubicBezTo>
                      <a:lnTo>
                        <a:pt x="5745" y="3989"/>
                      </a:lnTo>
                      <a:cubicBezTo>
                        <a:pt x="5755" y="3959"/>
                        <a:pt x="5763" y="3928"/>
                        <a:pt x="5773" y="3898"/>
                      </a:cubicBezTo>
                      <a:cubicBezTo>
                        <a:pt x="5776" y="3891"/>
                        <a:pt x="5777" y="3883"/>
                        <a:pt x="5779" y="3875"/>
                      </a:cubicBezTo>
                      <a:cubicBezTo>
                        <a:pt x="5789" y="3849"/>
                        <a:pt x="5797" y="3823"/>
                        <a:pt x="5807" y="3798"/>
                      </a:cubicBezTo>
                      <a:cubicBezTo>
                        <a:pt x="6009" y="3114"/>
                        <a:pt x="6131" y="2408"/>
                        <a:pt x="6054" y="1691"/>
                      </a:cubicBezTo>
                      <a:cubicBezTo>
                        <a:pt x="5854" y="1094"/>
                        <a:pt x="5383" y="477"/>
                        <a:pt x="4830" y="165"/>
                      </a:cubicBezTo>
                      <a:cubicBezTo>
                        <a:pt x="4572" y="54"/>
                        <a:pt x="4291" y="1"/>
                        <a:pt x="4010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7" name="Google Shape;1718;p40"/>
                <p:cNvSpPr/>
                <p:nvPr/>
              </p:nvSpPr>
              <p:spPr>
                <a:xfrm>
                  <a:off x="2536281" y="4695729"/>
                  <a:ext cx="135688" cy="1364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74" h="3193" extrusionOk="0">
                      <a:moveTo>
                        <a:pt x="2402" y="415"/>
                      </a:moveTo>
                      <a:cubicBezTo>
                        <a:pt x="2403" y="416"/>
                        <a:pt x="2404" y="417"/>
                        <a:pt x="2404" y="417"/>
                      </a:cubicBezTo>
                      <a:lnTo>
                        <a:pt x="2404" y="417"/>
                      </a:lnTo>
                      <a:cubicBezTo>
                        <a:pt x="2404" y="417"/>
                        <a:pt x="2403" y="416"/>
                        <a:pt x="2402" y="415"/>
                      </a:cubicBezTo>
                      <a:close/>
                      <a:moveTo>
                        <a:pt x="1684" y="194"/>
                      </a:moveTo>
                      <a:cubicBezTo>
                        <a:pt x="1705" y="194"/>
                        <a:pt x="1725" y="194"/>
                        <a:pt x="1746" y="195"/>
                      </a:cubicBezTo>
                      <a:cubicBezTo>
                        <a:pt x="1774" y="196"/>
                        <a:pt x="1802" y="199"/>
                        <a:pt x="1832" y="205"/>
                      </a:cubicBezTo>
                      <a:lnTo>
                        <a:pt x="1835" y="205"/>
                      </a:lnTo>
                      <a:cubicBezTo>
                        <a:pt x="1861" y="206"/>
                        <a:pt x="1888" y="207"/>
                        <a:pt x="1915" y="212"/>
                      </a:cubicBezTo>
                      <a:cubicBezTo>
                        <a:pt x="1945" y="216"/>
                        <a:pt x="1976" y="224"/>
                        <a:pt x="2006" y="231"/>
                      </a:cubicBezTo>
                      <a:cubicBezTo>
                        <a:pt x="2030" y="237"/>
                        <a:pt x="2054" y="242"/>
                        <a:pt x="2079" y="247"/>
                      </a:cubicBezTo>
                      <a:cubicBezTo>
                        <a:pt x="2136" y="263"/>
                        <a:pt x="2189" y="292"/>
                        <a:pt x="2244" y="315"/>
                      </a:cubicBezTo>
                      <a:cubicBezTo>
                        <a:pt x="2269" y="325"/>
                        <a:pt x="2296" y="337"/>
                        <a:pt x="2320" y="353"/>
                      </a:cubicBezTo>
                      <a:cubicBezTo>
                        <a:pt x="2340" y="365"/>
                        <a:pt x="2359" y="381"/>
                        <a:pt x="2377" y="396"/>
                      </a:cubicBezTo>
                      <a:cubicBezTo>
                        <a:pt x="2378" y="396"/>
                        <a:pt x="2378" y="397"/>
                        <a:pt x="2379" y="397"/>
                      </a:cubicBezTo>
                      <a:cubicBezTo>
                        <a:pt x="2379" y="398"/>
                        <a:pt x="2380" y="398"/>
                        <a:pt x="2382" y="399"/>
                      </a:cubicBezTo>
                      <a:lnTo>
                        <a:pt x="2383" y="401"/>
                      </a:lnTo>
                      <a:cubicBezTo>
                        <a:pt x="2390" y="406"/>
                        <a:pt x="2398" y="412"/>
                        <a:pt x="2406" y="418"/>
                      </a:cubicBezTo>
                      <a:lnTo>
                        <a:pt x="2406" y="418"/>
                      </a:lnTo>
                      <a:cubicBezTo>
                        <a:pt x="2405" y="418"/>
                        <a:pt x="2405" y="418"/>
                        <a:pt x="2404" y="417"/>
                      </a:cubicBezTo>
                      <a:lnTo>
                        <a:pt x="2404" y="417"/>
                      </a:lnTo>
                      <a:cubicBezTo>
                        <a:pt x="2427" y="434"/>
                        <a:pt x="2449" y="450"/>
                        <a:pt x="2470" y="470"/>
                      </a:cubicBezTo>
                      <a:cubicBezTo>
                        <a:pt x="3007" y="923"/>
                        <a:pt x="3141" y="1700"/>
                        <a:pt x="2720" y="2282"/>
                      </a:cubicBezTo>
                      <a:cubicBezTo>
                        <a:pt x="2407" y="2604"/>
                        <a:pt x="2040" y="2994"/>
                        <a:pt x="1557" y="3005"/>
                      </a:cubicBezTo>
                      <a:cubicBezTo>
                        <a:pt x="1552" y="3005"/>
                        <a:pt x="1547" y="3006"/>
                        <a:pt x="1542" y="3006"/>
                      </a:cubicBezTo>
                      <a:cubicBezTo>
                        <a:pt x="848" y="3006"/>
                        <a:pt x="277" y="2388"/>
                        <a:pt x="203" y="1714"/>
                      </a:cubicBezTo>
                      <a:cubicBezTo>
                        <a:pt x="130" y="1258"/>
                        <a:pt x="399" y="829"/>
                        <a:pt x="702" y="509"/>
                      </a:cubicBezTo>
                      <a:cubicBezTo>
                        <a:pt x="936" y="294"/>
                        <a:pt x="1260" y="196"/>
                        <a:pt x="1579" y="196"/>
                      </a:cubicBezTo>
                      <a:lnTo>
                        <a:pt x="1621" y="196"/>
                      </a:lnTo>
                      <a:cubicBezTo>
                        <a:pt x="1643" y="195"/>
                        <a:pt x="1663" y="194"/>
                        <a:pt x="1684" y="194"/>
                      </a:cubicBezTo>
                      <a:close/>
                      <a:moveTo>
                        <a:pt x="1566" y="0"/>
                      </a:moveTo>
                      <a:cubicBezTo>
                        <a:pt x="729" y="0"/>
                        <a:pt x="0" y="762"/>
                        <a:pt x="5" y="1599"/>
                      </a:cubicBezTo>
                      <a:cubicBezTo>
                        <a:pt x="31" y="2389"/>
                        <a:pt x="663" y="3161"/>
                        <a:pt x="1480" y="3190"/>
                      </a:cubicBezTo>
                      <a:cubicBezTo>
                        <a:pt x="1507" y="3192"/>
                        <a:pt x="1534" y="3193"/>
                        <a:pt x="1561" y="3193"/>
                      </a:cubicBezTo>
                      <a:cubicBezTo>
                        <a:pt x="2006" y="3193"/>
                        <a:pt x="2375" y="2887"/>
                        <a:pt x="2682" y="2589"/>
                      </a:cubicBezTo>
                      <a:cubicBezTo>
                        <a:pt x="2978" y="2342"/>
                        <a:pt x="3111" y="1951"/>
                        <a:pt x="3174" y="1582"/>
                      </a:cubicBezTo>
                      <a:cubicBezTo>
                        <a:pt x="3174" y="797"/>
                        <a:pt x="2554" y="11"/>
                        <a:pt x="1733" y="11"/>
                      </a:cubicBezTo>
                      <a:cubicBezTo>
                        <a:pt x="1677" y="4"/>
                        <a:pt x="1621" y="0"/>
                        <a:pt x="156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8" name="Google Shape;1719;p40"/>
                <p:cNvSpPr/>
                <p:nvPr/>
              </p:nvSpPr>
              <p:spPr>
                <a:xfrm>
                  <a:off x="2637727" y="4712565"/>
                  <a:ext cx="256" cy="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" h="4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2" y="1"/>
                        <a:pt x="3" y="2"/>
                        <a:pt x="5" y="3"/>
                      </a:cubicBezTo>
                      <a:lnTo>
                        <a:pt x="4" y="2"/>
                      </a:lnTo>
                      <a:cubicBezTo>
                        <a:pt x="3" y="2"/>
                        <a:pt x="2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9" name="Google Shape;1720;p40"/>
                <p:cNvSpPr/>
                <p:nvPr/>
              </p:nvSpPr>
              <p:spPr>
                <a:xfrm>
                  <a:off x="2452021" y="4817894"/>
                  <a:ext cx="259407" cy="1139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8" h="2667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0" y="40"/>
                        <a:pt x="20" y="79"/>
                        <a:pt x="32" y="118"/>
                      </a:cubicBezTo>
                      <a:cubicBezTo>
                        <a:pt x="515" y="1425"/>
                        <a:pt x="1683" y="2667"/>
                        <a:pt x="3153" y="2667"/>
                      </a:cubicBezTo>
                      <a:cubicBezTo>
                        <a:pt x="3187" y="2667"/>
                        <a:pt x="3223" y="2666"/>
                        <a:pt x="3257" y="2664"/>
                      </a:cubicBezTo>
                      <a:cubicBezTo>
                        <a:pt x="3286" y="2665"/>
                        <a:pt x="3314" y="2666"/>
                        <a:pt x="3342" y="2666"/>
                      </a:cubicBezTo>
                      <a:cubicBezTo>
                        <a:pt x="4269" y="2666"/>
                        <a:pt x="5132" y="2198"/>
                        <a:pt x="5743" y="1514"/>
                      </a:cubicBezTo>
                      <a:cubicBezTo>
                        <a:pt x="5878" y="1407"/>
                        <a:pt x="5973" y="1265"/>
                        <a:pt x="6068" y="1123"/>
                      </a:cubicBezTo>
                      <a:lnTo>
                        <a:pt x="6068" y="1123"/>
                      </a:lnTo>
                      <a:cubicBezTo>
                        <a:pt x="6060" y="1130"/>
                        <a:pt x="6053" y="1138"/>
                        <a:pt x="6046" y="1146"/>
                      </a:cubicBezTo>
                      <a:cubicBezTo>
                        <a:pt x="5955" y="1241"/>
                        <a:pt x="5856" y="1331"/>
                        <a:pt x="5757" y="1417"/>
                      </a:cubicBezTo>
                      <a:cubicBezTo>
                        <a:pt x="5726" y="1443"/>
                        <a:pt x="5695" y="1471"/>
                        <a:pt x="5664" y="1496"/>
                      </a:cubicBezTo>
                      <a:lnTo>
                        <a:pt x="5665" y="1495"/>
                      </a:lnTo>
                      <a:lnTo>
                        <a:pt x="5665" y="1495"/>
                      </a:lnTo>
                      <a:cubicBezTo>
                        <a:pt x="5663" y="1497"/>
                        <a:pt x="5661" y="1498"/>
                        <a:pt x="5658" y="1500"/>
                      </a:cubicBezTo>
                      <a:cubicBezTo>
                        <a:pt x="5657" y="1501"/>
                        <a:pt x="5656" y="1501"/>
                        <a:pt x="5655" y="1503"/>
                      </a:cubicBezTo>
                      <a:lnTo>
                        <a:pt x="5656" y="1503"/>
                      </a:lnTo>
                      <a:cubicBezTo>
                        <a:pt x="5637" y="1517"/>
                        <a:pt x="5617" y="1532"/>
                        <a:pt x="5599" y="1547"/>
                      </a:cubicBezTo>
                      <a:cubicBezTo>
                        <a:pt x="5598" y="1548"/>
                        <a:pt x="5598" y="1548"/>
                        <a:pt x="5597" y="1548"/>
                      </a:cubicBezTo>
                      <a:cubicBezTo>
                        <a:pt x="5595" y="1550"/>
                        <a:pt x="5594" y="1551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3"/>
                        <a:pt x="5590" y="1554"/>
                        <a:pt x="5590" y="1554"/>
                      </a:cubicBezTo>
                      <a:lnTo>
                        <a:pt x="5590" y="1554"/>
                      </a:lnTo>
                      <a:cubicBezTo>
                        <a:pt x="5591" y="1554"/>
                        <a:pt x="5591" y="1553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4"/>
                        <a:pt x="5591" y="1554"/>
                        <a:pt x="5590" y="1555"/>
                      </a:cubicBezTo>
                      <a:cubicBezTo>
                        <a:pt x="5590" y="1555"/>
                        <a:pt x="5590" y="1555"/>
                        <a:pt x="5590" y="1554"/>
                      </a:cubicBezTo>
                      <a:lnTo>
                        <a:pt x="5590" y="1554"/>
                      </a:lnTo>
                      <a:cubicBezTo>
                        <a:pt x="5564" y="1573"/>
                        <a:pt x="5539" y="1592"/>
                        <a:pt x="5512" y="1610"/>
                      </a:cubicBezTo>
                      <a:cubicBezTo>
                        <a:pt x="5517" y="1608"/>
                        <a:pt x="5520" y="1606"/>
                        <a:pt x="5523" y="1603"/>
                      </a:cubicBezTo>
                      <a:lnTo>
                        <a:pt x="5523" y="1603"/>
                      </a:lnTo>
                      <a:cubicBezTo>
                        <a:pt x="5472" y="1640"/>
                        <a:pt x="5421" y="1678"/>
                        <a:pt x="5369" y="1712"/>
                      </a:cubicBezTo>
                      <a:cubicBezTo>
                        <a:pt x="5326" y="1743"/>
                        <a:pt x="5280" y="1772"/>
                        <a:pt x="5238" y="1803"/>
                      </a:cubicBezTo>
                      <a:cubicBezTo>
                        <a:pt x="5238" y="1803"/>
                        <a:pt x="5238" y="1802"/>
                        <a:pt x="5238" y="1802"/>
                      </a:cubicBezTo>
                      <a:cubicBezTo>
                        <a:pt x="5188" y="1839"/>
                        <a:pt x="5142" y="1878"/>
                        <a:pt x="5091" y="1912"/>
                      </a:cubicBezTo>
                      <a:cubicBezTo>
                        <a:pt x="5039" y="1947"/>
                        <a:pt x="4986" y="1979"/>
                        <a:pt x="4932" y="2009"/>
                      </a:cubicBezTo>
                      <a:cubicBezTo>
                        <a:pt x="4922" y="2015"/>
                        <a:pt x="4911" y="2019"/>
                        <a:pt x="4900" y="2026"/>
                      </a:cubicBezTo>
                      <a:cubicBezTo>
                        <a:pt x="4900" y="2025"/>
                        <a:pt x="4900" y="2025"/>
                        <a:pt x="4900" y="2025"/>
                      </a:cubicBezTo>
                      <a:cubicBezTo>
                        <a:pt x="4899" y="2026"/>
                        <a:pt x="4898" y="2027"/>
                        <a:pt x="4897" y="2027"/>
                      </a:cubicBezTo>
                      <a:cubicBezTo>
                        <a:pt x="4896" y="2029"/>
                        <a:pt x="4895" y="2029"/>
                        <a:pt x="4895" y="2029"/>
                      </a:cubicBezTo>
                      <a:cubicBezTo>
                        <a:pt x="4893" y="2029"/>
                        <a:pt x="4891" y="2031"/>
                        <a:pt x="4890" y="2031"/>
                      </a:cubicBezTo>
                      <a:cubicBezTo>
                        <a:pt x="4843" y="2056"/>
                        <a:pt x="4796" y="2081"/>
                        <a:pt x="4749" y="2106"/>
                      </a:cubicBezTo>
                      <a:cubicBezTo>
                        <a:pt x="4693" y="2137"/>
                        <a:pt x="4638" y="2165"/>
                        <a:pt x="4579" y="2189"/>
                      </a:cubicBezTo>
                      <a:cubicBezTo>
                        <a:pt x="4550" y="2200"/>
                        <a:pt x="4522" y="2210"/>
                        <a:pt x="4493" y="2220"/>
                      </a:cubicBezTo>
                      <a:cubicBezTo>
                        <a:pt x="4102" y="2392"/>
                        <a:pt x="3676" y="2481"/>
                        <a:pt x="3250" y="2481"/>
                      </a:cubicBezTo>
                      <a:cubicBezTo>
                        <a:pt x="2850" y="2481"/>
                        <a:pt x="2449" y="2403"/>
                        <a:pt x="2077" y="2240"/>
                      </a:cubicBezTo>
                      <a:cubicBezTo>
                        <a:pt x="1622" y="2043"/>
                        <a:pt x="1251" y="1682"/>
                        <a:pt x="948" y="1296"/>
                      </a:cubicBezTo>
                      <a:cubicBezTo>
                        <a:pt x="884" y="1234"/>
                        <a:pt x="825" y="1168"/>
                        <a:pt x="769" y="1099"/>
                      </a:cubicBezTo>
                      <a:cubicBezTo>
                        <a:pt x="737" y="1069"/>
                        <a:pt x="705" y="1038"/>
                        <a:pt x="675" y="1005"/>
                      </a:cubicBezTo>
                      <a:cubicBezTo>
                        <a:pt x="599" y="921"/>
                        <a:pt x="523" y="835"/>
                        <a:pt x="454" y="743"/>
                      </a:cubicBezTo>
                      <a:cubicBezTo>
                        <a:pt x="420" y="696"/>
                        <a:pt x="387" y="648"/>
                        <a:pt x="357" y="598"/>
                      </a:cubicBezTo>
                      <a:cubicBezTo>
                        <a:pt x="331" y="557"/>
                        <a:pt x="306" y="513"/>
                        <a:pt x="279" y="471"/>
                      </a:cubicBezTo>
                      <a:cubicBezTo>
                        <a:pt x="278" y="470"/>
                        <a:pt x="278" y="468"/>
                        <a:pt x="277" y="467"/>
                      </a:cubicBezTo>
                      <a:cubicBezTo>
                        <a:pt x="255" y="435"/>
                        <a:pt x="234" y="403"/>
                        <a:pt x="213" y="368"/>
                      </a:cubicBezTo>
                      <a:cubicBezTo>
                        <a:pt x="190" y="331"/>
                        <a:pt x="170" y="291"/>
                        <a:pt x="148" y="252"/>
                      </a:cubicBezTo>
                      <a:cubicBezTo>
                        <a:pt x="109" y="183"/>
                        <a:pt x="65" y="118"/>
                        <a:pt x="27" y="48"/>
                      </a:cubicBezTo>
                      <a:cubicBezTo>
                        <a:pt x="18" y="32"/>
                        <a:pt x="10" y="16"/>
                        <a:pt x="0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0" name="Google Shape;1721;p40"/>
                <p:cNvSpPr/>
                <p:nvPr/>
              </p:nvSpPr>
              <p:spPr>
                <a:xfrm>
                  <a:off x="2446250" y="4289880"/>
                  <a:ext cx="164288" cy="642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3" h="1503" extrusionOk="0">
                      <a:moveTo>
                        <a:pt x="1203" y="211"/>
                      </a:moveTo>
                      <a:lnTo>
                        <a:pt x="1203" y="211"/>
                      </a:lnTo>
                      <a:cubicBezTo>
                        <a:pt x="1202" y="211"/>
                        <a:pt x="1202" y="211"/>
                        <a:pt x="1201" y="211"/>
                      </a:cubicBezTo>
                      <a:cubicBezTo>
                        <a:pt x="1202" y="211"/>
                        <a:pt x="1202" y="211"/>
                        <a:pt x="1203" y="211"/>
                      </a:cubicBezTo>
                      <a:close/>
                      <a:moveTo>
                        <a:pt x="350" y="298"/>
                      </a:moveTo>
                      <a:cubicBezTo>
                        <a:pt x="346" y="299"/>
                        <a:pt x="341" y="299"/>
                        <a:pt x="337" y="300"/>
                      </a:cubicBezTo>
                      <a:lnTo>
                        <a:pt x="337" y="300"/>
                      </a:lnTo>
                      <a:cubicBezTo>
                        <a:pt x="341" y="300"/>
                        <a:pt x="346" y="299"/>
                        <a:pt x="350" y="298"/>
                      </a:cubicBezTo>
                      <a:close/>
                      <a:moveTo>
                        <a:pt x="3482" y="1092"/>
                      </a:moveTo>
                      <a:cubicBezTo>
                        <a:pt x="3482" y="1093"/>
                        <a:pt x="3484" y="1093"/>
                        <a:pt x="3484" y="1093"/>
                      </a:cubicBezTo>
                      <a:cubicBezTo>
                        <a:pt x="3483" y="1092"/>
                        <a:pt x="3483" y="1092"/>
                        <a:pt x="3482" y="1092"/>
                      </a:cubicBezTo>
                      <a:close/>
                      <a:moveTo>
                        <a:pt x="1532" y="0"/>
                      </a:moveTo>
                      <a:cubicBezTo>
                        <a:pt x="1002" y="0"/>
                        <a:pt x="460" y="132"/>
                        <a:pt x="1" y="361"/>
                      </a:cubicBezTo>
                      <a:cubicBezTo>
                        <a:pt x="30" y="353"/>
                        <a:pt x="60" y="347"/>
                        <a:pt x="89" y="341"/>
                      </a:cubicBezTo>
                      <a:cubicBezTo>
                        <a:pt x="171" y="327"/>
                        <a:pt x="253" y="314"/>
                        <a:pt x="337" y="300"/>
                      </a:cubicBezTo>
                      <a:lnTo>
                        <a:pt x="337" y="300"/>
                      </a:lnTo>
                      <a:cubicBezTo>
                        <a:pt x="337" y="300"/>
                        <a:pt x="337" y="300"/>
                        <a:pt x="337" y="300"/>
                      </a:cubicBezTo>
                      <a:cubicBezTo>
                        <a:pt x="406" y="288"/>
                        <a:pt x="475" y="275"/>
                        <a:pt x="545" y="264"/>
                      </a:cubicBezTo>
                      <a:cubicBezTo>
                        <a:pt x="615" y="253"/>
                        <a:pt x="687" y="250"/>
                        <a:pt x="758" y="243"/>
                      </a:cubicBezTo>
                      <a:lnTo>
                        <a:pt x="745" y="243"/>
                      </a:lnTo>
                      <a:cubicBezTo>
                        <a:pt x="818" y="235"/>
                        <a:pt x="891" y="227"/>
                        <a:pt x="966" y="222"/>
                      </a:cubicBezTo>
                      <a:cubicBezTo>
                        <a:pt x="1043" y="217"/>
                        <a:pt x="1120" y="213"/>
                        <a:pt x="1197" y="211"/>
                      </a:cubicBezTo>
                      <a:cubicBezTo>
                        <a:pt x="1201" y="210"/>
                        <a:pt x="1203" y="210"/>
                        <a:pt x="1207" y="210"/>
                      </a:cubicBezTo>
                      <a:cubicBezTo>
                        <a:pt x="1206" y="210"/>
                        <a:pt x="1204" y="211"/>
                        <a:pt x="1203" y="211"/>
                      </a:cubicBezTo>
                      <a:lnTo>
                        <a:pt x="1203" y="211"/>
                      </a:lnTo>
                      <a:cubicBezTo>
                        <a:pt x="1214" y="210"/>
                        <a:pt x="1225" y="209"/>
                        <a:pt x="1235" y="209"/>
                      </a:cubicBezTo>
                      <a:cubicBezTo>
                        <a:pt x="1352" y="197"/>
                        <a:pt x="1466" y="191"/>
                        <a:pt x="1576" y="191"/>
                      </a:cubicBezTo>
                      <a:cubicBezTo>
                        <a:pt x="1982" y="191"/>
                        <a:pt x="2343" y="273"/>
                        <a:pt x="2661" y="448"/>
                      </a:cubicBezTo>
                      <a:cubicBezTo>
                        <a:pt x="2689" y="459"/>
                        <a:pt x="2714" y="472"/>
                        <a:pt x="2739" y="485"/>
                      </a:cubicBezTo>
                      <a:cubicBezTo>
                        <a:pt x="2786" y="511"/>
                        <a:pt x="2829" y="540"/>
                        <a:pt x="2874" y="568"/>
                      </a:cubicBezTo>
                      <a:cubicBezTo>
                        <a:pt x="2915" y="593"/>
                        <a:pt x="2956" y="619"/>
                        <a:pt x="2996" y="646"/>
                      </a:cubicBezTo>
                      <a:cubicBezTo>
                        <a:pt x="3044" y="678"/>
                        <a:pt x="3087" y="713"/>
                        <a:pt x="3130" y="750"/>
                      </a:cubicBezTo>
                      <a:cubicBezTo>
                        <a:pt x="3179" y="792"/>
                        <a:pt x="3229" y="834"/>
                        <a:pt x="3277" y="879"/>
                      </a:cubicBezTo>
                      <a:cubicBezTo>
                        <a:pt x="3330" y="928"/>
                        <a:pt x="3381" y="981"/>
                        <a:pt x="3430" y="1034"/>
                      </a:cubicBezTo>
                      <a:cubicBezTo>
                        <a:pt x="3431" y="1036"/>
                        <a:pt x="3432" y="1037"/>
                        <a:pt x="3434" y="1038"/>
                      </a:cubicBezTo>
                      <a:cubicBezTo>
                        <a:pt x="3439" y="1045"/>
                        <a:pt x="3445" y="1050"/>
                        <a:pt x="3450" y="1056"/>
                      </a:cubicBezTo>
                      <a:cubicBezTo>
                        <a:pt x="3449" y="1054"/>
                        <a:pt x="3447" y="1052"/>
                        <a:pt x="3446" y="1050"/>
                      </a:cubicBezTo>
                      <a:lnTo>
                        <a:pt x="3446" y="1050"/>
                      </a:lnTo>
                      <a:cubicBezTo>
                        <a:pt x="3459" y="1065"/>
                        <a:pt x="3471" y="1079"/>
                        <a:pt x="3484" y="1093"/>
                      </a:cubicBezTo>
                      <a:cubicBezTo>
                        <a:pt x="3484" y="1094"/>
                        <a:pt x="3485" y="1095"/>
                        <a:pt x="3487" y="1096"/>
                      </a:cubicBezTo>
                      <a:cubicBezTo>
                        <a:pt x="3488" y="1097"/>
                        <a:pt x="3489" y="1099"/>
                        <a:pt x="3491" y="1100"/>
                      </a:cubicBezTo>
                      <a:lnTo>
                        <a:pt x="3491" y="1100"/>
                      </a:lnTo>
                      <a:cubicBezTo>
                        <a:pt x="3522" y="1136"/>
                        <a:pt x="3552" y="1173"/>
                        <a:pt x="3580" y="1212"/>
                      </a:cubicBezTo>
                      <a:cubicBezTo>
                        <a:pt x="3601" y="1234"/>
                        <a:pt x="3624" y="1257"/>
                        <a:pt x="3646" y="1279"/>
                      </a:cubicBezTo>
                      <a:cubicBezTo>
                        <a:pt x="3716" y="1350"/>
                        <a:pt x="3781" y="1424"/>
                        <a:pt x="3843" y="1502"/>
                      </a:cubicBezTo>
                      <a:cubicBezTo>
                        <a:pt x="3743" y="1312"/>
                        <a:pt x="3633" y="1127"/>
                        <a:pt x="3501" y="959"/>
                      </a:cubicBezTo>
                      <a:cubicBezTo>
                        <a:pt x="3060" y="283"/>
                        <a:pt x="2308" y="0"/>
                        <a:pt x="15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1" name="Google Shape;1722;p40"/>
                <p:cNvSpPr/>
                <p:nvPr/>
              </p:nvSpPr>
              <p:spPr>
                <a:xfrm>
                  <a:off x="2897946" y="4430461"/>
                  <a:ext cx="130815" cy="728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0" h="1704" extrusionOk="0">
                      <a:moveTo>
                        <a:pt x="666" y="1"/>
                      </a:moveTo>
                      <a:cubicBezTo>
                        <a:pt x="444" y="1"/>
                        <a:pt x="220" y="29"/>
                        <a:pt x="0" y="86"/>
                      </a:cubicBezTo>
                      <a:cubicBezTo>
                        <a:pt x="53" y="84"/>
                        <a:pt x="105" y="83"/>
                        <a:pt x="158" y="83"/>
                      </a:cubicBezTo>
                      <a:cubicBezTo>
                        <a:pt x="239" y="83"/>
                        <a:pt x="321" y="86"/>
                        <a:pt x="403" y="92"/>
                      </a:cubicBezTo>
                      <a:cubicBezTo>
                        <a:pt x="500" y="99"/>
                        <a:pt x="597" y="106"/>
                        <a:pt x="694" y="121"/>
                      </a:cubicBezTo>
                      <a:cubicBezTo>
                        <a:pt x="793" y="134"/>
                        <a:pt x="890" y="154"/>
                        <a:pt x="986" y="177"/>
                      </a:cubicBezTo>
                      <a:cubicBezTo>
                        <a:pt x="1074" y="199"/>
                        <a:pt x="1164" y="218"/>
                        <a:pt x="1249" y="252"/>
                      </a:cubicBezTo>
                      <a:cubicBezTo>
                        <a:pt x="1255" y="254"/>
                        <a:pt x="1261" y="257"/>
                        <a:pt x="1267" y="260"/>
                      </a:cubicBezTo>
                      <a:cubicBezTo>
                        <a:pt x="1574" y="334"/>
                        <a:pt x="1853" y="469"/>
                        <a:pt x="2095" y="656"/>
                      </a:cubicBezTo>
                      <a:cubicBezTo>
                        <a:pt x="2137" y="674"/>
                        <a:pt x="2171" y="711"/>
                        <a:pt x="2205" y="739"/>
                      </a:cubicBezTo>
                      <a:cubicBezTo>
                        <a:pt x="2254" y="781"/>
                        <a:pt x="2307" y="820"/>
                        <a:pt x="2355" y="864"/>
                      </a:cubicBezTo>
                      <a:cubicBezTo>
                        <a:pt x="2408" y="913"/>
                        <a:pt x="2461" y="966"/>
                        <a:pt x="2512" y="1018"/>
                      </a:cubicBezTo>
                      <a:cubicBezTo>
                        <a:pt x="2605" y="1115"/>
                        <a:pt x="2694" y="1217"/>
                        <a:pt x="2783" y="1319"/>
                      </a:cubicBezTo>
                      <a:cubicBezTo>
                        <a:pt x="2829" y="1371"/>
                        <a:pt x="2866" y="1426"/>
                        <a:pt x="2906" y="1481"/>
                      </a:cubicBezTo>
                      <a:lnTo>
                        <a:pt x="2906" y="1481"/>
                      </a:lnTo>
                      <a:cubicBezTo>
                        <a:pt x="2906" y="1481"/>
                        <a:pt x="2905" y="1481"/>
                        <a:pt x="2905" y="1480"/>
                      </a:cubicBezTo>
                      <a:lnTo>
                        <a:pt x="2905" y="1480"/>
                      </a:lnTo>
                      <a:cubicBezTo>
                        <a:pt x="2941" y="1530"/>
                        <a:pt x="2979" y="1581"/>
                        <a:pt x="3013" y="1632"/>
                      </a:cubicBezTo>
                      <a:cubicBezTo>
                        <a:pt x="3011" y="1629"/>
                        <a:pt x="3009" y="1625"/>
                        <a:pt x="3006" y="1622"/>
                      </a:cubicBezTo>
                      <a:lnTo>
                        <a:pt x="3006" y="1622"/>
                      </a:lnTo>
                      <a:cubicBezTo>
                        <a:pt x="3025" y="1648"/>
                        <a:pt x="3042" y="1676"/>
                        <a:pt x="3059" y="1703"/>
                      </a:cubicBezTo>
                      <a:cubicBezTo>
                        <a:pt x="2725" y="627"/>
                        <a:pt x="1718" y="1"/>
                        <a:pt x="666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2" name="Google Shape;1723;p40"/>
                <p:cNvSpPr/>
                <p:nvPr/>
              </p:nvSpPr>
              <p:spPr>
                <a:xfrm>
                  <a:off x="2795389" y="4191344"/>
                  <a:ext cx="513" cy="2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" h="5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3" y="2"/>
                        <a:pt x="7" y="3"/>
                        <a:pt x="10" y="4"/>
                      </a:cubicBezTo>
                      <a:lnTo>
                        <a:pt x="10" y="4"/>
                      </a:lnTo>
                      <a:cubicBezTo>
                        <a:pt x="9" y="4"/>
                        <a:pt x="9" y="4"/>
                        <a:pt x="8" y="4"/>
                      </a:cubicBezTo>
                      <a:cubicBezTo>
                        <a:pt x="6" y="3"/>
                        <a:pt x="3" y="1"/>
                        <a:pt x="0" y="0"/>
                      </a:cubicBezTo>
                      <a:close/>
                      <a:moveTo>
                        <a:pt x="10" y="4"/>
                      </a:moveTo>
                      <a:cubicBezTo>
                        <a:pt x="11" y="5"/>
                        <a:pt x="11" y="5"/>
                        <a:pt x="12" y="5"/>
                      </a:cubicBezTo>
                      <a:cubicBezTo>
                        <a:pt x="11" y="5"/>
                        <a:pt x="11" y="5"/>
                        <a:pt x="10" y="4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3" name="Google Shape;1724;p40"/>
                <p:cNvSpPr/>
                <p:nvPr/>
              </p:nvSpPr>
              <p:spPr>
                <a:xfrm>
                  <a:off x="1646611" y="3615301"/>
                  <a:ext cx="1971716" cy="20354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2" h="47634" extrusionOk="0">
                      <a:moveTo>
                        <a:pt x="23401" y="202"/>
                      </a:moveTo>
                      <a:cubicBezTo>
                        <a:pt x="25413" y="202"/>
                        <a:pt x="27102" y="1467"/>
                        <a:pt x="27540" y="3499"/>
                      </a:cubicBezTo>
                      <a:cubicBezTo>
                        <a:pt x="27741" y="4301"/>
                        <a:pt x="27658" y="5140"/>
                        <a:pt x="27571" y="5953"/>
                      </a:cubicBezTo>
                      <a:cubicBezTo>
                        <a:pt x="27531" y="6376"/>
                        <a:pt x="27477" y="6797"/>
                        <a:pt x="27370" y="7208"/>
                      </a:cubicBezTo>
                      <a:cubicBezTo>
                        <a:pt x="27208" y="7812"/>
                        <a:pt x="27091" y="8427"/>
                        <a:pt x="26931" y="9032"/>
                      </a:cubicBezTo>
                      <a:cubicBezTo>
                        <a:pt x="26750" y="9582"/>
                        <a:pt x="26546" y="10125"/>
                        <a:pt x="26391" y="10685"/>
                      </a:cubicBezTo>
                      <a:cubicBezTo>
                        <a:pt x="26128" y="11409"/>
                        <a:pt x="25904" y="12148"/>
                        <a:pt x="25747" y="12905"/>
                      </a:cubicBezTo>
                      <a:cubicBezTo>
                        <a:pt x="25745" y="12913"/>
                        <a:pt x="25742" y="12922"/>
                        <a:pt x="25740" y="12931"/>
                      </a:cubicBezTo>
                      <a:cubicBezTo>
                        <a:pt x="25292" y="12851"/>
                        <a:pt x="24835" y="12813"/>
                        <a:pt x="24384" y="12757"/>
                      </a:cubicBezTo>
                      <a:cubicBezTo>
                        <a:pt x="23862" y="12662"/>
                        <a:pt x="23333" y="12617"/>
                        <a:pt x="22804" y="12617"/>
                      </a:cubicBezTo>
                      <a:cubicBezTo>
                        <a:pt x="22126" y="12617"/>
                        <a:pt x="21446" y="12691"/>
                        <a:pt x="20780" y="12828"/>
                      </a:cubicBezTo>
                      <a:cubicBezTo>
                        <a:pt x="20757" y="12674"/>
                        <a:pt x="20719" y="12520"/>
                        <a:pt x="20692" y="12366"/>
                      </a:cubicBezTo>
                      <a:cubicBezTo>
                        <a:pt x="20587" y="11436"/>
                        <a:pt x="20497" y="10499"/>
                        <a:pt x="20429" y="9563"/>
                      </a:cubicBezTo>
                      <a:cubicBezTo>
                        <a:pt x="20438" y="9542"/>
                        <a:pt x="20440" y="9517"/>
                        <a:pt x="20429" y="9491"/>
                      </a:cubicBezTo>
                      <a:cubicBezTo>
                        <a:pt x="20426" y="9481"/>
                        <a:pt x="20424" y="9472"/>
                        <a:pt x="20422" y="9463"/>
                      </a:cubicBezTo>
                      <a:cubicBezTo>
                        <a:pt x="20368" y="8712"/>
                        <a:pt x="20327" y="7959"/>
                        <a:pt x="20311" y="7207"/>
                      </a:cubicBezTo>
                      <a:cubicBezTo>
                        <a:pt x="20217" y="5383"/>
                        <a:pt x="20252" y="3467"/>
                        <a:pt x="20980" y="1763"/>
                      </a:cubicBezTo>
                      <a:cubicBezTo>
                        <a:pt x="21102" y="1454"/>
                        <a:pt x="21361" y="1238"/>
                        <a:pt x="21619" y="1035"/>
                      </a:cubicBezTo>
                      <a:cubicBezTo>
                        <a:pt x="22065" y="694"/>
                        <a:pt x="22497" y="266"/>
                        <a:pt x="23087" y="212"/>
                      </a:cubicBezTo>
                      <a:cubicBezTo>
                        <a:pt x="23193" y="206"/>
                        <a:pt x="23297" y="202"/>
                        <a:pt x="23401" y="202"/>
                      </a:cubicBezTo>
                      <a:close/>
                      <a:moveTo>
                        <a:pt x="26781" y="13449"/>
                      </a:moveTo>
                      <a:cubicBezTo>
                        <a:pt x="26782" y="13450"/>
                        <a:pt x="26783" y="13450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84" y="13450"/>
                        <a:pt x="26782" y="13450"/>
                        <a:pt x="26781" y="13449"/>
                      </a:cubicBezTo>
                      <a:close/>
                      <a:moveTo>
                        <a:pt x="29293" y="14756"/>
                      </a:moveTo>
                      <a:lnTo>
                        <a:pt x="29293" y="14756"/>
                      </a:lnTo>
                      <a:cubicBezTo>
                        <a:pt x="29294" y="14757"/>
                        <a:pt x="29294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294" y="14757"/>
                        <a:pt x="29294" y="14757"/>
                        <a:pt x="29293" y="14756"/>
                      </a:cubicBezTo>
                      <a:close/>
                      <a:moveTo>
                        <a:pt x="14870" y="2012"/>
                      </a:moveTo>
                      <a:cubicBezTo>
                        <a:pt x="16290" y="2012"/>
                        <a:pt x="17669" y="2919"/>
                        <a:pt x="18457" y="4102"/>
                      </a:cubicBezTo>
                      <a:cubicBezTo>
                        <a:pt x="18607" y="4321"/>
                        <a:pt x="18749" y="4575"/>
                        <a:pt x="18872" y="4816"/>
                      </a:cubicBezTo>
                      <a:cubicBezTo>
                        <a:pt x="19511" y="6034"/>
                        <a:pt x="19807" y="7317"/>
                        <a:pt x="20061" y="8660"/>
                      </a:cubicBezTo>
                      <a:cubicBezTo>
                        <a:pt x="20110" y="8928"/>
                        <a:pt x="20173" y="9218"/>
                        <a:pt x="20239" y="9488"/>
                      </a:cubicBezTo>
                      <a:cubicBezTo>
                        <a:pt x="20316" y="10620"/>
                        <a:pt x="20404" y="11752"/>
                        <a:pt x="20595" y="12871"/>
                      </a:cubicBezTo>
                      <a:cubicBezTo>
                        <a:pt x="20293" y="12938"/>
                        <a:pt x="19993" y="13015"/>
                        <a:pt x="19698" y="13106"/>
                      </a:cubicBezTo>
                      <a:cubicBezTo>
                        <a:pt x="18539" y="13484"/>
                        <a:pt x="17461" y="14064"/>
                        <a:pt x="16485" y="14786"/>
                      </a:cubicBezTo>
                      <a:cubicBezTo>
                        <a:pt x="16480" y="14781"/>
                        <a:pt x="16476" y="14777"/>
                        <a:pt x="16471" y="14772"/>
                      </a:cubicBezTo>
                      <a:cubicBezTo>
                        <a:pt x="16468" y="14757"/>
                        <a:pt x="16462" y="14743"/>
                        <a:pt x="16453" y="14728"/>
                      </a:cubicBezTo>
                      <a:cubicBezTo>
                        <a:pt x="16252" y="14560"/>
                        <a:pt x="16112" y="14337"/>
                        <a:pt x="15949" y="14135"/>
                      </a:cubicBezTo>
                      <a:cubicBezTo>
                        <a:pt x="15794" y="13966"/>
                        <a:pt x="15642" y="13796"/>
                        <a:pt x="15490" y="13624"/>
                      </a:cubicBezTo>
                      <a:cubicBezTo>
                        <a:pt x="14871" y="12850"/>
                        <a:pt x="14402" y="11972"/>
                        <a:pt x="13885" y="11123"/>
                      </a:cubicBezTo>
                      <a:cubicBezTo>
                        <a:pt x="13012" y="9649"/>
                        <a:pt x="12137" y="8146"/>
                        <a:pt x="11642" y="6495"/>
                      </a:cubicBezTo>
                      <a:cubicBezTo>
                        <a:pt x="11486" y="5876"/>
                        <a:pt x="11300" y="5225"/>
                        <a:pt x="11351" y="4580"/>
                      </a:cubicBezTo>
                      <a:cubicBezTo>
                        <a:pt x="11595" y="3286"/>
                        <a:pt x="12461" y="2647"/>
                        <a:pt x="13656" y="2249"/>
                      </a:cubicBezTo>
                      <a:cubicBezTo>
                        <a:pt x="14055" y="2086"/>
                        <a:pt x="14464" y="2012"/>
                        <a:pt x="14870" y="2012"/>
                      </a:cubicBezTo>
                      <a:close/>
                      <a:moveTo>
                        <a:pt x="32445" y="3217"/>
                      </a:moveTo>
                      <a:cubicBezTo>
                        <a:pt x="32585" y="3217"/>
                        <a:pt x="32724" y="3226"/>
                        <a:pt x="32862" y="3245"/>
                      </a:cubicBezTo>
                      <a:cubicBezTo>
                        <a:pt x="33548" y="3429"/>
                        <a:pt x="34269" y="3649"/>
                        <a:pt x="34847" y="4078"/>
                      </a:cubicBezTo>
                      <a:cubicBezTo>
                        <a:pt x="35150" y="4362"/>
                        <a:pt x="35395" y="4721"/>
                        <a:pt x="35595" y="5085"/>
                      </a:cubicBezTo>
                      <a:cubicBezTo>
                        <a:pt x="35995" y="5902"/>
                        <a:pt x="36256" y="6848"/>
                        <a:pt x="36101" y="7760"/>
                      </a:cubicBezTo>
                      <a:cubicBezTo>
                        <a:pt x="35827" y="8946"/>
                        <a:pt x="35373" y="10089"/>
                        <a:pt x="34638" y="11069"/>
                      </a:cubicBezTo>
                      <a:cubicBezTo>
                        <a:pt x="34640" y="11065"/>
                        <a:pt x="34641" y="11062"/>
                        <a:pt x="34643" y="11058"/>
                      </a:cubicBezTo>
                      <a:lnTo>
                        <a:pt x="34643" y="11058"/>
                      </a:lnTo>
                      <a:cubicBezTo>
                        <a:pt x="34160" y="11718"/>
                        <a:pt x="33758" y="12434"/>
                        <a:pt x="33244" y="13072"/>
                      </a:cubicBezTo>
                      <a:cubicBezTo>
                        <a:pt x="32846" y="13569"/>
                        <a:pt x="32337" y="13967"/>
                        <a:pt x="31942" y="14468"/>
                      </a:cubicBezTo>
                      <a:cubicBezTo>
                        <a:pt x="31724" y="14740"/>
                        <a:pt x="31498" y="15006"/>
                        <a:pt x="31271" y="15272"/>
                      </a:cubicBezTo>
                      <a:cubicBezTo>
                        <a:pt x="31123" y="15419"/>
                        <a:pt x="30978" y="15569"/>
                        <a:pt x="30839" y="15727"/>
                      </a:cubicBezTo>
                      <a:cubicBezTo>
                        <a:pt x="30122" y="15068"/>
                        <a:pt x="29327" y="14499"/>
                        <a:pt x="28464" y="14070"/>
                      </a:cubicBezTo>
                      <a:cubicBezTo>
                        <a:pt x="27925" y="13721"/>
                        <a:pt x="27323" y="13463"/>
                        <a:pt x="26729" y="13210"/>
                      </a:cubicBezTo>
                      <a:cubicBezTo>
                        <a:pt x="26480" y="13104"/>
                        <a:pt x="26224" y="13031"/>
                        <a:pt x="25962" y="12975"/>
                      </a:cubicBezTo>
                      <a:cubicBezTo>
                        <a:pt x="26003" y="12943"/>
                        <a:pt x="26026" y="12887"/>
                        <a:pt x="25994" y="12840"/>
                      </a:cubicBezTo>
                      <a:cubicBezTo>
                        <a:pt x="26167" y="12147"/>
                        <a:pt x="26357" y="11458"/>
                        <a:pt x="26561" y="10776"/>
                      </a:cubicBezTo>
                      <a:cubicBezTo>
                        <a:pt x="26936" y="9771"/>
                        <a:pt x="27350" y="8778"/>
                        <a:pt x="27833" y="7822"/>
                      </a:cubicBezTo>
                      <a:cubicBezTo>
                        <a:pt x="28324" y="6562"/>
                        <a:pt x="28992" y="5365"/>
                        <a:pt x="29844" y="4312"/>
                      </a:cubicBezTo>
                      <a:cubicBezTo>
                        <a:pt x="30519" y="3646"/>
                        <a:pt x="31488" y="3217"/>
                        <a:pt x="32445" y="3217"/>
                      </a:cubicBezTo>
                      <a:close/>
                      <a:moveTo>
                        <a:pt x="8040" y="8587"/>
                      </a:moveTo>
                      <a:cubicBezTo>
                        <a:pt x="9958" y="8587"/>
                        <a:pt x="11805" y="9716"/>
                        <a:pt x="13122" y="11053"/>
                      </a:cubicBezTo>
                      <a:cubicBezTo>
                        <a:pt x="13524" y="11500"/>
                        <a:pt x="13865" y="11982"/>
                        <a:pt x="14238" y="12456"/>
                      </a:cubicBezTo>
                      <a:cubicBezTo>
                        <a:pt x="14666" y="12996"/>
                        <a:pt x="15134" y="13497"/>
                        <a:pt x="15586" y="14015"/>
                      </a:cubicBezTo>
                      <a:cubicBezTo>
                        <a:pt x="15826" y="14315"/>
                        <a:pt x="16053" y="14636"/>
                        <a:pt x="16332" y="14899"/>
                      </a:cubicBezTo>
                      <a:cubicBezTo>
                        <a:pt x="15280" y="15701"/>
                        <a:pt x="14347" y="16668"/>
                        <a:pt x="13562" y="17726"/>
                      </a:cubicBezTo>
                      <a:cubicBezTo>
                        <a:pt x="13219" y="18188"/>
                        <a:pt x="12928" y="18681"/>
                        <a:pt x="12674" y="19193"/>
                      </a:cubicBezTo>
                      <a:cubicBezTo>
                        <a:pt x="12494" y="19119"/>
                        <a:pt x="12316" y="19047"/>
                        <a:pt x="12136" y="18975"/>
                      </a:cubicBezTo>
                      <a:cubicBezTo>
                        <a:pt x="11610" y="18715"/>
                        <a:pt x="11108" y="18410"/>
                        <a:pt x="10589" y="18138"/>
                      </a:cubicBezTo>
                      <a:cubicBezTo>
                        <a:pt x="9955" y="17769"/>
                        <a:pt x="9386" y="17304"/>
                        <a:pt x="8764" y="16919"/>
                      </a:cubicBezTo>
                      <a:cubicBezTo>
                        <a:pt x="7931" y="16443"/>
                        <a:pt x="7206" y="15803"/>
                        <a:pt x="6452" y="15215"/>
                      </a:cubicBezTo>
                      <a:cubicBezTo>
                        <a:pt x="6015" y="14821"/>
                        <a:pt x="5564" y="14459"/>
                        <a:pt x="5181" y="14007"/>
                      </a:cubicBezTo>
                      <a:cubicBezTo>
                        <a:pt x="4854" y="13605"/>
                        <a:pt x="4689" y="13106"/>
                        <a:pt x="4524" y="12616"/>
                      </a:cubicBezTo>
                      <a:cubicBezTo>
                        <a:pt x="4060" y="10827"/>
                        <a:pt x="5382" y="9007"/>
                        <a:pt x="7154" y="8670"/>
                      </a:cubicBezTo>
                      <a:cubicBezTo>
                        <a:pt x="7450" y="8613"/>
                        <a:pt x="7746" y="8587"/>
                        <a:pt x="8040" y="8587"/>
                      </a:cubicBezTo>
                      <a:close/>
                      <a:moveTo>
                        <a:pt x="39411" y="9883"/>
                      </a:moveTo>
                      <a:cubicBezTo>
                        <a:pt x="39816" y="9883"/>
                        <a:pt x="40219" y="9979"/>
                        <a:pt x="40612" y="10211"/>
                      </a:cubicBezTo>
                      <a:cubicBezTo>
                        <a:pt x="42203" y="11194"/>
                        <a:pt x="42867" y="13201"/>
                        <a:pt x="42180" y="14941"/>
                      </a:cubicBezTo>
                      <a:cubicBezTo>
                        <a:pt x="41865" y="15854"/>
                        <a:pt x="41222" y="16597"/>
                        <a:pt x="40564" y="17286"/>
                      </a:cubicBezTo>
                      <a:cubicBezTo>
                        <a:pt x="40112" y="17757"/>
                        <a:pt x="39655" y="18228"/>
                        <a:pt x="39112" y="18595"/>
                      </a:cubicBezTo>
                      <a:cubicBezTo>
                        <a:pt x="38690" y="18894"/>
                        <a:pt x="38191" y="19123"/>
                        <a:pt x="37724" y="19359"/>
                      </a:cubicBezTo>
                      <a:cubicBezTo>
                        <a:pt x="37240" y="19646"/>
                        <a:pt x="36740" y="19894"/>
                        <a:pt x="36214" y="20081"/>
                      </a:cubicBezTo>
                      <a:cubicBezTo>
                        <a:pt x="35541" y="20256"/>
                        <a:pt x="34875" y="20467"/>
                        <a:pt x="34228" y="20723"/>
                      </a:cubicBezTo>
                      <a:cubicBezTo>
                        <a:pt x="34225" y="20724"/>
                        <a:pt x="34219" y="20726"/>
                        <a:pt x="34214" y="20727"/>
                      </a:cubicBezTo>
                      <a:cubicBezTo>
                        <a:pt x="33851" y="19694"/>
                        <a:pt x="33341" y="18712"/>
                        <a:pt x="32697" y="17826"/>
                      </a:cubicBezTo>
                      <a:cubicBezTo>
                        <a:pt x="32197" y="17139"/>
                        <a:pt x="31630" y="16479"/>
                        <a:pt x="31005" y="15884"/>
                      </a:cubicBezTo>
                      <a:cubicBezTo>
                        <a:pt x="31017" y="15873"/>
                        <a:pt x="31029" y="15860"/>
                        <a:pt x="31034" y="15844"/>
                      </a:cubicBezTo>
                      <a:cubicBezTo>
                        <a:pt x="31125" y="15735"/>
                        <a:pt x="31216" y="15626"/>
                        <a:pt x="31308" y="15519"/>
                      </a:cubicBezTo>
                      <a:cubicBezTo>
                        <a:pt x="32663" y="14126"/>
                        <a:pt x="34012" y="12693"/>
                        <a:pt x="35637" y="11616"/>
                      </a:cubicBezTo>
                      <a:cubicBezTo>
                        <a:pt x="36717" y="10935"/>
                        <a:pt x="38072" y="9883"/>
                        <a:pt x="39411" y="9883"/>
                      </a:cubicBezTo>
                      <a:close/>
                      <a:moveTo>
                        <a:pt x="5948" y="17542"/>
                      </a:moveTo>
                      <a:cubicBezTo>
                        <a:pt x="6706" y="17542"/>
                        <a:pt x="7466" y="17639"/>
                        <a:pt x="8180" y="17797"/>
                      </a:cubicBezTo>
                      <a:cubicBezTo>
                        <a:pt x="9546" y="18086"/>
                        <a:pt x="10819" y="18645"/>
                        <a:pt x="12109" y="19168"/>
                      </a:cubicBezTo>
                      <a:cubicBezTo>
                        <a:pt x="12264" y="19242"/>
                        <a:pt x="12421" y="19313"/>
                        <a:pt x="12580" y="19379"/>
                      </a:cubicBezTo>
                      <a:cubicBezTo>
                        <a:pt x="12136" y="20322"/>
                        <a:pt x="11829" y="21330"/>
                        <a:pt x="11624" y="22355"/>
                      </a:cubicBezTo>
                      <a:cubicBezTo>
                        <a:pt x="11318" y="23823"/>
                        <a:pt x="11154" y="25347"/>
                        <a:pt x="11327" y="26835"/>
                      </a:cubicBezTo>
                      <a:cubicBezTo>
                        <a:pt x="11318" y="26837"/>
                        <a:pt x="11308" y="26838"/>
                        <a:pt x="11298" y="26844"/>
                      </a:cubicBezTo>
                      <a:cubicBezTo>
                        <a:pt x="11259" y="26844"/>
                        <a:pt x="11219" y="26846"/>
                        <a:pt x="11179" y="26846"/>
                      </a:cubicBezTo>
                      <a:cubicBezTo>
                        <a:pt x="10803" y="26814"/>
                        <a:pt x="10423" y="26792"/>
                        <a:pt x="10046" y="26774"/>
                      </a:cubicBezTo>
                      <a:cubicBezTo>
                        <a:pt x="8300" y="26532"/>
                        <a:pt x="6557" y="26229"/>
                        <a:pt x="4851" y="25761"/>
                      </a:cubicBezTo>
                      <a:cubicBezTo>
                        <a:pt x="3274" y="25322"/>
                        <a:pt x="1536" y="24740"/>
                        <a:pt x="678" y="23237"/>
                      </a:cubicBezTo>
                      <a:cubicBezTo>
                        <a:pt x="441" y="22818"/>
                        <a:pt x="416" y="22300"/>
                        <a:pt x="440" y="21823"/>
                      </a:cubicBezTo>
                      <a:cubicBezTo>
                        <a:pt x="475" y="21474"/>
                        <a:pt x="640" y="21185"/>
                        <a:pt x="766" y="20858"/>
                      </a:cubicBezTo>
                      <a:cubicBezTo>
                        <a:pt x="973" y="20268"/>
                        <a:pt x="1240" y="19689"/>
                        <a:pt x="1638" y="19201"/>
                      </a:cubicBezTo>
                      <a:cubicBezTo>
                        <a:pt x="2743" y="17979"/>
                        <a:pt x="4339" y="17542"/>
                        <a:pt x="5948" y="17542"/>
                      </a:cubicBezTo>
                      <a:close/>
                      <a:moveTo>
                        <a:pt x="42130" y="19536"/>
                      </a:moveTo>
                      <a:cubicBezTo>
                        <a:pt x="42807" y="19536"/>
                        <a:pt x="43484" y="19581"/>
                        <a:pt x="44112" y="19846"/>
                      </a:cubicBezTo>
                      <a:cubicBezTo>
                        <a:pt x="44548" y="20040"/>
                        <a:pt x="44925" y="20348"/>
                        <a:pt x="45209" y="20734"/>
                      </a:cubicBezTo>
                      <a:cubicBezTo>
                        <a:pt x="45488" y="21026"/>
                        <a:pt x="45734" y="21355"/>
                        <a:pt x="45809" y="21762"/>
                      </a:cubicBezTo>
                      <a:cubicBezTo>
                        <a:pt x="45895" y="22133"/>
                        <a:pt x="45906" y="22520"/>
                        <a:pt x="45900" y="22901"/>
                      </a:cubicBezTo>
                      <a:cubicBezTo>
                        <a:pt x="45896" y="23440"/>
                        <a:pt x="45888" y="23992"/>
                        <a:pt x="45649" y="24488"/>
                      </a:cubicBezTo>
                      <a:cubicBezTo>
                        <a:pt x="45147" y="25736"/>
                        <a:pt x="43995" y="26550"/>
                        <a:pt x="42801" y="27077"/>
                      </a:cubicBezTo>
                      <a:cubicBezTo>
                        <a:pt x="41706" y="27452"/>
                        <a:pt x="40553" y="27628"/>
                        <a:pt x="39394" y="27682"/>
                      </a:cubicBezTo>
                      <a:cubicBezTo>
                        <a:pt x="39261" y="27690"/>
                        <a:pt x="39129" y="27693"/>
                        <a:pt x="38996" y="27693"/>
                      </a:cubicBezTo>
                      <a:cubicBezTo>
                        <a:pt x="37791" y="27693"/>
                        <a:pt x="36609" y="27405"/>
                        <a:pt x="35417" y="27228"/>
                      </a:cubicBezTo>
                      <a:cubicBezTo>
                        <a:pt x="35337" y="27213"/>
                        <a:pt x="35257" y="27197"/>
                        <a:pt x="35177" y="27182"/>
                      </a:cubicBezTo>
                      <a:cubicBezTo>
                        <a:pt x="35175" y="27183"/>
                        <a:pt x="35172" y="27183"/>
                        <a:pt x="35170" y="27183"/>
                      </a:cubicBezTo>
                      <a:cubicBezTo>
                        <a:pt x="35059" y="27183"/>
                        <a:pt x="34754" y="27069"/>
                        <a:pt x="34553" y="27061"/>
                      </a:cubicBezTo>
                      <a:cubicBezTo>
                        <a:pt x="34575" y="26919"/>
                        <a:pt x="34599" y="26779"/>
                        <a:pt x="34627" y="26638"/>
                      </a:cubicBezTo>
                      <a:cubicBezTo>
                        <a:pt x="35038" y="24742"/>
                        <a:pt x="34894" y="22754"/>
                        <a:pt x="34283" y="20918"/>
                      </a:cubicBezTo>
                      <a:cubicBezTo>
                        <a:pt x="34626" y="20826"/>
                        <a:pt x="34961" y="20705"/>
                        <a:pt x="35293" y="20579"/>
                      </a:cubicBezTo>
                      <a:cubicBezTo>
                        <a:pt x="35606" y="20458"/>
                        <a:pt x="35930" y="20366"/>
                        <a:pt x="36249" y="20262"/>
                      </a:cubicBezTo>
                      <a:cubicBezTo>
                        <a:pt x="36465" y="20205"/>
                        <a:pt x="36681" y="20150"/>
                        <a:pt x="36898" y="20099"/>
                      </a:cubicBezTo>
                      <a:cubicBezTo>
                        <a:pt x="38338" y="19801"/>
                        <a:pt x="39783" y="19581"/>
                        <a:pt x="41258" y="19547"/>
                      </a:cubicBezTo>
                      <a:cubicBezTo>
                        <a:pt x="41546" y="19544"/>
                        <a:pt x="41838" y="19536"/>
                        <a:pt x="42130" y="19536"/>
                      </a:cubicBezTo>
                      <a:close/>
                      <a:moveTo>
                        <a:pt x="11100" y="27030"/>
                      </a:moveTo>
                      <a:cubicBezTo>
                        <a:pt x="11148" y="27034"/>
                        <a:pt x="11196" y="27038"/>
                        <a:pt x="11246" y="27042"/>
                      </a:cubicBezTo>
                      <a:cubicBezTo>
                        <a:pt x="11281" y="27046"/>
                        <a:pt x="11318" y="27049"/>
                        <a:pt x="11354" y="27049"/>
                      </a:cubicBezTo>
                      <a:cubicBezTo>
                        <a:pt x="11433" y="27616"/>
                        <a:pt x="11561" y="28177"/>
                        <a:pt x="11751" y="28727"/>
                      </a:cubicBezTo>
                      <a:cubicBezTo>
                        <a:pt x="12043" y="29634"/>
                        <a:pt x="12506" y="30469"/>
                        <a:pt x="13028" y="31260"/>
                      </a:cubicBezTo>
                      <a:cubicBezTo>
                        <a:pt x="13343" y="31746"/>
                        <a:pt x="13656" y="32238"/>
                        <a:pt x="14006" y="32700"/>
                      </a:cubicBezTo>
                      <a:cubicBezTo>
                        <a:pt x="12801" y="33026"/>
                        <a:pt x="11675" y="33569"/>
                        <a:pt x="10470" y="33900"/>
                      </a:cubicBezTo>
                      <a:cubicBezTo>
                        <a:pt x="8896" y="34343"/>
                        <a:pt x="7278" y="34577"/>
                        <a:pt x="5651" y="34697"/>
                      </a:cubicBezTo>
                      <a:cubicBezTo>
                        <a:pt x="5529" y="34709"/>
                        <a:pt x="5407" y="34714"/>
                        <a:pt x="5285" y="34714"/>
                      </a:cubicBezTo>
                      <a:cubicBezTo>
                        <a:pt x="3952" y="34714"/>
                        <a:pt x="2633" y="34031"/>
                        <a:pt x="2369" y="32614"/>
                      </a:cubicBezTo>
                      <a:cubicBezTo>
                        <a:pt x="2164" y="31616"/>
                        <a:pt x="2227" y="30707"/>
                        <a:pt x="2886" y="29882"/>
                      </a:cubicBezTo>
                      <a:cubicBezTo>
                        <a:pt x="4102" y="28253"/>
                        <a:pt x="6136" y="27681"/>
                        <a:pt x="8039" y="27299"/>
                      </a:cubicBezTo>
                      <a:cubicBezTo>
                        <a:pt x="8691" y="27200"/>
                        <a:pt x="9350" y="27236"/>
                        <a:pt x="9996" y="27091"/>
                      </a:cubicBezTo>
                      <a:cubicBezTo>
                        <a:pt x="10362" y="27060"/>
                        <a:pt x="10734" y="27052"/>
                        <a:pt x="11100" y="27030"/>
                      </a:cubicBezTo>
                      <a:close/>
                      <a:moveTo>
                        <a:pt x="34580" y="27316"/>
                      </a:moveTo>
                      <a:cubicBezTo>
                        <a:pt x="34672" y="27316"/>
                        <a:pt x="34765" y="27342"/>
                        <a:pt x="34866" y="27350"/>
                      </a:cubicBezTo>
                      <a:cubicBezTo>
                        <a:pt x="35048" y="27369"/>
                        <a:pt x="35229" y="27392"/>
                        <a:pt x="35409" y="27418"/>
                      </a:cubicBezTo>
                      <a:cubicBezTo>
                        <a:pt x="35615" y="27464"/>
                        <a:pt x="35822" y="27509"/>
                        <a:pt x="36029" y="27543"/>
                      </a:cubicBezTo>
                      <a:cubicBezTo>
                        <a:pt x="37059" y="27824"/>
                        <a:pt x="38115" y="28066"/>
                        <a:pt x="39137" y="28381"/>
                      </a:cubicBezTo>
                      <a:cubicBezTo>
                        <a:pt x="40122" y="28782"/>
                        <a:pt x="41090" y="29227"/>
                        <a:pt x="41998" y="29782"/>
                      </a:cubicBezTo>
                      <a:cubicBezTo>
                        <a:pt x="42779" y="30266"/>
                        <a:pt x="43605" y="30791"/>
                        <a:pt x="44032" y="31637"/>
                      </a:cubicBezTo>
                      <a:cubicBezTo>
                        <a:pt x="44254" y="32110"/>
                        <a:pt x="44366" y="32652"/>
                        <a:pt x="44344" y="33177"/>
                      </a:cubicBezTo>
                      <a:cubicBezTo>
                        <a:pt x="44253" y="33763"/>
                        <a:pt x="44057" y="34360"/>
                        <a:pt x="43762" y="34879"/>
                      </a:cubicBezTo>
                      <a:cubicBezTo>
                        <a:pt x="43054" y="36113"/>
                        <a:pt x="41702" y="36837"/>
                        <a:pt x="40310" y="36996"/>
                      </a:cubicBezTo>
                      <a:cubicBezTo>
                        <a:pt x="40160" y="37009"/>
                        <a:pt x="40011" y="37015"/>
                        <a:pt x="39862" y="37015"/>
                      </a:cubicBezTo>
                      <a:cubicBezTo>
                        <a:pt x="38405" y="37015"/>
                        <a:pt x="37001" y="36408"/>
                        <a:pt x="35853" y="35525"/>
                      </a:cubicBezTo>
                      <a:cubicBezTo>
                        <a:pt x="35830" y="35510"/>
                        <a:pt x="35807" y="35492"/>
                        <a:pt x="35784" y="35478"/>
                      </a:cubicBezTo>
                      <a:cubicBezTo>
                        <a:pt x="35338" y="35095"/>
                        <a:pt x="34877" y="34735"/>
                        <a:pt x="34415" y="34391"/>
                      </a:cubicBezTo>
                      <a:cubicBezTo>
                        <a:pt x="33644" y="33779"/>
                        <a:pt x="32883" y="33146"/>
                        <a:pt x="31992" y="32728"/>
                      </a:cubicBezTo>
                      <a:cubicBezTo>
                        <a:pt x="32389" y="32205"/>
                        <a:pt x="32753" y="31651"/>
                        <a:pt x="33090" y="31083"/>
                      </a:cubicBezTo>
                      <a:cubicBezTo>
                        <a:pt x="33559" y="30289"/>
                        <a:pt x="33999" y="29466"/>
                        <a:pt x="34275" y="28584"/>
                      </a:cubicBezTo>
                      <a:cubicBezTo>
                        <a:pt x="34399" y="28169"/>
                        <a:pt x="34455" y="27743"/>
                        <a:pt x="34515" y="27316"/>
                      </a:cubicBezTo>
                      <a:cubicBezTo>
                        <a:pt x="34522" y="27317"/>
                        <a:pt x="34529" y="27318"/>
                        <a:pt x="34537" y="27318"/>
                      </a:cubicBezTo>
                      <a:cubicBezTo>
                        <a:pt x="34540" y="27318"/>
                        <a:pt x="34543" y="27318"/>
                        <a:pt x="34546" y="27317"/>
                      </a:cubicBezTo>
                      <a:cubicBezTo>
                        <a:pt x="34557" y="27316"/>
                        <a:pt x="34569" y="27316"/>
                        <a:pt x="34580" y="27316"/>
                      </a:cubicBezTo>
                      <a:close/>
                      <a:moveTo>
                        <a:pt x="22800" y="12803"/>
                      </a:moveTo>
                      <a:cubicBezTo>
                        <a:pt x="22857" y="12803"/>
                        <a:pt x="22914" y="12803"/>
                        <a:pt x="22971" y="12804"/>
                      </a:cubicBezTo>
                      <a:cubicBezTo>
                        <a:pt x="24027" y="12859"/>
                        <a:pt x="25069" y="13008"/>
                        <a:pt x="26112" y="13197"/>
                      </a:cubicBezTo>
                      <a:cubicBezTo>
                        <a:pt x="26362" y="13281"/>
                        <a:pt x="26614" y="13373"/>
                        <a:pt x="26863" y="13472"/>
                      </a:cubicBezTo>
                      <a:cubicBezTo>
                        <a:pt x="26837" y="13465"/>
                        <a:pt x="26812" y="13457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93" y="13452"/>
                        <a:pt x="26800" y="13455"/>
                        <a:pt x="26809" y="13457"/>
                      </a:cubicBezTo>
                      <a:cubicBezTo>
                        <a:pt x="26816" y="13458"/>
                        <a:pt x="26824" y="13461"/>
                        <a:pt x="26832" y="13464"/>
                      </a:cubicBezTo>
                      <a:lnTo>
                        <a:pt x="26833" y="13464"/>
                      </a:lnTo>
                      <a:cubicBezTo>
                        <a:pt x="26834" y="13465"/>
                        <a:pt x="26834" y="13465"/>
                        <a:pt x="26836" y="13465"/>
                      </a:cubicBezTo>
                      <a:cubicBezTo>
                        <a:pt x="26850" y="13473"/>
                        <a:pt x="26865" y="13479"/>
                        <a:pt x="26880" y="13485"/>
                      </a:cubicBezTo>
                      <a:cubicBezTo>
                        <a:pt x="26945" y="13509"/>
                        <a:pt x="27012" y="13533"/>
                        <a:pt x="27076" y="13560"/>
                      </a:cubicBezTo>
                      <a:cubicBezTo>
                        <a:pt x="27109" y="13575"/>
                        <a:pt x="27141" y="13592"/>
                        <a:pt x="27174" y="13606"/>
                      </a:cubicBezTo>
                      <a:cubicBezTo>
                        <a:pt x="27208" y="13622"/>
                        <a:pt x="27241" y="13636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4" y="13649"/>
                        <a:pt x="27273" y="13649"/>
                        <a:pt x="27272" y="13648"/>
                      </a:cubicBezTo>
                      <a:lnTo>
                        <a:pt x="27272" y="13648"/>
                      </a:lnTo>
                      <a:cubicBezTo>
                        <a:pt x="27276" y="13650"/>
                        <a:pt x="27279" y="13651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0" y="13651"/>
                        <a:pt x="27277" y="13650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8" y="13651"/>
                        <a:pt x="27281" y="13652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283" y="13653"/>
                        <a:pt x="27283" y="13653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3" y="13653"/>
                        <a:pt x="27284" y="13653"/>
                        <a:pt x="27284" y="13653"/>
                      </a:cubicBezTo>
                      <a:cubicBezTo>
                        <a:pt x="27284" y="13653"/>
                        <a:pt x="27284" y="13653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360" y="13683"/>
                        <a:pt x="27434" y="13717"/>
                        <a:pt x="27509" y="13751"/>
                      </a:cubicBezTo>
                      <a:cubicBezTo>
                        <a:pt x="27511" y="13752"/>
                        <a:pt x="27513" y="13753"/>
                        <a:pt x="27515" y="13753"/>
                      </a:cubicBezTo>
                      <a:cubicBezTo>
                        <a:pt x="27518" y="13756"/>
                        <a:pt x="27522" y="13757"/>
                        <a:pt x="27526" y="13759"/>
                      </a:cubicBezTo>
                      <a:lnTo>
                        <a:pt x="27525" y="13759"/>
                      </a:lnTo>
                      <a:cubicBezTo>
                        <a:pt x="27627" y="13805"/>
                        <a:pt x="27726" y="13852"/>
                        <a:pt x="27826" y="13903"/>
                      </a:cubicBezTo>
                      <a:cubicBezTo>
                        <a:pt x="27920" y="13951"/>
                        <a:pt x="28010" y="14003"/>
                        <a:pt x="28104" y="14054"/>
                      </a:cubicBezTo>
                      <a:lnTo>
                        <a:pt x="28104" y="14053"/>
                      </a:lnTo>
                      <a:cubicBezTo>
                        <a:pt x="28148" y="14077"/>
                        <a:pt x="28193" y="14101"/>
                        <a:pt x="28238" y="14126"/>
                      </a:cubicBezTo>
                      <a:cubicBezTo>
                        <a:pt x="28289" y="14155"/>
                        <a:pt x="28339" y="14186"/>
                        <a:pt x="28387" y="14219"/>
                      </a:cubicBezTo>
                      <a:cubicBezTo>
                        <a:pt x="28450" y="14251"/>
                        <a:pt x="28513" y="14286"/>
                        <a:pt x="28574" y="14324"/>
                      </a:cubicBezTo>
                      <a:cubicBezTo>
                        <a:pt x="28605" y="14337"/>
                        <a:pt x="28635" y="14354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665" y="14370"/>
                        <a:pt x="28665" y="14370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716" y="14396"/>
                        <a:pt x="28766" y="14423"/>
                        <a:pt x="28815" y="14451"/>
                      </a:cubicBezTo>
                      <a:cubicBezTo>
                        <a:pt x="28943" y="14524"/>
                        <a:pt x="29065" y="14604"/>
                        <a:pt x="29187" y="14686"/>
                      </a:cubicBezTo>
                      <a:cubicBezTo>
                        <a:pt x="29223" y="14711"/>
                        <a:pt x="29259" y="14735"/>
                        <a:pt x="29295" y="14757"/>
                      </a:cubicBezTo>
                      <a:cubicBezTo>
                        <a:pt x="29295" y="14757"/>
                        <a:pt x="29295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316" y="14772"/>
                        <a:pt x="29337" y="14785"/>
                        <a:pt x="29358" y="14800"/>
                      </a:cubicBezTo>
                      <a:cubicBezTo>
                        <a:pt x="29392" y="14821"/>
                        <a:pt x="29427" y="14844"/>
                        <a:pt x="29460" y="14867"/>
                      </a:cubicBezTo>
                      <a:cubicBezTo>
                        <a:pt x="30315" y="15446"/>
                        <a:pt x="31078" y="16164"/>
                        <a:pt x="31763" y="16941"/>
                      </a:cubicBezTo>
                      <a:cubicBezTo>
                        <a:pt x="34325" y="19841"/>
                        <a:pt x="35217" y="23539"/>
                        <a:pt x="34328" y="27296"/>
                      </a:cubicBezTo>
                      <a:cubicBezTo>
                        <a:pt x="34225" y="28564"/>
                        <a:pt x="33668" y="29728"/>
                        <a:pt x="33032" y="30813"/>
                      </a:cubicBezTo>
                      <a:cubicBezTo>
                        <a:pt x="32662" y="31432"/>
                        <a:pt x="32275" y="32048"/>
                        <a:pt x="31842" y="32625"/>
                      </a:cubicBezTo>
                      <a:cubicBezTo>
                        <a:pt x="31841" y="32630"/>
                        <a:pt x="31839" y="32633"/>
                        <a:pt x="31838" y="32638"/>
                      </a:cubicBezTo>
                      <a:cubicBezTo>
                        <a:pt x="31834" y="32651"/>
                        <a:pt x="31825" y="32663"/>
                        <a:pt x="31815" y="32676"/>
                      </a:cubicBezTo>
                      <a:cubicBezTo>
                        <a:pt x="31812" y="32680"/>
                        <a:pt x="31810" y="32685"/>
                        <a:pt x="31806" y="32689"/>
                      </a:cubicBezTo>
                      <a:cubicBezTo>
                        <a:pt x="31797" y="32700"/>
                        <a:pt x="31788" y="32709"/>
                        <a:pt x="31780" y="32719"/>
                      </a:cubicBezTo>
                      <a:cubicBezTo>
                        <a:pt x="31779" y="32719"/>
                        <a:pt x="31779" y="32720"/>
                        <a:pt x="31778" y="32721"/>
                      </a:cubicBezTo>
                      <a:cubicBezTo>
                        <a:pt x="31769" y="32731"/>
                        <a:pt x="31759" y="32741"/>
                        <a:pt x="31750" y="32750"/>
                      </a:cubicBezTo>
                      <a:cubicBezTo>
                        <a:pt x="31747" y="32753"/>
                        <a:pt x="31743" y="32757"/>
                        <a:pt x="31740" y="32760"/>
                      </a:cubicBezTo>
                      <a:lnTo>
                        <a:pt x="31740" y="32761"/>
                      </a:lnTo>
                      <a:cubicBezTo>
                        <a:pt x="31738" y="32764"/>
                        <a:pt x="31734" y="32766"/>
                        <a:pt x="31732" y="32769"/>
                      </a:cubicBezTo>
                      <a:cubicBezTo>
                        <a:pt x="31352" y="33260"/>
                        <a:pt x="30934" y="33719"/>
                        <a:pt x="30456" y="34123"/>
                      </a:cubicBezTo>
                      <a:cubicBezTo>
                        <a:pt x="29845" y="34658"/>
                        <a:pt x="29252" y="35232"/>
                        <a:pt x="28531" y="35622"/>
                      </a:cubicBezTo>
                      <a:cubicBezTo>
                        <a:pt x="27532" y="36218"/>
                        <a:pt x="26417" y="36576"/>
                        <a:pt x="25290" y="36847"/>
                      </a:cubicBezTo>
                      <a:cubicBezTo>
                        <a:pt x="24496" y="36929"/>
                        <a:pt x="23770" y="37089"/>
                        <a:pt x="22999" y="37120"/>
                      </a:cubicBezTo>
                      <a:cubicBezTo>
                        <a:pt x="22987" y="37115"/>
                        <a:pt x="22975" y="37112"/>
                        <a:pt x="22961" y="37112"/>
                      </a:cubicBezTo>
                      <a:cubicBezTo>
                        <a:pt x="22959" y="37112"/>
                        <a:pt x="22957" y="37112"/>
                        <a:pt x="22955" y="37112"/>
                      </a:cubicBezTo>
                      <a:cubicBezTo>
                        <a:pt x="22870" y="37123"/>
                        <a:pt x="22785" y="37127"/>
                        <a:pt x="22701" y="37127"/>
                      </a:cubicBezTo>
                      <a:cubicBezTo>
                        <a:pt x="22593" y="37126"/>
                        <a:pt x="22484" y="37121"/>
                        <a:pt x="22373" y="37115"/>
                      </a:cubicBezTo>
                      <a:cubicBezTo>
                        <a:pt x="22167" y="37097"/>
                        <a:pt x="21961" y="37070"/>
                        <a:pt x="21755" y="37054"/>
                      </a:cubicBezTo>
                      <a:cubicBezTo>
                        <a:pt x="20680" y="36939"/>
                        <a:pt x="19648" y="36571"/>
                        <a:pt x="18668" y="36128"/>
                      </a:cubicBezTo>
                      <a:cubicBezTo>
                        <a:pt x="16447" y="35117"/>
                        <a:pt x="14548" y="33419"/>
                        <a:pt x="13291" y="31325"/>
                      </a:cubicBezTo>
                      <a:cubicBezTo>
                        <a:pt x="12741" y="30492"/>
                        <a:pt x="12231" y="29623"/>
                        <a:pt x="11927" y="28663"/>
                      </a:cubicBezTo>
                      <a:cubicBezTo>
                        <a:pt x="11233" y="26661"/>
                        <a:pt x="11372" y="24499"/>
                        <a:pt x="11797" y="22450"/>
                      </a:cubicBezTo>
                      <a:cubicBezTo>
                        <a:pt x="12102" y="20894"/>
                        <a:pt x="12637" y="19376"/>
                        <a:pt x="13550" y="18068"/>
                      </a:cubicBezTo>
                      <a:cubicBezTo>
                        <a:pt x="14367" y="16914"/>
                        <a:pt x="15363" y="15861"/>
                        <a:pt x="16501" y="15006"/>
                      </a:cubicBezTo>
                      <a:cubicBezTo>
                        <a:pt x="16526" y="14999"/>
                        <a:pt x="16548" y="14983"/>
                        <a:pt x="16560" y="14959"/>
                      </a:cubicBezTo>
                      <a:cubicBezTo>
                        <a:pt x="17467" y="14285"/>
                        <a:pt x="18463" y="13736"/>
                        <a:pt x="19531" y="13361"/>
                      </a:cubicBezTo>
                      <a:cubicBezTo>
                        <a:pt x="19902" y="13235"/>
                        <a:pt x="20278" y="13131"/>
                        <a:pt x="20660" y="13046"/>
                      </a:cubicBezTo>
                      <a:cubicBezTo>
                        <a:pt x="20661" y="13047"/>
                        <a:pt x="20661" y="13048"/>
                        <a:pt x="20662" y="13049"/>
                      </a:cubicBezTo>
                      <a:cubicBezTo>
                        <a:pt x="20678" y="13043"/>
                        <a:pt x="20694" y="13040"/>
                        <a:pt x="20709" y="13038"/>
                      </a:cubicBezTo>
                      <a:cubicBezTo>
                        <a:pt x="20729" y="13034"/>
                        <a:pt x="20751" y="13030"/>
                        <a:pt x="20773" y="13026"/>
                      </a:cubicBezTo>
                      <a:cubicBezTo>
                        <a:pt x="20775" y="13024"/>
                        <a:pt x="20776" y="13022"/>
                        <a:pt x="20778" y="13018"/>
                      </a:cubicBezTo>
                      <a:cubicBezTo>
                        <a:pt x="21442" y="12878"/>
                        <a:pt x="22120" y="12803"/>
                        <a:pt x="22800" y="12803"/>
                      </a:cubicBezTo>
                      <a:close/>
                      <a:moveTo>
                        <a:pt x="14176" y="32918"/>
                      </a:moveTo>
                      <a:cubicBezTo>
                        <a:pt x="14278" y="33045"/>
                        <a:pt x="14383" y="33171"/>
                        <a:pt x="14493" y="33291"/>
                      </a:cubicBezTo>
                      <a:cubicBezTo>
                        <a:pt x="15475" y="34347"/>
                        <a:pt x="16636" y="35267"/>
                        <a:pt x="17911" y="35961"/>
                      </a:cubicBezTo>
                      <a:cubicBezTo>
                        <a:pt x="17905" y="35988"/>
                        <a:pt x="17903" y="36018"/>
                        <a:pt x="17894" y="36045"/>
                      </a:cubicBezTo>
                      <a:cubicBezTo>
                        <a:pt x="17499" y="36971"/>
                        <a:pt x="16946" y="37819"/>
                        <a:pt x="16483" y="38710"/>
                      </a:cubicBezTo>
                      <a:cubicBezTo>
                        <a:pt x="16183" y="39224"/>
                        <a:pt x="15887" y="39742"/>
                        <a:pt x="15503" y="40204"/>
                      </a:cubicBezTo>
                      <a:cubicBezTo>
                        <a:pt x="15013" y="40895"/>
                        <a:pt x="14572" y="41623"/>
                        <a:pt x="13953" y="42216"/>
                      </a:cubicBezTo>
                      <a:cubicBezTo>
                        <a:pt x="13561" y="42644"/>
                        <a:pt x="13004" y="42850"/>
                        <a:pt x="12485" y="43085"/>
                      </a:cubicBezTo>
                      <a:cubicBezTo>
                        <a:pt x="12103" y="43243"/>
                        <a:pt x="11697" y="43369"/>
                        <a:pt x="11278" y="43388"/>
                      </a:cubicBezTo>
                      <a:cubicBezTo>
                        <a:pt x="11271" y="43388"/>
                        <a:pt x="11265" y="43388"/>
                        <a:pt x="11259" y="43388"/>
                      </a:cubicBezTo>
                      <a:cubicBezTo>
                        <a:pt x="10734" y="43388"/>
                        <a:pt x="10289" y="43102"/>
                        <a:pt x="9853" y="42834"/>
                      </a:cubicBezTo>
                      <a:cubicBezTo>
                        <a:pt x="9552" y="42660"/>
                        <a:pt x="9259" y="42459"/>
                        <a:pt x="9039" y="42187"/>
                      </a:cubicBezTo>
                      <a:cubicBezTo>
                        <a:pt x="8652" y="41694"/>
                        <a:pt x="8259" y="41172"/>
                        <a:pt x="8062" y="40567"/>
                      </a:cubicBezTo>
                      <a:cubicBezTo>
                        <a:pt x="7804" y="39300"/>
                        <a:pt x="7912" y="37923"/>
                        <a:pt x="8612" y="36809"/>
                      </a:cubicBezTo>
                      <a:cubicBezTo>
                        <a:pt x="9373" y="35684"/>
                        <a:pt x="10422" y="34793"/>
                        <a:pt x="11579" y="34094"/>
                      </a:cubicBezTo>
                      <a:cubicBezTo>
                        <a:pt x="12391" y="33662"/>
                        <a:pt x="13228" y="33286"/>
                        <a:pt x="14084" y="32949"/>
                      </a:cubicBezTo>
                      <a:cubicBezTo>
                        <a:pt x="14113" y="32936"/>
                        <a:pt x="14145" y="32928"/>
                        <a:pt x="14176" y="32918"/>
                      </a:cubicBezTo>
                      <a:close/>
                      <a:moveTo>
                        <a:pt x="31869" y="32889"/>
                      </a:moveTo>
                      <a:cubicBezTo>
                        <a:pt x="31897" y="32907"/>
                        <a:pt x="31923" y="32925"/>
                        <a:pt x="31952" y="32942"/>
                      </a:cubicBezTo>
                      <a:cubicBezTo>
                        <a:pt x="32360" y="33078"/>
                        <a:pt x="32711" y="33334"/>
                        <a:pt x="33064" y="33578"/>
                      </a:cubicBezTo>
                      <a:cubicBezTo>
                        <a:pt x="34626" y="34808"/>
                        <a:pt x="36329" y="35938"/>
                        <a:pt x="37517" y="37566"/>
                      </a:cubicBezTo>
                      <a:cubicBezTo>
                        <a:pt x="38317" y="38631"/>
                        <a:pt x="38905" y="39723"/>
                        <a:pt x="38610" y="41100"/>
                      </a:cubicBezTo>
                      <a:cubicBezTo>
                        <a:pt x="38293" y="42269"/>
                        <a:pt x="37285" y="43277"/>
                        <a:pt x="36073" y="43485"/>
                      </a:cubicBezTo>
                      <a:cubicBezTo>
                        <a:pt x="35953" y="43493"/>
                        <a:pt x="35833" y="43497"/>
                        <a:pt x="35712" y="43497"/>
                      </a:cubicBezTo>
                      <a:cubicBezTo>
                        <a:pt x="34392" y="43497"/>
                        <a:pt x="33045" y="43035"/>
                        <a:pt x="32032" y="42189"/>
                      </a:cubicBezTo>
                      <a:cubicBezTo>
                        <a:pt x="31325" y="41596"/>
                        <a:pt x="30696" y="40914"/>
                        <a:pt x="30192" y="40140"/>
                      </a:cubicBezTo>
                      <a:cubicBezTo>
                        <a:pt x="29995" y="39811"/>
                        <a:pt x="29811" y="39475"/>
                        <a:pt x="29631" y="39135"/>
                      </a:cubicBezTo>
                      <a:cubicBezTo>
                        <a:pt x="29625" y="39120"/>
                        <a:pt x="29620" y="39104"/>
                        <a:pt x="29613" y="39089"/>
                      </a:cubicBezTo>
                      <a:cubicBezTo>
                        <a:pt x="29291" y="38436"/>
                        <a:pt x="29055" y="37744"/>
                        <a:pt x="28712" y="37102"/>
                      </a:cubicBezTo>
                      <a:cubicBezTo>
                        <a:pt x="28611" y="36990"/>
                        <a:pt x="28295" y="36335"/>
                        <a:pt x="28059" y="36088"/>
                      </a:cubicBezTo>
                      <a:cubicBezTo>
                        <a:pt x="28154" y="36041"/>
                        <a:pt x="28248" y="35992"/>
                        <a:pt x="28340" y="35940"/>
                      </a:cubicBezTo>
                      <a:cubicBezTo>
                        <a:pt x="29049" y="35587"/>
                        <a:pt x="29663" y="35088"/>
                        <a:pt x="30247" y="34559"/>
                      </a:cubicBezTo>
                      <a:cubicBezTo>
                        <a:pt x="30858" y="34066"/>
                        <a:pt x="31390" y="33500"/>
                        <a:pt x="31869" y="32889"/>
                      </a:cubicBezTo>
                      <a:close/>
                      <a:moveTo>
                        <a:pt x="18113" y="36071"/>
                      </a:moveTo>
                      <a:cubicBezTo>
                        <a:pt x="19314" y="36695"/>
                        <a:pt x="20612" y="37118"/>
                        <a:pt x="21960" y="37266"/>
                      </a:cubicBezTo>
                      <a:cubicBezTo>
                        <a:pt x="21996" y="37291"/>
                        <a:pt x="22055" y="37299"/>
                        <a:pt x="22101" y="37302"/>
                      </a:cubicBezTo>
                      <a:cubicBezTo>
                        <a:pt x="22199" y="37302"/>
                        <a:pt x="22297" y="37301"/>
                        <a:pt x="22397" y="37301"/>
                      </a:cubicBezTo>
                      <a:cubicBezTo>
                        <a:pt x="22461" y="37304"/>
                        <a:pt x="22524" y="37312"/>
                        <a:pt x="22588" y="37315"/>
                      </a:cubicBezTo>
                      <a:cubicBezTo>
                        <a:pt x="22605" y="37310"/>
                        <a:pt x="22627" y="37309"/>
                        <a:pt x="22652" y="37309"/>
                      </a:cubicBezTo>
                      <a:cubicBezTo>
                        <a:pt x="22682" y="37309"/>
                        <a:pt x="22717" y="37311"/>
                        <a:pt x="22752" y="37314"/>
                      </a:cubicBezTo>
                      <a:cubicBezTo>
                        <a:pt x="22787" y="37316"/>
                        <a:pt x="22822" y="37318"/>
                        <a:pt x="22856" y="37318"/>
                      </a:cubicBezTo>
                      <a:lnTo>
                        <a:pt x="22857" y="37318"/>
                      </a:lnTo>
                      <a:cubicBezTo>
                        <a:pt x="22859" y="37327"/>
                        <a:pt x="22860" y="37336"/>
                        <a:pt x="22862" y="37346"/>
                      </a:cubicBezTo>
                      <a:cubicBezTo>
                        <a:pt x="22861" y="37363"/>
                        <a:pt x="22861" y="37380"/>
                        <a:pt x="22862" y="37395"/>
                      </a:cubicBezTo>
                      <a:cubicBezTo>
                        <a:pt x="22900" y="38023"/>
                        <a:pt x="22909" y="38654"/>
                        <a:pt x="22924" y="39285"/>
                      </a:cubicBezTo>
                      <a:cubicBezTo>
                        <a:pt x="22885" y="40088"/>
                        <a:pt x="22789" y="40888"/>
                        <a:pt x="22670" y="41684"/>
                      </a:cubicBezTo>
                      <a:cubicBezTo>
                        <a:pt x="22407" y="42858"/>
                        <a:pt x="22095" y="44057"/>
                        <a:pt x="21508" y="45114"/>
                      </a:cubicBezTo>
                      <a:cubicBezTo>
                        <a:pt x="20900" y="46009"/>
                        <a:pt x="20108" y="46536"/>
                        <a:pt x="19161" y="46536"/>
                      </a:cubicBezTo>
                      <a:cubicBezTo>
                        <a:pt x="18830" y="46536"/>
                        <a:pt x="18480" y="46472"/>
                        <a:pt x="18112" y="46336"/>
                      </a:cubicBezTo>
                      <a:cubicBezTo>
                        <a:pt x="17013" y="46071"/>
                        <a:pt x="16334" y="45080"/>
                        <a:pt x="16021" y="44048"/>
                      </a:cubicBezTo>
                      <a:cubicBezTo>
                        <a:pt x="15723" y="43162"/>
                        <a:pt x="15622" y="42226"/>
                        <a:pt x="15789" y="41304"/>
                      </a:cubicBezTo>
                      <a:cubicBezTo>
                        <a:pt x="15903" y="40350"/>
                        <a:pt x="16284" y="39496"/>
                        <a:pt x="16725" y="38666"/>
                      </a:cubicBezTo>
                      <a:cubicBezTo>
                        <a:pt x="16782" y="38569"/>
                        <a:pt x="16839" y="38472"/>
                        <a:pt x="16897" y="38376"/>
                      </a:cubicBezTo>
                      <a:cubicBezTo>
                        <a:pt x="17319" y="37667"/>
                        <a:pt x="17780" y="36961"/>
                        <a:pt x="18065" y="36183"/>
                      </a:cubicBezTo>
                      <a:cubicBezTo>
                        <a:pt x="18074" y="36152"/>
                        <a:pt x="18095" y="36112"/>
                        <a:pt x="18113" y="36071"/>
                      </a:cubicBezTo>
                      <a:close/>
                      <a:moveTo>
                        <a:pt x="27813" y="36207"/>
                      </a:moveTo>
                      <a:cubicBezTo>
                        <a:pt x="27819" y="36225"/>
                        <a:pt x="27827" y="36242"/>
                        <a:pt x="27842" y="36255"/>
                      </a:cubicBezTo>
                      <a:cubicBezTo>
                        <a:pt x="28048" y="36401"/>
                        <a:pt x="28168" y="36640"/>
                        <a:pt x="28270" y="36870"/>
                      </a:cubicBezTo>
                      <a:cubicBezTo>
                        <a:pt x="28579" y="37494"/>
                        <a:pt x="28897" y="38115"/>
                        <a:pt x="29220" y="38733"/>
                      </a:cubicBezTo>
                      <a:cubicBezTo>
                        <a:pt x="29303" y="38917"/>
                        <a:pt x="29391" y="39097"/>
                        <a:pt x="29483" y="39276"/>
                      </a:cubicBezTo>
                      <a:cubicBezTo>
                        <a:pt x="29521" y="39375"/>
                        <a:pt x="29556" y="39475"/>
                        <a:pt x="29587" y="39577"/>
                      </a:cubicBezTo>
                      <a:cubicBezTo>
                        <a:pt x="29981" y="40880"/>
                        <a:pt x="30360" y="42197"/>
                        <a:pt x="30464" y="43564"/>
                      </a:cubicBezTo>
                      <a:cubicBezTo>
                        <a:pt x="30486" y="43974"/>
                        <a:pt x="30573" y="44388"/>
                        <a:pt x="30499" y="44798"/>
                      </a:cubicBezTo>
                      <a:cubicBezTo>
                        <a:pt x="30359" y="45440"/>
                        <a:pt x="30155" y="46099"/>
                        <a:pt x="29701" y="46594"/>
                      </a:cubicBezTo>
                      <a:cubicBezTo>
                        <a:pt x="29140" y="47207"/>
                        <a:pt x="28492" y="47460"/>
                        <a:pt x="27835" y="47460"/>
                      </a:cubicBezTo>
                      <a:cubicBezTo>
                        <a:pt x="26567" y="47460"/>
                        <a:pt x="25269" y="46518"/>
                        <a:pt x="24511" y="45407"/>
                      </a:cubicBezTo>
                      <a:cubicBezTo>
                        <a:pt x="23873" y="44484"/>
                        <a:pt x="23620" y="43383"/>
                        <a:pt x="23381" y="42299"/>
                      </a:cubicBezTo>
                      <a:cubicBezTo>
                        <a:pt x="23172" y="41324"/>
                        <a:pt x="23132" y="40331"/>
                        <a:pt x="23112" y="39339"/>
                      </a:cubicBezTo>
                      <a:cubicBezTo>
                        <a:pt x="23150" y="38709"/>
                        <a:pt x="23148" y="38077"/>
                        <a:pt x="23062" y="37450"/>
                      </a:cubicBezTo>
                      <a:cubicBezTo>
                        <a:pt x="23061" y="37412"/>
                        <a:pt x="23061" y="37358"/>
                        <a:pt x="23054" y="37306"/>
                      </a:cubicBezTo>
                      <a:cubicBezTo>
                        <a:pt x="24678" y="37199"/>
                        <a:pt x="26330" y="36900"/>
                        <a:pt x="27813" y="36207"/>
                      </a:cubicBezTo>
                      <a:close/>
                      <a:moveTo>
                        <a:pt x="23378" y="1"/>
                      </a:moveTo>
                      <a:cubicBezTo>
                        <a:pt x="22718" y="1"/>
                        <a:pt x="22122" y="341"/>
                        <a:pt x="21632" y="788"/>
                      </a:cubicBezTo>
                      <a:cubicBezTo>
                        <a:pt x="21381" y="988"/>
                        <a:pt x="21097" y="1188"/>
                        <a:pt x="20925" y="1466"/>
                      </a:cubicBezTo>
                      <a:cubicBezTo>
                        <a:pt x="20384" y="2488"/>
                        <a:pt x="20208" y="3669"/>
                        <a:pt x="20136" y="4811"/>
                      </a:cubicBezTo>
                      <a:cubicBezTo>
                        <a:pt x="20015" y="5949"/>
                        <a:pt x="20119" y="7094"/>
                        <a:pt x="20160" y="8234"/>
                      </a:cubicBezTo>
                      <a:cubicBezTo>
                        <a:pt x="20051" y="7707"/>
                        <a:pt x="19943" y="7178"/>
                        <a:pt x="19815" y="6651"/>
                      </a:cubicBezTo>
                      <a:cubicBezTo>
                        <a:pt x="19584" y="5895"/>
                        <a:pt x="19262" y="5165"/>
                        <a:pt x="18898" y="4465"/>
                      </a:cubicBezTo>
                      <a:cubicBezTo>
                        <a:pt x="18103" y="2994"/>
                        <a:pt x="16561" y="1825"/>
                        <a:pt x="14867" y="1825"/>
                      </a:cubicBezTo>
                      <a:cubicBezTo>
                        <a:pt x="14677" y="1825"/>
                        <a:pt x="14484" y="1840"/>
                        <a:pt x="14291" y="1870"/>
                      </a:cubicBezTo>
                      <a:cubicBezTo>
                        <a:pt x="10112" y="2868"/>
                        <a:pt x="10864" y="5696"/>
                        <a:pt x="12374" y="8783"/>
                      </a:cubicBezTo>
                      <a:cubicBezTo>
                        <a:pt x="12916" y="9852"/>
                        <a:pt x="13502" y="10894"/>
                        <a:pt x="14142" y="11907"/>
                      </a:cubicBezTo>
                      <a:cubicBezTo>
                        <a:pt x="14235" y="12058"/>
                        <a:pt x="14324" y="12210"/>
                        <a:pt x="14413" y="12363"/>
                      </a:cubicBezTo>
                      <a:cubicBezTo>
                        <a:pt x="14171" y="12066"/>
                        <a:pt x="13932" y="11764"/>
                        <a:pt x="13702" y="11454"/>
                      </a:cubicBezTo>
                      <a:cubicBezTo>
                        <a:pt x="12540" y="9958"/>
                        <a:pt x="10836" y="8898"/>
                        <a:pt x="8991" y="8476"/>
                      </a:cubicBezTo>
                      <a:cubicBezTo>
                        <a:pt x="8694" y="8417"/>
                        <a:pt x="8390" y="8387"/>
                        <a:pt x="8086" y="8387"/>
                      </a:cubicBezTo>
                      <a:cubicBezTo>
                        <a:pt x="6951" y="8387"/>
                        <a:pt x="5815" y="8804"/>
                        <a:pt x="5065" y="9683"/>
                      </a:cubicBezTo>
                      <a:cubicBezTo>
                        <a:pt x="4307" y="10596"/>
                        <a:pt x="3991" y="11946"/>
                        <a:pt x="4480" y="13056"/>
                      </a:cubicBezTo>
                      <a:cubicBezTo>
                        <a:pt x="4729" y="13965"/>
                        <a:pt x="5445" y="14584"/>
                        <a:pt x="6127" y="15180"/>
                      </a:cubicBezTo>
                      <a:cubicBezTo>
                        <a:pt x="6873" y="15796"/>
                        <a:pt x="7617" y="16420"/>
                        <a:pt x="8435" y="16940"/>
                      </a:cubicBezTo>
                      <a:cubicBezTo>
                        <a:pt x="9058" y="17281"/>
                        <a:pt x="9593" y="17752"/>
                        <a:pt x="10203" y="18113"/>
                      </a:cubicBezTo>
                      <a:cubicBezTo>
                        <a:pt x="10344" y="18197"/>
                        <a:pt x="10487" y="18282"/>
                        <a:pt x="10630" y="18365"/>
                      </a:cubicBezTo>
                      <a:cubicBezTo>
                        <a:pt x="9122" y="17792"/>
                        <a:pt x="7533" y="17350"/>
                        <a:pt x="5937" y="17350"/>
                      </a:cubicBezTo>
                      <a:cubicBezTo>
                        <a:pt x="5283" y="17350"/>
                        <a:pt x="4628" y="17425"/>
                        <a:pt x="3976" y="17594"/>
                      </a:cubicBezTo>
                      <a:cubicBezTo>
                        <a:pt x="3062" y="17845"/>
                        <a:pt x="2182" y="18343"/>
                        <a:pt x="1529" y="19036"/>
                      </a:cubicBezTo>
                      <a:cubicBezTo>
                        <a:pt x="1069" y="19583"/>
                        <a:pt x="780" y="20243"/>
                        <a:pt x="544" y="20910"/>
                      </a:cubicBezTo>
                      <a:cubicBezTo>
                        <a:pt x="427" y="21185"/>
                        <a:pt x="284" y="21486"/>
                        <a:pt x="254" y="21793"/>
                      </a:cubicBezTo>
                      <a:cubicBezTo>
                        <a:pt x="1" y="24310"/>
                        <a:pt x="2817" y="25429"/>
                        <a:pt x="4830" y="25947"/>
                      </a:cubicBezTo>
                      <a:cubicBezTo>
                        <a:pt x="6494" y="26388"/>
                        <a:pt x="8190" y="26733"/>
                        <a:pt x="9903" y="26923"/>
                      </a:cubicBezTo>
                      <a:cubicBezTo>
                        <a:pt x="9714" y="26946"/>
                        <a:pt x="9526" y="26973"/>
                        <a:pt x="9339" y="27007"/>
                      </a:cubicBezTo>
                      <a:cubicBezTo>
                        <a:pt x="8951" y="27054"/>
                        <a:pt x="8556" y="27026"/>
                        <a:pt x="8168" y="27089"/>
                      </a:cubicBezTo>
                      <a:cubicBezTo>
                        <a:pt x="6396" y="27433"/>
                        <a:pt x="4531" y="27895"/>
                        <a:pt x="3221" y="29219"/>
                      </a:cubicBezTo>
                      <a:cubicBezTo>
                        <a:pt x="2289" y="30122"/>
                        <a:pt x="1894" y="31146"/>
                        <a:pt x="2148" y="32436"/>
                      </a:cubicBezTo>
                      <a:cubicBezTo>
                        <a:pt x="2314" y="33991"/>
                        <a:pt x="3734" y="34899"/>
                        <a:pt x="5203" y="34899"/>
                      </a:cubicBezTo>
                      <a:cubicBezTo>
                        <a:pt x="5289" y="34899"/>
                        <a:pt x="5376" y="34896"/>
                        <a:pt x="5463" y="34889"/>
                      </a:cubicBezTo>
                      <a:cubicBezTo>
                        <a:pt x="7162" y="34797"/>
                        <a:pt x="8850" y="34540"/>
                        <a:pt x="10491" y="34088"/>
                      </a:cubicBezTo>
                      <a:cubicBezTo>
                        <a:pt x="11251" y="33883"/>
                        <a:pt x="11980" y="33589"/>
                        <a:pt x="12716" y="33318"/>
                      </a:cubicBezTo>
                      <a:lnTo>
                        <a:pt x="12716" y="33318"/>
                      </a:lnTo>
                      <a:cubicBezTo>
                        <a:pt x="11161" y="34034"/>
                        <a:pt x="9712" y="34987"/>
                        <a:pt x="8688" y="36385"/>
                      </a:cubicBezTo>
                      <a:cubicBezTo>
                        <a:pt x="7742" y="37583"/>
                        <a:pt x="7561" y="39244"/>
                        <a:pt x="7907" y="40697"/>
                      </a:cubicBezTo>
                      <a:cubicBezTo>
                        <a:pt x="8170" y="41380"/>
                        <a:pt x="8605" y="42003"/>
                        <a:pt x="9107" y="42532"/>
                      </a:cubicBezTo>
                      <a:cubicBezTo>
                        <a:pt x="9629" y="42953"/>
                        <a:pt x="10223" y="43347"/>
                        <a:pt x="10873" y="43530"/>
                      </a:cubicBezTo>
                      <a:cubicBezTo>
                        <a:pt x="11006" y="43555"/>
                        <a:pt x="11139" y="43566"/>
                        <a:pt x="11271" y="43566"/>
                      </a:cubicBezTo>
                      <a:cubicBezTo>
                        <a:pt x="12092" y="43566"/>
                        <a:pt x="12883" y="43118"/>
                        <a:pt x="13599" y="42751"/>
                      </a:cubicBezTo>
                      <a:cubicBezTo>
                        <a:pt x="14463" y="42148"/>
                        <a:pt x="15021" y="41219"/>
                        <a:pt x="15612" y="40368"/>
                      </a:cubicBezTo>
                      <a:cubicBezTo>
                        <a:pt x="15728" y="40231"/>
                        <a:pt x="15834" y="40088"/>
                        <a:pt x="15937" y="39942"/>
                      </a:cubicBezTo>
                      <a:lnTo>
                        <a:pt x="15937" y="39942"/>
                      </a:lnTo>
                      <a:cubicBezTo>
                        <a:pt x="15291" y="41694"/>
                        <a:pt x="15393" y="43727"/>
                        <a:pt x="16413" y="45318"/>
                      </a:cubicBezTo>
                      <a:cubicBezTo>
                        <a:pt x="16955" y="46217"/>
                        <a:pt x="18023" y="46618"/>
                        <a:pt x="19026" y="46720"/>
                      </a:cubicBezTo>
                      <a:cubicBezTo>
                        <a:pt x="19089" y="46725"/>
                        <a:pt x="19152" y="46728"/>
                        <a:pt x="19215" y="46728"/>
                      </a:cubicBezTo>
                      <a:cubicBezTo>
                        <a:pt x="20333" y="46728"/>
                        <a:pt x="21314" y="45889"/>
                        <a:pt x="21827" y="44937"/>
                      </a:cubicBezTo>
                      <a:cubicBezTo>
                        <a:pt x="22366" y="43717"/>
                        <a:pt x="22782" y="42416"/>
                        <a:pt x="22942" y="41086"/>
                      </a:cubicBezTo>
                      <a:cubicBezTo>
                        <a:pt x="22957" y="40960"/>
                        <a:pt x="22972" y="40833"/>
                        <a:pt x="22987" y="40706"/>
                      </a:cubicBezTo>
                      <a:cubicBezTo>
                        <a:pt x="23023" y="41230"/>
                        <a:pt x="23082" y="41750"/>
                        <a:pt x="23185" y="42268"/>
                      </a:cubicBezTo>
                      <a:cubicBezTo>
                        <a:pt x="23430" y="43400"/>
                        <a:pt x="23697" y="44572"/>
                        <a:pt x="24373" y="45534"/>
                      </a:cubicBezTo>
                      <a:cubicBezTo>
                        <a:pt x="25160" y="46589"/>
                        <a:pt x="26313" y="47623"/>
                        <a:pt x="27700" y="47623"/>
                      </a:cubicBezTo>
                      <a:cubicBezTo>
                        <a:pt x="27705" y="47623"/>
                        <a:pt x="27709" y="47623"/>
                        <a:pt x="27714" y="47623"/>
                      </a:cubicBezTo>
                      <a:cubicBezTo>
                        <a:pt x="27790" y="47630"/>
                        <a:pt x="27864" y="47634"/>
                        <a:pt x="27938" y="47634"/>
                      </a:cubicBezTo>
                      <a:cubicBezTo>
                        <a:pt x="29416" y="47634"/>
                        <a:pt x="30444" y="46267"/>
                        <a:pt x="30674" y="44882"/>
                      </a:cubicBezTo>
                      <a:cubicBezTo>
                        <a:pt x="30784" y="43430"/>
                        <a:pt x="30449" y="41937"/>
                        <a:pt x="30069" y="40538"/>
                      </a:cubicBezTo>
                      <a:cubicBezTo>
                        <a:pt x="30008" y="40371"/>
                        <a:pt x="29957" y="40200"/>
                        <a:pt x="29909" y="40028"/>
                      </a:cubicBezTo>
                      <a:lnTo>
                        <a:pt x="29909" y="40028"/>
                      </a:lnTo>
                      <a:cubicBezTo>
                        <a:pt x="31180" y="42081"/>
                        <a:pt x="33110" y="43652"/>
                        <a:pt x="35671" y="43695"/>
                      </a:cubicBezTo>
                      <a:cubicBezTo>
                        <a:pt x="35687" y="43695"/>
                        <a:pt x="35703" y="43696"/>
                        <a:pt x="35720" y="43696"/>
                      </a:cubicBezTo>
                      <a:cubicBezTo>
                        <a:pt x="36965" y="43696"/>
                        <a:pt x="38073" y="42781"/>
                        <a:pt x="38595" y="41694"/>
                      </a:cubicBezTo>
                      <a:cubicBezTo>
                        <a:pt x="38948" y="40928"/>
                        <a:pt x="38952" y="40002"/>
                        <a:pt x="38679" y="39211"/>
                      </a:cubicBezTo>
                      <a:cubicBezTo>
                        <a:pt x="38230" y="38092"/>
                        <a:pt x="37504" y="37133"/>
                        <a:pt x="36657" y="36283"/>
                      </a:cubicBezTo>
                      <a:lnTo>
                        <a:pt x="36657" y="36283"/>
                      </a:lnTo>
                      <a:cubicBezTo>
                        <a:pt x="37610" y="36832"/>
                        <a:pt x="38674" y="37196"/>
                        <a:pt x="39785" y="37196"/>
                      </a:cubicBezTo>
                      <a:cubicBezTo>
                        <a:pt x="39787" y="37196"/>
                        <a:pt x="39788" y="37196"/>
                        <a:pt x="39790" y="37196"/>
                      </a:cubicBezTo>
                      <a:cubicBezTo>
                        <a:pt x="39817" y="37196"/>
                        <a:pt x="39844" y="37197"/>
                        <a:pt x="39871" y="37197"/>
                      </a:cubicBezTo>
                      <a:cubicBezTo>
                        <a:pt x="41457" y="37197"/>
                        <a:pt x="43066" y="36402"/>
                        <a:pt x="43895" y="35024"/>
                      </a:cubicBezTo>
                      <a:cubicBezTo>
                        <a:pt x="44431" y="34097"/>
                        <a:pt x="44737" y="32974"/>
                        <a:pt x="44354" y="31934"/>
                      </a:cubicBezTo>
                      <a:cubicBezTo>
                        <a:pt x="43886" y="30542"/>
                        <a:pt x="42458" y="29830"/>
                        <a:pt x="41261" y="29149"/>
                      </a:cubicBezTo>
                      <a:cubicBezTo>
                        <a:pt x="40595" y="28788"/>
                        <a:pt x="39895" y="28493"/>
                        <a:pt x="39197" y="28202"/>
                      </a:cubicBezTo>
                      <a:cubicBezTo>
                        <a:pt x="38697" y="28041"/>
                        <a:pt x="38188" y="27912"/>
                        <a:pt x="37679" y="27783"/>
                      </a:cubicBezTo>
                      <a:lnTo>
                        <a:pt x="37679" y="27783"/>
                      </a:lnTo>
                      <a:cubicBezTo>
                        <a:pt x="38085" y="27836"/>
                        <a:pt x="38491" y="27876"/>
                        <a:pt x="38902" y="27882"/>
                      </a:cubicBezTo>
                      <a:cubicBezTo>
                        <a:pt x="38909" y="27882"/>
                        <a:pt x="38916" y="27882"/>
                        <a:pt x="38923" y="27882"/>
                      </a:cubicBezTo>
                      <a:cubicBezTo>
                        <a:pt x="40155" y="27882"/>
                        <a:pt x="41373" y="27684"/>
                        <a:pt x="42561" y="27364"/>
                      </a:cubicBezTo>
                      <a:cubicBezTo>
                        <a:pt x="43568" y="27005"/>
                        <a:pt x="44513" y="26397"/>
                        <a:pt x="45219" y="25591"/>
                      </a:cubicBezTo>
                      <a:cubicBezTo>
                        <a:pt x="45573" y="25136"/>
                        <a:pt x="45842" y="24600"/>
                        <a:pt x="45999" y="24047"/>
                      </a:cubicBezTo>
                      <a:cubicBezTo>
                        <a:pt x="46121" y="23332"/>
                        <a:pt x="46121" y="22582"/>
                        <a:pt x="46022" y="21864"/>
                      </a:cubicBezTo>
                      <a:cubicBezTo>
                        <a:pt x="45920" y="21132"/>
                        <a:pt x="45366" y="20580"/>
                        <a:pt x="44860" y="20086"/>
                      </a:cubicBezTo>
                      <a:cubicBezTo>
                        <a:pt x="44052" y="19410"/>
                        <a:pt x="42966" y="19346"/>
                        <a:pt x="41956" y="19346"/>
                      </a:cubicBezTo>
                      <a:cubicBezTo>
                        <a:pt x="41947" y="19346"/>
                        <a:pt x="41938" y="19346"/>
                        <a:pt x="41928" y="19346"/>
                      </a:cubicBezTo>
                      <a:cubicBezTo>
                        <a:pt x="40442" y="19354"/>
                        <a:pt x="38958" y="19497"/>
                        <a:pt x="37500" y="19791"/>
                      </a:cubicBezTo>
                      <a:cubicBezTo>
                        <a:pt x="37407" y="19808"/>
                        <a:pt x="37314" y="19830"/>
                        <a:pt x="37222" y="19849"/>
                      </a:cubicBezTo>
                      <a:cubicBezTo>
                        <a:pt x="37439" y="19729"/>
                        <a:pt x="37654" y="19602"/>
                        <a:pt x="37876" y="19490"/>
                      </a:cubicBezTo>
                      <a:cubicBezTo>
                        <a:pt x="39338" y="18880"/>
                        <a:pt x="40480" y="17756"/>
                        <a:pt x="41469" y="16545"/>
                      </a:cubicBezTo>
                      <a:cubicBezTo>
                        <a:pt x="42764" y="15046"/>
                        <a:pt x="43113" y="12641"/>
                        <a:pt x="41795" y="11045"/>
                      </a:cubicBezTo>
                      <a:cubicBezTo>
                        <a:pt x="41267" y="10373"/>
                        <a:pt x="40529" y="9751"/>
                        <a:pt x="39639" y="9704"/>
                      </a:cubicBezTo>
                      <a:cubicBezTo>
                        <a:pt x="39566" y="9699"/>
                        <a:pt x="39494" y="9696"/>
                        <a:pt x="39422" y="9696"/>
                      </a:cubicBezTo>
                      <a:cubicBezTo>
                        <a:pt x="38258" y="9696"/>
                        <a:pt x="37239" y="10401"/>
                        <a:pt x="36260" y="10968"/>
                      </a:cubicBezTo>
                      <a:cubicBezTo>
                        <a:pt x="35230" y="11606"/>
                        <a:pt x="34283" y="12360"/>
                        <a:pt x="33393" y="13178"/>
                      </a:cubicBezTo>
                      <a:cubicBezTo>
                        <a:pt x="33438" y="13123"/>
                        <a:pt x="33485" y="13072"/>
                        <a:pt x="33527" y="13015"/>
                      </a:cubicBezTo>
                      <a:cubicBezTo>
                        <a:pt x="34161" y="12116"/>
                        <a:pt x="34785" y="11203"/>
                        <a:pt x="35375" y="10273"/>
                      </a:cubicBezTo>
                      <a:cubicBezTo>
                        <a:pt x="35756" y="9631"/>
                        <a:pt x="35964" y="8905"/>
                        <a:pt x="36186" y="8197"/>
                      </a:cubicBezTo>
                      <a:cubicBezTo>
                        <a:pt x="36615" y="6702"/>
                        <a:pt x="36031" y="4951"/>
                        <a:pt x="34918" y="3893"/>
                      </a:cubicBezTo>
                      <a:cubicBezTo>
                        <a:pt x="34487" y="3582"/>
                        <a:pt x="33973" y="3395"/>
                        <a:pt x="33473" y="3223"/>
                      </a:cubicBezTo>
                      <a:cubicBezTo>
                        <a:pt x="33133" y="3090"/>
                        <a:pt x="32778" y="3031"/>
                        <a:pt x="32421" y="3031"/>
                      </a:cubicBezTo>
                      <a:cubicBezTo>
                        <a:pt x="32093" y="3031"/>
                        <a:pt x="31763" y="3081"/>
                        <a:pt x="31443" y="3171"/>
                      </a:cubicBezTo>
                      <a:cubicBezTo>
                        <a:pt x="30824" y="3376"/>
                        <a:pt x="30204" y="3678"/>
                        <a:pt x="29742" y="4146"/>
                      </a:cubicBezTo>
                      <a:cubicBezTo>
                        <a:pt x="29492" y="4424"/>
                        <a:pt x="29286" y="4736"/>
                        <a:pt x="29075" y="5044"/>
                      </a:cubicBezTo>
                      <a:cubicBezTo>
                        <a:pt x="28526" y="5852"/>
                        <a:pt x="28064" y="6713"/>
                        <a:pt x="27715" y="7626"/>
                      </a:cubicBezTo>
                      <a:cubicBezTo>
                        <a:pt x="27538" y="7995"/>
                        <a:pt x="27363" y="8365"/>
                        <a:pt x="27194" y="8739"/>
                      </a:cubicBezTo>
                      <a:cubicBezTo>
                        <a:pt x="27363" y="8036"/>
                        <a:pt x="27545" y="7335"/>
                        <a:pt x="27680" y="6625"/>
                      </a:cubicBezTo>
                      <a:cubicBezTo>
                        <a:pt x="27761" y="5988"/>
                        <a:pt x="27837" y="5344"/>
                        <a:pt x="27850" y="4701"/>
                      </a:cubicBezTo>
                      <a:cubicBezTo>
                        <a:pt x="27933" y="2287"/>
                        <a:pt x="26212" y="143"/>
                        <a:pt x="23739" y="35"/>
                      </a:cubicBezTo>
                      <a:cubicBezTo>
                        <a:pt x="23617" y="12"/>
                        <a:pt x="23496" y="1"/>
                        <a:pt x="23378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4" name="Google Shape;1725;p40"/>
                <p:cNvSpPr/>
                <p:nvPr/>
              </p:nvSpPr>
              <p:spPr>
                <a:xfrm>
                  <a:off x="2264904" y="4742818"/>
                  <a:ext cx="35397" cy="25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8" h="589" extrusionOk="0">
                      <a:moveTo>
                        <a:pt x="409" y="1"/>
                      </a:moveTo>
                      <a:cubicBezTo>
                        <a:pt x="120" y="1"/>
                        <a:pt x="1" y="498"/>
                        <a:pt x="343" y="578"/>
                      </a:cubicBezTo>
                      <a:cubicBezTo>
                        <a:pt x="365" y="585"/>
                        <a:pt x="387" y="589"/>
                        <a:pt x="408" y="589"/>
                      </a:cubicBezTo>
                      <a:cubicBezTo>
                        <a:pt x="663" y="589"/>
                        <a:pt x="828" y="104"/>
                        <a:pt x="522" y="25"/>
                      </a:cubicBezTo>
                      <a:cubicBezTo>
                        <a:pt x="482" y="8"/>
                        <a:pt x="444" y="1"/>
                        <a:pt x="40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" name="Google Shape;1726;p40"/>
                <p:cNvSpPr/>
                <p:nvPr/>
              </p:nvSpPr>
              <p:spPr>
                <a:xfrm>
                  <a:off x="2223821" y="4797469"/>
                  <a:ext cx="28001" cy="24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5" h="567" extrusionOk="0">
                      <a:moveTo>
                        <a:pt x="315" y="1"/>
                      </a:moveTo>
                      <a:cubicBezTo>
                        <a:pt x="135" y="1"/>
                        <a:pt x="1" y="221"/>
                        <a:pt x="56" y="390"/>
                      </a:cubicBezTo>
                      <a:cubicBezTo>
                        <a:pt x="93" y="487"/>
                        <a:pt x="201" y="550"/>
                        <a:pt x="300" y="566"/>
                      </a:cubicBezTo>
                      <a:cubicBezTo>
                        <a:pt x="302" y="566"/>
                        <a:pt x="303" y="566"/>
                        <a:pt x="305" y="566"/>
                      </a:cubicBezTo>
                      <a:cubicBezTo>
                        <a:pt x="605" y="566"/>
                        <a:pt x="655" y="91"/>
                        <a:pt x="372" y="8"/>
                      </a:cubicBezTo>
                      <a:cubicBezTo>
                        <a:pt x="353" y="3"/>
                        <a:pt x="334" y="1"/>
                        <a:pt x="31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6" name="Google Shape;1727;p40"/>
                <p:cNvSpPr/>
                <p:nvPr/>
              </p:nvSpPr>
              <p:spPr>
                <a:xfrm>
                  <a:off x="2289827" y="4809135"/>
                  <a:ext cx="30310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9" h="529" extrusionOk="0">
                      <a:moveTo>
                        <a:pt x="332" y="0"/>
                      </a:moveTo>
                      <a:lnTo>
                        <a:pt x="332" y="0"/>
                      </a:lnTo>
                      <a:cubicBezTo>
                        <a:pt x="242" y="2"/>
                        <a:pt x="174" y="82"/>
                        <a:pt x="106" y="131"/>
                      </a:cubicBezTo>
                      <a:cubicBezTo>
                        <a:pt x="0" y="260"/>
                        <a:pt x="63" y="481"/>
                        <a:pt x="230" y="518"/>
                      </a:cubicBezTo>
                      <a:cubicBezTo>
                        <a:pt x="259" y="525"/>
                        <a:pt x="286" y="529"/>
                        <a:pt x="311" y="529"/>
                      </a:cubicBezTo>
                      <a:cubicBezTo>
                        <a:pt x="625" y="529"/>
                        <a:pt x="709" y="37"/>
                        <a:pt x="33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7" name="Google Shape;1728;p40"/>
                <p:cNvSpPr/>
                <p:nvPr/>
              </p:nvSpPr>
              <p:spPr>
                <a:xfrm>
                  <a:off x="2832966" y="4926599"/>
                  <a:ext cx="31037" cy="260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6" h="610" extrusionOk="0">
                      <a:moveTo>
                        <a:pt x="408" y="1"/>
                      </a:moveTo>
                      <a:cubicBezTo>
                        <a:pt x="388" y="1"/>
                        <a:pt x="367" y="4"/>
                        <a:pt x="346" y="11"/>
                      </a:cubicBezTo>
                      <a:cubicBezTo>
                        <a:pt x="44" y="79"/>
                        <a:pt x="1" y="530"/>
                        <a:pt x="320" y="606"/>
                      </a:cubicBezTo>
                      <a:cubicBezTo>
                        <a:pt x="332" y="608"/>
                        <a:pt x="345" y="609"/>
                        <a:pt x="357" y="609"/>
                      </a:cubicBezTo>
                      <a:cubicBezTo>
                        <a:pt x="462" y="609"/>
                        <a:pt x="557" y="539"/>
                        <a:pt x="624" y="461"/>
                      </a:cubicBezTo>
                      <a:cubicBezTo>
                        <a:pt x="726" y="302"/>
                        <a:pt x="607" y="1"/>
                        <a:pt x="40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8" name="Google Shape;1729;p40"/>
                <p:cNvSpPr/>
                <p:nvPr/>
              </p:nvSpPr>
              <p:spPr>
                <a:xfrm>
                  <a:off x="2749561" y="4982576"/>
                  <a:ext cx="29882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9" h="529" extrusionOk="0">
                      <a:moveTo>
                        <a:pt x="321" y="0"/>
                      </a:moveTo>
                      <a:cubicBezTo>
                        <a:pt x="202" y="0"/>
                        <a:pt x="78" y="83"/>
                        <a:pt x="37" y="194"/>
                      </a:cubicBezTo>
                      <a:cubicBezTo>
                        <a:pt x="1" y="336"/>
                        <a:pt x="100" y="503"/>
                        <a:pt x="247" y="524"/>
                      </a:cubicBezTo>
                      <a:cubicBezTo>
                        <a:pt x="265" y="527"/>
                        <a:pt x="283" y="528"/>
                        <a:pt x="300" y="528"/>
                      </a:cubicBezTo>
                      <a:cubicBezTo>
                        <a:pt x="592" y="528"/>
                        <a:pt x="699" y="166"/>
                        <a:pt x="411" y="18"/>
                      </a:cubicBezTo>
                      <a:cubicBezTo>
                        <a:pt x="382" y="6"/>
                        <a:pt x="352" y="0"/>
                        <a:pt x="32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9" name="Google Shape;1730;p40"/>
                <p:cNvSpPr/>
                <p:nvPr/>
              </p:nvSpPr>
              <p:spPr>
                <a:xfrm>
                  <a:off x="2836172" y="5014709"/>
                  <a:ext cx="28215" cy="219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0" h="514" extrusionOk="0">
                      <a:moveTo>
                        <a:pt x="336" y="1"/>
                      </a:moveTo>
                      <a:cubicBezTo>
                        <a:pt x="328" y="1"/>
                        <a:pt x="320" y="1"/>
                        <a:pt x="312" y="2"/>
                      </a:cubicBezTo>
                      <a:cubicBezTo>
                        <a:pt x="308" y="2"/>
                        <a:pt x="304" y="2"/>
                        <a:pt x="301" y="2"/>
                      </a:cubicBezTo>
                      <a:cubicBezTo>
                        <a:pt x="5" y="2"/>
                        <a:pt x="0" y="482"/>
                        <a:pt x="294" y="510"/>
                      </a:cubicBezTo>
                      <a:cubicBezTo>
                        <a:pt x="307" y="512"/>
                        <a:pt x="319" y="513"/>
                        <a:pt x="332" y="513"/>
                      </a:cubicBezTo>
                      <a:cubicBezTo>
                        <a:pt x="441" y="513"/>
                        <a:pt x="538" y="433"/>
                        <a:pt x="594" y="344"/>
                      </a:cubicBezTo>
                      <a:cubicBezTo>
                        <a:pt x="660" y="185"/>
                        <a:pt x="501" y="1"/>
                        <a:pt x="33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" name="Google Shape;1731;p40"/>
                <p:cNvSpPr/>
                <p:nvPr/>
              </p:nvSpPr>
              <p:spPr>
                <a:xfrm>
                  <a:off x="1751220" y="5249895"/>
                  <a:ext cx="85" cy="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3" extrusionOk="0">
                      <a:moveTo>
                        <a:pt x="2" y="1"/>
                      </a:move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1" y="2"/>
                        <a:pt x="1" y="3"/>
                        <a:pt x="1" y="3"/>
                      </a:cubicBezTo>
                      <a:cubicBezTo>
                        <a:pt x="1" y="3"/>
                        <a:pt x="1" y="2"/>
                        <a:pt x="2" y="2"/>
                      </a:cubicBezTo>
                      <a:cubicBezTo>
                        <a:pt x="2" y="2"/>
                        <a:pt x="2" y="2"/>
                        <a:pt x="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pic>
            <p:nvPicPr>
              <p:cNvPr id="350" name="Picture 349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83179" y="2620084"/>
                <a:ext cx="379354" cy="1008409"/>
              </a:xfrm>
              <a:prstGeom prst="rect">
                <a:avLst/>
              </a:prstGeom>
            </p:spPr>
          </p:pic>
          <p:pic>
            <p:nvPicPr>
              <p:cNvPr id="351" name="Picture 350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8625799" y="-250863"/>
                <a:ext cx="652922" cy="4534128"/>
              </a:xfrm>
              <a:prstGeom prst="rect">
                <a:avLst/>
              </a:prstGeom>
            </p:spPr>
          </p:pic>
          <p:pic>
            <p:nvPicPr>
              <p:cNvPr id="352" name="Picture 351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08250" y="3442021"/>
                <a:ext cx="4594492" cy="514350"/>
              </a:xfrm>
              <a:prstGeom prst="rect">
                <a:avLst/>
              </a:prstGeom>
            </p:spPr>
          </p:pic>
          <p:pic>
            <p:nvPicPr>
              <p:cNvPr id="353" name="Picture 352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1045898" y="1786958"/>
                <a:ext cx="436004" cy="1008409"/>
              </a:xfrm>
              <a:prstGeom prst="rect">
                <a:avLst/>
              </a:prstGeom>
            </p:spPr>
          </p:pic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5BD6A9D-5147-CA2B-EB0D-5B786DEAE94C}"/>
              </a:ext>
            </a:extLst>
          </p:cNvPr>
          <p:cNvSpPr txBox="1"/>
          <p:nvPr/>
        </p:nvSpPr>
        <p:spPr>
          <a:xfrm>
            <a:off x="3541801" y="2297183"/>
            <a:ext cx="578801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s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i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F2F6135-AF68-4A64-8137-B70201CF8C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6846"/>
            <a:ext cx="12192000" cy="684431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4D2DA1AF-855F-46C2-8AE1-5718E4DFD783}"/>
              </a:ext>
            </a:extLst>
          </p:cNvPr>
          <p:cNvGrpSpPr/>
          <p:nvPr/>
        </p:nvGrpSpPr>
        <p:grpSpPr>
          <a:xfrm>
            <a:off x="6770639" y="3009107"/>
            <a:ext cx="5105399" cy="1790699"/>
            <a:chOff x="6770639" y="3009107"/>
            <a:chExt cx="5105398" cy="1790698"/>
          </a:xfrm>
          <a:solidFill>
            <a:schemeClr val="accent5"/>
          </a:solidFill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07151055-1672-4C7E-BA92-63E851A005B3}"/>
                </a:ext>
              </a:extLst>
            </p:cNvPr>
            <p:cNvGrpSpPr/>
            <p:nvPr/>
          </p:nvGrpSpPr>
          <p:grpSpPr>
            <a:xfrm>
              <a:off x="6770639" y="3009107"/>
              <a:ext cx="5105398" cy="1790698"/>
              <a:chOff x="838202" y="2438400"/>
              <a:chExt cx="5105398" cy="2057398"/>
            </a:xfrm>
            <a:grpFill/>
          </p:grpSpPr>
          <p:sp>
            <p:nvSpPr>
              <p:cNvPr id="48" name="Rectangle: Rounded Corners 47">
                <a:extLst>
                  <a:ext uri="{FF2B5EF4-FFF2-40B4-BE49-F238E27FC236}">
                    <a16:creationId xmlns:a16="http://schemas.microsoft.com/office/drawing/2014/main" id="{A6421F9E-FF9D-4A7C-9697-7F0260F96688}"/>
                  </a:ext>
                </a:extLst>
              </p:cNvPr>
              <p:cNvSpPr/>
              <p:nvPr/>
            </p:nvSpPr>
            <p:spPr>
              <a:xfrm>
                <a:off x="838202" y="2438400"/>
                <a:ext cx="5105398" cy="205739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en-US" sz="1400">
                  <a:solidFill>
                    <a:prstClr val="white"/>
                  </a:solidFill>
                  <a:latin typeface="#9Slide02 Noi dung dai"/>
                </a:endParaRPr>
              </a:p>
            </p:txBody>
          </p:sp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112AD5E6-6201-4B49-AAE8-FFB92C6AFE43}"/>
                  </a:ext>
                </a:extLst>
              </p:cNvPr>
              <p:cNvSpPr/>
              <p:nvPr/>
            </p:nvSpPr>
            <p:spPr>
              <a:xfrm>
                <a:off x="952501" y="2514599"/>
                <a:ext cx="4876800" cy="1905000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en-US" sz="1400">
                  <a:solidFill>
                    <a:prstClr val="white"/>
                  </a:solidFill>
                  <a:latin typeface="#9Slide02 Noi dung dai"/>
                </a:endParaRPr>
              </a:p>
            </p:txBody>
          </p:sp>
        </p:grpSp>
        <p:sp>
          <p:nvSpPr>
            <p:cNvPr id="125" name="Rectangle: Rounded Corners 124">
              <a:extLst>
                <a:ext uri="{FF2B5EF4-FFF2-40B4-BE49-F238E27FC236}">
                  <a16:creationId xmlns:a16="http://schemas.microsoft.com/office/drawing/2014/main" id="{8FEB6CFE-AB0E-4B4E-B91D-88A1DA89A89A}"/>
                </a:ext>
              </a:extLst>
            </p:cNvPr>
            <p:cNvSpPr/>
            <p:nvPr/>
          </p:nvSpPr>
          <p:spPr>
            <a:xfrm>
              <a:off x="7228842" y="3075428"/>
              <a:ext cx="4515128" cy="1653739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>
                <a:lnSpc>
                  <a:spcPct val="150000"/>
                </a:lnSpc>
              </a:pPr>
              <a:r>
                <a:rPr lang="en-US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. 20(%)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8C8C043-95EA-4C88-BCE4-63900E1F20A4}"/>
              </a:ext>
            </a:extLst>
          </p:cNvPr>
          <p:cNvGrpSpPr/>
          <p:nvPr/>
        </p:nvGrpSpPr>
        <p:grpSpPr>
          <a:xfrm>
            <a:off x="6770639" y="4933892"/>
            <a:ext cx="5105399" cy="1790699"/>
            <a:chOff x="6770639" y="4933892"/>
            <a:chExt cx="5105398" cy="1790698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7F5B4359-49BD-4F81-87DA-3502A642CC14}"/>
                </a:ext>
              </a:extLst>
            </p:cNvPr>
            <p:cNvGrpSpPr/>
            <p:nvPr/>
          </p:nvGrpSpPr>
          <p:grpSpPr>
            <a:xfrm>
              <a:off x="6770639" y="4933892"/>
              <a:ext cx="5105398" cy="1790698"/>
              <a:chOff x="838202" y="2438400"/>
              <a:chExt cx="5105398" cy="2057398"/>
            </a:xfrm>
          </p:grpSpPr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D1DC5350-0109-4799-B29F-14BD235F834D}"/>
                  </a:ext>
                </a:extLst>
              </p:cNvPr>
              <p:cNvSpPr/>
              <p:nvPr/>
            </p:nvSpPr>
            <p:spPr>
              <a:xfrm>
                <a:off x="838202" y="2438400"/>
                <a:ext cx="5105398" cy="205739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en-US" sz="1400">
                  <a:solidFill>
                    <a:prstClr val="white"/>
                  </a:solidFill>
                  <a:latin typeface="#9Slide02 Noi dung dai"/>
                </a:endParaRPr>
              </a:p>
            </p:txBody>
          </p:sp>
          <p:sp>
            <p:nvSpPr>
              <p:cNvPr id="55" name="Rectangle: Rounded Corners 54">
                <a:extLst>
                  <a:ext uri="{FF2B5EF4-FFF2-40B4-BE49-F238E27FC236}">
                    <a16:creationId xmlns:a16="http://schemas.microsoft.com/office/drawing/2014/main" id="{532A6D39-BB84-4E99-82BE-0B6CBB01577A}"/>
                  </a:ext>
                </a:extLst>
              </p:cNvPr>
              <p:cNvSpPr/>
              <p:nvPr/>
            </p:nvSpPr>
            <p:spPr>
              <a:xfrm>
                <a:off x="992886" y="2438400"/>
                <a:ext cx="4876800" cy="1905000"/>
              </a:xfrm>
              <a:prstGeom prst="round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en-US" sz="1400">
                  <a:solidFill>
                    <a:prstClr val="white"/>
                  </a:solidFill>
                  <a:latin typeface="#9Slide02 Noi dung dai"/>
                </a:endParaRPr>
              </a:p>
            </p:txBody>
          </p:sp>
        </p:grpSp>
        <p:sp>
          <p:nvSpPr>
            <p:cNvPr id="126" name="Rectangle: Rounded Corners 125">
              <a:extLst>
                <a:ext uri="{FF2B5EF4-FFF2-40B4-BE49-F238E27FC236}">
                  <a16:creationId xmlns:a16="http://schemas.microsoft.com/office/drawing/2014/main" id="{797BC3E3-56FA-4AAA-953C-4E2F5AEBD8E8}"/>
                </a:ext>
              </a:extLst>
            </p:cNvPr>
            <p:cNvSpPr/>
            <p:nvPr/>
          </p:nvSpPr>
          <p:spPr>
            <a:xfrm>
              <a:off x="7228842" y="4981628"/>
              <a:ext cx="4515128" cy="1653739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>
                <a:lnSpc>
                  <a:spcPct val="150000"/>
                </a:lnSpc>
              </a:pPr>
              <a:r>
                <a:rPr lang="en-US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. 60(%)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CE7BFBB-E9FD-4291-9D1E-392C32762D78}"/>
              </a:ext>
            </a:extLst>
          </p:cNvPr>
          <p:cNvGrpSpPr/>
          <p:nvPr/>
        </p:nvGrpSpPr>
        <p:grpSpPr>
          <a:xfrm>
            <a:off x="838202" y="4933892"/>
            <a:ext cx="5105399" cy="1790699"/>
            <a:chOff x="838201" y="4933892"/>
            <a:chExt cx="5105398" cy="1790698"/>
          </a:xfrm>
          <a:solidFill>
            <a:srgbClr val="00CC00"/>
          </a:solidFill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08147DBC-1562-4B7B-955E-9A5ECFE3642B}"/>
                </a:ext>
              </a:extLst>
            </p:cNvPr>
            <p:cNvGrpSpPr/>
            <p:nvPr/>
          </p:nvGrpSpPr>
          <p:grpSpPr>
            <a:xfrm>
              <a:off x="838201" y="4933892"/>
              <a:ext cx="5105398" cy="1790698"/>
              <a:chOff x="838202" y="2438400"/>
              <a:chExt cx="5105398" cy="2057398"/>
            </a:xfrm>
            <a:grpFill/>
          </p:grpSpPr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id="{6C5F18D1-233E-459F-A9A1-3C785C7DC119}"/>
                  </a:ext>
                </a:extLst>
              </p:cNvPr>
              <p:cNvSpPr/>
              <p:nvPr/>
            </p:nvSpPr>
            <p:spPr>
              <a:xfrm>
                <a:off x="838202" y="2438400"/>
                <a:ext cx="5105398" cy="205739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en-US" sz="1400">
                  <a:solidFill>
                    <a:prstClr val="white"/>
                  </a:solidFill>
                  <a:latin typeface="#9Slide02 Noi dung dai"/>
                </a:endParaRPr>
              </a:p>
            </p:txBody>
          </p:sp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C3D90569-2038-4699-AD4F-2466D4AF519B}"/>
                  </a:ext>
                </a:extLst>
              </p:cNvPr>
              <p:cNvSpPr/>
              <p:nvPr/>
            </p:nvSpPr>
            <p:spPr>
              <a:xfrm>
                <a:off x="952501" y="2514599"/>
                <a:ext cx="4876800" cy="1905000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en-US" sz="1400">
                  <a:solidFill>
                    <a:prstClr val="white"/>
                  </a:solidFill>
                  <a:latin typeface="#9Slide02 Noi dung dai"/>
                </a:endParaRPr>
              </a:p>
            </p:txBody>
          </p:sp>
        </p:grpSp>
        <p:sp>
          <p:nvSpPr>
            <p:cNvPr id="124" name="Rectangle: Rounded Corners 123">
              <a:extLst>
                <a:ext uri="{FF2B5EF4-FFF2-40B4-BE49-F238E27FC236}">
                  <a16:creationId xmlns:a16="http://schemas.microsoft.com/office/drawing/2014/main" id="{6367453D-420B-4D30-B207-A57CC4372B2A}"/>
                </a:ext>
              </a:extLst>
            </p:cNvPr>
            <p:cNvSpPr/>
            <p:nvPr/>
          </p:nvSpPr>
          <p:spPr>
            <a:xfrm>
              <a:off x="1314172" y="4981628"/>
              <a:ext cx="4515128" cy="1653739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>
                <a:lnSpc>
                  <a:spcPct val="150000"/>
                </a:lnSpc>
              </a:pPr>
              <a:r>
                <a:rPr lang="en-US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. 100(%)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3231591-2AE6-4064-9D84-402B76CD1593}"/>
              </a:ext>
            </a:extLst>
          </p:cNvPr>
          <p:cNvGrpSpPr/>
          <p:nvPr/>
        </p:nvGrpSpPr>
        <p:grpSpPr>
          <a:xfrm>
            <a:off x="838202" y="3009107"/>
            <a:ext cx="5105399" cy="1790699"/>
            <a:chOff x="838201" y="3009107"/>
            <a:chExt cx="5105398" cy="1790698"/>
          </a:xfrm>
          <a:solidFill>
            <a:srgbClr val="FF6600"/>
          </a:solidFill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E69C64D8-76BA-47C1-B3F5-339643BE0FEB}"/>
                </a:ext>
              </a:extLst>
            </p:cNvPr>
            <p:cNvGrpSpPr/>
            <p:nvPr/>
          </p:nvGrpSpPr>
          <p:grpSpPr>
            <a:xfrm>
              <a:off x="838201" y="3009107"/>
              <a:ext cx="5105398" cy="1790698"/>
              <a:chOff x="838202" y="2438400"/>
              <a:chExt cx="5105398" cy="2057398"/>
            </a:xfrm>
            <a:grpFill/>
          </p:grpSpPr>
          <p:sp>
            <p:nvSpPr>
              <p:cNvPr id="17" name="Rectangle: Rounded Corners 16">
                <a:extLst>
                  <a:ext uri="{FF2B5EF4-FFF2-40B4-BE49-F238E27FC236}">
                    <a16:creationId xmlns:a16="http://schemas.microsoft.com/office/drawing/2014/main" id="{DA723B64-8597-4560-BDD4-9C604D2EA64B}"/>
                  </a:ext>
                </a:extLst>
              </p:cNvPr>
              <p:cNvSpPr/>
              <p:nvPr/>
            </p:nvSpPr>
            <p:spPr>
              <a:xfrm>
                <a:off x="838202" y="2438400"/>
                <a:ext cx="5105398" cy="205739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en-US" sz="1400">
                  <a:solidFill>
                    <a:prstClr val="white"/>
                  </a:solidFill>
                  <a:latin typeface="#9Slide02 Noi dung dai"/>
                </a:endParaRPr>
              </a:p>
            </p:txBody>
          </p:sp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924F9C22-7338-4783-9D1F-4F6669251F7D}"/>
                  </a:ext>
                </a:extLst>
              </p:cNvPr>
              <p:cNvSpPr/>
              <p:nvPr/>
            </p:nvSpPr>
            <p:spPr>
              <a:xfrm>
                <a:off x="923193" y="2514599"/>
                <a:ext cx="4876800" cy="1905000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en-US" sz="1400">
                  <a:solidFill>
                    <a:prstClr val="white"/>
                  </a:solidFill>
                  <a:latin typeface="#9Slide02 Noi dung dai"/>
                </a:endParaRPr>
              </a:p>
            </p:txBody>
          </p:sp>
        </p:grp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817205D1-8ECF-4ECE-A9DE-175B9F209F00}"/>
                </a:ext>
              </a:extLst>
            </p:cNvPr>
            <p:cNvSpPr/>
            <p:nvPr/>
          </p:nvSpPr>
          <p:spPr>
            <a:xfrm>
              <a:off x="1314172" y="3075428"/>
              <a:ext cx="4515128" cy="1653739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>
                <a:lnSpc>
                  <a:spcPct val="150000"/>
                </a:lnSpc>
              </a:pPr>
              <a:r>
                <a:rPr lang="en-US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. 85(%)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FC307E2-8C84-4E25-BF45-1D7184DA588B}"/>
              </a:ext>
            </a:extLst>
          </p:cNvPr>
          <p:cNvGrpSpPr/>
          <p:nvPr/>
        </p:nvGrpSpPr>
        <p:grpSpPr>
          <a:xfrm>
            <a:off x="1982579" y="246436"/>
            <a:ext cx="9961727" cy="2554445"/>
            <a:chOff x="1982578" y="246435"/>
            <a:chExt cx="9961727" cy="255444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92879B0-0D95-41F4-AF6C-356C033986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982578" y="246435"/>
              <a:ext cx="9961727" cy="2554445"/>
            </a:xfrm>
            <a:prstGeom prst="rect">
              <a:avLst/>
            </a:prstGeom>
          </p:spPr>
        </p:pic>
        <p:sp>
          <p:nvSpPr>
            <p:cNvPr id="117" name="Rectangle: Rounded Corners 116">
              <a:extLst>
                <a:ext uri="{FF2B5EF4-FFF2-40B4-BE49-F238E27FC236}">
                  <a16:creationId xmlns:a16="http://schemas.microsoft.com/office/drawing/2014/main" id="{C514F8ED-55A3-41ED-A6BF-C88625750094}"/>
                </a:ext>
              </a:extLst>
            </p:cNvPr>
            <p:cNvSpPr/>
            <p:nvPr/>
          </p:nvSpPr>
          <p:spPr>
            <a:xfrm>
              <a:off x="2161760" y="419053"/>
              <a:ext cx="9471904" cy="2042207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377">
                <a:lnSpc>
                  <a:spcPct val="150000"/>
                </a:lnSpc>
              </a:pP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: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ốt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áy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 mol sulfur S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ình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ựng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í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oxygen,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u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0,85 mol sulfur dioxide SO</a:t>
              </a:r>
              <a:r>
                <a:rPr lang="en-US" sz="2800" baseline="-25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ệu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ất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ản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ứng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</a:p>
          </p:txBody>
        </p:sp>
      </p:grpSp>
      <p:pic>
        <p:nvPicPr>
          <p:cNvPr id="2" name="ChuongCam - 9Slide.vn">
            <a:extLst>
              <a:ext uri="{FF2B5EF4-FFF2-40B4-BE49-F238E27FC236}">
                <a16:creationId xmlns:a16="http://schemas.microsoft.com/office/drawing/2014/main" id="{655755B7-2B89-4C82-B7B3-A9A4AA6270F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0616" y="3269287"/>
            <a:ext cx="1322947" cy="1219307"/>
          </a:xfrm>
          <a:prstGeom prst="rect">
            <a:avLst/>
          </a:prstGeom>
        </p:spPr>
      </p:pic>
      <p:pic>
        <p:nvPicPr>
          <p:cNvPr id="116" name="ChuongLa - 9Slide.vn">
            <a:extLst>
              <a:ext uri="{FF2B5EF4-FFF2-40B4-BE49-F238E27FC236}">
                <a16:creationId xmlns:a16="http://schemas.microsoft.com/office/drawing/2014/main" id="{C86FD277-D7C1-4175-9CE8-89B100B9DFF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0616" y="5219641"/>
            <a:ext cx="1322947" cy="1219307"/>
          </a:xfrm>
          <a:prstGeom prst="rect">
            <a:avLst/>
          </a:prstGeom>
        </p:spPr>
      </p:pic>
      <p:pic>
        <p:nvPicPr>
          <p:cNvPr id="119" name="ChuongXanh - 9Slide.vn">
            <a:extLst>
              <a:ext uri="{FF2B5EF4-FFF2-40B4-BE49-F238E27FC236}">
                <a16:creationId xmlns:a16="http://schemas.microsoft.com/office/drawing/2014/main" id="{DCAFEAC0-B8B5-42C5-94DB-0577C814E6A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23465" y="3269287"/>
            <a:ext cx="1322947" cy="1219307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D88582B8-A3C9-486C-963D-8CEED620D8EC}"/>
              </a:ext>
            </a:extLst>
          </p:cNvPr>
          <p:cNvGrpSpPr/>
          <p:nvPr/>
        </p:nvGrpSpPr>
        <p:grpSpPr>
          <a:xfrm>
            <a:off x="-4114800" y="152465"/>
            <a:ext cx="4047896" cy="2332308"/>
            <a:chOff x="-4114800" y="152464"/>
            <a:chExt cx="4047896" cy="2332308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D664CCA0-10CD-421D-8230-24CED5AA521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flipH="1">
              <a:off x="-4114800" y="152464"/>
              <a:ext cx="1961824" cy="2332308"/>
            </a:xfrm>
            <a:prstGeom prst="rect">
              <a:avLst/>
            </a:prstGeom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37203794-B28C-4CE2-B01C-EED26C9C8BD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 rot="21112293" flipV="1">
              <a:off x="-2097738" y="181379"/>
              <a:ext cx="2030834" cy="146734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42F206FF-1C51-414C-8D57-DC6D2EEE0F95}"/>
                </a:ext>
              </a:extLst>
            </p:cNvPr>
            <p:cNvSpPr txBox="1"/>
            <p:nvPr/>
          </p:nvSpPr>
          <p:spPr>
            <a:xfrm>
              <a:off x="-1916107" y="437875"/>
              <a:ext cx="1699185" cy="11079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defTabSz="914377"/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ahhh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  <a:p>
              <a:pPr algn="ctr" defTabSz="914377"/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  <a:p>
              <a:pPr algn="ctr" defTabSz="914377"/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979E8AD-ADDD-4B2E-9AB0-12017073755C}"/>
              </a:ext>
            </a:extLst>
          </p:cNvPr>
          <p:cNvGrpSpPr/>
          <p:nvPr/>
        </p:nvGrpSpPr>
        <p:grpSpPr>
          <a:xfrm>
            <a:off x="-6972300" y="-302317"/>
            <a:ext cx="3407953" cy="3377745"/>
            <a:chOff x="-6727674" y="-791952"/>
            <a:chExt cx="3707370" cy="3336591"/>
          </a:xfrm>
        </p:grpSpPr>
        <p:pic>
          <p:nvPicPr>
            <p:cNvPr id="169" name="Picture 168">
              <a:extLst>
                <a:ext uri="{FF2B5EF4-FFF2-40B4-BE49-F238E27FC236}">
                  <a16:creationId xmlns:a16="http://schemas.microsoft.com/office/drawing/2014/main" id="{C237501B-EC88-410C-A9A9-AFA95500322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 flipH="1">
              <a:off x="-6727674" y="-791952"/>
              <a:ext cx="2646923" cy="3336591"/>
            </a:xfrm>
            <a:prstGeom prst="rect">
              <a:avLst/>
            </a:prstGeom>
          </p:spPr>
        </p:pic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A843FEA3-3211-48AB-8C04-1405C0E2F2F5}"/>
                </a:ext>
              </a:extLst>
            </p:cNvPr>
            <p:cNvGrpSpPr/>
            <p:nvPr/>
          </p:nvGrpSpPr>
          <p:grpSpPr>
            <a:xfrm>
              <a:off x="-5248437" y="201217"/>
              <a:ext cx="2228133" cy="1527201"/>
              <a:chOff x="-6854084" y="4492546"/>
              <a:chExt cx="6902229" cy="4730906"/>
            </a:xfrm>
          </p:grpSpPr>
          <p:pic>
            <p:nvPicPr>
              <p:cNvPr id="170" name="Picture 169">
                <a:extLst>
                  <a:ext uri="{FF2B5EF4-FFF2-40B4-BE49-F238E27FC236}">
                    <a16:creationId xmlns:a16="http://schemas.microsoft.com/office/drawing/2014/main" id="{D9E75FE4-2C7F-446E-905E-B05955C159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 rot="21112293" flipV="1">
                <a:off x="-6838077" y="4492546"/>
                <a:ext cx="6547671" cy="4730906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3E46CBDC-2473-4520-BE03-3E0637A23938}"/>
                  </a:ext>
                </a:extLst>
              </p:cNvPr>
              <p:cNvSpPr txBox="1"/>
              <p:nvPr/>
            </p:nvSpPr>
            <p:spPr>
              <a:xfrm>
                <a:off x="-6854084" y="5075962"/>
                <a:ext cx="6902229" cy="3016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 defTabSz="914377"/>
                <a:r>
                  <a:rPr lang="en-US" b="1" dirty="0" err="1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hu</a:t>
                </a:r>
                <a:r>
                  <a:rPr lang="en-US" b="1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algn="ctr" defTabSz="914377"/>
                <a:r>
                  <a:rPr lang="en-US" b="1" dirty="0" err="1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a</a:t>
                </a:r>
                <a:r>
                  <a:rPr lang="en-US" b="1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b="1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b="1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b="1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!</a:t>
                </a:r>
              </a:p>
              <a:p>
                <a:pPr algn="ctr" defTabSz="914377"/>
                <a:r>
                  <a:rPr lang="en-US" b="1" dirty="0" err="1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b="1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b="1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b="1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</a:t>
                </a:r>
                <a:r>
                  <a:rPr lang="en-US" b="1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1407C153-BFDD-497E-BDAA-AD051BD675D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58335" y="-282118"/>
            <a:ext cx="1548519" cy="2383743"/>
          </a:xfrm>
          <a:prstGeom prst="rect">
            <a:avLst/>
          </a:prstGeom>
        </p:spPr>
      </p:pic>
      <p:pic>
        <p:nvPicPr>
          <p:cNvPr id="172" name="AmthanhThua">
            <a:hlinkClick r:id="" action="ppaction://media"/>
            <a:extLst>
              <a:ext uri="{FF2B5EF4-FFF2-40B4-BE49-F238E27FC236}">
                <a16:creationId xmlns:a16="http://schemas.microsoft.com/office/drawing/2014/main" id="{C6E2AE9C-62B9-42F0-91AA-6B1C228D416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1245012" y="4407924"/>
            <a:ext cx="487363" cy="487363"/>
          </a:xfrm>
          <a:prstGeom prst="rect">
            <a:avLst/>
          </a:prstGeom>
        </p:spPr>
      </p:pic>
      <p:pic>
        <p:nvPicPr>
          <p:cNvPr id="173" name="nhacthang">
            <a:hlinkClick r:id="" action="ppaction://media"/>
            <a:extLst>
              <a:ext uri="{FF2B5EF4-FFF2-40B4-BE49-F238E27FC236}">
                <a16:creationId xmlns:a16="http://schemas.microsoft.com/office/drawing/2014/main" id="{FC787D35-EA2C-4933-A0FB-01D7CBF464D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1231859" y="2876397"/>
            <a:ext cx="487363" cy="487363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C075D5C4-5B7C-423A-B88B-D0A39B352CED}"/>
              </a:ext>
            </a:extLst>
          </p:cNvPr>
          <p:cNvSpPr/>
          <p:nvPr/>
        </p:nvSpPr>
        <p:spPr>
          <a:xfrm>
            <a:off x="0" y="7010400"/>
            <a:ext cx="38862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2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ầy cô nhấp chuột</a:t>
            </a:r>
            <a:br>
              <a:rPr lang="en-US" sz="32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lần để hiện câu hỏi. Nhấp thêm 1 lần để hiện các đáp án 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BE42896E-5B83-4EE3-AFE4-4EDCA2A816C1}"/>
              </a:ext>
            </a:extLst>
          </p:cNvPr>
          <p:cNvGrpSpPr/>
          <p:nvPr/>
        </p:nvGrpSpPr>
        <p:grpSpPr>
          <a:xfrm>
            <a:off x="4000499" y="7010400"/>
            <a:ext cx="4076701" cy="1981200"/>
            <a:chOff x="4000498" y="7010400"/>
            <a:chExt cx="4076701" cy="1981200"/>
          </a:xfrm>
        </p:grpSpPr>
        <p:sp>
          <p:nvSpPr>
            <p:cNvPr id="174" name="Rectangle 173">
              <a:extLst>
                <a:ext uri="{FF2B5EF4-FFF2-40B4-BE49-F238E27FC236}">
                  <a16:creationId xmlns:a16="http://schemas.microsoft.com/office/drawing/2014/main" id="{C0646E8B-7815-46F9-ADAE-EF53EF383CC3}"/>
                </a:ext>
              </a:extLst>
            </p:cNvPr>
            <p:cNvSpPr/>
            <p:nvPr/>
          </p:nvSpPr>
          <p:spPr>
            <a:xfrm>
              <a:off x="4000498" y="7010400"/>
              <a:ext cx="4076701" cy="1981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r>
                <a:rPr lang="en-US" sz="3200">
                  <a:solidFill>
                    <a:prstClr val="black">
                      <a:lumMod val="50000"/>
                      <a:lumOff val="50000"/>
                    </a:prst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hầy cô nhấp vào chiếc chuông     ở màu mà học sinh chọn để</a:t>
              </a:r>
              <a:br>
                <a:rPr lang="en-US" sz="3200">
                  <a:solidFill>
                    <a:prstClr val="black">
                      <a:lumMod val="50000"/>
                      <a:lumOff val="50000"/>
                    </a:prst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en-US" sz="3200">
                  <a:solidFill>
                    <a:prstClr val="black">
                      <a:lumMod val="50000"/>
                      <a:lumOff val="50000"/>
                    </a:prst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kiểm tra đáp án</a:t>
              </a:r>
            </a:p>
          </p:txBody>
        </p:sp>
        <p:pic>
          <p:nvPicPr>
            <p:cNvPr id="175" name="ChuongCam - 9Slide.vn">
              <a:extLst>
                <a:ext uri="{FF2B5EF4-FFF2-40B4-BE49-F238E27FC236}">
                  <a16:creationId xmlns:a16="http://schemas.microsoft.com/office/drawing/2014/main" id="{6DE531CF-2269-43BD-B97E-A43EAAFB5A6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651965" y="7594600"/>
              <a:ext cx="330708" cy="304800"/>
            </a:xfrm>
            <a:prstGeom prst="rect">
              <a:avLst/>
            </a:prstGeom>
          </p:spPr>
        </p:pic>
      </p:grp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EBC9727-642B-4069-9B82-94764A0B5B6F}"/>
              </a:ext>
            </a:extLst>
          </p:cNvPr>
          <p:cNvSpPr/>
          <p:nvPr/>
        </p:nvSpPr>
        <p:spPr>
          <a:xfrm>
            <a:off x="8229597" y="7010400"/>
            <a:ext cx="38862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u khi HS trả lời xong, thầy cô nhấp chuột</a:t>
            </a:r>
            <a:b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ặc phím -&gt; để đến</a:t>
            </a:r>
            <a:b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âu hỏi tiếp theo</a:t>
            </a:r>
          </a:p>
        </p:txBody>
      </p:sp>
      <p:pic>
        <p:nvPicPr>
          <p:cNvPr id="120" name="ChuongDo - 9Slide.vn">
            <a:extLst>
              <a:ext uri="{FF2B5EF4-FFF2-40B4-BE49-F238E27FC236}">
                <a16:creationId xmlns:a16="http://schemas.microsoft.com/office/drawing/2014/main" id="{F866C24F-F6FF-4EB3-A1BD-2435DD43700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23465" y="5219641"/>
            <a:ext cx="1322947" cy="1219307"/>
          </a:xfrm>
          <a:prstGeom prst="rect">
            <a:avLst/>
          </a:prstGeom>
        </p:spPr>
      </p:pic>
      <p:sp>
        <p:nvSpPr>
          <p:cNvPr id="5" name="WordArt 35">
            <a:extLst>
              <a:ext uri="{FF2B5EF4-FFF2-40B4-BE49-F238E27FC236}">
                <a16:creationId xmlns:a16="http://schemas.microsoft.com/office/drawing/2014/main" id="{3227894F-8D43-CF31-1649-B24561F2286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" name="WordArt 36">
            <a:extLst>
              <a:ext uri="{FF2B5EF4-FFF2-40B4-BE49-F238E27FC236}">
                <a16:creationId xmlns:a16="http://schemas.microsoft.com/office/drawing/2014/main" id="{BC877DF1-463A-9BE0-2E31-694B5353216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" name="WordArt 37">
            <a:extLst>
              <a:ext uri="{FF2B5EF4-FFF2-40B4-BE49-F238E27FC236}">
                <a16:creationId xmlns:a16="http://schemas.microsoft.com/office/drawing/2014/main" id="{57EDD238-613E-8EA8-EE53-0D956A9B877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34437" y="222504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" name="WordArt 38">
            <a:extLst>
              <a:ext uri="{FF2B5EF4-FFF2-40B4-BE49-F238E27FC236}">
                <a16:creationId xmlns:a16="http://schemas.microsoft.com/office/drawing/2014/main" id="{933A7B27-BC1F-9532-C290-306B1728BA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" name="WordArt 39">
            <a:extLst>
              <a:ext uri="{FF2B5EF4-FFF2-40B4-BE49-F238E27FC236}">
                <a16:creationId xmlns:a16="http://schemas.microsoft.com/office/drawing/2014/main" id="{6A590CFC-EF2D-E6C3-0933-D2F83AA9A91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7299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4" name="WordArt 40">
            <a:extLst>
              <a:ext uri="{FF2B5EF4-FFF2-40B4-BE49-F238E27FC236}">
                <a16:creationId xmlns:a16="http://schemas.microsoft.com/office/drawing/2014/main" id="{DF8E3D4F-1013-D510-0B16-C2EAD1CD5A8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43962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5" name="WordArt 41">
            <a:extLst>
              <a:ext uri="{FF2B5EF4-FFF2-40B4-BE49-F238E27FC236}">
                <a16:creationId xmlns:a16="http://schemas.microsoft.com/office/drawing/2014/main" id="{E47C99FD-6DD3-DC74-1BD3-B5312F7512B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6" name="WordArt 42">
            <a:extLst>
              <a:ext uri="{FF2B5EF4-FFF2-40B4-BE49-F238E27FC236}">
                <a16:creationId xmlns:a16="http://schemas.microsoft.com/office/drawing/2014/main" id="{3FC53C59-0C67-023C-7273-4AA43DDF21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8" name="WordArt 43">
            <a:extLst>
              <a:ext uri="{FF2B5EF4-FFF2-40B4-BE49-F238E27FC236}">
                <a16:creationId xmlns:a16="http://schemas.microsoft.com/office/drawing/2014/main" id="{98F9B14E-E953-ACB3-B0E7-3045C3BE73E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34437" y="223932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9" name="WordArt 44">
            <a:extLst>
              <a:ext uri="{FF2B5EF4-FFF2-40B4-BE49-F238E27FC236}">
                <a16:creationId xmlns:a16="http://schemas.microsoft.com/office/drawing/2014/main" id="{6E303892-33CA-3D87-2670-F51C761B60E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28" name="WordArt 45">
            <a:extLst>
              <a:ext uri="{FF2B5EF4-FFF2-40B4-BE49-F238E27FC236}">
                <a16:creationId xmlns:a16="http://schemas.microsoft.com/office/drawing/2014/main" id="{C1393102-BF49-0CD2-2BF3-33A898244C4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2" name="WordArt 46">
            <a:extLst>
              <a:ext uri="{FF2B5EF4-FFF2-40B4-BE49-F238E27FC236}">
                <a16:creationId xmlns:a16="http://schemas.microsoft.com/office/drawing/2014/main" id="{19F21492-FF0D-1EB7-3E1F-21234A11641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3" name="WordArt 47">
            <a:extLst>
              <a:ext uri="{FF2B5EF4-FFF2-40B4-BE49-F238E27FC236}">
                <a16:creationId xmlns:a16="http://schemas.microsoft.com/office/drawing/2014/main" id="{E2D7BA89-51CE-E174-DB10-9D37DCA1A3D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4" name="WordArt 48">
            <a:extLst>
              <a:ext uri="{FF2B5EF4-FFF2-40B4-BE49-F238E27FC236}">
                <a16:creationId xmlns:a16="http://schemas.microsoft.com/office/drawing/2014/main" id="{96326F14-16E7-4BDE-626F-CDD3CD6DA1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0149" y="22345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5" name="WordArt 49">
            <a:extLst>
              <a:ext uri="{FF2B5EF4-FFF2-40B4-BE49-F238E27FC236}">
                <a16:creationId xmlns:a16="http://schemas.microsoft.com/office/drawing/2014/main" id="{C222B6A1-CE8D-B8BB-DC73-C58693D1324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7" name="WordArt 50">
            <a:extLst>
              <a:ext uri="{FF2B5EF4-FFF2-40B4-BE49-F238E27FC236}">
                <a16:creationId xmlns:a16="http://schemas.microsoft.com/office/drawing/2014/main" id="{C70D8C79-2B02-BA1E-1956-37EF7B20F3F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38" name="Group 51">
            <a:extLst>
              <a:ext uri="{FF2B5EF4-FFF2-40B4-BE49-F238E27FC236}">
                <a16:creationId xmlns:a16="http://schemas.microsoft.com/office/drawing/2014/main" id="{D1B34B52-966D-6C70-DAD7-C46C7BF38BAD}"/>
              </a:ext>
            </a:extLst>
          </p:cNvPr>
          <p:cNvGrpSpPr>
            <a:grpSpLocks/>
          </p:cNvGrpSpPr>
          <p:nvPr/>
        </p:nvGrpSpPr>
        <p:grpSpPr bwMode="auto">
          <a:xfrm>
            <a:off x="123249" y="472440"/>
            <a:ext cx="1752600" cy="1752600"/>
            <a:chOff x="4320" y="2928"/>
            <a:chExt cx="1104" cy="1104"/>
          </a:xfrm>
        </p:grpSpPr>
        <p:sp>
          <p:nvSpPr>
            <p:cNvPr id="40" name="AutoShape 52">
              <a:extLst>
                <a:ext uri="{FF2B5EF4-FFF2-40B4-BE49-F238E27FC236}">
                  <a16:creationId xmlns:a16="http://schemas.microsoft.com/office/drawing/2014/main" id="{991DCD9B-8E1E-F907-C8AD-82D49CB39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" name="WordArt 53">
              <a:extLst>
                <a:ext uri="{FF2B5EF4-FFF2-40B4-BE49-F238E27FC236}">
                  <a16:creationId xmlns:a16="http://schemas.microsoft.com/office/drawing/2014/main" id="{CAAB9579-880E-AB54-E16D-33EB38E8A38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3912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7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8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2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1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" presetClass="entr" presetSubtype="4" fill="hold" nodeType="click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 p14:presetBounceEnd="65000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3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4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5" presetID="2" presetClass="entr" presetSubtype="4" fill="hold" nodeType="withEffect" p14:presetBounceEnd="65000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7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8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4" fill="hold" nodeType="withEffect" p14:presetBounceEnd="65000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41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42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3" presetID="2" presetClass="entr" presetSubtype="4" fill="hold" nodeType="withEffect" p14:presetBounceEnd="65000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45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46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51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54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56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61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64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5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66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6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71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7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74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5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76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8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7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81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8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84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8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91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9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94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5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96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8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9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01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2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10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04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5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06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10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1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2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11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14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5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1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8" fill="hold">
                                <p:stCondLst>
                                  <p:cond delay="7000"/>
                                </p:stCondLst>
                                <p:childTnLst>
                                  <p:par>
                                    <p:cTn id="11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21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2" fill="hold">
                                <p:stCondLst>
                                  <p:cond delay="7500"/>
                                </p:stCondLst>
                                <p:childTnLst>
                                  <p:par>
                                    <p:cTn id="12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24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5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26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8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12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3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2" fill="hold">
                                <p:stCondLst>
                                  <p:cond delay="8500"/>
                                </p:stCondLst>
                                <p:childTnLst>
                                  <p:par>
                                    <p:cTn id="13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34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36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8" fill="hold">
                                <p:stCondLst>
                                  <p:cond delay="9000"/>
                                </p:stCondLst>
                                <p:childTnLst>
                                  <p:par>
                                    <p:cTn id="13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41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2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14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44" dur="500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5" dur="500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46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8" fill="hold">
                                <p:stCondLst>
                                  <p:cond delay="10000"/>
                                </p:stCondLst>
                                <p:childTnLst>
                                  <p:par>
                                    <p:cTn id="14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5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10500"/>
                                </p:stCondLst>
                                <p:childTnLst>
                                  <p:par>
                                    <p:cTn id="15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54" dur="500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5" dur="500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56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8" fill="hold">
                                <p:stCondLst>
                                  <p:cond delay="11000"/>
                                </p:stCondLst>
                                <p:childTnLst>
                                  <p:par>
                                    <p:cTn id="15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61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2" fill="hold">
                                <p:stCondLst>
                                  <p:cond delay="11500"/>
                                </p:stCondLst>
                                <p:childTnLst>
                                  <p:par>
                                    <p:cTn id="16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64" dur="500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5" dur="500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66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8" fill="hold">
                                <p:stCondLst>
                                  <p:cond delay="12000"/>
                                </p:stCondLst>
                                <p:childTnLst>
                                  <p:par>
                                    <p:cTn id="16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71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2" fill="hold">
                                <p:stCondLst>
                                  <p:cond delay="12500"/>
                                </p:stCondLst>
                                <p:childTnLst>
                                  <p:par>
                                    <p:cTn id="17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4" dur="50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5" dur="50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6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8" fill="hold">
                                <p:stCondLst>
                                  <p:cond delay="13000"/>
                                </p:stCondLst>
                                <p:childTnLst>
                                  <p:par>
                                    <p:cTn id="17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81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2" fill="hold">
                                <p:stCondLst>
                                  <p:cond delay="13500"/>
                                </p:stCondLst>
                                <p:childTnLst>
                                  <p:par>
                                    <p:cTn id="18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4" dur="500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5" dur="500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6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8" fill="hold">
                                <p:stCondLst>
                                  <p:cond delay="14000"/>
                                </p:stCondLst>
                                <p:childTnLst>
                                  <p:par>
                                    <p:cTn id="18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91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8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2" fill="hold">
                                <p:stCondLst>
                                  <p:cond delay="14500"/>
                                </p:stCondLst>
                                <p:childTnLst>
                                  <p:par>
                                    <p:cTn id="19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4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5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6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8" fill="hold">
                                <p:stCondLst>
                                  <p:cond delay="15000"/>
                                </p:stCondLst>
                                <p:childTnLst>
                                  <p:par>
                                    <p:cTn id="19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201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2" fill="hold">
                                <p:stCondLst>
                                  <p:cond delay="15500"/>
                                </p:stCondLst>
                                <p:childTnLst>
                                  <p:par>
                                    <p:cTn id="20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4" dur="500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5" dur="500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6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8" presetID="53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10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1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3" fill="hold">
                          <p:stCondLst>
                            <p:cond delay="indefinite"/>
                          </p:stCondLst>
                          <p:childTnLst>
                            <p:par>
                              <p:cTn id="2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5" presetID="2" presetClass="exit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16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7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219" restart="whenNotActive" fill="hold" evtFilter="cancelBubble" nodeType="interactiveSeq">
                    <p:stCondLst>
                      <p:cond evt="onClick" delay="0">
                        <p:tgtEl>
                          <p:spTgt spid="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20" fill="hold">
                          <p:stCondLst>
                            <p:cond delay="0"/>
                          </p:stCondLst>
                          <p:childTnLst>
                            <p:par>
                              <p:cTn id="2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2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3" dur="3432" fill="hold"/>
                                            <p:tgtEl>
                                              <p:spTgt spid="17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2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5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8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0" presetID="42" presetClass="path" presetSubtype="0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375E-6 3.7037E-7 L 0.34882 0.0412 " pathEditMode="relative" rAng="0" ptsTypes="AA" p14:bounceEnd="65000">
                                          <p:cBhvr>
                                            <p:cTn id="231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7435" y="206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3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3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6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9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2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5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8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"/>
                      </p:tgtEl>
                    </p:cond>
                  </p:nextCondLst>
                </p:seq>
                <p:seq concurrent="1" nextAc="seek">
                  <p:cTn id="250" restart="whenNotActive" fill="hold" evtFilter="cancelBubble" nodeType="interactiveSeq">
                    <p:stCondLst>
                      <p:cond evt="onClick" delay="0">
                        <p:tgtEl>
                          <p:spTgt spid="1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51" fill="hold">
                          <p:stCondLst>
                            <p:cond delay="0"/>
                          </p:stCondLst>
                          <p:childTnLst>
                            <p:par>
                              <p:cTn id="2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3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54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5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8" presetID="42" presetClass="path" presetSubtype="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58854 0.0581 " pathEditMode="relative" rAng="0" ptsTypes="AA" p14:bounceEnd="55000">
                                          <p:cBhvr>
                                            <p:cTn id="259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9427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9"/>
                      </p:tgtEl>
                    </p:cond>
                  </p:nextCondLst>
                </p:seq>
                <p:seq concurrent="1" nextAc="seek">
                  <p:cTn id="260" restart="whenNotActive" fill="hold" evtFilter="cancelBubble" nodeType="interactiveSeq">
                    <p:stCondLst>
                      <p:cond evt="onClick" delay="0">
                        <p:tgtEl>
                          <p:spTgt spid="1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61" fill="hold">
                          <p:stCondLst>
                            <p:cond delay="0"/>
                          </p:stCondLst>
                          <p:childTnLst>
                            <p:par>
                              <p:cTn id="2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3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64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6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6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8" presetID="42" presetClass="path" presetSubtype="0" fill="hold" nodeType="withEffect" p14:presetBounceEnd="57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81 " pathEditMode="relative" rAng="0" ptsTypes="AA" p14:bounceEnd="57000">
                                          <p:cBhvr>
                                            <p:cTn id="269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6"/>
                      </p:tgtEl>
                    </p:cond>
                  </p:nextCondLst>
                </p:seq>
                <p:seq concurrent="1" nextAc="seek">
                  <p:cTn id="270" restart="whenNotActive" fill="hold" evtFilter="cancelBubble" nodeType="interactiveSeq">
                    <p:stCondLst>
                      <p:cond evt="onClick" delay="0">
                        <p:tgtEl>
                          <p:spTgt spid="12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71" fill="hold">
                          <p:stCondLst>
                            <p:cond delay="0"/>
                          </p:stCondLst>
                          <p:childTnLst>
                            <p:par>
                              <p:cTn id="2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3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4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7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7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8" presetID="42" presetClass="path" presetSubtype="0" fill="hold" nodeType="withEffect" p14:presetBounceEnd="57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208 " pathEditMode="relative" rAng="0" ptsTypes="AA" p14:bounceEnd="57000">
                                          <p:cBhvr>
                                            <p:cTn id="279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5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20"/>
                      </p:tgtEl>
                    </p:cond>
                  </p:nextCondLst>
                </p:seq>
                <p:audio>
                  <p:cMediaNode vol="36585">
                    <p:cTn id="280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172"/>
                    </p:tgtEl>
                  </p:cMediaNode>
                </p:audio>
                <p:audio>
                  <p:cMediaNode vol="40244">
                    <p:cTn id="281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173"/>
                    </p:tgtEl>
                  </p:cMediaNode>
                </p:audi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5" presetID="2" presetClass="entr" presetSubtype="4" fill="hold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4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3" presetID="2" presetClass="entr" presetSubtype="4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51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54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56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61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64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5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66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6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71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7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74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5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76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8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7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81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8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84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8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91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9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94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5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96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8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9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01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2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10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04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5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06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10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1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2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11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14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5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1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8" fill="hold">
                                <p:stCondLst>
                                  <p:cond delay="7000"/>
                                </p:stCondLst>
                                <p:childTnLst>
                                  <p:par>
                                    <p:cTn id="11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21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2" fill="hold">
                                <p:stCondLst>
                                  <p:cond delay="7500"/>
                                </p:stCondLst>
                                <p:childTnLst>
                                  <p:par>
                                    <p:cTn id="12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24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5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26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8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12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3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2" fill="hold">
                                <p:stCondLst>
                                  <p:cond delay="8500"/>
                                </p:stCondLst>
                                <p:childTnLst>
                                  <p:par>
                                    <p:cTn id="13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34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36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8" fill="hold">
                                <p:stCondLst>
                                  <p:cond delay="9000"/>
                                </p:stCondLst>
                                <p:childTnLst>
                                  <p:par>
                                    <p:cTn id="13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41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2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14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44" dur="500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5" dur="500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46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8" fill="hold">
                                <p:stCondLst>
                                  <p:cond delay="10000"/>
                                </p:stCondLst>
                                <p:childTnLst>
                                  <p:par>
                                    <p:cTn id="14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5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10500"/>
                                </p:stCondLst>
                                <p:childTnLst>
                                  <p:par>
                                    <p:cTn id="15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54" dur="500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5" dur="500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56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8" fill="hold">
                                <p:stCondLst>
                                  <p:cond delay="11000"/>
                                </p:stCondLst>
                                <p:childTnLst>
                                  <p:par>
                                    <p:cTn id="15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61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2" fill="hold">
                                <p:stCondLst>
                                  <p:cond delay="11500"/>
                                </p:stCondLst>
                                <p:childTnLst>
                                  <p:par>
                                    <p:cTn id="16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64" dur="500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5" dur="500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66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8" fill="hold">
                                <p:stCondLst>
                                  <p:cond delay="12000"/>
                                </p:stCondLst>
                                <p:childTnLst>
                                  <p:par>
                                    <p:cTn id="16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71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2" fill="hold">
                                <p:stCondLst>
                                  <p:cond delay="12500"/>
                                </p:stCondLst>
                                <p:childTnLst>
                                  <p:par>
                                    <p:cTn id="17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4" dur="50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5" dur="50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6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8" fill="hold">
                                <p:stCondLst>
                                  <p:cond delay="13000"/>
                                </p:stCondLst>
                                <p:childTnLst>
                                  <p:par>
                                    <p:cTn id="17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81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2" fill="hold">
                                <p:stCondLst>
                                  <p:cond delay="13500"/>
                                </p:stCondLst>
                                <p:childTnLst>
                                  <p:par>
                                    <p:cTn id="18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4" dur="500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5" dur="500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6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8" fill="hold">
                                <p:stCondLst>
                                  <p:cond delay="14000"/>
                                </p:stCondLst>
                                <p:childTnLst>
                                  <p:par>
                                    <p:cTn id="18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91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8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2" fill="hold">
                                <p:stCondLst>
                                  <p:cond delay="14500"/>
                                </p:stCondLst>
                                <p:childTnLst>
                                  <p:par>
                                    <p:cTn id="19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4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5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6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8" fill="hold">
                                <p:stCondLst>
                                  <p:cond delay="15000"/>
                                </p:stCondLst>
                                <p:childTnLst>
                                  <p:par>
                                    <p:cTn id="199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201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2" fill="hold">
                                <p:stCondLst>
                                  <p:cond delay="15500"/>
                                </p:stCondLst>
                                <p:childTnLst>
                                  <p:par>
                                    <p:cTn id="203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4" dur="500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5" dur="500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6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8" presetID="53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10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1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8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3" fill="hold">
                          <p:stCondLst>
                            <p:cond delay="indefinite"/>
                          </p:stCondLst>
                          <p:childTnLst>
                            <p:par>
                              <p:cTn id="2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5" presetID="2" presetClass="exit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16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7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219" restart="whenNotActive" fill="hold" evtFilter="cancelBubble" nodeType="interactiveSeq">
                    <p:stCondLst>
                      <p:cond evt="onClick" delay="0">
                        <p:tgtEl>
                          <p:spTgt spid="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20" fill="hold">
                          <p:stCondLst>
                            <p:cond delay="0"/>
                          </p:stCondLst>
                          <p:childTnLst>
                            <p:par>
                              <p:cTn id="2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2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3" dur="3432" fill="hold"/>
                                            <p:tgtEl>
                                              <p:spTgt spid="17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2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5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8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0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375E-6 3.7037E-7 L 0.34882 0.0412 " pathEditMode="relative" rAng="0" ptsTypes="AA">
                                          <p:cBhvr>
                                            <p:cTn id="231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7435" y="206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3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3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6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9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2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5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8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"/>
                      </p:tgtEl>
                    </p:cond>
                  </p:nextCondLst>
                </p:seq>
                <p:seq concurrent="1" nextAc="seek">
                  <p:cTn id="250" restart="whenNotActive" fill="hold" evtFilter="cancelBubble" nodeType="interactiveSeq">
                    <p:stCondLst>
                      <p:cond evt="onClick" delay="0">
                        <p:tgtEl>
                          <p:spTgt spid="1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51" fill="hold">
                          <p:stCondLst>
                            <p:cond delay="0"/>
                          </p:stCondLst>
                          <p:childTnLst>
                            <p:par>
                              <p:cTn id="2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3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54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5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8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58854 0.0581 " pathEditMode="relative" rAng="0" ptsTypes="AA">
                                          <p:cBhvr>
                                            <p:cTn id="259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9427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9"/>
                      </p:tgtEl>
                    </p:cond>
                  </p:nextCondLst>
                </p:seq>
                <p:seq concurrent="1" nextAc="seek">
                  <p:cTn id="260" restart="whenNotActive" fill="hold" evtFilter="cancelBubble" nodeType="interactiveSeq">
                    <p:stCondLst>
                      <p:cond evt="onClick" delay="0">
                        <p:tgtEl>
                          <p:spTgt spid="1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61" fill="hold">
                          <p:stCondLst>
                            <p:cond delay="0"/>
                          </p:stCondLst>
                          <p:childTnLst>
                            <p:par>
                              <p:cTn id="2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3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64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6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6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8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81 " pathEditMode="relative" rAng="0" ptsTypes="AA">
                                          <p:cBhvr>
                                            <p:cTn id="269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6"/>
                      </p:tgtEl>
                    </p:cond>
                  </p:nextCondLst>
                </p:seq>
                <p:seq concurrent="1" nextAc="seek">
                  <p:cTn id="270" restart="whenNotActive" fill="hold" evtFilter="cancelBubble" nodeType="interactiveSeq">
                    <p:stCondLst>
                      <p:cond evt="onClick" delay="0">
                        <p:tgtEl>
                          <p:spTgt spid="12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71" fill="hold">
                          <p:stCondLst>
                            <p:cond delay="0"/>
                          </p:stCondLst>
                          <p:childTnLst>
                            <p:par>
                              <p:cTn id="2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3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4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7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7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8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208 " pathEditMode="relative" rAng="0" ptsTypes="AA">
                                          <p:cBhvr>
                                            <p:cTn id="279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5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20"/>
                      </p:tgtEl>
                    </p:cond>
                  </p:nextCondLst>
                </p:seq>
                <p:audio>
                  <p:cMediaNode vol="36585">
                    <p:cTn id="280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172"/>
                    </p:tgtEl>
                  </p:cMediaNode>
                </p:audio>
                <p:audio>
                  <p:cMediaNode vol="40244">
                    <p:cTn id="281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173"/>
                    </p:tgtEl>
                  </p:cMediaNode>
                </p:audio>
              </p:childTnLst>
            </p:cTn>
          </p:par>
        </p:tnLst>
      </p:timing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F2F6135-AF68-4A64-8137-B70201CF8C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6846"/>
            <a:ext cx="12192000" cy="684431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4FC307E2-8C84-4E25-BF45-1D7184DA588B}"/>
              </a:ext>
            </a:extLst>
          </p:cNvPr>
          <p:cNvGrpSpPr/>
          <p:nvPr/>
        </p:nvGrpSpPr>
        <p:grpSpPr>
          <a:xfrm>
            <a:off x="1982579" y="246436"/>
            <a:ext cx="9961727" cy="2554445"/>
            <a:chOff x="1982578" y="246435"/>
            <a:chExt cx="9961727" cy="255444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92879B0-0D95-41F4-AF6C-356C033986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982578" y="246435"/>
              <a:ext cx="9961727" cy="2554445"/>
            </a:xfrm>
            <a:prstGeom prst="rect">
              <a:avLst/>
            </a:prstGeom>
          </p:spPr>
        </p:pic>
        <p:sp>
          <p:nvSpPr>
            <p:cNvPr id="117" name="Rectangle: Rounded Corners 116">
              <a:extLst>
                <a:ext uri="{FF2B5EF4-FFF2-40B4-BE49-F238E27FC236}">
                  <a16:creationId xmlns:a16="http://schemas.microsoft.com/office/drawing/2014/main" id="{C514F8ED-55A3-41ED-A6BF-C88625750094}"/>
                </a:ext>
              </a:extLst>
            </p:cNvPr>
            <p:cNvSpPr/>
            <p:nvPr/>
          </p:nvSpPr>
          <p:spPr>
            <a:xfrm>
              <a:off x="2161760" y="419053"/>
              <a:ext cx="9471904" cy="2042207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377">
                <a:lnSpc>
                  <a:spcPct val="150000"/>
                </a:lnSpc>
              </a:pPr>
              <a:r>
                <a:rPr lang="en-US" sz="26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</a:t>
              </a:r>
              <a:r>
                <a:rPr lang="en-US" sz="26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: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ới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m’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ối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ượng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ản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ẩm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ực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ế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u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m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ối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ượng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ản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ẩm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ý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uyết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ông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ệu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ất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ản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ứng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ối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ượng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ản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ẩm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88582B8-A3C9-486C-963D-8CEED620D8EC}"/>
              </a:ext>
            </a:extLst>
          </p:cNvPr>
          <p:cNvGrpSpPr/>
          <p:nvPr/>
        </p:nvGrpSpPr>
        <p:grpSpPr>
          <a:xfrm>
            <a:off x="-4113608" y="152465"/>
            <a:ext cx="4046704" cy="2332308"/>
            <a:chOff x="-4113608" y="152464"/>
            <a:chExt cx="4046704" cy="2332308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D664CCA0-10CD-421D-8230-24CED5AA521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4113608" y="152464"/>
              <a:ext cx="1959439" cy="2332308"/>
            </a:xfrm>
            <a:prstGeom prst="rect">
              <a:avLst/>
            </a:prstGeom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37203794-B28C-4CE2-B01C-EED26C9C8BD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21313128" flipV="1">
              <a:off x="-2097738" y="181379"/>
              <a:ext cx="2030834" cy="146734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42F206FF-1C51-414C-8D57-DC6D2EEE0F95}"/>
                </a:ext>
              </a:extLst>
            </p:cNvPr>
            <p:cNvSpPr txBox="1"/>
            <p:nvPr/>
          </p:nvSpPr>
          <p:spPr>
            <a:xfrm>
              <a:off x="-1916107" y="437875"/>
              <a:ext cx="1699185" cy="11079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defTabSz="914377"/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ahhh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  <a:p>
              <a:pPr algn="ctr" defTabSz="914377"/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  <a:p>
              <a:pPr algn="ctr" defTabSz="914377"/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979E8AD-ADDD-4B2E-9AB0-12017073755C}"/>
              </a:ext>
            </a:extLst>
          </p:cNvPr>
          <p:cNvGrpSpPr/>
          <p:nvPr/>
        </p:nvGrpSpPr>
        <p:grpSpPr>
          <a:xfrm>
            <a:off x="-6727672" y="-302317"/>
            <a:ext cx="3070074" cy="2846957"/>
            <a:chOff x="-6727674" y="-791952"/>
            <a:chExt cx="3598081" cy="3336591"/>
          </a:xfrm>
        </p:grpSpPr>
        <p:pic>
          <p:nvPicPr>
            <p:cNvPr id="169" name="Picture 168">
              <a:extLst>
                <a:ext uri="{FF2B5EF4-FFF2-40B4-BE49-F238E27FC236}">
                  <a16:creationId xmlns:a16="http://schemas.microsoft.com/office/drawing/2014/main" id="{C237501B-EC88-410C-A9A9-AFA95500322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 flipH="1">
              <a:off x="-6727674" y="-791952"/>
              <a:ext cx="2646923" cy="3336591"/>
            </a:xfrm>
            <a:prstGeom prst="rect">
              <a:avLst/>
            </a:prstGeom>
          </p:spPr>
        </p:pic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A843FEA3-3211-48AB-8C04-1405C0E2F2F5}"/>
                </a:ext>
              </a:extLst>
            </p:cNvPr>
            <p:cNvGrpSpPr/>
            <p:nvPr/>
          </p:nvGrpSpPr>
          <p:grpSpPr>
            <a:xfrm>
              <a:off x="-5243270" y="201217"/>
              <a:ext cx="2113677" cy="1527201"/>
              <a:chOff x="-6838077" y="4492546"/>
              <a:chExt cx="6547671" cy="4730906"/>
            </a:xfrm>
          </p:grpSpPr>
          <p:pic>
            <p:nvPicPr>
              <p:cNvPr id="170" name="Picture 169">
                <a:extLst>
                  <a:ext uri="{FF2B5EF4-FFF2-40B4-BE49-F238E27FC236}">
                    <a16:creationId xmlns:a16="http://schemas.microsoft.com/office/drawing/2014/main" id="{D9E75FE4-2C7F-446E-905E-B05955C159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 rot="21112293" flipV="1">
                <a:off x="-6838077" y="4492546"/>
                <a:ext cx="6547671" cy="4730906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3E46CBDC-2473-4520-BE03-3E0637A23938}"/>
                  </a:ext>
                </a:extLst>
              </p:cNvPr>
              <p:cNvSpPr txBox="1"/>
              <p:nvPr/>
            </p:nvSpPr>
            <p:spPr>
              <a:xfrm>
                <a:off x="-6085874" y="5075962"/>
                <a:ext cx="5365817" cy="2905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 defTabSz="914377"/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h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algn="ctr" defTabSz="914377"/>
                <a:r>
                  <a:rPr lang="en-US" sz="1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a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!</a:t>
                </a:r>
              </a:p>
              <a:p>
                <a:pPr algn="ctr" defTabSz="914377"/>
                <a:r>
                  <a:rPr lang="en-US" sz="1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1407C153-BFDD-497E-BDAA-AD051BD675D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4781" y="45178"/>
            <a:ext cx="1432466" cy="2205095"/>
          </a:xfrm>
          <a:prstGeom prst="rect">
            <a:avLst/>
          </a:prstGeom>
        </p:spPr>
      </p:pic>
      <p:pic>
        <p:nvPicPr>
          <p:cNvPr id="40" name="AmthanhThua">
            <a:hlinkClick r:id="" action="ppaction://media"/>
            <a:extLst>
              <a:ext uri="{FF2B5EF4-FFF2-40B4-BE49-F238E27FC236}">
                <a16:creationId xmlns:a16="http://schemas.microsoft.com/office/drawing/2014/main" id="{E2C0CE17-61E7-4378-8029-5EC13396665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245012" y="4407924"/>
            <a:ext cx="487363" cy="487363"/>
          </a:xfrm>
          <a:prstGeom prst="rect">
            <a:avLst/>
          </a:prstGeom>
        </p:spPr>
      </p:pic>
      <p:pic>
        <p:nvPicPr>
          <p:cNvPr id="41" name="nhacthang">
            <a:hlinkClick r:id="" action="ppaction://media"/>
            <a:extLst>
              <a:ext uri="{FF2B5EF4-FFF2-40B4-BE49-F238E27FC236}">
                <a16:creationId xmlns:a16="http://schemas.microsoft.com/office/drawing/2014/main" id="{48B576CD-4EFF-45FA-9542-BB86C7CDBCE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231859" y="2876397"/>
            <a:ext cx="487363" cy="487363"/>
          </a:xfrm>
          <a:prstGeom prst="rect">
            <a:avLst/>
          </a:prstGeom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AA723489-6D49-4107-80ED-43DDD32393D2}"/>
              </a:ext>
            </a:extLst>
          </p:cNvPr>
          <p:cNvSpPr/>
          <p:nvPr/>
        </p:nvSpPr>
        <p:spPr>
          <a:xfrm>
            <a:off x="0" y="7010400"/>
            <a:ext cx="38862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2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ầy cô nhấp chuột</a:t>
            </a:r>
            <a:br>
              <a:rPr lang="en-US" sz="32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lần để hiện câu hỏi. Nhấp thêm 1 lần để hiện các đáp án 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39A5C3D-AD3E-49A3-A59D-28CD740F870A}"/>
              </a:ext>
            </a:extLst>
          </p:cNvPr>
          <p:cNvGrpSpPr/>
          <p:nvPr/>
        </p:nvGrpSpPr>
        <p:grpSpPr>
          <a:xfrm>
            <a:off x="4000499" y="7010400"/>
            <a:ext cx="4076701" cy="1981200"/>
            <a:chOff x="4000498" y="7010400"/>
            <a:chExt cx="4076701" cy="1981200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585878BB-1CF9-4B96-A852-8F94BB25574D}"/>
                </a:ext>
              </a:extLst>
            </p:cNvPr>
            <p:cNvSpPr/>
            <p:nvPr/>
          </p:nvSpPr>
          <p:spPr>
            <a:xfrm>
              <a:off x="4000498" y="7010400"/>
              <a:ext cx="4076701" cy="1981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r>
                <a:rPr lang="en-US" sz="3200">
                  <a:solidFill>
                    <a:prstClr val="black">
                      <a:lumMod val="50000"/>
                      <a:lumOff val="50000"/>
                    </a:prst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hầy cô nhấp vào chiếc chuông     ở màu mà học sinh chọn để</a:t>
              </a:r>
              <a:br>
                <a:rPr lang="en-US" sz="3200">
                  <a:solidFill>
                    <a:prstClr val="black">
                      <a:lumMod val="50000"/>
                      <a:lumOff val="50000"/>
                    </a:prst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en-US" sz="3200">
                  <a:solidFill>
                    <a:prstClr val="black">
                      <a:lumMod val="50000"/>
                      <a:lumOff val="50000"/>
                    </a:prst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kiểm tra đáp án</a:t>
              </a:r>
            </a:p>
          </p:txBody>
        </p:sp>
        <p:pic>
          <p:nvPicPr>
            <p:cNvPr id="50" name="ChuongCam - 9Slide.vn">
              <a:extLst>
                <a:ext uri="{FF2B5EF4-FFF2-40B4-BE49-F238E27FC236}">
                  <a16:creationId xmlns:a16="http://schemas.microsoft.com/office/drawing/2014/main" id="{EB22FE30-64B9-4DD6-B774-F0776B9F11C3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651965" y="7594600"/>
              <a:ext cx="330708" cy="304800"/>
            </a:xfrm>
            <a:prstGeom prst="rect">
              <a:avLst/>
            </a:prstGeom>
          </p:spPr>
        </p:pic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6E54F014-411F-411D-A101-01DCA001A839}"/>
              </a:ext>
            </a:extLst>
          </p:cNvPr>
          <p:cNvSpPr/>
          <p:nvPr/>
        </p:nvSpPr>
        <p:spPr>
          <a:xfrm>
            <a:off x="8229597" y="7010400"/>
            <a:ext cx="38862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u khi HS trả lời xong, thầy cô nhấp chuột</a:t>
            </a:r>
            <a:b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ặc phím -&gt; để đến</a:t>
            </a:r>
            <a:b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âu hỏi tiếp theo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AED3A87-48B9-356D-96AA-1A5D088E5DAA}"/>
              </a:ext>
            </a:extLst>
          </p:cNvPr>
          <p:cNvGrpSpPr/>
          <p:nvPr/>
        </p:nvGrpSpPr>
        <p:grpSpPr>
          <a:xfrm>
            <a:off x="6770639" y="3009107"/>
            <a:ext cx="5105399" cy="1790699"/>
            <a:chOff x="6770639" y="3009107"/>
            <a:chExt cx="5105399" cy="1790699"/>
          </a:xfrm>
          <a:solidFill>
            <a:srgbClr val="00B0F0"/>
          </a:solidFill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D2DA1AF-855F-46C2-8AE1-5718E4DFD783}"/>
                </a:ext>
              </a:extLst>
            </p:cNvPr>
            <p:cNvGrpSpPr/>
            <p:nvPr/>
          </p:nvGrpSpPr>
          <p:grpSpPr>
            <a:xfrm>
              <a:off x="6770639" y="3009107"/>
              <a:ext cx="5105399" cy="1790699"/>
              <a:chOff x="6770639" y="3009107"/>
              <a:chExt cx="5105398" cy="1790698"/>
            </a:xfrm>
            <a:grpFill/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07151055-1672-4C7E-BA92-63E851A005B3}"/>
                  </a:ext>
                </a:extLst>
              </p:cNvPr>
              <p:cNvGrpSpPr/>
              <p:nvPr/>
            </p:nvGrpSpPr>
            <p:grpSpPr>
              <a:xfrm>
                <a:off x="6770639" y="3009107"/>
                <a:ext cx="5105398" cy="1790698"/>
                <a:chOff x="838202" y="2438400"/>
                <a:chExt cx="5105398" cy="2057398"/>
              </a:xfrm>
              <a:grpFill/>
            </p:grpSpPr>
            <p:sp>
              <p:nvSpPr>
                <p:cNvPr id="48" name="Rectangle: Rounded Corners 47">
                  <a:extLst>
                    <a:ext uri="{FF2B5EF4-FFF2-40B4-BE49-F238E27FC236}">
                      <a16:creationId xmlns:a16="http://schemas.microsoft.com/office/drawing/2014/main" id="{A6421F9E-FF9D-4A7C-9697-7F0260F96688}"/>
                    </a:ext>
                  </a:extLst>
                </p:cNvPr>
                <p:cNvSpPr/>
                <p:nvPr/>
              </p:nvSpPr>
              <p:spPr>
                <a:xfrm>
                  <a:off x="838202" y="2438400"/>
                  <a:ext cx="5105398" cy="2057398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  <p:sp>
              <p:nvSpPr>
                <p:cNvPr id="49" name="Rectangle: Rounded Corners 48">
                  <a:extLst>
                    <a:ext uri="{FF2B5EF4-FFF2-40B4-BE49-F238E27FC236}">
                      <a16:creationId xmlns:a16="http://schemas.microsoft.com/office/drawing/2014/main" id="{112AD5E6-6201-4B49-AAE8-FFB92C6AFE43}"/>
                    </a:ext>
                  </a:extLst>
                </p:cNvPr>
                <p:cNvSpPr/>
                <p:nvPr/>
              </p:nvSpPr>
              <p:spPr>
                <a:xfrm>
                  <a:off x="952501" y="2514599"/>
                  <a:ext cx="4876800" cy="1905000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</p:grpSp>
          <p:sp>
            <p:nvSpPr>
              <p:cNvPr id="125" name="Rectangle: Rounded Corners 124">
                <a:extLst>
                  <a:ext uri="{FF2B5EF4-FFF2-40B4-BE49-F238E27FC236}">
                    <a16:creationId xmlns:a16="http://schemas.microsoft.com/office/drawing/2014/main" id="{8FEB6CFE-AB0E-4B4E-B91D-88A1DA89A89A}"/>
                  </a:ext>
                </a:extLst>
              </p:cNvPr>
              <p:cNvSpPr/>
              <p:nvPr/>
            </p:nvSpPr>
            <p:spPr>
              <a:xfrm>
                <a:off x="7228842" y="3075428"/>
                <a:ext cx="4515128" cy="1653739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lnSpc>
                    <a:spcPct val="150000"/>
                  </a:lnSpc>
                </a:pP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274BD96A-B292-88DF-7ED6-D5BC6041BF8F}"/>
                    </a:ext>
                  </a:extLst>
                </p:cNvPr>
                <p:cNvSpPr/>
                <p:nvPr/>
              </p:nvSpPr>
              <p:spPr>
                <a:xfrm>
                  <a:off x="8245233" y="3561231"/>
                  <a:ext cx="2911951" cy="8007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0"/>
                    </a:spcAft>
                  </a:pPr>
                  <a:r>
                    <a:rPr lang="en-US" sz="32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m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m</m:t>
                          </m:r>
                        </m:den>
                      </m:f>
                      <m:r>
                        <a:rPr lang="en-US" sz="320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0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%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274BD96A-B292-88DF-7ED6-D5BC6041BF8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5233" y="3561231"/>
                  <a:ext cx="2911951" cy="800732"/>
                </a:xfrm>
                <a:prstGeom prst="rect">
                  <a:avLst/>
                </a:prstGeom>
                <a:blipFill>
                  <a:blip r:embed="rId17"/>
                  <a:stretch>
                    <a:fillRect l="-5451" b="-98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94F6781-327C-6162-11A7-F5C877250D72}"/>
              </a:ext>
            </a:extLst>
          </p:cNvPr>
          <p:cNvGrpSpPr/>
          <p:nvPr/>
        </p:nvGrpSpPr>
        <p:grpSpPr>
          <a:xfrm>
            <a:off x="838202" y="3009107"/>
            <a:ext cx="5105399" cy="1790699"/>
            <a:chOff x="838202" y="3009107"/>
            <a:chExt cx="5105399" cy="1790699"/>
          </a:xfrm>
          <a:solidFill>
            <a:srgbClr val="FF6600"/>
          </a:solidFill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3231591-2AE6-4064-9D84-402B76CD1593}"/>
                </a:ext>
              </a:extLst>
            </p:cNvPr>
            <p:cNvGrpSpPr/>
            <p:nvPr/>
          </p:nvGrpSpPr>
          <p:grpSpPr>
            <a:xfrm>
              <a:off x="838202" y="3009107"/>
              <a:ext cx="5105399" cy="1790699"/>
              <a:chOff x="838201" y="3009107"/>
              <a:chExt cx="5105398" cy="1790698"/>
            </a:xfrm>
            <a:grpFill/>
          </p:grpSpPr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E69C64D8-76BA-47C1-B3F5-339643BE0FEB}"/>
                  </a:ext>
                </a:extLst>
              </p:cNvPr>
              <p:cNvGrpSpPr/>
              <p:nvPr/>
            </p:nvGrpSpPr>
            <p:grpSpPr>
              <a:xfrm>
                <a:off x="838201" y="3009107"/>
                <a:ext cx="5105398" cy="1790698"/>
                <a:chOff x="838202" y="2438400"/>
                <a:chExt cx="5105398" cy="2057398"/>
              </a:xfrm>
              <a:grpFill/>
            </p:grpSpPr>
            <p:sp>
              <p:nvSpPr>
                <p:cNvPr id="17" name="Rectangle: Rounded Corners 16">
                  <a:extLst>
                    <a:ext uri="{FF2B5EF4-FFF2-40B4-BE49-F238E27FC236}">
                      <a16:creationId xmlns:a16="http://schemas.microsoft.com/office/drawing/2014/main" id="{DA723B64-8597-4560-BDD4-9C604D2EA64B}"/>
                    </a:ext>
                  </a:extLst>
                </p:cNvPr>
                <p:cNvSpPr/>
                <p:nvPr/>
              </p:nvSpPr>
              <p:spPr>
                <a:xfrm>
                  <a:off x="838202" y="2438400"/>
                  <a:ext cx="5105398" cy="2057398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  <p:sp>
              <p:nvSpPr>
                <p:cNvPr id="4" name="Rectangle: Rounded Corners 3">
                  <a:extLst>
                    <a:ext uri="{FF2B5EF4-FFF2-40B4-BE49-F238E27FC236}">
                      <a16:creationId xmlns:a16="http://schemas.microsoft.com/office/drawing/2014/main" id="{924F9C22-7338-4783-9D1F-4F6669251F7D}"/>
                    </a:ext>
                  </a:extLst>
                </p:cNvPr>
                <p:cNvSpPr/>
                <p:nvPr/>
              </p:nvSpPr>
              <p:spPr>
                <a:xfrm>
                  <a:off x="952501" y="2514599"/>
                  <a:ext cx="4876800" cy="1905000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</p:grpSp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817205D1-8ECF-4ECE-A9DE-175B9F209F00}"/>
                  </a:ext>
                </a:extLst>
              </p:cNvPr>
              <p:cNvSpPr/>
              <p:nvPr/>
            </p:nvSpPr>
            <p:spPr>
              <a:xfrm>
                <a:off x="1314172" y="3075428"/>
                <a:ext cx="4515128" cy="1653739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lnSpc>
                    <a:spcPct val="150000"/>
                  </a:lnSpc>
                </a:pP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4D40D769-40C8-B65C-1ED8-E9458246A512}"/>
                    </a:ext>
                  </a:extLst>
                </p:cNvPr>
                <p:cNvSpPr/>
                <p:nvPr/>
              </p:nvSpPr>
              <p:spPr>
                <a:xfrm>
                  <a:off x="2273785" y="3619455"/>
                  <a:ext cx="2875082" cy="794641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0"/>
                    </a:spcAft>
                  </a:pPr>
                  <a:r>
                    <a:rPr lang="en-US" sz="32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m</m:t>
                          </m:r>
                          <m:r>
                            <a:rPr lang="en-US" sz="3200" b="0" i="1" baseline="3000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320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0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%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4D40D769-40C8-B65C-1ED8-E9458246A5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3785" y="3619455"/>
                  <a:ext cx="2875082" cy="794641"/>
                </a:xfrm>
                <a:prstGeom prst="rect">
                  <a:avLst/>
                </a:prstGeom>
                <a:blipFill>
                  <a:blip r:embed="rId18"/>
                  <a:stretch>
                    <a:fillRect l="-5508" b="-107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1E4E2D9-EF99-838B-B817-E298CBCB8F89}"/>
              </a:ext>
            </a:extLst>
          </p:cNvPr>
          <p:cNvGrpSpPr/>
          <p:nvPr/>
        </p:nvGrpSpPr>
        <p:grpSpPr>
          <a:xfrm>
            <a:off x="838202" y="4933892"/>
            <a:ext cx="5105399" cy="1790699"/>
            <a:chOff x="838202" y="4933892"/>
            <a:chExt cx="5105399" cy="1790699"/>
          </a:xfrm>
          <a:solidFill>
            <a:srgbClr val="00CC00"/>
          </a:solidFill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0CE7BFBB-E9FD-4291-9D1E-392C32762D78}"/>
                </a:ext>
              </a:extLst>
            </p:cNvPr>
            <p:cNvGrpSpPr/>
            <p:nvPr/>
          </p:nvGrpSpPr>
          <p:grpSpPr>
            <a:xfrm>
              <a:off x="838202" y="4933892"/>
              <a:ext cx="5105399" cy="1790699"/>
              <a:chOff x="838201" y="4933892"/>
              <a:chExt cx="5105398" cy="1790698"/>
            </a:xfrm>
            <a:grpFill/>
          </p:grpSpPr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08147DBC-1562-4B7B-955E-9A5ECFE3642B}"/>
                  </a:ext>
                </a:extLst>
              </p:cNvPr>
              <p:cNvGrpSpPr/>
              <p:nvPr/>
            </p:nvGrpSpPr>
            <p:grpSpPr>
              <a:xfrm>
                <a:off x="838201" y="4933892"/>
                <a:ext cx="5105398" cy="1790698"/>
                <a:chOff x="838202" y="2438400"/>
                <a:chExt cx="5105398" cy="2057398"/>
              </a:xfrm>
              <a:grpFill/>
            </p:grpSpPr>
            <p:sp>
              <p:nvSpPr>
                <p:cNvPr id="42" name="Rectangle: Rounded Corners 41">
                  <a:extLst>
                    <a:ext uri="{FF2B5EF4-FFF2-40B4-BE49-F238E27FC236}">
                      <a16:creationId xmlns:a16="http://schemas.microsoft.com/office/drawing/2014/main" id="{6C5F18D1-233E-459F-A9A1-3C785C7DC119}"/>
                    </a:ext>
                  </a:extLst>
                </p:cNvPr>
                <p:cNvSpPr/>
                <p:nvPr/>
              </p:nvSpPr>
              <p:spPr>
                <a:xfrm>
                  <a:off x="838202" y="2438400"/>
                  <a:ext cx="5105398" cy="2057398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  <p:sp>
              <p:nvSpPr>
                <p:cNvPr id="43" name="Rectangle: Rounded Corners 42">
                  <a:extLst>
                    <a:ext uri="{FF2B5EF4-FFF2-40B4-BE49-F238E27FC236}">
                      <a16:creationId xmlns:a16="http://schemas.microsoft.com/office/drawing/2014/main" id="{C3D90569-2038-4699-AD4F-2466D4AF519B}"/>
                    </a:ext>
                  </a:extLst>
                </p:cNvPr>
                <p:cNvSpPr/>
                <p:nvPr/>
              </p:nvSpPr>
              <p:spPr>
                <a:xfrm>
                  <a:off x="952501" y="2514599"/>
                  <a:ext cx="4876800" cy="1905000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</p:grpSp>
          <p:sp>
            <p:nvSpPr>
              <p:cNvPr id="124" name="Rectangle: Rounded Corners 123">
                <a:extLst>
                  <a:ext uri="{FF2B5EF4-FFF2-40B4-BE49-F238E27FC236}">
                    <a16:creationId xmlns:a16="http://schemas.microsoft.com/office/drawing/2014/main" id="{6367453D-420B-4D30-B207-A57CC4372B2A}"/>
                  </a:ext>
                </a:extLst>
              </p:cNvPr>
              <p:cNvSpPr/>
              <p:nvPr/>
            </p:nvSpPr>
            <p:spPr>
              <a:xfrm>
                <a:off x="1314172" y="4981628"/>
                <a:ext cx="4515128" cy="1653739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lnSpc>
                    <a:spcPct val="150000"/>
                  </a:lnSpc>
                </a:pP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305E64A5-576B-A8FD-274E-03AE58260073}"/>
                    </a:ext>
                  </a:extLst>
                </p:cNvPr>
                <p:cNvSpPr/>
                <p:nvPr/>
              </p:nvSpPr>
              <p:spPr>
                <a:xfrm>
                  <a:off x="2273785" y="5497553"/>
                  <a:ext cx="1301959" cy="8007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0"/>
                    </a:spcAft>
                  </a:pPr>
                  <a:r>
                    <a:rPr lang="en-US" sz="32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m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m</m:t>
                          </m:r>
                        </m:den>
                      </m:f>
                    </m:oMath>
                  </a14:m>
                  <a:endPara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305E64A5-576B-A8FD-274E-03AE582600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3785" y="5497553"/>
                  <a:ext cx="1301959" cy="800732"/>
                </a:xfrm>
                <a:prstGeom prst="rect">
                  <a:avLst/>
                </a:prstGeom>
                <a:blipFill>
                  <a:blip r:embed="rId19"/>
                  <a:stretch>
                    <a:fillRect l="-12150" b="-106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DA70ECB-8D55-CCC1-87E8-374FABD5B271}"/>
              </a:ext>
            </a:extLst>
          </p:cNvPr>
          <p:cNvGrpSpPr/>
          <p:nvPr/>
        </p:nvGrpSpPr>
        <p:grpSpPr>
          <a:xfrm>
            <a:off x="6770639" y="4933892"/>
            <a:ext cx="5105399" cy="1790699"/>
            <a:chOff x="6770639" y="4933892"/>
            <a:chExt cx="5105399" cy="1790699"/>
          </a:xfrm>
          <a:solidFill>
            <a:srgbClr val="FFFF00"/>
          </a:solidFill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48C8C043-95EA-4C88-BCE4-63900E1F20A4}"/>
                </a:ext>
              </a:extLst>
            </p:cNvPr>
            <p:cNvGrpSpPr/>
            <p:nvPr/>
          </p:nvGrpSpPr>
          <p:grpSpPr>
            <a:xfrm>
              <a:off x="6770639" y="4933892"/>
              <a:ext cx="5105399" cy="1790699"/>
              <a:chOff x="6770639" y="4933892"/>
              <a:chExt cx="5105398" cy="1790698"/>
            </a:xfrm>
            <a:grpFill/>
          </p:grpSpPr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7F5B4359-49BD-4F81-87DA-3502A642CC14}"/>
                  </a:ext>
                </a:extLst>
              </p:cNvPr>
              <p:cNvGrpSpPr/>
              <p:nvPr/>
            </p:nvGrpSpPr>
            <p:grpSpPr>
              <a:xfrm>
                <a:off x="6770639" y="4933892"/>
                <a:ext cx="5105398" cy="1790698"/>
                <a:chOff x="838202" y="2438400"/>
                <a:chExt cx="5105398" cy="2057398"/>
              </a:xfrm>
              <a:grpFill/>
            </p:grpSpPr>
            <p:sp>
              <p:nvSpPr>
                <p:cNvPr id="54" name="Rectangle: Rounded Corners 53">
                  <a:extLst>
                    <a:ext uri="{FF2B5EF4-FFF2-40B4-BE49-F238E27FC236}">
                      <a16:creationId xmlns:a16="http://schemas.microsoft.com/office/drawing/2014/main" id="{D1DC5350-0109-4799-B29F-14BD235F834D}"/>
                    </a:ext>
                  </a:extLst>
                </p:cNvPr>
                <p:cNvSpPr/>
                <p:nvPr/>
              </p:nvSpPr>
              <p:spPr>
                <a:xfrm>
                  <a:off x="838202" y="2438400"/>
                  <a:ext cx="5105398" cy="2057398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  <p:sp>
              <p:nvSpPr>
                <p:cNvPr id="55" name="Rectangle: Rounded Corners 54">
                  <a:extLst>
                    <a:ext uri="{FF2B5EF4-FFF2-40B4-BE49-F238E27FC236}">
                      <a16:creationId xmlns:a16="http://schemas.microsoft.com/office/drawing/2014/main" id="{532A6D39-BB84-4E99-82BE-0B6CBB01577A}"/>
                    </a:ext>
                  </a:extLst>
                </p:cNvPr>
                <p:cNvSpPr/>
                <p:nvPr/>
              </p:nvSpPr>
              <p:spPr>
                <a:xfrm>
                  <a:off x="952501" y="2514599"/>
                  <a:ext cx="4876800" cy="1905000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7"/>
                  <a:endParaRPr lang="en-US" sz="1400">
                    <a:solidFill>
                      <a:prstClr val="white"/>
                    </a:solidFill>
                    <a:latin typeface="#9Slide02 Noi dung dai"/>
                  </a:endParaRPr>
                </a:p>
              </p:txBody>
            </p:sp>
          </p:grpSp>
          <p:sp>
            <p:nvSpPr>
              <p:cNvPr id="126" name="Rectangle: Rounded Corners 125">
                <a:extLst>
                  <a:ext uri="{FF2B5EF4-FFF2-40B4-BE49-F238E27FC236}">
                    <a16:creationId xmlns:a16="http://schemas.microsoft.com/office/drawing/2014/main" id="{797BC3E3-56FA-4AAA-953C-4E2F5AEBD8E8}"/>
                  </a:ext>
                </a:extLst>
              </p:cNvPr>
              <p:cNvSpPr/>
              <p:nvPr/>
            </p:nvSpPr>
            <p:spPr>
              <a:xfrm>
                <a:off x="7228842" y="4981628"/>
                <a:ext cx="4515128" cy="1653739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lnSpc>
                    <a:spcPct val="150000"/>
                  </a:lnSpc>
                </a:pP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36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1F981A83-687D-F68D-9716-6BBB820FE6AF}"/>
                    </a:ext>
                  </a:extLst>
                </p:cNvPr>
                <p:cNvSpPr/>
                <p:nvPr/>
              </p:nvSpPr>
              <p:spPr>
                <a:xfrm>
                  <a:off x="8304061" y="5476568"/>
                  <a:ext cx="1265090" cy="794641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0"/>
                    </a:spcAft>
                  </a:pPr>
                  <a:r>
                    <a:rPr lang="en-US" sz="32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m</m:t>
                          </m:r>
                          <m:r>
                            <a:rPr lang="en-US" sz="3200" b="0" i="0" baseline="3000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den>
                      </m:f>
                    </m:oMath>
                  </a14:m>
                  <a:endPara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1F981A83-687D-F68D-9716-6BBB820FE6A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4061" y="5476568"/>
                  <a:ext cx="1265090" cy="794641"/>
                </a:xfrm>
                <a:prstGeom prst="rect">
                  <a:avLst/>
                </a:prstGeom>
                <a:blipFill>
                  <a:blip r:embed="rId20"/>
                  <a:stretch>
                    <a:fillRect l="-12019" b="-99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ChuongCam - 9Slide.vn">
            <a:extLst>
              <a:ext uri="{FF2B5EF4-FFF2-40B4-BE49-F238E27FC236}">
                <a16:creationId xmlns:a16="http://schemas.microsoft.com/office/drawing/2014/main" id="{655755B7-2B89-4C82-B7B3-A9A4AA6270F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0616" y="3269287"/>
            <a:ext cx="1322947" cy="1219307"/>
          </a:xfrm>
          <a:prstGeom prst="rect">
            <a:avLst/>
          </a:prstGeom>
        </p:spPr>
      </p:pic>
      <p:pic>
        <p:nvPicPr>
          <p:cNvPr id="116" name="ChuongLa - 9Slide.vn">
            <a:extLst>
              <a:ext uri="{FF2B5EF4-FFF2-40B4-BE49-F238E27FC236}">
                <a16:creationId xmlns:a16="http://schemas.microsoft.com/office/drawing/2014/main" id="{C86FD277-D7C1-4175-9CE8-89B100B9DFF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0616" y="5219641"/>
            <a:ext cx="1322947" cy="1219307"/>
          </a:xfrm>
          <a:prstGeom prst="rect">
            <a:avLst/>
          </a:prstGeom>
        </p:spPr>
      </p:pic>
      <p:pic>
        <p:nvPicPr>
          <p:cNvPr id="119" name="ChuongXanh - 9Slide.vn">
            <a:extLst>
              <a:ext uri="{FF2B5EF4-FFF2-40B4-BE49-F238E27FC236}">
                <a16:creationId xmlns:a16="http://schemas.microsoft.com/office/drawing/2014/main" id="{DCAFEAC0-B8B5-42C5-94DB-0577C814E6A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23465" y="3269287"/>
            <a:ext cx="1322947" cy="1219307"/>
          </a:xfrm>
          <a:prstGeom prst="rect">
            <a:avLst/>
          </a:prstGeom>
        </p:spPr>
      </p:pic>
      <p:pic>
        <p:nvPicPr>
          <p:cNvPr id="120" name="ChuongDo - 9Slide.vn">
            <a:extLst>
              <a:ext uri="{FF2B5EF4-FFF2-40B4-BE49-F238E27FC236}">
                <a16:creationId xmlns:a16="http://schemas.microsoft.com/office/drawing/2014/main" id="{F866C24F-F6FF-4EB3-A1BD-2435DD43700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23465" y="5219641"/>
            <a:ext cx="1322947" cy="1219307"/>
          </a:xfrm>
          <a:prstGeom prst="rect">
            <a:avLst/>
          </a:prstGeom>
        </p:spPr>
      </p:pic>
      <p:sp>
        <p:nvSpPr>
          <p:cNvPr id="18" name="WordArt 35">
            <a:extLst>
              <a:ext uri="{FF2B5EF4-FFF2-40B4-BE49-F238E27FC236}">
                <a16:creationId xmlns:a16="http://schemas.microsoft.com/office/drawing/2014/main" id="{BB54E760-63CC-06F0-28BC-CD51D3EEED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9" name="WordArt 36">
            <a:extLst>
              <a:ext uri="{FF2B5EF4-FFF2-40B4-BE49-F238E27FC236}">
                <a16:creationId xmlns:a16="http://schemas.microsoft.com/office/drawing/2014/main" id="{06EE0133-986C-5325-DC49-2C48D7ACBC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8" name="WordArt 37">
            <a:extLst>
              <a:ext uri="{FF2B5EF4-FFF2-40B4-BE49-F238E27FC236}">
                <a16:creationId xmlns:a16="http://schemas.microsoft.com/office/drawing/2014/main" id="{120E2E74-FDF4-0E44-A23C-ED8E61023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34437" y="222504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0" name="WordArt 38">
            <a:extLst>
              <a:ext uri="{FF2B5EF4-FFF2-40B4-BE49-F238E27FC236}">
                <a16:creationId xmlns:a16="http://schemas.microsoft.com/office/drawing/2014/main" id="{05723645-9082-8132-B69A-76B6FE6545F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1" name="WordArt 39">
            <a:extLst>
              <a:ext uri="{FF2B5EF4-FFF2-40B4-BE49-F238E27FC236}">
                <a16:creationId xmlns:a16="http://schemas.microsoft.com/office/drawing/2014/main" id="{50209E24-8E5C-F4D5-6B73-6BF406C5126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7299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2" name="WordArt 40">
            <a:extLst>
              <a:ext uri="{FF2B5EF4-FFF2-40B4-BE49-F238E27FC236}">
                <a16:creationId xmlns:a16="http://schemas.microsoft.com/office/drawing/2014/main" id="{A58A98DE-7C09-444F-B196-A0FBC3776D1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43962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3" name="WordArt 41">
            <a:extLst>
              <a:ext uri="{FF2B5EF4-FFF2-40B4-BE49-F238E27FC236}">
                <a16:creationId xmlns:a16="http://schemas.microsoft.com/office/drawing/2014/main" id="{8DBAEC86-95EE-6137-1770-2942257EEB7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4" name="WordArt 42">
            <a:extLst>
              <a:ext uri="{FF2B5EF4-FFF2-40B4-BE49-F238E27FC236}">
                <a16:creationId xmlns:a16="http://schemas.microsoft.com/office/drawing/2014/main" id="{8038572C-7FBF-763E-2B3C-57F40075D4B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5" name="WordArt 43">
            <a:extLst>
              <a:ext uri="{FF2B5EF4-FFF2-40B4-BE49-F238E27FC236}">
                <a16:creationId xmlns:a16="http://schemas.microsoft.com/office/drawing/2014/main" id="{765BF254-B2F1-F60B-290A-E5A7A17BB25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34437" y="223932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7" name="WordArt 44">
            <a:extLst>
              <a:ext uri="{FF2B5EF4-FFF2-40B4-BE49-F238E27FC236}">
                <a16:creationId xmlns:a16="http://schemas.microsoft.com/office/drawing/2014/main" id="{A2112CF7-B02E-76B8-845A-B3F80554858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8" name="WordArt 45">
            <a:extLst>
              <a:ext uri="{FF2B5EF4-FFF2-40B4-BE49-F238E27FC236}">
                <a16:creationId xmlns:a16="http://schemas.microsoft.com/office/drawing/2014/main" id="{2B8C62C3-C314-28AB-1CE5-F59A76B217F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53" name="WordArt 46">
            <a:extLst>
              <a:ext uri="{FF2B5EF4-FFF2-40B4-BE49-F238E27FC236}">
                <a16:creationId xmlns:a16="http://schemas.microsoft.com/office/drawing/2014/main" id="{9E4A5020-01FC-AF3A-332A-CC04D3DD15F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56" name="WordArt 47">
            <a:extLst>
              <a:ext uri="{FF2B5EF4-FFF2-40B4-BE49-F238E27FC236}">
                <a16:creationId xmlns:a16="http://schemas.microsoft.com/office/drawing/2014/main" id="{8005EE05-40C5-DD38-C35E-3B04140F45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57" name="WordArt 48">
            <a:extLst>
              <a:ext uri="{FF2B5EF4-FFF2-40B4-BE49-F238E27FC236}">
                <a16:creationId xmlns:a16="http://schemas.microsoft.com/office/drawing/2014/main" id="{A534C540-4C15-4A2C-D2DC-C0289466D30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0149" y="22345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58" name="WordArt 49">
            <a:extLst>
              <a:ext uri="{FF2B5EF4-FFF2-40B4-BE49-F238E27FC236}">
                <a16:creationId xmlns:a16="http://schemas.microsoft.com/office/drawing/2014/main" id="{21D57CF0-DF2E-CC2D-E099-0AA2CA64941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59" name="WordArt 50">
            <a:extLst>
              <a:ext uri="{FF2B5EF4-FFF2-40B4-BE49-F238E27FC236}">
                <a16:creationId xmlns:a16="http://schemas.microsoft.com/office/drawing/2014/main" id="{68D6FB78-57EC-9FBF-3B71-17A9A5EE1C2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9674" y="22536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60" name="Group 51">
            <a:extLst>
              <a:ext uri="{FF2B5EF4-FFF2-40B4-BE49-F238E27FC236}">
                <a16:creationId xmlns:a16="http://schemas.microsoft.com/office/drawing/2014/main" id="{6386CC01-874B-088A-8FE4-B00EE5557741}"/>
              </a:ext>
            </a:extLst>
          </p:cNvPr>
          <p:cNvGrpSpPr>
            <a:grpSpLocks/>
          </p:cNvGrpSpPr>
          <p:nvPr/>
        </p:nvGrpSpPr>
        <p:grpSpPr bwMode="auto">
          <a:xfrm>
            <a:off x="123249" y="472440"/>
            <a:ext cx="1752600" cy="1752600"/>
            <a:chOff x="4320" y="2928"/>
            <a:chExt cx="1104" cy="1104"/>
          </a:xfrm>
        </p:grpSpPr>
        <p:sp>
          <p:nvSpPr>
            <p:cNvPr id="61" name="AutoShape 52">
              <a:extLst>
                <a:ext uri="{FF2B5EF4-FFF2-40B4-BE49-F238E27FC236}">
                  <a16:creationId xmlns:a16="http://schemas.microsoft.com/office/drawing/2014/main" id="{503B6C86-83A7-85EB-0577-3987003B9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62" name="WordArt 53">
              <a:extLst>
                <a:ext uri="{FF2B5EF4-FFF2-40B4-BE49-F238E27FC236}">
                  <a16:creationId xmlns:a16="http://schemas.microsoft.com/office/drawing/2014/main" id="{807878D5-CA22-E361-E065-F2E91F95BE5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8153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7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8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2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1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0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4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7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8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4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4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5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8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4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41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42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47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50" dur="500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1" dur="500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52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57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60" dur="500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1" dur="500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62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6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67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6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70" dur="500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1" dur="500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72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4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7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77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8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7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80" dur="500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1" dur="500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4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8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87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8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90" dur="500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1" dur="500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4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9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97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8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9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00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1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0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10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07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10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10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1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12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4" fill="hold">
                                <p:stCondLst>
                                  <p:cond delay="7000"/>
                                </p:stCondLst>
                                <p:childTnLst>
                                  <p:par>
                                    <p:cTn id="11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17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8" fill="hold">
                                <p:stCondLst>
                                  <p:cond delay="7500"/>
                                </p:stCondLst>
                                <p:childTnLst>
                                  <p:par>
                                    <p:cTn id="11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20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1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22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4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12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27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8" fill="hold">
                                <p:stCondLst>
                                  <p:cond delay="8500"/>
                                </p:stCondLst>
                                <p:childTnLst>
                                  <p:par>
                                    <p:cTn id="12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30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1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32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4" fill="hold">
                                <p:stCondLst>
                                  <p:cond delay="9000"/>
                                </p:stCondLst>
                                <p:childTnLst>
                                  <p:par>
                                    <p:cTn id="13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37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8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13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40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1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42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4" fill="hold">
                                <p:stCondLst>
                                  <p:cond delay="10000"/>
                                </p:stCondLst>
                                <p:childTnLst>
                                  <p:par>
                                    <p:cTn id="14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47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8" fill="hold">
                                <p:stCondLst>
                                  <p:cond delay="10500"/>
                                </p:stCondLst>
                                <p:childTnLst>
                                  <p:par>
                                    <p:cTn id="14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50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1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52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4" fill="hold">
                                <p:stCondLst>
                                  <p:cond delay="11000"/>
                                </p:stCondLst>
                                <p:childTnLst>
                                  <p:par>
                                    <p:cTn id="15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57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8" fill="hold">
                                <p:stCondLst>
                                  <p:cond delay="11500"/>
                                </p:stCondLst>
                                <p:childTnLst>
                                  <p:par>
                                    <p:cTn id="15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60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1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62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4" fill="hold">
                                <p:stCondLst>
                                  <p:cond delay="12000"/>
                                </p:stCondLst>
                                <p:childTnLst>
                                  <p:par>
                                    <p:cTn id="16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67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8" fill="hold">
                                <p:stCondLst>
                                  <p:cond delay="12500"/>
                                </p:stCondLst>
                                <p:childTnLst>
                                  <p:par>
                                    <p:cTn id="16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0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1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2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4" fill="hold">
                                <p:stCondLst>
                                  <p:cond delay="13000"/>
                                </p:stCondLst>
                                <p:childTnLst>
                                  <p:par>
                                    <p:cTn id="17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77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8" fill="hold">
                                <p:stCondLst>
                                  <p:cond delay="13500"/>
                                </p:stCondLst>
                                <p:childTnLst>
                                  <p:par>
                                    <p:cTn id="17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0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2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4" fill="hold">
                                <p:stCondLst>
                                  <p:cond delay="14000"/>
                                </p:stCondLst>
                                <p:childTnLst>
                                  <p:par>
                                    <p:cTn id="18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87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8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8" fill="hold">
                                <p:stCondLst>
                                  <p:cond delay="14500"/>
                                </p:stCondLst>
                                <p:childTnLst>
                                  <p:par>
                                    <p:cTn id="18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0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1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4" fill="hold">
                                <p:stCondLst>
                                  <p:cond delay="15000"/>
                                </p:stCondLst>
                                <p:childTnLst>
                                  <p:par>
                                    <p:cTn id="19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97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8" fill="hold">
                                <p:stCondLst>
                                  <p:cond delay="15500"/>
                                </p:stCondLst>
                                <p:childTnLst>
                                  <p:par>
                                    <p:cTn id="19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0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1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4" presetID="53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6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7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8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9" fill="hold">
                          <p:stCondLst>
                            <p:cond delay="indefinite"/>
                          </p:stCondLst>
                          <p:childTnLst>
                            <p:par>
                              <p:cTn id="2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1" presetID="2" presetClass="exit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12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3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215" restart="whenNotActive" fill="hold" evtFilter="cancelBubble" nodeType="interactiveSeq">
                    <p:stCondLst>
                      <p:cond evt="onClick" delay="0">
                        <p:tgtEl>
                          <p:spTgt spid="1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16" fill="hold">
                          <p:stCondLst>
                            <p:cond delay="0"/>
                          </p:stCondLst>
                          <p:childTnLst>
                            <p:par>
                              <p:cTn id="2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8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19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2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3" presetID="42" presetClass="path" presetSubtype="0" fill="hold" nodeType="withEffect" p14:presetBounceEnd="57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81 " pathEditMode="relative" rAng="0" ptsTypes="AA" p14:bounceEnd="57000">
                                          <p:cBhvr>
                                            <p:cTn id="224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6"/>
                      </p:tgtEl>
                    </p:cond>
                  </p:nextCondLst>
                </p:seq>
                <p:seq concurrent="1" nextAc="seek">
                  <p:cTn id="225" restart="whenNotActive" fill="hold" evtFilter="cancelBubble" nodeType="interactiveSeq">
                    <p:stCondLst>
                      <p:cond evt="onClick" delay="0">
                        <p:tgtEl>
                          <p:spTgt spid="12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26" fill="hold">
                          <p:stCondLst>
                            <p:cond delay="0"/>
                          </p:stCondLst>
                          <p:childTnLst>
                            <p:par>
                              <p:cTn id="2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8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9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3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3" presetID="42" presetClass="path" presetSubtype="0" fill="hold" nodeType="withEffect" p14:presetBounceEnd="57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208 " pathEditMode="relative" rAng="0" ptsTypes="AA" p14:bounceEnd="57000">
                                          <p:cBhvr>
                                            <p:cTn id="234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5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20"/>
                      </p:tgtEl>
                    </p:cond>
                  </p:nextCondLst>
                </p:seq>
                <p:seq concurrent="1" nextAc="seek">
                  <p:cTn id="235" restart="whenNotActive" fill="hold" evtFilter="cancelBubble" nodeType="interactiveSeq">
                    <p:stCondLst>
                      <p:cond evt="onClick" delay="0">
                        <p:tgtEl>
                          <p:spTgt spid="1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36" fill="hold">
                          <p:stCondLst>
                            <p:cond delay="0"/>
                          </p:stCondLst>
                          <p:childTnLst>
                            <p:par>
                              <p:cTn id="2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8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39" dur="3432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4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1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6" presetID="42" presetClass="path" presetSubtype="0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16667E-6 3.7037E-7 L 0.34882 0.0412 " pathEditMode="relative" rAng="0" ptsTypes="AA" p14:bounceEnd="65000">
                                          <p:cBhvr>
                                            <p:cTn id="247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7435" y="206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2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5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7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58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0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61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3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6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9"/>
                      </p:tgtEl>
                    </p:cond>
                  </p:nextCondLst>
                </p:seq>
                <p:seq concurrent="1" nextAc="seek">
                  <p:cTn id="266" restart="whenNotActive" fill="hold" evtFilter="cancelBubble" nodeType="interactiveSeq">
                    <p:stCondLst>
                      <p:cond evt="onClick" delay="0">
                        <p:tgtEl>
                          <p:spTgt spid="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67" fill="hold">
                          <p:stCondLst>
                            <p:cond delay="0"/>
                          </p:stCondLst>
                          <p:childTnLst>
                            <p:par>
                              <p:cTn id="2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9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0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7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72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4" presetID="42" presetClass="path" presetSubtype="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58854 0.0581 " pathEditMode="relative" rAng="0" ptsTypes="AA" p14:bounceEnd="55000">
                                          <p:cBhvr>
                                            <p:cTn id="275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9427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"/>
                      </p:tgtEl>
                    </p:cond>
                  </p:nextCondLst>
                </p:seq>
                <p:audio>
                  <p:cMediaNode vol="36585">
                    <p:cTn id="276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0"/>
                    </p:tgtEl>
                  </p:cMediaNode>
                </p:audio>
                <p:audio>
                  <p:cMediaNode vol="40244">
                    <p:cTn id="277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1"/>
                    </p:tgtEl>
                  </p:cMediaNode>
                </p:audi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8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47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50" dur="500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1" dur="500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52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57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60" dur="500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1" dur="500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62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6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67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6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70" dur="500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1" dur="500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72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4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7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77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8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7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80" dur="500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1" dur="500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4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8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87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8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90" dur="500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1" dur="500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4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9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97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8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9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00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1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0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10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07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10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10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1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12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4" fill="hold">
                                <p:stCondLst>
                                  <p:cond delay="7000"/>
                                </p:stCondLst>
                                <p:childTnLst>
                                  <p:par>
                                    <p:cTn id="11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17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8" fill="hold">
                                <p:stCondLst>
                                  <p:cond delay="7500"/>
                                </p:stCondLst>
                                <p:childTnLst>
                                  <p:par>
                                    <p:cTn id="11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20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1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22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4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12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27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8" fill="hold">
                                <p:stCondLst>
                                  <p:cond delay="8500"/>
                                </p:stCondLst>
                                <p:childTnLst>
                                  <p:par>
                                    <p:cTn id="12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30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1" dur="500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32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4" fill="hold">
                                <p:stCondLst>
                                  <p:cond delay="9000"/>
                                </p:stCondLst>
                                <p:childTnLst>
                                  <p:par>
                                    <p:cTn id="13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37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8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13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40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1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42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4" fill="hold">
                                <p:stCondLst>
                                  <p:cond delay="10000"/>
                                </p:stCondLst>
                                <p:childTnLst>
                                  <p:par>
                                    <p:cTn id="14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47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8" fill="hold">
                                <p:stCondLst>
                                  <p:cond delay="10500"/>
                                </p:stCondLst>
                                <p:childTnLst>
                                  <p:par>
                                    <p:cTn id="14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50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1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52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4" fill="hold">
                                <p:stCondLst>
                                  <p:cond delay="11000"/>
                                </p:stCondLst>
                                <p:childTnLst>
                                  <p:par>
                                    <p:cTn id="15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57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8" fill="hold">
                                <p:stCondLst>
                                  <p:cond delay="11500"/>
                                </p:stCondLst>
                                <p:childTnLst>
                                  <p:par>
                                    <p:cTn id="15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60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1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62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4" fill="hold">
                                <p:stCondLst>
                                  <p:cond delay="12000"/>
                                </p:stCondLst>
                                <p:childTnLst>
                                  <p:par>
                                    <p:cTn id="16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67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8" fill="hold">
                                <p:stCondLst>
                                  <p:cond delay="12500"/>
                                </p:stCondLst>
                                <p:childTnLst>
                                  <p:par>
                                    <p:cTn id="16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0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1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2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4" fill="hold">
                                <p:stCondLst>
                                  <p:cond delay="13000"/>
                                </p:stCondLst>
                                <p:childTnLst>
                                  <p:par>
                                    <p:cTn id="17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77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8" fill="hold">
                                <p:stCondLst>
                                  <p:cond delay="13500"/>
                                </p:stCondLst>
                                <p:childTnLst>
                                  <p:par>
                                    <p:cTn id="17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0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2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4" fill="hold">
                                <p:stCondLst>
                                  <p:cond delay="14000"/>
                                </p:stCondLst>
                                <p:childTnLst>
                                  <p:par>
                                    <p:cTn id="18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87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8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8" fill="hold">
                                <p:stCondLst>
                                  <p:cond delay="14500"/>
                                </p:stCondLst>
                                <p:childTnLst>
                                  <p:par>
                                    <p:cTn id="18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0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1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4" fill="hold">
                                <p:stCondLst>
                                  <p:cond delay="15000"/>
                                </p:stCondLst>
                                <p:childTnLst>
                                  <p:par>
                                    <p:cTn id="195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97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amera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8" fill="hold">
                                <p:stCondLst>
                                  <p:cond delay="15500"/>
                                </p:stCondLst>
                                <p:childTnLst>
                                  <p:par>
                                    <p:cTn id="199" presetID="53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0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1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4" presetID="53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6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7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8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9" fill="hold">
                          <p:stCondLst>
                            <p:cond delay="indefinite"/>
                          </p:stCondLst>
                          <p:childTnLst>
                            <p:par>
                              <p:cTn id="2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1" presetID="2" presetClass="exit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12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3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215" restart="whenNotActive" fill="hold" evtFilter="cancelBubble" nodeType="interactiveSeq">
                    <p:stCondLst>
                      <p:cond evt="onClick" delay="0">
                        <p:tgtEl>
                          <p:spTgt spid="1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16" fill="hold">
                          <p:stCondLst>
                            <p:cond delay="0"/>
                          </p:stCondLst>
                          <p:childTnLst>
                            <p:par>
                              <p:cTn id="2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8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19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2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3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81 " pathEditMode="relative" rAng="0" ptsTypes="AA">
                                          <p:cBhvr>
                                            <p:cTn id="224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6"/>
                      </p:tgtEl>
                    </p:cond>
                  </p:nextCondLst>
                </p:seq>
                <p:seq concurrent="1" nextAc="seek">
                  <p:cTn id="225" restart="whenNotActive" fill="hold" evtFilter="cancelBubble" nodeType="interactiveSeq">
                    <p:stCondLst>
                      <p:cond evt="onClick" delay="0">
                        <p:tgtEl>
                          <p:spTgt spid="12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26" fill="hold">
                          <p:stCondLst>
                            <p:cond delay="0"/>
                          </p:stCondLst>
                          <p:childTnLst>
                            <p:par>
                              <p:cTn id="2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8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9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3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3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60325 0.05208 " pathEditMode="relative" rAng="0" ptsTypes="AA">
                                          <p:cBhvr>
                                            <p:cTn id="234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9" y="25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20"/>
                      </p:tgtEl>
                    </p:cond>
                  </p:nextCondLst>
                </p:seq>
                <p:seq concurrent="1" nextAc="seek">
                  <p:cTn id="235" restart="whenNotActive" fill="hold" evtFilter="cancelBubble" nodeType="interactiveSeq">
                    <p:stCondLst>
                      <p:cond evt="onClick" delay="0">
                        <p:tgtEl>
                          <p:spTgt spid="1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36" fill="hold">
                          <p:stCondLst>
                            <p:cond delay="0"/>
                          </p:stCondLst>
                          <p:childTnLst>
                            <p:par>
                              <p:cTn id="2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8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39" dur="3432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4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1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6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16667E-6 3.7037E-7 L 0.34882 0.0412 " pathEditMode="relative" rAng="0" ptsTypes="AA">
                                          <p:cBhvr>
                                            <p:cTn id="247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7435" y="206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2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5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7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58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0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61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3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26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9"/>
                      </p:tgtEl>
                    </p:cond>
                  </p:nextCondLst>
                </p:seq>
                <p:seq concurrent="1" nextAc="seek">
                  <p:cTn id="266" restart="whenNotActive" fill="hold" evtFilter="cancelBubble" nodeType="interactiveSeq">
                    <p:stCondLst>
                      <p:cond evt="onClick" delay="0">
                        <p:tgtEl>
                          <p:spTgt spid="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67" fill="hold">
                          <p:stCondLst>
                            <p:cond delay="0"/>
                          </p:stCondLst>
                          <p:childTnLst>
                            <p:par>
                              <p:cTn id="2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9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0" dur="4995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7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72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4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4.07407E-6 L 0.58854 0.0581 " pathEditMode="relative" rAng="0" ptsTypes="AA">
                                          <p:cBhvr>
                                            <p:cTn id="275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9427" y="289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"/>
                      </p:tgtEl>
                    </p:cond>
                  </p:nextCondLst>
                </p:seq>
                <p:audio>
                  <p:cMediaNode vol="36585">
                    <p:cTn id="276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0"/>
                    </p:tgtEl>
                  </p:cMediaNode>
                </p:audio>
                <p:audio>
                  <p:cMediaNode vol="40244">
                    <p:cTn id="277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41"/>
                    </p:tgtEl>
                  </p:cMediaNode>
                </p:audio>
              </p:childTnLst>
            </p:cTn>
          </p:par>
        </p:tn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FDD4CA-A9E1-452B-BFCA-22D90E773D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813" y="0"/>
            <a:ext cx="12215813" cy="6858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1E6D8704-4E40-4128-8BDA-4D6D4EFB4243}"/>
              </a:ext>
            </a:extLst>
          </p:cNvPr>
          <p:cNvGrpSpPr/>
          <p:nvPr/>
        </p:nvGrpSpPr>
        <p:grpSpPr>
          <a:xfrm>
            <a:off x="5653711" y="209026"/>
            <a:ext cx="4345196" cy="1920556"/>
            <a:chOff x="1034003" y="260315"/>
            <a:chExt cx="4656152" cy="2057997"/>
          </a:xfrm>
        </p:grpSpPr>
        <p:pic>
          <p:nvPicPr>
            <p:cNvPr id="86" name="Picture 85">
              <a:extLst>
                <a:ext uri="{FF2B5EF4-FFF2-40B4-BE49-F238E27FC236}">
                  <a16:creationId xmlns:a16="http://schemas.microsoft.com/office/drawing/2014/main" id="{73CD59DB-4B97-4529-990F-B877A9AC8E3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34003" y="583667"/>
              <a:ext cx="4656152" cy="1734645"/>
            </a:xfrm>
            <a:prstGeom prst="rect">
              <a:avLst/>
            </a:prstGeom>
          </p:spPr>
        </p:pic>
        <p:pic>
          <p:nvPicPr>
            <p:cNvPr id="92" name="Picture 91">
              <a:extLst>
                <a:ext uri="{FF2B5EF4-FFF2-40B4-BE49-F238E27FC236}">
                  <a16:creationId xmlns:a16="http://schemas.microsoft.com/office/drawing/2014/main" id="{A950A63E-AF72-41C5-AED0-2D55950409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61615" y="260315"/>
              <a:ext cx="1486839" cy="712987"/>
            </a:xfrm>
            <a:prstGeom prst="rect">
              <a:avLst/>
            </a:prstGeom>
          </p:spPr>
        </p:pic>
        <p:pic>
          <p:nvPicPr>
            <p:cNvPr id="94" name="Picture 93">
              <a:extLst>
                <a:ext uri="{FF2B5EF4-FFF2-40B4-BE49-F238E27FC236}">
                  <a16:creationId xmlns:a16="http://schemas.microsoft.com/office/drawing/2014/main" id="{6DD72B97-8F2B-4723-9F67-FD81B5B68E7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37586" y="282051"/>
              <a:ext cx="1493199" cy="694316"/>
            </a:xfrm>
            <a:prstGeom prst="rect">
              <a:avLst/>
            </a:prstGeom>
          </p:spPr>
        </p:pic>
        <p:pic>
          <p:nvPicPr>
            <p:cNvPr id="95" name="Picture 94">
              <a:extLst>
                <a:ext uri="{FF2B5EF4-FFF2-40B4-BE49-F238E27FC236}">
                  <a16:creationId xmlns:a16="http://schemas.microsoft.com/office/drawing/2014/main" id="{777F623B-A4E0-4946-935C-4F7F0101F12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01381" y="757566"/>
              <a:ext cx="4321396" cy="1386847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E78237F3-1A79-4E86-B92E-4A05214A539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2765" y="229310"/>
            <a:ext cx="5383235" cy="6236749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E884C81-856F-47B0-B589-654CA907BE79}"/>
              </a:ext>
            </a:extLst>
          </p:cNvPr>
          <p:cNvGrpSpPr/>
          <p:nvPr/>
        </p:nvGrpSpPr>
        <p:grpSpPr>
          <a:xfrm>
            <a:off x="5077791" y="2862906"/>
            <a:ext cx="6281207" cy="3731031"/>
            <a:chOff x="5077790" y="2862904"/>
            <a:chExt cx="6281207" cy="373103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4B083C1-8CDA-45C3-9563-147B5F2874E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562600" y="2862904"/>
              <a:ext cx="5170488" cy="3731031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9D40F75-95EF-4849-B5FF-3CADEF718F98}"/>
                </a:ext>
              </a:extLst>
            </p:cNvPr>
            <p:cNvSpPr txBox="1"/>
            <p:nvPr/>
          </p:nvSpPr>
          <p:spPr>
            <a:xfrm>
              <a:off x="5077790" y="3805221"/>
              <a:ext cx="6281207" cy="2031325"/>
            </a:xfrm>
            <a:prstGeom prst="rect">
              <a:avLst/>
            </a:prstGeom>
            <a:noFill/>
            <a:effectLst/>
          </p:spPr>
          <p:txBody>
            <a:bodyPr wrap="square" lIns="0" tIns="0" rIns="0" bIns="0" rtlCol="0">
              <a:spAutoFit/>
            </a:bodyPr>
            <a:lstStyle/>
            <a:p>
              <a:pPr algn="ctr" defTabSz="914377"/>
              <a:r>
                <a:rPr lang="en-US" sz="4400" b="1" i="1" dirty="0" err="1">
                  <a:solidFill>
                    <a:srgbClr val="FF0000"/>
                  </a:solidFill>
                  <a:latin typeface="iCiel Cadena" panose="02000503000000020004" pitchFamily="50" charset="0"/>
                </a:rPr>
                <a:t>Cảm</a:t>
              </a:r>
              <a:r>
                <a:rPr lang="en-US" sz="4400" b="1" i="1" dirty="0">
                  <a:solidFill>
                    <a:srgbClr val="FF0000"/>
                  </a:solidFill>
                  <a:latin typeface="iCiel Cadena" panose="02000503000000020004" pitchFamily="50" charset="0"/>
                </a:rPr>
                <a:t> </a:t>
              </a:r>
              <a:r>
                <a:rPr lang="en-US" sz="4400" b="1" i="1" dirty="0" err="1">
                  <a:solidFill>
                    <a:srgbClr val="FF0000"/>
                  </a:solidFill>
                  <a:latin typeface="iCiel Cadena" panose="02000503000000020004" pitchFamily="50" charset="0"/>
                </a:rPr>
                <a:t>ơn</a:t>
              </a:r>
              <a:r>
                <a:rPr lang="en-US" sz="4400" b="1" i="1" dirty="0">
                  <a:solidFill>
                    <a:srgbClr val="FF0000"/>
                  </a:solidFill>
                  <a:latin typeface="iCiel Cadena" panose="02000503000000020004" pitchFamily="50" charset="0"/>
                </a:rPr>
                <a:t> </a:t>
              </a:r>
              <a:r>
                <a:rPr lang="en-US" sz="4400" b="1" i="1" dirty="0" err="1">
                  <a:solidFill>
                    <a:srgbClr val="FF0000"/>
                  </a:solidFill>
                  <a:latin typeface="iCiel Cadena" panose="02000503000000020004" pitchFamily="50" charset="0"/>
                </a:rPr>
                <a:t>các</a:t>
              </a:r>
              <a:r>
                <a:rPr lang="en-US" sz="4400" b="1" i="1" dirty="0">
                  <a:solidFill>
                    <a:srgbClr val="FF0000"/>
                  </a:solidFill>
                  <a:latin typeface="iCiel Cadena" panose="02000503000000020004" pitchFamily="50" charset="0"/>
                </a:rPr>
                <a:t> </a:t>
              </a:r>
              <a:r>
                <a:rPr lang="en-US" sz="4400" b="1" i="1" dirty="0" err="1">
                  <a:solidFill>
                    <a:srgbClr val="FF0000"/>
                  </a:solidFill>
                  <a:latin typeface="iCiel Cadena" panose="02000503000000020004" pitchFamily="50" charset="0"/>
                </a:rPr>
                <a:t>bạn</a:t>
              </a:r>
              <a:endParaRPr lang="en-US" sz="4400" b="1" i="1" dirty="0">
                <a:solidFill>
                  <a:srgbClr val="FF0000"/>
                </a:solidFill>
                <a:latin typeface="iCiel Cadena" panose="02000503000000020004" pitchFamily="50" charset="0"/>
              </a:endParaRPr>
            </a:p>
            <a:p>
              <a:pPr algn="ctr" defTabSz="914377"/>
              <a:r>
                <a:rPr lang="en-US" sz="4400" b="1" i="1" dirty="0" err="1">
                  <a:solidFill>
                    <a:srgbClr val="FF0000"/>
                  </a:solidFill>
                  <a:latin typeface="iCiel Cadena" panose="02000503000000020004" pitchFamily="50" charset="0"/>
                </a:rPr>
                <a:t>đã</a:t>
              </a:r>
              <a:r>
                <a:rPr lang="en-US" sz="4400" b="1" i="1" dirty="0">
                  <a:solidFill>
                    <a:srgbClr val="FF0000"/>
                  </a:solidFill>
                  <a:latin typeface="iCiel Cadena" panose="02000503000000020004" pitchFamily="50" charset="0"/>
                </a:rPr>
                <a:t> </a:t>
              </a:r>
              <a:r>
                <a:rPr lang="en-US" sz="4400" b="1" i="1" dirty="0" err="1">
                  <a:solidFill>
                    <a:srgbClr val="FF0000"/>
                  </a:solidFill>
                  <a:latin typeface="iCiel Cadena" panose="02000503000000020004" pitchFamily="50" charset="0"/>
                </a:rPr>
                <a:t>chọn</a:t>
              </a:r>
              <a:r>
                <a:rPr lang="en-US" sz="4400" b="1" i="1" dirty="0">
                  <a:solidFill>
                    <a:srgbClr val="FF0000"/>
                  </a:solidFill>
                  <a:latin typeface="iCiel Cadena" panose="02000503000000020004" pitchFamily="50" charset="0"/>
                </a:rPr>
                <a:t> </a:t>
              </a:r>
              <a:r>
                <a:rPr lang="en-US" sz="4400" b="1" i="1" dirty="0" err="1">
                  <a:solidFill>
                    <a:srgbClr val="FF0000"/>
                  </a:solidFill>
                  <a:latin typeface="iCiel Cadena" panose="02000503000000020004" pitchFamily="50" charset="0"/>
                </a:rPr>
                <a:t>vòng</a:t>
              </a:r>
              <a:r>
                <a:rPr lang="en-US" sz="4400" b="1" i="1" dirty="0">
                  <a:solidFill>
                    <a:srgbClr val="FF0000"/>
                  </a:solidFill>
                  <a:latin typeface="iCiel Cadena" panose="02000503000000020004" pitchFamily="50" charset="0"/>
                </a:rPr>
                <a:t> </a:t>
              </a:r>
              <a:r>
                <a:rPr lang="en-US" sz="4400" b="1" i="1" dirty="0" err="1">
                  <a:solidFill>
                    <a:srgbClr val="FF0000"/>
                  </a:solidFill>
                  <a:latin typeface="iCiel Cadena" panose="02000503000000020004" pitchFamily="50" charset="0"/>
                </a:rPr>
                <a:t>cổ</a:t>
              </a:r>
              <a:endParaRPr lang="en-US" sz="4400" b="1" i="1" dirty="0">
                <a:solidFill>
                  <a:srgbClr val="FF0000"/>
                </a:solidFill>
                <a:latin typeface="iCiel Cadena" panose="02000503000000020004" pitchFamily="50" charset="0"/>
              </a:endParaRPr>
            </a:p>
            <a:p>
              <a:pPr algn="ctr" defTabSz="914377"/>
              <a:r>
                <a:rPr lang="en-US" sz="4400" b="1" i="1" dirty="0" err="1">
                  <a:solidFill>
                    <a:srgbClr val="FF0000"/>
                  </a:solidFill>
                  <a:latin typeface="iCiel Cadena" panose="02000503000000020004" pitchFamily="50" charset="0"/>
                </a:rPr>
                <a:t>cho</a:t>
              </a:r>
              <a:r>
                <a:rPr lang="en-US" sz="4400" b="1" i="1" dirty="0">
                  <a:solidFill>
                    <a:srgbClr val="FF0000"/>
                  </a:solidFill>
                  <a:latin typeface="iCiel Cadena" panose="02000503000000020004" pitchFamily="50" charset="0"/>
                </a:rPr>
                <a:t> </a:t>
              </a:r>
              <a:r>
                <a:rPr lang="en-US" sz="4400" b="1" i="1" dirty="0" err="1">
                  <a:solidFill>
                    <a:srgbClr val="FF0000"/>
                  </a:solidFill>
                  <a:latin typeface="iCiel Cadena" panose="02000503000000020004" pitchFamily="50" charset="0"/>
                </a:rPr>
                <a:t>tớ</a:t>
              </a:r>
              <a:r>
                <a:rPr lang="en-US" sz="4400" b="1" i="1" dirty="0">
                  <a:solidFill>
                    <a:srgbClr val="FF0000"/>
                  </a:solidFill>
                  <a:latin typeface="iCiel Cadena" panose="02000503000000020004" pitchFamily="50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38655735"/>
      </p:ext>
    </p:extLst>
  </p:cSld>
  <p:clrMapOvr>
    <a:masterClrMapping/>
  </p:clrMapOvr>
  <p:transition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nodeType="click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6000">
                                          <p:cBhvr additive="base">
                                            <p:cTn id="7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6000">
                                          <p:cBhvr additive="base">
                                            <p:cTn id="8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75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75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0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CẦN NHỚ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512955-D282-FEA6-12C1-95773F19B6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2649228" y="3622438"/>
            <a:ext cx="1059763" cy="137375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FDDF53C-B233-8529-0686-80CC2FA9FCB1}"/>
              </a:ext>
            </a:extLst>
          </p:cNvPr>
          <p:cNvSpPr/>
          <p:nvPr/>
        </p:nvSpPr>
        <p:spPr>
          <a:xfrm>
            <a:off x="752845" y="1495629"/>
            <a:ext cx="10614810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(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Oval 10">
            <a:extLst>
              <a:ext uri="{FF2B5EF4-FFF2-40B4-BE49-F238E27FC236}">
                <a16:creationId xmlns:a16="http://schemas.microsoft.com/office/drawing/2014/main" id="{44DAFE88-C939-64F2-230E-DD068FDE8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932" y="1437849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BCB2EFA-1EBF-56C7-0613-CF89F6D7F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169" y="2241442"/>
            <a:ext cx="585585" cy="584775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64CDB3-2705-942D-8D52-A3CAB5536DA5}"/>
              </a:ext>
            </a:extLst>
          </p:cNvPr>
          <p:cNvSpPr txBox="1"/>
          <p:nvPr/>
        </p:nvSpPr>
        <p:spPr>
          <a:xfrm>
            <a:off x="752845" y="2302999"/>
            <a:ext cx="11110729" cy="460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26FB048-844C-6C7A-C99D-D28E8A01E36C}"/>
              </a:ext>
            </a:extLst>
          </p:cNvPr>
          <p:cNvSpPr txBox="1"/>
          <p:nvPr/>
        </p:nvSpPr>
        <p:spPr>
          <a:xfrm>
            <a:off x="551366" y="653163"/>
            <a:ext cx="43652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2BFB4104-EEB9-A394-2D4D-4954388B63A2}"/>
              </a:ext>
            </a:extLst>
          </p:cNvPr>
          <p:cNvSpPr/>
          <p:nvPr/>
        </p:nvSpPr>
        <p:spPr>
          <a:xfrm>
            <a:off x="8016776" y="824068"/>
            <a:ext cx="534832" cy="1866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76F573-2DE4-09B2-FBA4-74D8B41EE431}"/>
              </a:ext>
            </a:extLst>
          </p:cNvPr>
          <p:cNvSpPr txBox="1"/>
          <p:nvPr/>
        </p:nvSpPr>
        <p:spPr>
          <a:xfrm>
            <a:off x="8823188" y="659670"/>
            <a:ext cx="2650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5BDF394-5350-7194-E68D-55F26EED25CB}"/>
              </a:ext>
            </a:extLst>
          </p:cNvPr>
          <p:cNvSpPr txBox="1"/>
          <p:nvPr/>
        </p:nvSpPr>
        <p:spPr>
          <a:xfrm>
            <a:off x="4457915" y="659671"/>
            <a:ext cx="3925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474BA2A-073C-D3BB-58CA-7DDD3E85D6A7}"/>
              </a:ext>
            </a:extLst>
          </p:cNvPr>
          <p:cNvSpPr txBox="1"/>
          <p:nvPr/>
        </p:nvSpPr>
        <p:spPr>
          <a:xfrm>
            <a:off x="551366" y="1099146"/>
            <a:ext cx="7688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%,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13D3DD9-4C61-EB4F-2A0E-12BBE136D302}"/>
              </a:ext>
            </a:extLst>
          </p:cNvPr>
          <p:cNvSpPr/>
          <p:nvPr/>
        </p:nvSpPr>
        <p:spPr>
          <a:xfrm>
            <a:off x="493956" y="4183446"/>
            <a:ext cx="11022430" cy="460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  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5B8012AF-99CB-82D3-85F6-6DA953B54964}"/>
              </a:ext>
            </a:extLst>
          </p:cNvPr>
          <p:cNvSpPr/>
          <p:nvPr/>
        </p:nvSpPr>
        <p:spPr>
          <a:xfrm>
            <a:off x="1098845" y="4847372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FA8BC17-C8DE-0024-8C79-4032586CD220}"/>
              </a:ext>
            </a:extLst>
          </p:cNvPr>
          <p:cNvSpPr/>
          <p:nvPr/>
        </p:nvSpPr>
        <p:spPr>
          <a:xfrm>
            <a:off x="669717" y="2947586"/>
            <a:ext cx="11022430" cy="460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54CB456D-1774-3D0C-CDD2-2B05C3DEEA40}"/>
              </a:ext>
            </a:extLst>
          </p:cNvPr>
          <p:cNvSpPr/>
          <p:nvPr/>
        </p:nvSpPr>
        <p:spPr>
          <a:xfrm>
            <a:off x="1189249" y="3675467"/>
            <a:ext cx="433510" cy="1698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4DE2B8A-2977-EB23-8C36-2942163C83F7}"/>
              </a:ext>
            </a:extLst>
          </p:cNvPr>
          <p:cNvSpPr txBox="1"/>
          <p:nvPr/>
        </p:nvSpPr>
        <p:spPr>
          <a:xfrm>
            <a:off x="4812800" y="4626115"/>
            <a:ext cx="66468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’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H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3">
                <a:extLst>
                  <a:ext uri="{FF2B5EF4-FFF2-40B4-BE49-F238E27FC236}">
                    <a16:creationId xmlns:a16="http://schemas.microsoft.com/office/drawing/2014/main" id="{9FC7DDAF-4EEA-DF69-2842-74A18D88018F}"/>
                  </a:ext>
                </a:extLst>
              </p:cNvPr>
              <p:cNvSpPr txBox="1"/>
              <p:nvPr/>
            </p:nvSpPr>
            <p:spPr bwMode="auto">
              <a:xfrm>
                <a:off x="1634274" y="4566510"/>
                <a:ext cx="2698949" cy="75034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  <m:sub/>
                          </m:sSub>
                        </m:num>
                        <m:den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/>
                          </m:sSub>
                        </m:den>
                      </m:f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00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(%)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Object 3">
                <a:extLst>
                  <a:ext uri="{FF2B5EF4-FFF2-40B4-BE49-F238E27FC236}">
                    <a16:creationId xmlns:a16="http://schemas.microsoft.com/office/drawing/2014/main" id="{9FC7DDAF-4EEA-DF69-2842-74A18D880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4274" y="4566510"/>
                <a:ext cx="2698949" cy="7503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3">
                <a:extLst>
                  <a:ext uri="{FF2B5EF4-FFF2-40B4-BE49-F238E27FC236}">
                    <a16:creationId xmlns:a16="http://schemas.microsoft.com/office/drawing/2014/main" id="{D79234E8-F967-4AF6-7F63-C45FC57CC8F0}"/>
                  </a:ext>
                </a:extLst>
              </p:cNvPr>
              <p:cNvSpPr txBox="1"/>
              <p:nvPr/>
            </p:nvSpPr>
            <p:spPr bwMode="auto">
              <a:xfrm>
                <a:off x="1812166" y="3298430"/>
                <a:ext cx="3019982" cy="95998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  <m:sub/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/>
                          </m:sSub>
                        </m:den>
                      </m:f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00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(%)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Object 3">
                <a:extLst>
                  <a:ext uri="{FF2B5EF4-FFF2-40B4-BE49-F238E27FC236}">
                    <a16:creationId xmlns:a16="http://schemas.microsoft.com/office/drawing/2014/main" id="{D79234E8-F967-4AF6-7F63-C45FC57CC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2166" y="3298430"/>
                <a:ext cx="3019982" cy="9599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6EB8B4B4-D681-41B9-8AC8-CB52854528D2}"/>
              </a:ext>
            </a:extLst>
          </p:cNvPr>
          <p:cNvSpPr txBox="1"/>
          <p:nvPr/>
        </p:nvSpPr>
        <p:spPr>
          <a:xfrm>
            <a:off x="4552079" y="3275073"/>
            <a:ext cx="72979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’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HH)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DEB78ADF-1321-7633-E396-A36866624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303" y="2890515"/>
            <a:ext cx="585585" cy="584775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</a:t>
            </a:r>
            <a:r>
              <a:rPr lang="en-US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3</a:t>
            </a:r>
            <a:endParaRPr lang="vi-VN" altLang="zh-CN" sz="2400" dirty="0">
              <a:solidFill>
                <a:srgbClr val="FFFFFF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68DAA3B-3B4F-ABAA-A25D-4FF207B29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867" y="4075075"/>
            <a:ext cx="585585" cy="584775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</a:t>
            </a:r>
            <a:r>
              <a:rPr lang="en-US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4</a:t>
            </a:r>
            <a:endParaRPr lang="vi-VN" altLang="zh-CN" sz="2400" dirty="0">
              <a:solidFill>
                <a:srgbClr val="FFFFFF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BAABFC2-2C87-10AA-0201-50EE5FEA6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45" y="5373222"/>
            <a:ext cx="585585" cy="584775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</a:t>
            </a:r>
            <a:r>
              <a:rPr lang="en-US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5</a:t>
            </a:r>
            <a:endParaRPr lang="vi-VN" altLang="zh-CN" sz="2400" dirty="0">
              <a:solidFill>
                <a:srgbClr val="FFFFFF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D25CEEB-A21B-94F1-A203-AB3D33D3047C}"/>
              </a:ext>
            </a:extLst>
          </p:cNvPr>
          <p:cNvSpPr txBox="1"/>
          <p:nvPr/>
        </p:nvSpPr>
        <p:spPr>
          <a:xfrm>
            <a:off x="1098845" y="5457112"/>
            <a:ext cx="95206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HH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9668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836886" y="838049"/>
            <a:ext cx="10518226" cy="64780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400"/>
              </a:lnSpc>
            </a:pPr>
            <a:r>
              <a:rPr lang="en-US" sz="4400" b="1" spc="9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31" name="Picture 3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447308" y="-2057400"/>
            <a:ext cx="3130613" cy="2743200"/>
          </a:xfrm>
          <a:prstGeom prst="rect">
            <a:avLst/>
          </a:prstGeom>
        </p:spPr>
      </p:pic>
      <p:pic>
        <p:nvPicPr>
          <p:cNvPr id="32" name="Picture 32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4131263">
            <a:off x="-603002" y="-243981"/>
            <a:ext cx="2577603" cy="2004086"/>
          </a:xfrm>
          <a:prstGeom prst="rect">
            <a:avLst/>
          </a:prstGeom>
        </p:spPr>
      </p:pic>
      <p:pic>
        <p:nvPicPr>
          <p:cNvPr id="35" name="Picture 3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652001">
            <a:off x="2244797" y="4696796"/>
            <a:ext cx="433293" cy="551088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2524645" y="1917662"/>
            <a:ext cx="3271746" cy="4035330"/>
            <a:chOff x="1123502" y="2876492"/>
            <a:chExt cx="4907619" cy="6052995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1123502" y="4089348"/>
              <a:ext cx="4907619" cy="4840139"/>
            </a:xfrm>
            <a:prstGeom prst="rect">
              <a:avLst/>
            </a:prstGeom>
          </p:spPr>
        </p:pic>
        <p:grpSp>
          <p:nvGrpSpPr>
            <p:cNvPr id="6" name="Group 6"/>
            <p:cNvGrpSpPr/>
            <p:nvPr/>
          </p:nvGrpSpPr>
          <p:grpSpPr>
            <a:xfrm>
              <a:off x="1946411" y="2876492"/>
              <a:ext cx="2963811" cy="1031947"/>
              <a:chOff x="0" y="0"/>
              <a:chExt cx="5474301" cy="1293453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0" y="-4262"/>
                <a:ext cx="5482046" cy="1299938"/>
              </a:xfrm>
              <a:custGeom>
                <a:avLst/>
                <a:gdLst/>
                <a:ahLst/>
                <a:cxnLst/>
                <a:rect l="l" t="t" r="r" b="b"/>
                <a:pathLst>
                  <a:path w="5482046" h="1299938">
                    <a:moveTo>
                      <a:pt x="4543147" y="1288751"/>
                    </a:moveTo>
                    <a:cubicBezTo>
                      <a:pt x="4543147" y="1288751"/>
                      <a:pt x="4123394" y="1299938"/>
                      <a:pt x="3660809" y="1297317"/>
                    </a:cubicBezTo>
                    <a:cubicBezTo>
                      <a:pt x="2133983" y="1295154"/>
                      <a:pt x="1057073" y="1287330"/>
                      <a:pt x="1057073" y="1287330"/>
                    </a:cubicBezTo>
                    <a:cubicBezTo>
                      <a:pt x="812931" y="1278496"/>
                      <a:pt x="565145" y="1261514"/>
                      <a:pt x="398404" y="1203337"/>
                    </a:cubicBezTo>
                    <a:cubicBezTo>
                      <a:pt x="120505" y="1106375"/>
                      <a:pt x="0" y="928847"/>
                      <a:pt x="0" y="621485"/>
                    </a:cubicBezTo>
                    <a:lnTo>
                      <a:pt x="0" y="621482"/>
                    </a:lnTo>
                    <a:cubicBezTo>
                      <a:pt x="8536" y="440430"/>
                      <a:pt x="34263" y="311302"/>
                      <a:pt x="140291" y="225758"/>
                    </a:cubicBezTo>
                    <a:cubicBezTo>
                      <a:pt x="342602" y="62530"/>
                      <a:pt x="736658" y="7673"/>
                      <a:pt x="1155311" y="7673"/>
                    </a:cubicBezTo>
                    <a:cubicBezTo>
                      <a:pt x="1155311" y="7673"/>
                      <a:pt x="1551711" y="15681"/>
                      <a:pt x="3175508" y="7673"/>
                    </a:cubicBezTo>
                    <a:cubicBezTo>
                      <a:pt x="3904467" y="0"/>
                      <a:pt x="4368395" y="7673"/>
                      <a:pt x="4368395" y="7673"/>
                    </a:cubicBezTo>
                    <a:cubicBezTo>
                      <a:pt x="4736702" y="15152"/>
                      <a:pt x="5100015" y="84484"/>
                      <a:pt x="5297755" y="207066"/>
                    </a:cubicBezTo>
                    <a:cubicBezTo>
                      <a:pt x="5448772" y="300683"/>
                      <a:pt x="5482046" y="425358"/>
                      <a:pt x="5472906" y="621485"/>
                    </a:cubicBezTo>
                    <a:lnTo>
                      <a:pt x="5472906" y="621487"/>
                    </a:lnTo>
                    <a:cubicBezTo>
                      <a:pt x="5472906" y="1046812"/>
                      <a:pt x="5189910" y="1260910"/>
                      <a:pt x="4543147" y="1288751"/>
                    </a:cubicBezTo>
                    <a:close/>
                  </a:path>
                </a:pathLst>
              </a:custGeom>
              <a:solidFill>
                <a:srgbClr val="FFD68C"/>
              </a:solidFill>
            </p:spPr>
            <p:txBody>
              <a:bodyPr/>
              <a:lstStyle/>
              <a:p>
                <a:endParaRPr lang="en-US" sz="1200"/>
              </a:p>
            </p:txBody>
          </p:sp>
        </p:grpSp>
        <p:sp>
          <p:nvSpPr>
            <p:cNvPr id="8" name="TextBox 8"/>
            <p:cNvSpPr txBox="1"/>
            <p:nvPr/>
          </p:nvSpPr>
          <p:spPr>
            <a:xfrm>
              <a:off x="2263521" y="3292422"/>
              <a:ext cx="2490497" cy="489462"/>
            </a:xfrm>
            <a:prstGeom prst="rect">
              <a:avLst/>
            </a:prstGeom>
          </p:spPr>
          <p:txBody>
            <a:bodyPr lIns="0" tIns="0" rIns="0" bIns="0" rtlCol="0" anchor="ctr">
              <a:spAutoFit/>
            </a:bodyPr>
            <a:lstStyle/>
            <a:p>
              <a:pPr algn="ctr">
                <a:lnSpc>
                  <a:spcPts val="2333"/>
                </a:lnSpc>
              </a:pPr>
              <a:r>
                <a:rPr lang="en-US" sz="36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9" name="AutoShape 19"/>
            <p:cNvSpPr/>
            <p:nvPr/>
          </p:nvSpPr>
          <p:spPr>
            <a:xfrm>
              <a:off x="1577158" y="8039188"/>
              <a:ext cx="3854734" cy="0"/>
            </a:xfrm>
            <a:prstGeom prst="line">
              <a:avLst/>
            </a:prstGeom>
            <a:ln w="19050" cap="rnd">
              <a:solidFill>
                <a:srgbClr val="9AB274"/>
              </a:solidFill>
              <a:prstDash val="sysDash"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453179" y="4726696"/>
              <a:ext cx="4102691" cy="2044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692825" y="1905670"/>
            <a:ext cx="4234354" cy="4322219"/>
            <a:chOff x="5875772" y="2858505"/>
            <a:chExt cx="6351531" cy="6483328"/>
          </a:xfrm>
        </p:grpSpPr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6690190" y="4089348"/>
              <a:ext cx="4907619" cy="4840139"/>
            </a:xfrm>
            <a:prstGeom prst="rect">
              <a:avLst/>
            </a:prstGeom>
          </p:spPr>
        </p:pic>
        <p:grpSp>
          <p:nvGrpSpPr>
            <p:cNvPr id="9" name="Group 9"/>
            <p:cNvGrpSpPr/>
            <p:nvPr/>
          </p:nvGrpSpPr>
          <p:grpSpPr>
            <a:xfrm>
              <a:off x="7662094" y="2858505"/>
              <a:ext cx="2963811" cy="1087911"/>
              <a:chOff x="0" y="0"/>
              <a:chExt cx="5474301" cy="1363597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0" y="-4262"/>
                <a:ext cx="5482046" cy="1370083"/>
              </a:xfrm>
              <a:custGeom>
                <a:avLst/>
                <a:gdLst/>
                <a:ahLst/>
                <a:cxnLst/>
                <a:rect l="l" t="t" r="r" b="b"/>
                <a:pathLst>
                  <a:path w="5482046" h="1370083">
                    <a:moveTo>
                      <a:pt x="4543147" y="1358895"/>
                    </a:moveTo>
                    <a:cubicBezTo>
                      <a:pt x="4543147" y="1358895"/>
                      <a:pt x="4123394" y="1370083"/>
                      <a:pt x="3660809" y="1367461"/>
                    </a:cubicBezTo>
                    <a:cubicBezTo>
                      <a:pt x="2133983" y="1365298"/>
                      <a:pt x="1057073" y="1357474"/>
                      <a:pt x="1057073" y="1357474"/>
                    </a:cubicBezTo>
                    <a:cubicBezTo>
                      <a:pt x="812931" y="1348640"/>
                      <a:pt x="565145" y="1331659"/>
                      <a:pt x="398404" y="1273481"/>
                    </a:cubicBezTo>
                    <a:cubicBezTo>
                      <a:pt x="120505" y="1176519"/>
                      <a:pt x="0" y="998991"/>
                      <a:pt x="0" y="641501"/>
                    </a:cubicBezTo>
                    <a:lnTo>
                      <a:pt x="0" y="641498"/>
                    </a:lnTo>
                    <a:cubicBezTo>
                      <a:pt x="8536" y="440430"/>
                      <a:pt x="34263" y="311302"/>
                      <a:pt x="140291" y="225758"/>
                    </a:cubicBezTo>
                    <a:cubicBezTo>
                      <a:pt x="342602" y="62530"/>
                      <a:pt x="736658" y="7673"/>
                      <a:pt x="1155311" y="7673"/>
                    </a:cubicBezTo>
                    <a:cubicBezTo>
                      <a:pt x="1155311" y="7673"/>
                      <a:pt x="1551711" y="15681"/>
                      <a:pt x="3175508" y="7673"/>
                    </a:cubicBezTo>
                    <a:cubicBezTo>
                      <a:pt x="3904467" y="0"/>
                      <a:pt x="4368395" y="7673"/>
                      <a:pt x="4368395" y="7673"/>
                    </a:cubicBezTo>
                    <a:cubicBezTo>
                      <a:pt x="4736702" y="15152"/>
                      <a:pt x="5100015" y="84484"/>
                      <a:pt x="5297755" y="207066"/>
                    </a:cubicBezTo>
                    <a:cubicBezTo>
                      <a:pt x="5448772" y="300683"/>
                      <a:pt x="5482046" y="425358"/>
                      <a:pt x="5472906" y="641501"/>
                    </a:cubicBezTo>
                    <a:lnTo>
                      <a:pt x="5472906" y="641504"/>
                    </a:lnTo>
                    <a:cubicBezTo>
                      <a:pt x="5472906" y="1116956"/>
                      <a:pt x="5189910" y="1331054"/>
                      <a:pt x="4543147" y="1358895"/>
                    </a:cubicBezTo>
                    <a:close/>
                  </a:path>
                </a:pathLst>
              </a:custGeom>
              <a:solidFill>
                <a:srgbClr val="D1D899"/>
              </a:solidFill>
            </p:spPr>
            <p:txBody>
              <a:bodyPr/>
              <a:lstStyle/>
              <a:p>
                <a:endParaRPr lang="en-US" sz="1200"/>
              </a:p>
            </p:txBody>
          </p:sp>
        </p:grpSp>
        <p:sp>
          <p:nvSpPr>
            <p:cNvPr id="11" name="TextBox 11"/>
            <p:cNvSpPr txBox="1"/>
            <p:nvPr/>
          </p:nvSpPr>
          <p:spPr>
            <a:xfrm>
              <a:off x="7979206" y="3311410"/>
              <a:ext cx="2490497" cy="489462"/>
            </a:xfrm>
            <a:prstGeom prst="rect">
              <a:avLst/>
            </a:prstGeom>
          </p:spPr>
          <p:txBody>
            <a:bodyPr lIns="0" tIns="0" rIns="0" bIns="0" rtlCol="0" anchor="ctr">
              <a:spAutoFit/>
            </a:bodyPr>
            <a:lstStyle/>
            <a:p>
              <a:pPr algn="ctr">
                <a:lnSpc>
                  <a:spcPts val="2333"/>
                </a:lnSpc>
              </a:pPr>
              <a:r>
                <a:rPr lang="en-US" sz="36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24" name="AutoShape 24"/>
            <p:cNvSpPr/>
            <p:nvPr/>
          </p:nvSpPr>
          <p:spPr>
            <a:xfrm>
              <a:off x="7216633" y="8039188"/>
              <a:ext cx="3854734" cy="0"/>
            </a:xfrm>
            <a:prstGeom prst="line">
              <a:avLst/>
            </a:prstGeom>
            <a:ln w="19050" cap="rnd">
              <a:solidFill>
                <a:srgbClr val="9AB274"/>
              </a:solidFill>
              <a:prstDash val="sysDash"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 sz="1200"/>
            </a:p>
          </p:txBody>
        </p:sp>
        <p:pic>
          <p:nvPicPr>
            <p:cNvPr id="30" name="Picture 30"/>
            <p:cNvPicPr>
              <a:picLocks noChangeAspect="1"/>
            </p:cNvPicPr>
            <p:nvPr/>
          </p:nvPicPr>
          <p:blipFill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 rot="-3604883">
              <a:off x="6359532" y="5771334"/>
              <a:ext cx="299282" cy="1266801"/>
            </a:xfrm>
            <a:prstGeom prst="rect">
              <a:avLst/>
            </a:prstGeom>
          </p:spPr>
        </p:pic>
        <p:pic>
          <p:nvPicPr>
            <p:cNvPr id="34" name="Picture 34"/>
            <p:cNvPicPr>
              <a:picLocks noChangeAspect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>
            <a:xfrm>
              <a:off x="11071367" y="7925679"/>
              <a:ext cx="1155936" cy="1416154"/>
            </a:xfrm>
            <a:prstGeom prst="rect">
              <a:avLst/>
            </a:prstGeom>
          </p:spPr>
        </p:pic>
        <p:sp>
          <p:nvSpPr>
            <p:cNvPr id="37" name="Rectangle 36"/>
            <p:cNvSpPr/>
            <p:nvPr/>
          </p:nvSpPr>
          <p:spPr>
            <a:xfrm>
              <a:off x="6850363" y="4719033"/>
              <a:ext cx="4587270" cy="20442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14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886" y="804620"/>
            <a:ext cx="10620651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óng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ỗn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ồm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0 gam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ưu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uỳnh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32 gam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ắt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44 g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eS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ằng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ảy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o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ơ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ồ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                  Fe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+   S ---&gt; 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eS</a:t>
            </a:r>
            <a:endParaRPr kumimoji="0" lang="en-US" altLang="en-US" sz="2800" b="1" i="0" u="none" strike="noStrike" cap="none" normalizeH="0" dirty="0">
              <a:ln>
                <a:noFill/>
              </a:ln>
              <a:solidFill>
                <a:srgbClr val="3333FF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óa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. 60%              B. 87,5%               C. 75%            C. 8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                     (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KLNT: Fe = 56 , S= 32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219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62534" y="3787408"/>
            <a:ext cx="9383697" cy="949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46">
              <a:lnSpc>
                <a:spcPct val="120000"/>
              </a:lnSpc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400" b="1" dirty="0" err="1">
                <a:solidFill>
                  <a:schemeClr val="bg1"/>
                </a:solidFill>
              </a:rPr>
              <a:t>Câu</a:t>
            </a:r>
            <a:r>
              <a:rPr lang="en-US" sz="2400" b="1" dirty="0">
                <a:solidFill>
                  <a:schemeClr val="bg1"/>
                </a:solidFill>
              </a:rPr>
              <a:t> 1: Khi </a:t>
            </a:r>
            <a:r>
              <a:rPr lang="en-US" sz="2400" b="1" dirty="0" err="1">
                <a:solidFill>
                  <a:schemeClr val="bg1"/>
                </a:solidFill>
              </a:rPr>
              <a:t>đốt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háy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oà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oàn</a:t>
            </a:r>
            <a:r>
              <a:rPr lang="en-US" sz="2400" b="1" dirty="0">
                <a:solidFill>
                  <a:schemeClr val="bg1"/>
                </a:solidFill>
              </a:rPr>
              <a:t> 1 mol Carbon </a:t>
            </a:r>
            <a:r>
              <a:rPr lang="en-US" sz="2400" b="1" dirty="0" err="1">
                <a:solidFill>
                  <a:schemeClr val="bg1"/>
                </a:solidFill>
              </a:rPr>
              <a:t>tro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khí</a:t>
            </a:r>
            <a:r>
              <a:rPr lang="en-US" sz="2400" b="1" dirty="0">
                <a:solidFill>
                  <a:schemeClr val="bg1"/>
                </a:solidFill>
              </a:rPr>
              <a:t> oxygen </a:t>
            </a:r>
            <a:r>
              <a:rPr lang="en-US" sz="2400" b="1" dirty="0" err="1">
                <a:solidFill>
                  <a:schemeClr val="bg1"/>
                </a:solidFill>
              </a:rPr>
              <a:t>thu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ợc</a:t>
            </a:r>
            <a:r>
              <a:rPr lang="en-US" sz="2400" b="1" dirty="0">
                <a:solidFill>
                  <a:schemeClr val="bg1"/>
                </a:solidFill>
              </a:rPr>
              <a:t> bao </a:t>
            </a:r>
            <a:r>
              <a:rPr lang="en-US" sz="2400" b="1" dirty="0" err="1">
                <a:solidFill>
                  <a:schemeClr val="bg1"/>
                </a:solidFill>
              </a:rPr>
              <a:t>nhiêu</a:t>
            </a:r>
            <a:r>
              <a:rPr lang="en-US" sz="2400" b="1" dirty="0">
                <a:solidFill>
                  <a:schemeClr val="bg1"/>
                </a:solidFill>
              </a:rPr>
              <a:t> mol carbon dioxide (CO</a:t>
            </a:r>
            <a:r>
              <a:rPr lang="en-US" sz="2400" b="1" baseline="-25000" dirty="0">
                <a:solidFill>
                  <a:schemeClr val="bg1"/>
                </a:solidFill>
              </a:rPr>
              <a:t>2</a:t>
            </a:r>
            <a:r>
              <a:rPr lang="en-US" sz="2400" b="1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10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6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6" y="606349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2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. 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mol</a:t>
            </a:r>
            <a:endParaRPr lang="vi-VN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3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6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13960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. 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5 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2" y="6060426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. 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8 mol</a:t>
            </a:r>
            <a:endParaRPr lang="vi-VN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1" y="863860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1" y="1478694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6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2"/>
            <a:ext cx="487363" cy="48736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50F34C89-4F46-545B-FE8E-CD37B0AAF659}"/>
              </a:ext>
            </a:extLst>
          </p:cNvPr>
          <p:cNvGrpSpPr/>
          <p:nvPr/>
        </p:nvGrpSpPr>
        <p:grpSpPr>
          <a:xfrm>
            <a:off x="3186669" y="385590"/>
            <a:ext cx="5735426" cy="2287492"/>
            <a:chOff x="5730946" y="1662122"/>
            <a:chExt cx="5735426" cy="228749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89811DDD-5005-47C7-CEEC-BAB0CBAA6A24}"/>
                </a:ext>
              </a:extLst>
            </p:cNvPr>
            <p:cNvSpPr/>
            <p:nvPr/>
          </p:nvSpPr>
          <p:spPr>
            <a:xfrm>
              <a:off x="5788143" y="1689740"/>
              <a:ext cx="5678229" cy="2259874"/>
            </a:xfrm>
            <a:prstGeom prst="rect">
              <a:avLst/>
            </a:prstGeom>
            <a:solidFill>
              <a:srgbClr val="99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239268F9-1972-2DB6-948D-76E34D20E2D6}"/>
                </a:ext>
              </a:extLst>
            </p:cNvPr>
            <p:cNvGrpSpPr/>
            <p:nvPr/>
          </p:nvGrpSpPr>
          <p:grpSpPr>
            <a:xfrm>
              <a:off x="5730946" y="1662122"/>
              <a:ext cx="5713876" cy="2283734"/>
              <a:chOff x="5768026" y="1689740"/>
              <a:chExt cx="5713876" cy="2283734"/>
            </a:xfrm>
          </p:grpSpPr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9CD1A01-CDE8-9F19-2C28-4452A64D9001}"/>
                  </a:ext>
                </a:extLst>
              </p:cNvPr>
              <p:cNvSpPr txBox="1"/>
              <p:nvPr/>
            </p:nvSpPr>
            <p:spPr>
              <a:xfrm>
                <a:off x="6713610" y="2580948"/>
                <a:ext cx="451076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I NHANH HƠN</a:t>
                </a:r>
              </a:p>
            </p:txBody>
          </p:sp>
          <p:grpSp>
            <p:nvGrpSpPr>
              <p:cNvPr id="6" name="Google Shape;1569;p40">
                <a:extLst>
                  <a:ext uri="{FF2B5EF4-FFF2-40B4-BE49-F238E27FC236}">
                    <a16:creationId xmlns:a16="http://schemas.microsoft.com/office/drawing/2014/main" id="{5E0E60D4-1E48-A573-A224-89B64488C103}"/>
                  </a:ext>
                </a:extLst>
              </p:cNvPr>
              <p:cNvGrpSpPr/>
              <p:nvPr/>
            </p:nvGrpSpPr>
            <p:grpSpPr>
              <a:xfrm flipH="1">
                <a:off x="5768026" y="1689740"/>
                <a:ext cx="1012266" cy="915336"/>
                <a:chOff x="1646611" y="3615301"/>
                <a:chExt cx="1971716" cy="2035401"/>
              </a:xfrm>
            </p:grpSpPr>
            <p:sp>
              <p:nvSpPr>
                <p:cNvPr id="192" name="Google Shape;1570;p40">
                  <a:extLst>
                    <a:ext uri="{FF2B5EF4-FFF2-40B4-BE49-F238E27FC236}">
                      <a16:creationId xmlns:a16="http://schemas.microsoft.com/office/drawing/2014/main" id="{19CF97EA-DDC7-35FE-627D-FCE739F960FA}"/>
                    </a:ext>
                  </a:extLst>
                </p:cNvPr>
                <p:cNvSpPr/>
                <p:nvPr/>
              </p:nvSpPr>
              <p:spPr>
                <a:xfrm>
                  <a:off x="2102069" y="5350609"/>
                  <a:ext cx="85" cy="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1" extrusionOk="0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3" name="Google Shape;1571;p40">
                  <a:extLst>
                    <a:ext uri="{FF2B5EF4-FFF2-40B4-BE49-F238E27FC236}">
                      <a16:creationId xmlns:a16="http://schemas.microsoft.com/office/drawing/2014/main" id="{8B56AA0F-D292-36D3-3D66-FE6B092D3FB5}"/>
                    </a:ext>
                  </a:extLst>
                </p:cNvPr>
                <p:cNvSpPr/>
                <p:nvPr/>
              </p:nvSpPr>
              <p:spPr>
                <a:xfrm>
                  <a:off x="1719243" y="5392613"/>
                  <a:ext cx="214" cy="2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" h="7" extrusionOk="0">
                      <a:moveTo>
                        <a:pt x="1" y="1"/>
                      </a:moveTo>
                      <a:lnTo>
                        <a:pt x="3" y="5"/>
                      </a:lnTo>
                      <a:lnTo>
                        <a:pt x="3" y="5"/>
                      </a:lnTo>
                      <a:cubicBezTo>
                        <a:pt x="3" y="4"/>
                        <a:pt x="3" y="4"/>
                        <a:pt x="3" y="4"/>
                      </a:cubicBezTo>
                      <a:cubicBezTo>
                        <a:pt x="3" y="3"/>
                        <a:pt x="2" y="2"/>
                        <a:pt x="1" y="1"/>
                      </a:cubicBezTo>
                      <a:close/>
                      <a:moveTo>
                        <a:pt x="3" y="5"/>
                      </a:moveTo>
                      <a:lnTo>
                        <a:pt x="3" y="5"/>
                      </a:lnTo>
                      <a:cubicBezTo>
                        <a:pt x="3" y="5"/>
                        <a:pt x="3" y="5"/>
                        <a:pt x="4" y="6"/>
                      </a:cubicBezTo>
                      <a:lnTo>
                        <a:pt x="3" y="5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4" name="Google Shape;1572;p40">
                  <a:extLst>
                    <a:ext uri="{FF2B5EF4-FFF2-40B4-BE49-F238E27FC236}">
                      <a16:creationId xmlns:a16="http://schemas.microsoft.com/office/drawing/2014/main" id="{9CD62641-79E2-6B54-5AE2-C951CC4E2564}"/>
                    </a:ext>
                  </a:extLst>
                </p:cNvPr>
                <p:cNvSpPr/>
                <p:nvPr/>
              </p:nvSpPr>
              <p:spPr>
                <a:xfrm>
                  <a:off x="2129729" y="3701274"/>
                  <a:ext cx="397233" cy="5457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92" h="12773" extrusionOk="0">
                      <a:moveTo>
                        <a:pt x="3569" y="0"/>
                      </a:moveTo>
                      <a:cubicBezTo>
                        <a:pt x="3163" y="0"/>
                        <a:pt x="2754" y="74"/>
                        <a:pt x="2355" y="237"/>
                      </a:cubicBezTo>
                      <a:cubicBezTo>
                        <a:pt x="1160" y="635"/>
                        <a:pt x="294" y="1274"/>
                        <a:pt x="50" y="2568"/>
                      </a:cubicBezTo>
                      <a:cubicBezTo>
                        <a:pt x="1" y="3213"/>
                        <a:pt x="185" y="3864"/>
                        <a:pt x="342" y="4483"/>
                      </a:cubicBezTo>
                      <a:cubicBezTo>
                        <a:pt x="836" y="6134"/>
                        <a:pt x="1711" y="7637"/>
                        <a:pt x="2584" y="9111"/>
                      </a:cubicBezTo>
                      <a:cubicBezTo>
                        <a:pt x="3099" y="9956"/>
                        <a:pt x="3565" y="10832"/>
                        <a:pt x="4181" y="11604"/>
                      </a:cubicBezTo>
                      <a:cubicBezTo>
                        <a:pt x="4335" y="11779"/>
                        <a:pt x="4491" y="11951"/>
                        <a:pt x="4648" y="12123"/>
                      </a:cubicBezTo>
                      <a:cubicBezTo>
                        <a:pt x="4811" y="12325"/>
                        <a:pt x="4951" y="12548"/>
                        <a:pt x="5151" y="12716"/>
                      </a:cubicBezTo>
                      <a:cubicBezTo>
                        <a:pt x="5161" y="12731"/>
                        <a:pt x="5168" y="12747"/>
                        <a:pt x="5169" y="12763"/>
                      </a:cubicBezTo>
                      <a:cubicBezTo>
                        <a:pt x="5174" y="12766"/>
                        <a:pt x="5177" y="12771"/>
                        <a:pt x="5180" y="12773"/>
                      </a:cubicBezTo>
                      <a:cubicBezTo>
                        <a:pt x="6158" y="12050"/>
                        <a:pt x="7236" y="11470"/>
                        <a:pt x="8397" y="11094"/>
                      </a:cubicBezTo>
                      <a:cubicBezTo>
                        <a:pt x="8691" y="11002"/>
                        <a:pt x="8991" y="10922"/>
                        <a:pt x="9291" y="10855"/>
                      </a:cubicBezTo>
                      <a:cubicBezTo>
                        <a:pt x="9100" y="9738"/>
                        <a:pt x="9013" y="8607"/>
                        <a:pt x="8938" y="7476"/>
                      </a:cubicBezTo>
                      <a:cubicBezTo>
                        <a:pt x="8872" y="7206"/>
                        <a:pt x="8809" y="6915"/>
                        <a:pt x="8760" y="6647"/>
                      </a:cubicBezTo>
                      <a:cubicBezTo>
                        <a:pt x="8506" y="5305"/>
                        <a:pt x="8210" y="4021"/>
                        <a:pt x="7571" y="2804"/>
                      </a:cubicBezTo>
                      <a:cubicBezTo>
                        <a:pt x="7448" y="2563"/>
                        <a:pt x="7306" y="2309"/>
                        <a:pt x="7155" y="2090"/>
                      </a:cubicBezTo>
                      <a:cubicBezTo>
                        <a:pt x="6368" y="907"/>
                        <a:pt x="4988" y="0"/>
                        <a:pt x="3569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5" name="Google Shape;1573;p40">
                  <a:extLst>
                    <a:ext uri="{FF2B5EF4-FFF2-40B4-BE49-F238E27FC236}">
                      <a16:creationId xmlns:a16="http://schemas.microsoft.com/office/drawing/2014/main" id="{220B1D42-DE0F-61E7-C47C-B26CCE8F2184}"/>
                    </a:ext>
                  </a:extLst>
                </p:cNvPr>
                <p:cNvSpPr/>
                <p:nvPr/>
              </p:nvSpPr>
              <p:spPr>
                <a:xfrm>
                  <a:off x="2510888" y="3623933"/>
                  <a:ext cx="321694" cy="54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25" h="12727" extrusionOk="0">
                      <a:moveTo>
                        <a:pt x="3182" y="0"/>
                      </a:moveTo>
                      <a:cubicBezTo>
                        <a:pt x="3079" y="0"/>
                        <a:pt x="2975" y="4"/>
                        <a:pt x="2870" y="10"/>
                      </a:cubicBezTo>
                      <a:cubicBezTo>
                        <a:pt x="2280" y="64"/>
                        <a:pt x="1848" y="492"/>
                        <a:pt x="1402" y="831"/>
                      </a:cubicBezTo>
                      <a:cubicBezTo>
                        <a:pt x="1144" y="1036"/>
                        <a:pt x="885" y="1252"/>
                        <a:pt x="763" y="1561"/>
                      </a:cubicBezTo>
                      <a:cubicBezTo>
                        <a:pt x="35" y="3265"/>
                        <a:pt x="0" y="5180"/>
                        <a:pt x="94" y="7005"/>
                      </a:cubicBezTo>
                      <a:cubicBezTo>
                        <a:pt x="110" y="7753"/>
                        <a:pt x="148" y="8502"/>
                        <a:pt x="200" y="9250"/>
                      </a:cubicBezTo>
                      <a:cubicBezTo>
                        <a:pt x="205" y="9262"/>
                        <a:pt x="208" y="9276"/>
                        <a:pt x="213" y="9289"/>
                      </a:cubicBezTo>
                      <a:cubicBezTo>
                        <a:pt x="224" y="9317"/>
                        <a:pt x="221" y="9342"/>
                        <a:pt x="209" y="9364"/>
                      </a:cubicBezTo>
                      <a:cubicBezTo>
                        <a:pt x="278" y="10301"/>
                        <a:pt x="370" y="11235"/>
                        <a:pt x="475" y="12164"/>
                      </a:cubicBezTo>
                      <a:cubicBezTo>
                        <a:pt x="501" y="12316"/>
                        <a:pt x="540" y="12471"/>
                        <a:pt x="564" y="12625"/>
                      </a:cubicBezTo>
                      <a:cubicBezTo>
                        <a:pt x="1228" y="12488"/>
                        <a:pt x="1906" y="12414"/>
                        <a:pt x="2583" y="12414"/>
                      </a:cubicBezTo>
                      <a:cubicBezTo>
                        <a:pt x="3114" y="12414"/>
                        <a:pt x="3644" y="12459"/>
                        <a:pt x="4168" y="12555"/>
                      </a:cubicBezTo>
                      <a:cubicBezTo>
                        <a:pt x="4618" y="12611"/>
                        <a:pt x="5076" y="12648"/>
                        <a:pt x="5523" y="12727"/>
                      </a:cubicBezTo>
                      <a:cubicBezTo>
                        <a:pt x="5527" y="12719"/>
                        <a:pt x="5529" y="12711"/>
                        <a:pt x="5530" y="12703"/>
                      </a:cubicBezTo>
                      <a:cubicBezTo>
                        <a:pt x="5684" y="11952"/>
                        <a:pt x="5905" y="11219"/>
                        <a:pt x="6166" y="10499"/>
                      </a:cubicBezTo>
                      <a:cubicBezTo>
                        <a:pt x="6166" y="10499"/>
                        <a:pt x="6166" y="10497"/>
                        <a:pt x="6167" y="10496"/>
                      </a:cubicBezTo>
                      <a:cubicBezTo>
                        <a:pt x="6322" y="9931"/>
                        <a:pt x="6531" y="9385"/>
                        <a:pt x="6714" y="8830"/>
                      </a:cubicBezTo>
                      <a:cubicBezTo>
                        <a:pt x="6874" y="8225"/>
                        <a:pt x="6991" y="7610"/>
                        <a:pt x="7153" y="7006"/>
                      </a:cubicBezTo>
                      <a:cubicBezTo>
                        <a:pt x="7260" y="6595"/>
                        <a:pt x="7314" y="6174"/>
                        <a:pt x="7354" y="5751"/>
                      </a:cubicBezTo>
                      <a:cubicBezTo>
                        <a:pt x="7441" y="4938"/>
                        <a:pt x="7524" y="4099"/>
                        <a:pt x="7323" y="3297"/>
                      </a:cubicBezTo>
                      <a:cubicBezTo>
                        <a:pt x="6885" y="1265"/>
                        <a:pt x="5195" y="0"/>
                        <a:pt x="31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" name="Google Shape;1574;p40">
                  <a:extLst>
                    <a:ext uri="{FF2B5EF4-FFF2-40B4-BE49-F238E27FC236}">
                      <a16:creationId xmlns:a16="http://schemas.microsoft.com/office/drawing/2014/main" id="{FEFF8D3C-9A0C-6D9E-7C5B-5F086101CA00}"/>
                    </a:ext>
                  </a:extLst>
                </p:cNvPr>
                <p:cNvSpPr/>
                <p:nvPr/>
              </p:nvSpPr>
              <p:spPr>
                <a:xfrm>
                  <a:off x="2756572" y="3752764"/>
                  <a:ext cx="439983" cy="5345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92" h="12509" extrusionOk="0">
                      <a:moveTo>
                        <a:pt x="6482" y="0"/>
                      </a:moveTo>
                      <a:cubicBezTo>
                        <a:pt x="5524" y="0"/>
                        <a:pt x="4554" y="430"/>
                        <a:pt x="3881" y="1095"/>
                      </a:cubicBezTo>
                      <a:cubicBezTo>
                        <a:pt x="3028" y="2148"/>
                        <a:pt x="2360" y="3345"/>
                        <a:pt x="1869" y="4605"/>
                      </a:cubicBezTo>
                      <a:cubicBezTo>
                        <a:pt x="1386" y="5560"/>
                        <a:pt x="971" y="6553"/>
                        <a:pt x="596" y="7557"/>
                      </a:cubicBezTo>
                      <a:cubicBezTo>
                        <a:pt x="390" y="8240"/>
                        <a:pt x="203" y="8930"/>
                        <a:pt x="29" y="9623"/>
                      </a:cubicBezTo>
                      <a:cubicBezTo>
                        <a:pt x="62" y="9669"/>
                        <a:pt x="39" y="9725"/>
                        <a:pt x="0" y="9755"/>
                      </a:cubicBezTo>
                      <a:cubicBezTo>
                        <a:pt x="261" y="9813"/>
                        <a:pt x="517" y="9887"/>
                        <a:pt x="765" y="9993"/>
                      </a:cubicBezTo>
                      <a:cubicBezTo>
                        <a:pt x="1359" y="10246"/>
                        <a:pt x="1963" y="10503"/>
                        <a:pt x="2501" y="10853"/>
                      </a:cubicBezTo>
                      <a:cubicBezTo>
                        <a:pt x="3363" y="11281"/>
                        <a:pt x="4157" y="11851"/>
                        <a:pt x="4875" y="12509"/>
                      </a:cubicBezTo>
                      <a:cubicBezTo>
                        <a:pt x="5011" y="12352"/>
                        <a:pt x="5156" y="12204"/>
                        <a:pt x="5305" y="12058"/>
                      </a:cubicBezTo>
                      <a:cubicBezTo>
                        <a:pt x="5530" y="11791"/>
                        <a:pt x="5759" y="11524"/>
                        <a:pt x="5978" y="11251"/>
                      </a:cubicBezTo>
                      <a:cubicBezTo>
                        <a:pt x="6374" y="10750"/>
                        <a:pt x="6881" y="10352"/>
                        <a:pt x="7280" y="9855"/>
                      </a:cubicBezTo>
                      <a:cubicBezTo>
                        <a:pt x="7794" y="9217"/>
                        <a:pt x="8196" y="8501"/>
                        <a:pt x="8679" y="7841"/>
                      </a:cubicBezTo>
                      <a:lnTo>
                        <a:pt x="8679" y="7841"/>
                      </a:lnTo>
                      <a:cubicBezTo>
                        <a:pt x="8678" y="7846"/>
                        <a:pt x="8676" y="7848"/>
                        <a:pt x="8674" y="7852"/>
                      </a:cubicBezTo>
                      <a:cubicBezTo>
                        <a:pt x="9408" y="6872"/>
                        <a:pt x="9863" y="5729"/>
                        <a:pt x="10136" y="4543"/>
                      </a:cubicBezTo>
                      <a:cubicBezTo>
                        <a:pt x="10292" y="3631"/>
                        <a:pt x="10031" y="2685"/>
                        <a:pt x="9631" y="1868"/>
                      </a:cubicBezTo>
                      <a:cubicBezTo>
                        <a:pt x="9431" y="1503"/>
                        <a:pt x="9185" y="1146"/>
                        <a:pt x="8883" y="861"/>
                      </a:cubicBezTo>
                      <a:cubicBezTo>
                        <a:pt x="8305" y="432"/>
                        <a:pt x="7584" y="213"/>
                        <a:pt x="6898" y="28"/>
                      </a:cubicBezTo>
                      <a:cubicBezTo>
                        <a:pt x="6760" y="9"/>
                        <a:pt x="6621" y="0"/>
                        <a:pt x="64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7" name="Google Shape;1575;p40">
                  <a:extLst>
                    <a:ext uri="{FF2B5EF4-FFF2-40B4-BE49-F238E27FC236}">
                      <a16:creationId xmlns:a16="http://schemas.microsoft.com/office/drawing/2014/main" id="{43D8A788-8B79-818A-6444-DB3C47660A77}"/>
                    </a:ext>
                  </a:extLst>
                </p:cNvPr>
                <p:cNvSpPr/>
                <p:nvPr/>
              </p:nvSpPr>
              <p:spPr>
                <a:xfrm>
                  <a:off x="2972160" y="4037559"/>
                  <a:ext cx="507058" cy="463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61" h="10846" extrusionOk="0">
                      <a:moveTo>
                        <a:pt x="8404" y="1"/>
                      </a:moveTo>
                      <a:cubicBezTo>
                        <a:pt x="7065" y="1"/>
                        <a:pt x="5710" y="1053"/>
                        <a:pt x="4630" y="1734"/>
                      </a:cubicBezTo>
                      <a:cubicBezTo>
                        <a:pt x="2998" y="2815"/>
                        <a:pt x="1645" y="4256"/>
                        <a:pt x="286" y="5654"/>
                      </a:cubicBezTo>
                      <a:cubicBezTo>
                        <a:pt x="199" y="5756"/>
                        <a:pt x="113" y="5859"/>
                        <a:pt x="29" y="5962"/>
                      </a:cubicBezTo>
                      <a:cubicBezTo>
                        <a:pt x="23" y="5978"/>
                        <a:pt x="13" y="5991"/>
                        <a:pt x="0" y="6002"/>
                      </a:cubicBezTo>
                      <a:cubicBezTo>
                        <a:pt x="626" y="6597"/>
                        <a:pt x="1190" y="7257"/>
                        <a:pt x="1689" y="7944"/>
                      </a:cubicBezTo>
                      <a:cubicBezTo>
                        <a:pt x="2334" y="8830"/>
                        <a:pt x="2847" y="9811"/>
                        <a:pt x="3210" y="10845"/>
                      </a:cubicBezTo>
                      <a:cubicBezTo>
                        <a:pt x="3214" y="10843"/>
                        <a:pt x="3218" y="10842"/>
                        <a:pt x="3222" y="10841"/>
                      </a:cubicBezTo>
                      <a:cubicBezTo>
                        <a:pt x="3883" y="10578"/>
                        <a:pt x="4565" y="10360"/>
                        <a:pt x="5257" y="10182"/>
                      </a:cubicBezTo>
                      <a:cubicBezTo>
                        <a:pt x="5765" y="9997"/>
                        <a:pt x="6248" y="9756"/>
                        <a:pt x="6717" y="9477"/>
                      </a:cubicBezTo>
                      <a:cubicBezTo>
                        <a:pt x="7184" y="9241"/>
                        <a:pt x="7682" y="9014"/>
                        <a:pt x="8104" y="8713"/>
                      </a:cubicBezTo>
                      <a:cubicBezTo>
                        <a:pt x="8648" y="8346"/>
                        <a:pt x="9105" y="7875"/>
                        <a:pt x="9557" y="7405"/>
                      </a:cubicBezTo>
                      <a:cubicBezTo>
                        <a:pt x="10215" y="6715"/>
                        <a:pt x="10858" y="5972"/>
                        <a:pt x="11173" y="5059"/>
                      </a:cubicBezTo>
                      <a:cubicBezTo>
                        <a:pt x="11860" y="3319"/>
                        <a:pt x="11196" y="1312"/>
                        <a:pt x="9605" y="329"/>
                      </a:cubicBezTo>
                      <a:cubicBezTo>
                        <a:pt x="9212" y="97"/>
                        <a:pt x="8809" y="1"/>
                        <a:pt x="840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" name="Google Shape;1576;p40">
                  <a:extLst>
                    <a:ext uri="{FF2B5EF4-FFF2-40B4-BE49-F238E27FC236}">
                      <a16:creationId xmlns:a16="http://schemas.microsoft.com/office/drawing/2014/main" id="{BB00D8ED-5637-C0D6-E3C8-552FF165D4D5}"/>
                    </a:ext>
                  </a:extLst>
                </p:cNvPr>
                <p:cNvSpPr/>
                <p:nvPr/>
              </p:nvSpPr>
              <p:spPr>
                <a:xfrm>
                  <a:off x="3112209" y="4450074"/>
                  <a:ext cx="496926" cy="3485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24" h="8158" extrusionOk="0">
                      <a:moveTo>
                        <a:pt x="7856" y="0"/>
                      </a:moveTo>
                      <a:cubicBezTo>
                        <a:pt x="7561" y="0"/>
                        <a:pt x="7266" y="9"/>
                        <a:pt x="6975" y="13"/>
                      </a:cubicBezTo>
                      <a:cubicBezTo>
                        <a:pt x="5500" y="45"/>
                        <a:pt x="4055" y="266"/>
                        <a:pt x="2615" y="563"/>
                      </a:cubicBezTo>
                      <a:cubicBezTo>
                        <a:pt x="2409" y="613"/>
                        <a:pt x="2205" y="663"/>
                        <a:pt x="2000" y="718"/>
                      </a:cubicBezTo>
                      <a:cubicBezTo>
                        <a:pt x="1670" y="826"/>
                        <a:pt x="1333" y="917"/>
                        <a:pt x="1010" y="1043"/>
                      </a:cubicBezTo>
                      <a:cubicBezTo>
                        <a:pt x="678" y="1169"/>
                        <a:pt x="343" y="1290"/>
                        <a:pt x="0" y="1382"/>
                      </a:cubicBezTo>
                      <a:cubicBezTo>
                        <a:pt x="611" y="3218"/>
                        <a:pt x="754" y="5206"/>
                        <a:pt x="344" y="7103"/>
                      </a:cubicBezTo>
                      <a:cubicBezTo>
                        <a:pt x="316" y="7243"/>
                        <a:pt x="292" y="7385"/>
                        <a:pt x="269" y="7525"/>
                      </a:cubicBezTo>
                      <a:cubicBezTo>
                        <a:pt x="470" y="7533"/>
                        <a:pt x="775" y="7647"/>
                        <a:pt x="887" y="7647"/>
                      </a:cubicBezTo>
                      <a:cubicBezTo>
                        <a:pt x="889" y="7647"/>
                        <a:pt x="892" y="7647"/>
                        <a:pt x="894" y="7646"/>
                      </a:cubicBezTo>
                      <a:cubicBezTo>
                        <a:pt x="977" y="7661"/>
                        <a:pt x="1060" y="7677"/>
                        <a:pt x="1142" y="7693"/>
                      </a:cubicBezTo>
                      <a:cubicBezTo>
                        <a:pt x="2331" y="7870"/>
                        <a:pt x="3511" y="8157"/>
                        <a:pt x="4713" y="8157"/>
                      </a:cubicBezTo>
                      <a:cubicBezTo>
                        <a:pt x="4846" y="8157"/>
                        <a:pt x="4978" y="8154"/>
                        <a:pt x="5111" y="8146"/>
                      </a:cubicBezTo>
                      <a:cubicBezTo>
                        <a:pt x="6270" y="8092"/>
                        <a:pt x="7423" y="7916"/>
                        <a:pt x="8518" y="7541"/>
                      </a:cubicBezTo>
                      <a:cubicBezTo>
                        <a:pt x="9710" y="7014"/>
                        <a:pt x="10864" y="6200"/>
                        <a:pt x="11366" y="4952"/>
                      </a:cubicBezTo>
                      <a:cubicBezTo>
                        <a:pt x="11605" y="4456"/>
                        <a:pt x="11613" y="3904"/>
                        <a:pt x="11617" y="3365"/>
                      </a:cubicBezTo>
                      <a:cubicBezTo>
                        <a:pt x="11623" y="2984"/>
                        <a:pt x="11611" y="2597"/>
                        <a:pt x="11526" y="2225"/>
                      </a:cubicBezTo>
                      <a:cubicBezTo>
                        <a:pt x="11451" y="1820"/>
                        <a:pt x="11205" y="1490"/>
                        <a:pt x="10926" y="1198"/>
                      </a:cubicBezTo>
                      <a:cubicBezTo>
                        <a:pt x="10642" y="812"/>
                        <a:pt x="10266" y="504"/>
                        <a:pt x="9829" y="310"/>
                      </a:cubicBezTo>
                      <a:cubicBezTo>
                        <a:pt x="9203" y="47"/>
                        <a:pt x="8529" y="0"/>
                        <a:pt x="785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" name="Google Shape;1577;p40">
                  <a:extLst>
                    <a:ext uri="{FF2B5EF4-FFF2-40B4-BE49-F238E27FC236}">
                      <a16:creationId xmlns:a16="http://schemas.microsoft.com/office/drawing/2014/main" id="{85DD043D-DDED-74A3-7CD0-67DC54D20FC4}"/>
                    </a:ext>
                  </a:extLst>
                </p:cNvPr>
                <p:cNvSpPr/>
                <p:nvPr/>
              </p:nvSpPr>
              <p:spPr>
                <a:xfrm>
                  <a:off x="3014354" y="4782514"/>
                  <a:ext cx="528989" cy="4144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74" h="9700" extrusionOk="0">
                      <a:moveTo>
                        <a:pt x="2586" y="0"/>
                      </a:moveTo>
                      <a:cubicBezTo>
                        <a:pt x="2575" y="0"/>
                        <a:pt x="2563" y="0"/>
                        <a:pt x="2552" y="1"/>
                      </a:cubicBezTo>
                      <a:cubicBezTo>
                        <a:pt x="2547" y="2"/>
                        <a:pt x="2542" y="2"/>
                        <a:pt x="2537" y="2"/>
                      </a:cubicBezTo>
                      <a:cubicBezTo>
                        <a:pt x="2531" y="2"/>
                        <a:pt x="2526" y="2"/>
                        <a:pt x="2521" y="1"/>
                      </a:cubicBezTo>
                      <a:cubicBezTo>
                        <a:pt x="2459" y="427"/>
                        <a:pt x="2403" y="854"/>
                        <a:pt x="2281" y="1268"/>
                      </a:cubicBezTo>
                      <a:cubicBezTo>
                        <a:pt x="2004" y="2150"/>
                        <a:pt x="1565" y="2973"/>
                        <a:pt x="1096" y="3767"/>
                      </a:cubicBezTo>
                      <a:cubicBezTo>
                        <a:pt x="759" y="4335"/>
                        <a:pt x="399" y="4890"/>
                        <a:pt x="1" y="5412"/>
                      </a:cubicBezTo>
                      <a:cubicBezTo>
                        <a:pt x="892" y="5830"/>
                        <a:pt x="1650" y="6465"/>
                        <a:pt x="2421" y="7076"/>
                      </a:cubicBezTo>
                      <a:cubicBezTo>
                        <a:pt x="2881" y="7418"/>
                        <a:pt x="3343" y="7777"/>
                        <a:pt x="3787" y="8159"/>
                      </a:cubicBezTo>
                      <a:cubicBezTo>
                        <a:pt x="3788" y="8159"/>
                        <a:pt x="3789" y="8160"/>
                        <a:pt x="3789" y="8161"/>
                      </a:cubicBezTo>
                      <a:cubicBezTo>
                        <a:pt x="3813" y="8175"/>
                        <a:pt x="3836" y="8195"/>
                        <a:pt x="3859" y="8209"/>
                      </a:cubicBezTo>
                      <a:cubicBezTo>
                        <a:pt x="5006" y="9092"/>
                        <a:pt x="6411" y="9699"/>
                        <a:pt x="7868" y="9699"/>
                      </a:cubicBezTo>
                      <a:cubicBezTo>
                        <a:pt x="8017" y="9699"/>
                        <a:pt x="8166" y="9693"/>
                        <a:pt x="8316" y="9680"/>
                      </a:cubicBezTo>
                      <a:cubicBezTo>
                        <a:pt x="9708" y="9522"/>
                        <a:pt x="11061" y="8797"/>
                        <a:pt x="11768" y="7563"/>
                      </a:cubicBezTo>
                      <a:cubicBezTo>
                        <a:pt x="12063" y="7045"/>
                        <a:pt x="12259" y="6447"/>
                        <a:pt x="12350" y="5861"/>
                      </a:cubicBezTo>
                      <a:cubicBezTo>
                        <a:pt x="12373" y="5336"/>
                        <a:pt x="12260" y="4794"/>
                        <a:pt x="12038" y="4321"/>
                      </a:cubicBezTo>
                      <a:cubicBezTo>
                        <a:pt x="11611" y="3475"/>
                        <a:pt x="10785" y="2950"/>
                        <a:pt x="10004" y="2466"/>
                      </a:cubicBezTo>
                      <a:cubicBezTo>
                        <a:pt x="9095" y="1911"/>
                        <a:pt x="8128" y="1466"/>
                        <a:pt x="7143" y="1065"/>
                      </a:cubicBezTo>
                      <a:cubicBezTo>
                        <a:pt x="6121" y="750"/>
                        <a:pt x="5065" y="508"/>
                        <a:pt x="4035" y="227"/>
                      </a:cubicBezTo>
                      <a:cubicBezTo>
                        <a:pt x="3826" y="192"/>
                        <a:pt x="3615" y="145"/>
                        <a:pt x="3406" y="100"/>
                      </a:cubicBezTo>
                      <a:cubicBezTo>
                        <a:pt x="3229" y="75"/>
                        <a:pt x="3052" y="53"/>
                        <a:pt x="2873" y="34"/>
                      </a:cubicBezTo>
                      <a:cubicBezTo>
                        <a:pt x="2772" y="26"/>
                        <a:pt x="2678" y="0"/>
                        <a:pt x="258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" name="Google Shape;1578;p40">
                  <a:extLst>
                    <a:ext uri="{FF2B5EF4-FFF2-40B4-BE49-F238E27FC236}">
                      <a16:creationId xmlns:a16="http://schemas.microsoft.com/office/drawing/2014/main" id="{ABCE0222-48DA-BE8D-8B79-114E817658A5}"/>
                    </a:ext>
                  </a:extLst>
                </p:cNvPr>
                <p:cNvSpPr/>
                <p:nvPr/>
              </p:nvSpPr>
              <p:spPr>
                <a:xfrm>
                  <a:off x="2846176" y="5020691"/>
                  <a:ext cx="463624" cy="4532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5" h="10608" extrusionOk="0">
                      <a:moveTo>
                        <a:pt x="3809" y="1"/>
                      </a:moveTo>
                      <a:cubicBezTo>
                        <a:pt x="3330" y="611"/>
                        <a:pt x="2797" y="1176"/>
                        <a:pt x="2187" y="1669"/>
                      </a:cubicBezTo>
                      <a:cubicBezTo>
                        <a:pt x="1603" y="2198"/>
                        <a:pt x="989" y="2697"/>
                        <a:pt x="280" y="3050"/>
                      </a:cubicBezTo>
                      <a:cubicBezTo>
                        <a:pt x="188" y="3102"/>
                        <a:pt x="94" y="3151"/>
                        <a:pt x="0" y="3199"/>
                      </a:cubicBezTo>
                      <a:cubicBezTo>
                        <a:pt x="235" y="3446"/>
                        <a:pt x="551" y="4100"/>
                        <a:pt x="652" y="4212"/>
                      </a:cubicBezTo>
                      <a:cubicBezTo>
                        <a:pt x="996" y="4854"/>
                        <a:pt x="1232" y="5546"/>
                        <a:pt x="1553" y="6198"/>
                      </a:cubicBezTo>
                      <a:cubicBezTo>
                        <a:pt x="1562" y="6220"/>
                        <a:pt x="1570" y="6241"/>
                        <a:pt x="1578" y="6261"/>
                      </a:cubicBezTo>
                      <a:cubicBezTo>
                        <a:pt x="1756" y="6596"/>
                        <a:pt x="1938" y="6927"/>
                        <a:pt x="2132" y="7251"/>
                      </a:cubicBezTo>
                      <a:cubicBezTo>
                        <a:pt x="2636" y="8024"/>
                        <a:pt x="3265" y="8706"/>
                        <a:pt x="3972" y="9299"/>
                      </a:cubicBezTo>
                      <a:cubicBezTo>
                        <a:pt x="4986" y="10146"/>
                        <a:pt x="6335" y="10607"/>
                        <a:pt x="7656" y="10607"/>
                      </a:cubicBezTo>
                      <a:cubicBezTo>
                        <a:pt x="7775" y="10607"/>
                        <a:pt x="7894" y="10604"/>
                        <a:pt x="8013" y="10596"/>
                      </a:cubicBezTo>
                      <a:cubicBezTo>
                        <a:pt x="9225" y="10387"/>
                        <a:pt x="10233" y="9379"/>
                        <a:pt x="10550" y="8210"/>
                      </a:cubicBezTo>
                      <a:cubicBezTo>
                        <a:pt x="10845" y="6833"/>
                        <a:pt x="10257" y="5741"/>
                        <a:pt x="9457" y="4676"/>
                      </a:cubicBezTo>
                      <a:cubicBezTo>
                        <a:pt x="8269" y="3049"/>
                        <a:pt x="6566" y="1918"/>
                        <a:pt x="5004" y="688"/>
                      </a:cubicBezTo>
                      <a:cubicBezTo>
                        <a:pt x="4651" y="444"/>
                        <a:pt x="4300" y="189"/>
                        <a:pt x="3892" y="52"/>
                      </a:cubicBezTo>
                      <a:cubicBezTo>
                        <a:pt x="3864" y="36"/>
                        <a:pt x="3837" y="19"/>
                        <a:pt x="380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" name="Google Shape;1579;p40">
                  <a:extLst>
                    <a:ext uri="{FF2B5EF4-FFF2-40B4-BE49-F238E27FC236}">
                      <a16:creationId xmlns:a16="http://schemas.microsoft.com/office/drawing/2014/main" id="{E7E02125-2610-872E-B2F2-380F6B442545}"/>
                    </a:ext>
                  </a:extLst>
                </p:cNvPr>
                <p:cNvSpPr/>
                <p:nvPr/>
              </p:nvSpPr>
              <p:spPr>
                <a:xfrm>
                  <a:off x="2632169" y="5162426"/>
                  <a:ext cx="321437" cy="4808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19" h="11253" extrusionOk="0">
                      <a:moveTo>
                        <a:pt x="4759" y="1"/>
                      </a:moveTo>
                      <a:cubicBezTo>
                        <a:pt x="3275" y="695"/>
                        <a:pt x="1624" y="993"/>
                        <a:pt x="0" y="1100"/>
                      </a:cubicBezTo>
                      <a:cubicBezTo>
                        <a:pt x="7" y="1151"/>
                        <a:pt x="7" y="1205"/>
                        <a:pt x="8" y="1244"/>
                      </a:cubicBezTo>
                      <a:cubicBezTo>
                        <a:pt x="94" y="1874"/>
                        <a:pt x="96" y="2509"/>
                        <a:pt x="58" y="3142"/>
                      </a:cubicBezTo>
                      <a:cubicBezTo>
                        <a:pt x="79" y="4131"/>
                        <a:pt x="119" y="5119"/>
                        <a:pt x="327" y="6092"/>
                      </a:cubicBezTo>
                      <a:cubicBezTo>
                        <a:pt x="566" y="7176"/>
                        <a:pt x="819" y="8277"/>
                        <a:pt x="1457" y="9200"/>
                      </a:cubicBezTo>
                      <a:cubicBezTo>
                        <a:pt x="2215" y="10311"/>
                        <a:pt x="3513" y="11253"/>
                        <a:pt x="4781" y="11253"/>
                      </a:cubicBezTo>
                      <a:cubicBezTo>
                        <a:pt x="5438" y="11253"/>
                        <a:pt x="6086" y="11000"/>
                        <a:pt x="6647" y="10387"/>
                      </a:cubicBezTo>
                      <a:cubicBezTo>
                        <a:pt x="7101" y="9892"/>
                        <a:pt x="7306" y="9232"/>
                        <a:pt x="7445" y="8591"/>
                      </a:cubicBezTo>
                      <a:cubicBezTo>
                        <a:pt x="7519" y="8181"/>
                        <a:pt x="7432" y="7768"/>
                        <a:pt x="7409" y="7357"/>
                      </a:cubicBezTo>
                      <a:cubicBezTo>
                        <a:pt x="7306" y="5990"/>
                        <a:pt x="6927" y="4673"/>
                        <a:pt x="6533" y="3370"/>
                      </a:cubicBezTo>
                      <a:cubicBezTo>
                        <a:pt x="6503" y="3271"/>
                        <a:pt x="6470" y="3175"/>
                        <a:pt x="6433" y="3079"/>
                      </a:cubicBezTo>
                      <a:cubicBezTo>
                        <a:pt x="6340" y="2897"/>
                        <a:pt x="6250" y="2713"/>
                        <a:pt x="6166" y="2527"/>
                      </a:cubicBezTo>
                      <a:cubicBezTo>
                        <a:pt x="5843" y="1908"/>
                        <a:pt x="5525" y="1287"/>
                        <a:pt x="5216" y="663"/>
                      </a:cubicBezTo>
                      <a:cubicBezTo>
                        <a:pt x="5114" y="433"/>
                        <a:pt x="4994" y="194"/>
                        <a:pt x="4788" y="49"/>
                      </a:cubicBezTo>
                      <a:cubicBezTo>
                        <a:pt x="4773" y="35"/>
                        <a:pt x="4763" y="18"/>
                        <a:pt x="475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" name="Google Shape;1580;p40">
                  <a:extLst>
                    <a:ext uri="{FF2B5EF4-FFF2-40B4-BE49-F238E27FC236}">
                      <a16:creationId xmlns:a16="http://schemas.microsoft.com/office/drawing/2014/main" id="{978DEB22-8240-BAE0-3048-F00CF1777A79}"/>
                    </a:ext>
                  </a:extLst>
                </p:cNvPr>
                <p:cNvSpPr/>
                <p:nvPr/>
              </p:nvSpPr>
              <p:spPr>
                <a:xfrm>
                  <a:off x="2314409" y="5156615"/>
                  <a:ext cx="312203" cy="4472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03" h="10466" extrusionOk="0">
                      <a:moveTo>
                        <a:pt x="2492" y="1"/>
                      </a:moveTo>
                      <a:cubicBezTo>
                        <a:pt x="2474" y="42"/>
                        <a:pt x="2453" y="81"/>
                        <a:pt x="2444" y="112"/>
                      </a:cubicBezTo>
                      <a:cubicBezTo>
                        <a:pt x="2159" y="890"/>
                        <a:pt x="1698" y="1596"/>
                        <a:pt x="1276" y="2305"/>
                      </a:cubicBezTo>
                      <a:cubicBezTo>
                        <a:pt x="1215" y="2406"/>
                        <a:pt x="1156" y="2506"/>
                        <a:pt x="1097" y="2608"/>
                      </a:cubicBezTo>
                      <a:cubicBezTo>
                        <a:pt x="658" y="3435"/>
                        <a:pt x="282" y="4284"/>
                        <a:pt x="168" y="5233"/>
                      </a:cubicBezTo>
                      <a:cubicBezTo>
                        <a:pt x="1" y="6155"/>
                        <a:pt x="102" y="7091"/>
                        <a:pt x="400" y="7977"/>
                      </a:cubicBezTo>
                      <a:cubicBezTo>
                        <a:pt x="713" y="9009"/>
                        <a:pt x="1393" y="10000"/>
                        <a:pt x="2491" y="10265"/>
                      </a:cubicBezTo>
                      <a:cubicBezTo>
                        <a:pt x="2859" y="10401"/>
                        <a:pt x="3209" y="10465"/>
                        <a:pt x="3540" y="10465"/>
                      </a:cubicBezTo>
                      <a:cubicBezTo>
                        <a:pt x="4487" y="10465"/>
                        <a:pt x="5279" y="9938"/>
                        <a:pt x="5887" y="9043"/>
                      </a:cubicBezTo>
                      <a:cubicBezTo>
                        <a:pt x="6474" y="7986"/>
                        <a:pt x="6786" y="6787"/>
                        <a:pt x="7049" y="5614"/>
                      </a:cubicBezTo>
                      <a:cubicBezTo>
                        <a:pt x="7167" y="4823"/>
                        <a:pt x="7263" y="4029"/>
                        <a:pt x="7303" y="3235"/>
                      </a:cubicBezTo>
                      <a:cubicBezTo>
                        <a:pt x="7287" y="2596"/>
                        <a:pt x="7279" y="1958"/>
                        <a:pt x="7240" y="1324"/>
                      </a:cubicBezTo>
                      <a:cubicBezTo>
                        <a:pt x="7240" y="1309"/>
                        <a:pt x="7240" y="1292"/>
                        <a:pt x="7241" y="1275"/>
                      </a:cubicBezTo>
                      <a:cubicBezTo>
                        <a:pt x="7239" y="1265"/>
                        <a:pt x="7238" y="1256"/>
                        <a:pt x="7236" y="1247"/>
                      </a:cubicBezTo>
                      <a:cubicBezTo>
                        <a:pt x="7202" y="1247"/>
                        <a:pt x="7166" y="1245"/>
                        <a:pt x="7131" y="1243"/>
                      </a:cubicBezTo>
                      <a:cubicBezTo>
                        <a:pt x="7096" y="1240"/>
                        <a:pt x="7062" y="1238"/>
                        <a:pt x="7031" y="1238"/>
                      </a:cubicBezTo>
                      <a:cubicBezTo>
                        <a:pt x="7007" y="1238"/>
                        <a:pt x="6984" y="1239"/>
                        <a:pt x="6967" y="1244"/>
                      </a:cubicBezTo>
                      <a:cubicBezTo>
                        <a:pt x="6890" y="1240"/>
                        <a:pt x="6812" y="1236"/>
                        <a:pt x="6736" y="1231"/>
                      </a:cubicBezTo>
                      <a:cubicBezTo>
                        <a:pt x="6650" y="1231"/>
                        <a:pt x="6565" y="1231"/>
                        <a:pt x="6480" y="1232"/>
                      </a:cubicBezTo>
                      <a:cubicBezTo>
                        <a:pt x="6434" y="1228"/>
                        <a:pt x="6375" y="1221"/>
                        <a:pt x="6338" y="1196"/>
                      </a:cubicBezTo>
                      <a:lnTo>
                        <a:pt x="6338" y="1195"/>
                      </a:lnTo>
                      <a:cubicBezTo>
                        <a:pt x="4991" y="1048"/>
                        <a:pt x="3693" y="625"/>
                        <a:pt x="249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3" name="Google Shape;1581;p40">
                  <a:extLst>
                    <a:ext uri="{FF2B5EF4-FFF2-40B4-BE49-F238E27FC236}">
                      <a16:creationId xmlns:a16="http://schemas.microsoft.com/office/drawing/2014/main" id="{A7505478-4974-3EDE-B7E9-B98930A92B00}"/>
                    </a:ext>
                  </a:extLst>
                </p:cNvPr>
                <p:cNvSpPr/>
                <p:nvPr/>
              </p:nvSpPr>
              <p:spPr>
                <a:xfrm>
                  <a:off x="1980189" y="5021930"/>
                  <a:ext cx="432117" cy="4473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08" h="10469" extrusionOk="0">
                      <a:moveTo>
                        <a:pt x="6372" y="0"/>
                      </a:moveTo>
                      <a:cubicBezTo>
                        <a:pt x="6342" y="9"/>
                        <a:pt x="6310" y="19"/>
                        <a:pt x="6281" y="30"/>
                      </a:cubicBezTo>
                      <a:cubicBezTo>
                        <a:pt x="5426" y="367"/>
                        <a:pt x="4589" y="743"/>
                        <a:pt x="3776" y="1175"/>
                      </a:cubicBezTo>
                      <a:cubicBezTo>
                        <a:pt x="2620" y="1874"/>
                        <a:pt x="1570" y="2765"/>
                        <a:pt x="809" y="3890"/>
                      </a:cubicBezTo>
                      <a:cubicBezTo>
                        <a:pt x="109" y="5004"/>
                        <a:pt x="1" y="6381"/>
                        <a:pt x="259" y="7648"/>
                      </a:cubicBezTo>
                      <a:cubicBezTo>
                        <a:pt x="456" y="8253"/>
                        <a:pt x="849" y="8775"/>
                        <a:pt x="1236" y="9268"/>
                      </a:cubicBezTo>
                      <a:cubicBezTo>
                        <a:pt x="1456" y="9540"/>
                        <a:pt x="1749" y="9741"/>
                        <a:pt x="2050" y="9915"/>
                      </a:cubicBezTo>
                      <a:cubicBezTo>
                        <a:pt x="2486" y="10182"/>
                        <a:pt x="2931" y="10469"/>
                        <a:pt x="3456" y="10469"/>
                      </a:cubicBezTo>
                      <a:cubicBezTo>
                        <a:pt x="3462" y="10469"/>
                        <a:pt x="3468" y="10469"/>
                        <a:pt x="3475" y="10469"/>
                      </a:cubicBezTo>
                      <a:cubicBezTo>
                        <a:pt x="3894" y="10450"/>
                        <a:pt x="4301" y="10324"/>
                        <a:pt x="4683" y="10166"/>
                      </a:cubicBezTo>
                      <a:cubicBezTo>
                        <a:pt x="5201" y="9930"/>
                        <a:pt x="5758" y="9725"/>
                        <a:pt x="6150" y="9296"/>
                      </a:cubicBezTo>
                      <a:cubicBezTo>
                        <a:pt x="6770" y="8704"/>
                        <a:pt x="7211" y="7976"/>
                        <a:pt x="7701" y="7285"/>
                      </a:cubicBezTo>
                      <a:cubicBezTo>
                        <a:pt x="8076" y="6834"/>
                        <a:pt x="8367" y="6327"/>
                        <a:pt x="8660" y="5825"/>
                      </a:cubicBezTo>
                      <a:cubicBezTo>
                        <a:pt x="9126" y="4921"/>
                        <a:pt x="9692" y="4063"/>
                        <a:pt x="10091" y="3125"/>
                      </a:cubicBezTo>
                      <a:cubicBezTo>
                        <a:pt x="10100" y="3100"/>
                        <a:pt x="10102" y="3072"/>
                        <a:pt x="10108" y="3044"/>
                      </a:cubicBezTo>
                      <a:cubicBezTo>
                        <a:pt x="8832" y="2350"/>
                        <a:pt x="7672" y="1428"/>
                        <a:pt x="6690" y="372"/>
                      </a:cubicBezTo>
                      <a:cubicBezTo>
                        <a:pt x="6580" y="252"/>
                        <a:pt x="6475" y="127"/>
                        <a:pt x="637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4" name="Google Shape;1582;p40">
                  <a:extLst>
                    <a:ext uri="{FF2B5EF4-FFF2-40B4-BE49-F238E27FC236}">
                      <a16:creationId xmlns:a16="http://schemas.microsoft.com/office/drawing/2014/main" id="{3FB685DB-B875-B67C-2F3F-43153097C5D4}"/>
                    </a:ext>
                  </a:extLst>
                </p:cNvPr>
                <p:cNvSpPr/>
                <p:nvPr/>
              </p:nvSpPr>
              <p:spPr>
                <a:xfrm>
                  <a:off x="1739122" y="4770379"/>
                  <a:ext cx="506160" cy="3282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0" h="7683" extrusionOk="0">
                      <a:moveTo>
                        <a:pt x="8929" y="1"/>
                      </a:moveTo>
                      <a:cubicBezTo>
                        <a:pt x="8566" y="21"/>
                        <a:pt x="8195" y="29"/>
                        <a:pt x="7833" y="59"/>
                      </a:cubicBezTo>
                      <a:cubicBezTo>
                        <a:pt x="7186" y="204"/>
                        <a:pt x="6528" y="166"/>
                        <a:pt x="5875" y="266"/>
                      </a:cubicBezTo>
                      <a:cubicBezTo>
                        <a:pt x="3972" y="650"/>
                        <a:pt x="1938" y="1221"/>
                        <a:pt x="722" y="2850"/>
                      </a:cubicBezTo>
                      <a:cubicBezTo>
                        <a:pt x="63" y="3673"/>
                        <a:pt x="0" y="4585"/>
                        <a:pt x="205" y="5582"/>
                      </a:cubicBezTo>
                      <a:cubicBezTo>
                        <a:pt x="469" y="6999"/>
                        <a:pt x="1788" y="7682"/>
                        <a:pt x="3121" y="7682"/>
                      </a:cubicBezTo>
                      <a:cubicBezTo>
                        <a:pt x="3243" y="7682"/>
                        <a:pt x="3365" y="7677"/>
                        <a:pt x="3487" y="7665"/>
                      </a:cubicBezTo>
                      <a:cubicBezTo>
                        <a:pt x="5114" y="7545"/>
                        <a:pt x="6732" y="7311"/>
                        <a:pt x="8306" y="6868"/>
                      </a:cubicBezTo>
                      <a:cubicBezTo>
                        <a:pt x="9511" y="6538"/>
                        <a:pt x="10636" y="5991"/>
                        <a:pt x="11840" y="5668"/>
                      </a:cubicBezTo>
                      <a:cubicBezTo>
                        <a:pt x="11491" y="5206"/>
                        <a:pt x="11179" y="4714"/>
                        <a:pt x="10864" y="4228"/>
                      </a:cubicBezTo>
                      <a:cubicBezTo>
                        <a:pt x="10342" y="3437"/>
                        <a:pt x="9879" y="2601"/>
                        <a:pt x="9587" y="1695"/>
                      </a:cubicBezTo>
                      <a:cubicBezTo>
                        <a:pt x="9397" y="1145"/>
                        <a:pt x="9268" y="585"/>
                        <a:pt x="9189" y="18"/>
                      </a:cubicBezTo>
                      <a:cubicBezTo>
                        <a:pt x="9152" y="18"/>
                        <a:pt x="9117" y="14"/>
                        <a:pt x="9082" y="10"/>
                      </a:cubicBezTo>
                      <a:cubicBezTo>
                        <a:pt x="9031" y="6"/>
                        <a:pt x="8980" y="3"/>
                        <a:pt x="892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5" name="Google Shape;1583;p40">
                  <a:extLst>
                    <a:ext uri="{FF2B5EF4-FFF2-40B4-BE49-F238E27FC236}">
                      <a16:creationId xmlns:a16="http://schemas.microsoft.com/office/drawing/2014/main" id="{6C5D5565-44E3-E324-D0AC-4840903451DF}"/>
                    </a:ext>
                  </a:extLst>
                </p:cNvPr>
                <p:cNvSpPr/>
                <p:nvPr/>
              </p:nvSpPr>
              <p:spPr>
                <a:xfrm>
                  <a:off x="1664352" y="4364871"/>
                  <a:ext cx="520054" cy="397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165" h="9302" extrusionOk="0">
                      <a:moveTo>
                        <a:pt x="5534" y="1"/>
                      </a:moveTo>
                      <a:cubicBezTo>
                        <a:pt x="3925" y="1"/>
                        <a:pt x="2329" y="437"/>
                        <a:pt x="1223" y="1659"/>
                      </a:cubicBezTo>
                      <a:cubicBezTo>
                        <a:pt x="825" y="2146"/>
                        <a:pt x="558" y="2726"/>
                        <a:pt x="351" y="3316"/>
                      </a:cubicBezTo>
                      <a:cubicBezTo>
                        <a:pt x="225" y="3644"/>
                        <a:pt x="60" y="3933"/>
                        <a:pt x="24" y="4281"/>
                      </a:cubicBezTo>
                      <a:cubicBezTo>
                        <a:pt x="1" y="4758"/>
                        <a:pt x="26" y="5276"/>
                        <a:pt x="263" y="5695"/>
                      </a:cubicBezTo>
                      <a:cubicBezTo>
                        <a:pt x="1121" y="7198"/>
                        <a:pt x="2859" y="7781"/>
                        <a:pt x="4436" y="8219"/>
                      </a:cubicBezTo>
                      <a:cubicBezTo>
                        <a:pt x="6142" y="8687"/>
                        <a:pt x="7885" y="8990"/>
                        <a:pt x="9631" y="9232"/>
                      </a:cubicBezTo>
                      <a:cubicBezTo>
                        <a:pt x="10012" y="9252"/>
                        <a:pt x="10395" y="9270"/>
                        <a:pt x="10774" y="9302"/>
                      </a:cubicBezTo>
                      <a:lnTo>
                        <a:pt x="10883" y="9302"/>
                      </a:lnTo>
                      <a:cubicBezTo>
                        <a:pt x="10893" y="9296"/>
                        <a:pt x="10901" y="9293"/>
                        <a:pt x="10911" y="9292"/>
                      </a:cubicBezTo>
                      <a:cubicBezTo>
                        <a:pt x="10738" y="7804"/>
                        <a:pt x="10903" y="6281"/>
                        <a:pt x="11210" y="4812"/>
                      </a:cubicBezTo>
                      <a:cubicBezTo>
                        <a:pt x="11414" y="3788"/>
                        <a:pt x="11721" y="2780"/>
                        <a:pt x="12165" y="1837"/>
                      </a:cubicBezTo>
                      <a:cubicBezTo>
                        <a:pt x="12003" y="1770"/>
                        <a:pt x="11841" y="1698"/>
                        <a:pt x="11682" y="1621"/>
                      </a:cubicBezTo>
                      <a:cubicBezTo>
                        <a:pt x="10396" y="1100"/>
                        <a:pt x="9128" y="543"/>
                        <a:pt x="7765" y="255"/>
                      </a:cubicBezTo>
                      <a:cubicBezTo>
                        <a:pt x="7052" y="97"/>
                        <a:pt x="6292" y="1"/>
                        <a:pt x="553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6" name="Google Shape;1584;p40">
                  <a:extLst>
                    <a:ext uri="{FF2B5EF4-FFF2-40B4-BE49-F238E27FC236}">
                      <a16:creationId xmlns:a16="http://schemas.microsoft.com/office/drawing/2014/main" id="{2F66FBC8-6F29-C97D-C955-7CCC55FF4DB4}"/>
                    </a:ext>
                  </a:extLst>
                </p:cNvPr>
                <p:cNvSpPr/>
                <p:nvPr/>
              </p:nvSpPr>
              <p:spPr>
                <a:xfrm>
                  <a:off x="1820133" y="3982181"/>
                  <a:ext cx="524628" cy="4531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272" h="10606" extrusionOk="0">
                      <a:moveTo>
                        <a:pt x="3982" y="0"/>
                      </a:moveTo>
                      <a:cubicBezTo>
                        <a:pt x="3687" y="0"/>
                        <a:pt x="3391" y="27"/>
                        <a:pt x="3095" y="84"/>
                      </a:cubicBezTo>
                      <a:cubicBezTo>
                        <a:pt x="1323" y="421"/>
                        <a:pt x="1" y="2241"/>
                        <a:pt x="464" y="4030"/>
                      </a:cubicBezTo>
                      <a:cubicBezTo>
                        <a:pt x="630" y="4520"/>
                        <a:pt x="795" y="5019"/>
                        <a:pt x="1123" y="5421"/>
                      </a:cubicBezTo>
                      <a:cubicBezTo>
                        <a:pt x="1505" y="5873"/>
                        <a:pt x="1956" y="6235"/>
                        <a:pt x="2393" y="6629"/>
                      </a:cubicBezTo>
                      <a:cubicBezTo>
                        <a:pt x="3147" y="7217"/>
                        <a:pt x="3873" y="7857"/>
                        <a:pt x="4705" y="8331"/>
                      </a:cubicBezTo>
                      <a:cubicBezTo>
                        <a:pt x="5327" y="8718"/>
                        <a:pt x="5896" y="9183"/>
                        <a:pt x="6529" y="9550"/>
                      </a:cubicBezTo>
                      <a:cubicBezTo>
                        <a:pt x="7036" y="9817"/>
                        <a:pt x="7524" y="10116"/>
                        <a:pt x="8035" y="10370"/>
                      </a:cubicBezTo>
                      <a:cubicBezTo>
                        <a:pt x="8228" y="10448"/>
                        <a:pt x="8418" y="10526"/>
                        <a:pt x="8611" y="10606"/>
                      </a:cubicBezTo>
                      <a:cubicBezTo>
                        <a:pt x="8865" y="10094"/>
                        <a:pt x="9160" y="9602"/>
                        <a:pt x="9503" y="9139"/>
                      </a:cubicBezTo>
                      <a:cubicBezTo>
                        <a:pt x="10288" y="8082"/>
                        <a:pt x="11220" y="7115"/>
                        <a:pt x="12272" y="6313"/>
                      </a:cubicBezTo>
                      <a:cubicBezTo>
                        <a:pt x="11987" y="6044"/>
                        <a:pt x="11757" y="5714"/>
                        <a:pt x="11510" y="5409"/>
                      </a:cubicBezTo>
                      <a:cubicBezTo>
                        <a:pt x="11509" y="5406"/>
                        <a:pt x="11508" y="5405"/>
                        <a:pt x="11507" y="5403"/>
                      </a:cubicBezTo>
                      <a:cubicBezTo>
                        <a:pt x="11062" y="4894"/>
                        <a:pt x="10600" y="4401"/>
                        <a:pt x="10179" y="3870"/>
                      </a:cubicBezTo>
                      <a:cubicBezTo>
                        <a:pt x="9806" y="3397"/>
                        <a:pt x="9464" y="2914"/>
                        <a:pt x="9063" y="2467"/>
                      </a:cubicBezTo>
                      <a:cubicBezTo>
                        <a:pt x="7747" y="1130"/>
                        <a:pt x="5900" y="0"/>
                        <a:pt x="39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7" name="Google Shape;1585;p40">
                  <a:extLst>
                    <a:ext uri="{FF2B5EF4-FFF2-40B4-BE49-F238E27FC236}">
                      <a16:creationId xmlns:a16="http://schemas.microsoft.com/office/drawing/2014/main" id="{0B5BD4B2-72BB-C7EC-D42E-485B5206F17E}"/>
                    </a:ext>
                  </a:extLst>
                </p:cNvPr>
                <p:cNvSpPr/>
                <p:nvPr/>
              </p:nvSpPr>
              <p:spPr>
                <a:xfrm>
                  <a:off x="2067827" y="4093578"/>
                  <a:ext cx="1130738" cy="11767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50" h="27540" extrusionOk="0">
                      <a:moveTo>
                        <a:pt x="13130" y="1492"/>
                      </a:moveTo>
                      <a:cubicBezTo>
                        <a:pt x="13755" y="1546"/>
                        <a:pt x="14392" y="1662"/>
                        <a:pt x="15015" y="1735"/>
                      </a:cubicBezTo>
                      <a:cubicBezTo>
                        <a:pt x="15018" y="1735"/>
                        <a:pt x="15022" y="1736"/>
                        <a:pt x="15026" y="1736"/>
                      </a:cubicBezTo>
                      <a:cubicBezTo>
                        <a:pt x="15058" y="1736"/>
                        <a:pt x="15087" y="1718"/>
                        <a:pt x="15104" y="1691"/>
                      </a:cubicBezTo>
                      <a:cubicBezTo>
                        <a:pt x="15442" y="1735"/>
                        <a:pt x="15781" y="1817"/>
                        <a:pt x="16123" y="1818"/>
                      </a:cubicBezTo>
                      <a:cubicBezTo>
                        <a:pt x="17228" y="2259"/>
                        <a:pt x="18326" y="2718"/>
                        <a:pt x="19296" y="3424"/>
                      </a:cubicBezTo>
                      <a:cubicBezTo>
                        <a:pt x="20079" y="3946"/>
                        <a:pt x="20933" y="4396"/>
                        <a:pt x="21550" y="5125"/>
                      </a:cubicBezTo>
                      <a:cubicBezTo>
                        <a:pt x="21562" y="5150"/>
                        <a:pt x="21584" y="5166"/>
                        <a:pt x="21608" y="5174"/>
                      </a:cubicBezTo>
                      <a:lnTo>
                        <a:pt x="21609" y="5174"/>
                      </a:lnTo>
                      <a:cubicBezTo>
                        <a:pt x="23347" y="7071"/>
                        <a:pt x="23773" y="7989"/>
                        <a:pt x="24602" y="10526"/>
                      </a:cubicBezTo>
                      <a:cubicBezTo>
                        <a:pt x="24616" y="10537"/>
                        <a:pt x="24628" y="10546"/>
                        <a:pt x="24640" y="10553"/>
                      </a:cubicBezTo>
                      <a:cubicBezTo>
                        <a:pt x="24740" y="10931"/>
                        <a:pt x="24834" y="11309"/>
                        <a:pt x="24882" y="11697"/>
                      </a:cubicBezTo>
                      <a:cubicBezTo>
                        <a:pt x="25024" y="12599"/>
                        <a:pt x="24981" y="13508"/>
                        <a:pt x="24884" y="14414"/>
                      </a:cubicBezTo>
                      <a:cubicBezTo>
                        <a:pt x="24866" y="14794"/>
                        <a:pt x="24753" y="15159"/>
                        <a:pt x="24691" y="15533"/>
                      </a:cubicBezTo>
                      <a:cubicBezTo>
                        <a:pt x="24643" y="15866"/>
                        <a:pt x="24644" y="16206"/>
                        <a:pt x="24551" y="16531"/>
                      </a:cubicBezTo>
                      <a:cubicBezTo>
                        <a:pt x="24541" y="16569"/>
                        <a:pt x="24559" y="16608"/>
                        <a:pt x="24590" y="16631"/>
                      </a:cubicBezTo>
                      <a:cubicBezTo>
                        <a:pt x="24453" y="17359"/>
                        <a:pt x="24198" y="18061"/>
                        <a:pt x="23886" y="18737"/>
                      </a:cubicBezTo>
                      <a:cubicBezTo>
                        <a:pt x="23715" y="19126"/>
                        <a:pt x="23466" y="19462"/>
                        <a:pt x="23249" y="19828"/>
                      </a:cubicBezTo>
                      <a:cubicBezTo>
                        <a:pt x="23024" y="20224"/>
                        <a:pt x="22822" y="20634"/>
                        <a:pt x="22526" y="20985"/>
                      </a:cubicBezTo>
                      <a:cubicBezTo>
                        <a:pt x="22488" y="21058"/>
                        <a:pt x="22331" y="21223"/>
                        <a:pt x="22245" y="21368"/>
                      </a:cubicBezTo>
                      <a:cubicBezTo>
                        <a:pt x="22221" y="21368"/>
                        <a:pt x="22195" y="21377"/>
                        <a:pt x="22166" y="21396"/>
                      </a:cubicBezTo>
                      <a:cubicBezTo>
                        <a:pt x="21958" y="21571"/>
                        <a:pt x="21824" y="21817"/>
                        <a:pt x="21637" y="22016"/>
                      </a:cubicBezTo>
                      <a:cubicBezTo>
                        <a:pt x="20853" y="22915"/>
                        <a:pt x="19896" y="23652"/>
                        <a:pt x="18970" y="24399"/>
                      </a:cubicBezTo>
                      <a:cubicBezTo>
                        <a:pt x="18078" y="25018"/>
                        <a:pt x="17054" y="25432"/>
                        <a:pt x="15997" y="25678"/>
                      </a:cubicBezTo>
                      <a:cubicBezTo>
                        <a:pt x="15454" y="25733"/>
                        <a:pt x="14916" y="25892"/>
                        <a:pt x="14370" y="25948"/>
                      </a:cubicBezTo>
                      <a:cubicBezTo>
                        <a:pt x="14283" y="25962"/>
                        <a:pt x="14195" y="25967"/>
                        <a:pt x="14110" y="25990"/>
                      </a:cubicBezTo>
                      <a:cubicBezTo>
                        <a:pt x="14108" y="25991"/>
                        <a:pt x="14107" y="25991"/>
                        <a:pt x="14106" y="25993"/>
                      </a:cubicBezTo>
                      <a:cubicBezTo>
                        <a:pt x="13835" y="26017"/>
                        <a:pt x="13563" y="26028"/>
                        <a:pt x="13293" y="26028"/>
                      </a:cubicBezTo>
                      <a:cubicBezTo>
                        <a:pt x="11606" y="26028"/>
                        <a:pt x="9937" y="25577"/>
                        <a:pt x="8403" y="24872"/>
                      </a:cubicBezTo>
                      <a:cubicBezTo>
                        <a:pt x="7648" y="24520"/>
                        <a:pt x="7030" y="23985"/>
                        <a:pt x="6333" y="23584"/>
                      </a:cubicBezTo>
                      <a:cubicBezTo>
                        <a:pt x="5981" y="23297"/>
                        <a:pt x="5652" y="22973"/>
                        <a:pt x="5316" y="22660"/>
                      </a:cubicBezTo>
                      <a:cubicBezTo>
                        <a:pt x="5238" y="22606"/>
                        <a:pt x="5122" y="22419"/>
                        <a:pt x="5021" y="22419"/>
                      </a:cubicBezTo>
                      <a:cubicBezTo>
                        <a:pt x="5017" y="22419"/>
                        <a:pt x="5012" y="22419"/>
                        <a:pt x="5007" y="22420"/>
                      </a:cubicBezTo>
                      <a:cubicBezTo>
                        <a:pt x="4691" y="22061"/>
                        <a:pt x="4362" y="21714"/>
                        <a:pt x="4048" y="21355"/>
                      </a:cubicBezTo>
                      <a:cubicBezTo>
                        <a:pt x="4085" y="21280"/>
                        <a:pt x="4016" y="21207"/>
                        <a:pt x="3982" y="21143"/>
                      </a:cubicBezTo>
                      <a:cubicBezTo>
                        <a:pt x="3515" y="20315"/>
                        <a:pt x="2927" y="19575"/>
                        <a:pt x="2434" y="18758"/>
                      </a:cubicBezTo>
                      <a:cubicBezTo>
                        <a:pt x="2105" y="18101"/>
                        <a:pt x="1903" y="17381"/>
                        <a:pt x="1724" y="16671"/>
                      </a:cubicBezTo>
                      <a:cubicBezTo>
                        <a:pt x="1593" y="16089"/>
                        <a:pt x="1422" y="15515"/>
                        <a:pt x="1436" y="14912"/>
                      </a:cubicBezTo>
                      <a:cubicBezTo>
                        <a:pt x="1431" y="13232"/>
                        <a:pt x="1718" y="11529"/>
                        <a:pt x="2133" y="9922"/>
                      </a:cubicBezTo>
                      <a:cubicBezTo>
                        <a:pt x="2359" y="9307"/>
                        <a:pt x="2530" y="8673"/>
                        <a:pt x="2817" y="8083"/>
                      </a:cubicBezTo>
                      <a:cubicBezTo>
                        <a:pt x="2829" y="8057"/>
                        <a:pt x="2825" y="8026"/>
                        <a:pt x="2810" y="8002"/>
                      </a:cubicBezTo>
                      <a:cubicBezTo>
                        <a:pt x="2854" y="7916"/>
                        <a:pt x="2892" y="7830"/>
                        <a:pt x="2947" y="7751"/>
                      </a:cubicBezTo>
                      <a:cubicBezTo>
                        <a:pt x="3099" y="7667"/>
                        <a:pt x="3135" y="7444"/>
                        <a:pt x="3238" y="7308"/>
                      </a:cubicBezTo>
                      <a:cubicBezTo>
                        <a:pt x="3510" y="7028"/>
                        <a:pt x="3675" y="6648"/>
                        <a:pt x="3912" y="6337"/>
                      </a:cubicBezTo>
                      <a:cubicBezTo>
                        <a:pt x="4116" y="6051"/>
                        <a:pt x="4406" y="5811"/>
                        <a:pt x="4573" y="5507"/>
                      </a:cubicBezTo>
                      <a:cubicBezTo>
                        <a:pt x="4970" y="5116"/>
                        <a:pt x="5310" y="4661"/>
                        <a:pt x="5741" y="4312"/>
                      </a:cubicBezTo>
                      <a:cubicBezTo>
                        <a:pt x="5759" y="4330"/>
                        <a:pt x="5784" y="4340"/>
                        <a:pt x="5809" y="4340"/>
                      </a:cubicBezTo>
                      <a:cubicBezTo>
                        <a:pt x="5826" y="4340"/>
                        <a:pt x="5842" y="4336"/>
                        <a:pt x="5857" y="4326"/>
                      </a:cubicBezTo>
                      <a:cubicBezTo>
                        <a:pt x="6058" y="4185"/>
                        <a:pt x="6249" y="4028"/>
                        <a:pt x="6443" y="3875"/>
                      </a:cubicBezTo>
                      <a:cubicBezTo>
                        <a:pt x="6638" y="3718"/>
                        <a:pt x="6832" y="3560"/>
                        <a:pt x="7028" y="3402"/>
                      </a:cubicBezTo>
                      <a:cubicBezTo>
                        <a:pt x="7062" y="3377"/>
                        <a:pt x="7070" y="3331"/>
                        <a:pt x="7056" y="3295"/>
                      </a:cubicBezTo>
                      <a:cubicBezTo>
                        <a:pt x="7193" y="3217"/>
                        <a:pt x="7326" y="3122"/>
                        <a:pt x="7466" y="3048"/>
                      </a:cubicBezTo>
                      <a:cubicBezTo>
                        <a:pt x="7723" y="2909"/>
                        <a:pt x="7984" y="2777"/>
                        <a:pt x="8250" y="2658"/>
                      </a:cubicBezTo>
                      <a:cubicBezTo>
                        <a:pt x="8280" y="2645"/>
                        <a:pt x="8298" y="2618"/>
                        <a:pt x="8303" y="2588"/>
                      </a:cubicBezTo>
                      <a:cubicBezTo>
                        <a:pt x="8651" y="2379"/>
                        <a:pt x="9062" y="2275"/>
                        <a:pt x="9413" y="2088"/>
                      </a:cubicBezTo>
                      <a:cubicBezTo>
                        <a:pt x="10605" y="1697"/>
                        <a:pt x="11878" y="1531"/>
                        <a:pt x="13130" y="1492"/>
                      </a:cubicBezTo>
                      <a:close/>
                      <a:moveTo>
                        <a:pt x="13006" y="0"/>
                      </a:moveTo>
                      <a:cubicBezTo>
                        <a:pt x="12330" y="0"/>
                        <a:pt x="11655" y="52"/>
                        <a:pt x="10990" y="159"/>
                      </a:cubicBezTo>
                      <a:cubicBezTo>
                        <a:pt x="10302" y="312"/>
                        <a:pt x="9636" y="558"/>
                        <a:pt x="8978" y="812"/>
                      </a:cubicBezTo>
                      <a:cubicBezTo>
                        <a:pt x="8811" y="867"/>
                        <a:pt x="8643" y="921"/>
                        <a:pt x="8475" y="973"/>
                      </a:cubicBezTo>
                      <a:cubicBezTo>
                        <a:pt x="6293" y="1717"/>
                        <a:pt x="4447" y="3241"/>
                        <a:pt x="2973" y="4982"/>
                      </a:cubicBezTo>
                      <a:cubicBezTo>
                        <a:pt x="2012" y="6346"/>
                        <a:pt x="1188" y="7834"/>
                        <a:pt x="614" y="9403"/>
                      </a:cubicBezTo>
                      <a:cubicBezTo>
                        <a:pt x="170" y="10840"/>
                        <a:pt x="1" y="12357"/>
                        <a:pt x="33" y="13857"/>
                      </a:cubicBezTo>
                      <a:cubicBezTo>
                        <a:pt x="84" y="14271"/>
                        <a:pt x="81" y="14702"/>
                        <a:pt x="105" y="15126"/>
                      </a:cubicBezTo>
                      <a:cubicBezTo>
                        <a:pt x="104" y="15127"/>
                        <a:pt x="103" y="15127"/>
                        <a:pt x="102" y="15127"/>
                      </a:cubicBezTo>
                      <a:cubicBezTo>
                        <a:pt x="104" y="15157"/>
                        <a:pt x="106" y="15186"/>
                        <a:pt x="108" y="15214"/>
                      </a:cubicBezTo>
                      <a:cubicBezTo>
                        <a:pt x="111" y="15246"/>
                        <a:pt x="114" y="15277"/>
                        <a:pt x="118" y="15309"/>
                      </a:cubicBezTo>
                      <a:cubicBezTo>
                        <a:pt x="119" y="15325"/>
                        <a:pt x="121" y="15341"/>
                        <a:pt x="122" y="15356"/>
                      </a:cubicBezTo>
                      <a:cubicBezTo>
                        <a:pt x="127" y="15399"/>
                        <a:pt x="130" y="15442"/>
                        <a:pt x="135" y="15485"/>
                      </a:cubicBezTo>
                      <a:lnTo>
                        <a:pt x="135" y="15486"/>
                      </a:lnTo>
                      <a:cubicBezTo>
                        <a:pt x="140" y="15546"/>
                        <a:pt x="147" y="15605"/>
                        <a:pt x="151" y="15665"/>
                      </a:cubicBezTo>
                      <a:cubicBezTo>
                        <a:pt x="155" y="15718"/>
                        <a:pt x="161" y="15772"/>
                        <a:pt x="163" y="15826"/>
                      </a:cubicBezTo>
                      <a:cubicBezTo>
                        <a:pt x="164" y="15859"/>
                        <a:pt x="166" y="15891"/>
                        <a:pt x="168" y="15924"/>
                      </a:cubicBezTo>
                      <a:cubicBezTo>
                        <a:pt x="168" y="15936"/>
                        <a:pt x="169" y="15947"/>
                        <a:pt x="168" y="15959"/>
                      </a:cubicBezTo>
                      <a:cubicBezTo>
                        <a:pt x="169" y="15983"/>
                        <a:pt x="169" y="16005"/>
                        <a:pt x="168" y="16029"/>
                      </a:cubicBezTo>
                      <a:cubicBezTo>
                        <a:pt x="168" y="16036"/>
                        <a:pt x="167" y="16043"/>
                        <a:pt x="164" y="16049"/>
                      </a:cubicBezTo>
                      <a:cubicBezTo>
                        <a:pt x="940" y="20328"/>
                        <a:pt x="3829" y="24198"/>
                        <a:pt x="7732" y="26123"/>
                      </a:cubicBezTo>
                      <a:cubicBezTo>
                        <a:pt x="7747" y="26131"/>
                        <a:pt x="7762" y="26134"/>
                        <a:pt x="7778" y="26134"/>
                      </a:cubicBezTo>
                      <a:cubicBezTo>
                        <a:pt x="7787" y="26134"/>
                        <a:pt x="7796" y="26133"/>
                        <a:pt x="7804" y="26131"/>
                      </a:cubicBezTo>
                      <a:cubicBezTo>
                        <a:pt x="9469" y="26984"/>
                        <a:pt x="11312" y="27469"/>
                        <a:pt x="13191" y="27532"/>
                      </a:cubicBezTo>
                      <a:cubicBezTo>
                        <a:pt x="13344" y="27537"/>
                        <a:pt x="13495" y="27540"/>
                        <a:pt x="13646" y="27540"/>
                      </a:cubicBezTo>
                      <a:cubicBezTo>
                        <a:pt x="18408" y="27540"/>
                        <a:pt x="22304" y="24883"/>
                        <a:pt x="24535" y="20688"/>
                      </a:cubicBezTo>
                      <a:cubicBezTo>
                        <a:pt x="24750" y="20296"/>
                        <a:pt x="24945" y="19892"/>
                        <a:pt x="25117" y="19479"/>
                      </a:cubicBezTo>
                      <a:cubicBezTo>
                        <a:pt x="25133" y="19454"/>
                        <a:pt x="25147" y="19429"/>
                        <a:pt x="25162" y="19404"/>
                      </a:cubicBezTo>
                      <a:cubicBezTo>
                        <a:pt x="25401" y="18978"/>
                        <a:pt x="25504" y="18496"/>
                        <a:pt x="25643" y="18034"/>
                      </a:cubicBezTo>
                      <a:cubicBezTo>
                        <a:pt x="25963" y="16884"/>
                        <a:pt x="26398" y="15738"/>
                        <a:pt x="26437" y="14534"/>
                      </a:cubicBezTo>
                      <a:cubicBezTo>
                        <a:pt x="26435" y="13318"/>
                        <a:pt x="26449" y="12095"/>
                        <a:pt x="26236" y="10894"/>
                      </a:cubicBezTo>
                      <a:cubicBezTo>
                        <a:pt x="25887" y="9108"/>
                        <a:pt x="25152" y="7382"/>
                        <a:pt x="24070" y="5918"/>
                      </a:cubicBezTo>
                      <a:cubicBezTo>
                        <a:pt x="23561" y="5238"/>
                        <a:pt x="22972" y="4626"/>
                        <a:pt x="22380" y="4018"/>
                      </a:cubicBezTo>
                      <a:cubicBezTo>
                        <a:pt x="22263" y="3897"/>
                        <a:pt x="22144" y="3776"/>
                        <a:pt x="22026" y="3655"/>
                      </a:cubicBezTo>
                      <a:cubicBezTo>
                        <a:pt x="21976" y="3606"/>
                        <a:pt x="21918" y="3499"/>
                        <a:pt x="21845" y="3497"/>
                      </a:cubicBezTo>
                      <a:cubicBezTo>
                        <a:pt x="20567" y="2283"/>
                        <a:pt x="19101" y="1263"/>
                        <a:pt x="17419" y="697"/>
                      </a:cubicBezTo>
                      <a:cubicBezTo>
                        <a:pt x="16000" y="251"/>
                        <a:pt x="14501" y="0"/>
                        <a:pt x="1300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8" name="Google Shape;1586;p40">
                  <a:extLst>
                    <a:ext uri="{FF2B5EF4-FFF2-40B4-BE49-F238E27FC236}">
                      <a16:creationId xmlns:a16="http://schemas.microsoft.com/office/drawing/2014/main" id="{6F5F4314-0F4E-A533-C737-930319892B71}"/>
                    </a:ext>
                  </a:extLst>
                </p:cNvPr>
                <p:cNvSpPr/>
                <p:nvPr/>
              </p:nvSpPr>
              <p:spPr>
                <a:xfrm>
                  <a:off x="2327063" y="414498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1" y="95"/>
                      </a:cubicBezTo>
                      <a:cubicBezTo>
                        <a:pt x="2" y="146"/>
                        <a:pt x="45" y="188"/>
                        <a:pt x="96" y="188"/>
                      </a:cubicBezTo>
                      <a:cubicBezTo>
                        <a:pt x="147" y="188"/>
                        <a:pt x="189" y="143"/>
                        <a:pt x="188" y="92"/>
                      </a:cubicBezTo>
                      <a:cubicBezTo>
                        <a:pt x="187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9" name="Google Shape;1587;p40">
                  <a:extLst>
                    <a:ext uri="{FF2B5EF4-FFF2-40B4-BE49-F238E27FC236}">
                      <a16:creationId xmlns:a16="http://schemas.microsoft.com/office/drawing/2014/main" id="{649C446E-B131-9844-A879-CB8D58A16440}"/>
                    </a:ext>
                  </a:extLst>
                </p:cNvPr>
                <p:cNvSpPr/>
                <p:nvPr/>
              </p:nvSpPr>
              <p:spPr>
                <a:xfrm>
                  <a:off x="2340315" y="413925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2" y="147"/>
                        <a:pt x="45" y="188"/>
                        <a:pt x="97" y="188"/>
                      </a:cubicBezTo>
                      <a:cubicBezTo>
                        <a:pt x="147" y="188"/>
                        <a:pt x="189" y="143"/>
                        <a:pt x="189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0" name="Google Shape;1588;p40">
                  <a:extLst>
                    <a:ext uri="{FF2B5EF4-FFF2-40B4-BE49-F238E27FC236}">
                      <a16:creationId xmlns:a16="http://schemas.microsoft.com/office/drawing/2014/main" id="{382CCA7F-45E0-ADD4-3005-9C873D909AAD}"/>
                    </a:ext>
                  </a:extLst>
                </p:cNvPr>
                <p:cNvSpPr/>
                <p:nvPr/>
              </p:nvSpPr>
              <p:spPr>
                <a:xfrm>
                  <a:off x="2436032" y="3897960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2" y="96"/>
                      </a:cubicBezTo>
                      <a:cubicBezTo>
                        <a:pt x="2" y="147"/>
                        <a:pt x="45" y="187"/>
                        <a:pt x="97" y="187"/>
                      </a:cubicBezTo>
                      <a:cubicBezTo>
                        <a:pt x="147" y="187"/>
                        <a:pt x="189" y="144"/>
                        <a:pt x="189" y="92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1" name="Google Shape;1589;p40">
                  <a:extLst>
                    <a:ext uri="{FF2B5EF4-FFF2-40B4-BE49-F238E27FC236}">
                      <a16:creationId xmlns:a16="http://schemas.microsoft.com/office/drawing/2014/main" id="{6D2D059E-B6D2-F074-5C56-6DFD71900E20}"/>
                    </a:ext>
                  </a:extLst>
                </p:cNvPr>
                <p:cNvSpPr/>
                <p:nvPr/>
              </p:nvSpPr>
              <p:spPr>
                <a:xfrm>
                  <a:off x="2442402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1" y="147"/>
                        <a:pt x="45" y="188"/>
                        <a:pt x="95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7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" name="Google Shape;1590;p40">
                  <a:extLst>
                    <a:ext uri="{FF2B5EF4-FFF2-40B4-BE49-F238E27FC236}">
                      <a16:creationId xmlns:a16="http://schemas.microsoft.com/office/drawing/2014/main" id="{36290A42-4CD7-CC5B-C37F-CF63E3814EF1}"/>
                    </a:ext>
                  </a:extLst>
                </p:cNvPr>
                <p:cNvSpPr/>
                <p:nvPr/>
              </p:nvSpPr>
              <p:spPr>
                <a:xfrm>
                  <a:off x="2426756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1" y="96"/>
                      </a:cubicBezTo>
                      <a:cubicBezTo>
                        <a:pt x="1" y="147"/>
                        <a:pt x="45" y="188"/>
                        <a:pt x="96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8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3" name="Google Shape;1591;p40">
                  <a:extLst>
                    <a:ext uri="{FF2B5EF4-FFF2-40B4-BE49-F238E27FC236}">
                      <a16:creationId xmlns:a16="http://schemas.microsoft.com/office/drawing/2014/main" id="{E3A4F72A-1CF2-9332-5048-79294E8A87D0}"/>
                    </a:ext>
                  </a:extLst>
                </p:cNvPr>
                <p:cNvSpPr/>
                <p:nvPr/>
              </p:nvSpPr>
              <p:spPr>
                <a:xfrm>
                  <a:off x="2238527" y="395402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3" y="147"/>
                        <a:pt x="46" y="188"/>
                        <a:pt x="97" y="188"/>
                      </a:cubicBezTo>
                      <a:cubicBezTo>
                        <a:pt x="147" y="188"/>
                        <a:pt x="190" y="143"/>
                        <a:pt x="190" y="93"/>
                      </a:cubicBezTo>
                      <a:cubicBezTo>
                        <a:pt x="188" y="42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" name="Google Shape;1592;p40">
                  <a:extLst>
                    <a:ext uri="{FF2B5EF4-FFF2-40B4-BE49-F238E27FC236}">
                      <a16:creationId xmlns:a16="http://schemas.microsoft.com/office/drawing/2014/main" id="{67529176-A13A-2059-1B12-3A78B50AECD7}"/>
                    </a:ext>
                  </a:extLst>
                </p:cNvPr>
                <p:cNvSpPr/>
                <p:nvPr/>
              </p:nvSpPr>
              <p:spPr>
                <a:xfrm>
                  <a:off x="2563043" y="4048156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5" name="Google Shape;1593;p40">
                  <a:extLst>
                    <a:ext uri="{FF2B5EF4-FFF2-40B4-BE49-F238E27FC236}">
                      <a16:creationId xmlns:a16="http://schemas.microsoft.com/office/drawing/2014/main" id="{20236E49-3A6F-283B-3790-611DB39EFBB8}"/>
                    </a:ext>
                  </a:extLst>
                </p:cNvPr>
                <p:cNvSpPr/>
                <p:nvPr/>
              </p:nvSpPr>
              <p:spPr>
                <a:xfrm>
                  <a:off x="2764010" y="3951330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7"/>
                      </a:cubicBezTo>
                      <a:cubicBezTo>
                        <a:pt x="0" y="137"/>
                        <a:pt x="40" y="187"/>
                        <a:pt x="90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3" y="51"/>
                        <a:pt x="153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6" name="Google Shape;1594;p40">
                  <a:extLst>
                    <a:ext uri="{FF2B5EF4-FFF2-40B4-BE49-F238E27FC236}">
                      <a16:creationId xmlns:a16="http://schemas.microsoft.com/office/drawing/2014/main" id="{194A62DD-0247-C6ED-8792-CA55BAE5259F}"/>
                    </a:ext>
                  </a:extLst>
                </p:cNvPr>
                <p:cNvSpPr/>
                <p:nvPr/>
              </p:nvSpPr>
              <p:spPr>
                <a:xfrm>
                  <a:off x="2768414" y="3938425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3" y="88"/>
                      </a:cubicBezTo>
                      <a:cubicBezTo>
                        <a:pt x="0" y="137"/>
                        <a:pt x="40" y="187"/>
                        <a:pt x="92" y="187"/>
                      </a:cubicBezTo>
                      <a:cubicBezTo>
                        <a:pt x="142" y="187"/>
                        <a:pt x="188" y="153"/>
                        <a:pt x="191" y="100"/>
                      </a:cubicBezTo>
                      <a:cubicBezTo>
                        <a:pt x="193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" name="Google Shape;1595;p40">
                  <a:extLst>
                    <a:ext uri="{FF2B5EF4-FFF2-40B4-BE49-F238E27FC236}">
                      <a16:creationId xmlns:a16="http://schemas.microsoft.com/office/drawing/2014/main" id="{88D4BB86-0E7B-E1B7-B62B-C2FA6713ED8F}"/>
                    </a:ext>
                  </a:extLst>
                </p:cNvPr>
                <p:cNvSpPr/>
                <p:nvPr/>
              </p:nvSpPr>
              <p:spPr>
                <a:xfrm>
                  <a:off x="2753665" y="39442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" name="Google Shape;1596;p40">
                  <a:extLst>
                    <a:ext uri="{FF2B5EF4-FFF2-40B4-BE49-F238E27FC236}">
                      <a16:creationId xmlns:a16="http://schemas.microsoft.com/office/drawing/2014/main" id="{A46BCE5A-F467-B3FF-64F1-9F65EC189681}"/>
                    </a:ext>
                  </a:extLst>
                </p:cNvPr>
                <p:cNvSpPr/>
                <p:nvPr/>
              </p:nvSpPr>
              <p:spPr>
                <a:xfrm>
                  <a:off x="2575910" y="3799638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3" y="87"/>
                      </a:cubicBezTo>
                      <a:cubicBezTo>
                        <a:pt x="0" y="135"/>
                        <a:pt x="40" y="186"/>
                        <a:pt x="92" y="186"/>
                      </a:cubicBezTo>
                      <a:cubicBezTo>
                        <a:pt x="142" y="186"/>
                        <a:pt x="186" y="152"/>
                        <a:pt x="190" y="100"/>
                      </a:cubicBezTo>
                      <a:cubicBezTo>
                        <a:pt x="193" y="50"/>
                        <a:pt x="154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9" name="Google Shape;1597;p40">
                  <a:extLst>
                    <a:ext uri="{FF2B5EF4-FFF2-40B4-BE49-F238E27FC236}">
                      <a16:creationId xmlns:a16="http://schemas.microsoft.com/office/drawing/2014/main" id="{21A10A93-E4EB-C2AD-2D44-5601B45591A4}"/>
                    </a:ext>
                  </a:extLst>
                </p:cNvPr>
                <p:cNvSpPr/>
                <p:nvPr/>
              </p:nvSpPr>
              <p:spPr>
                <a:xfrm>
                  <a:off x="2591600" y="3799980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7"/>
                      </a:cubicBezTo>
                      <a:cubicBezTo>
                        <a:pt x="0" y="136"/>
                        <a:pt x="39" y="186"/>
                        <a:pt x="90" y="186"/>
                      </a:cubicBezTo>
                      <a:cubicBezTo>
                        <a:pt x="141" y="186"/>
                        <a:pt x="186" y="152"/>
                        <a:pt x="190" y="100"/>
                      </a:cubicBezTo>
                      <a:cubicBezTo>
                        <a:pt x="192" y="50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" name="Google Shape;1598;p40">
                  <a:extLst>
                    <a:ext uri="{FF2B5EF4-FFF2-40B4-BE49-F238E27FC236}">
                      <a16:creationId xmlns:a16="http://schemas.microsoft.com/office/drawing/2014/main" id="{90B5B0C5-66DD-7897-DE51-C833AD4C4894}"/>
                    </a:ext>
                  </a:extLst>
                </p:cNvPr>
                <p:cNvSpPr/>
                <p:nvPr/>
              </p:nvSpPr>
              <p:spPr>
                <a:xfrm>
                  <a:off x="2873579" y="411831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6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1" name="Google Shape;1599;p40">
                  <a:extLst>
                    <a:ext uri="{FF2B5EF4-FFF2-40B4-BE49-F238E27FC236}">
                      <a16:creationId xmlns:a16="http://schemas.microsoft.com/office/drawing/2014/main" id="{D3D52CE4-093A-A4DB-CDE9-FED5EAD213E4}"/>
                    </a:ext>
                  </a:extLst>
                </p:cNvPr>
                <p:cNvSpPr/>
                <p:nvPr/>
              </p:nvSpPr>
              <p:spPr>
                <a:xfrm>
                  <a:off x="2884865" y="41264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1"/>
                      </a:moveTo>
                      <a:cubicBezTo>
                        <a:pt x="54" y="1"/>
                        <a:pt x="8" y="35"/>
                        <a:pt x="4" y="88"/>
                      </a:cubicBezTo>
                      <a:cubicBezTo>
                        <a:pt x="1" y="136"/>
                        <a:pt x="41" y="187"/>
                        <a:pt x="92" y="187"/>
                      </a:cubicBezTo>
                      <a:cubicBezTo>
                        <a:pt x="143" y="187"/>
                        <a:pt x="188" y="153"/>
                        <a:pt x="192" y="99"/>
                      </a:cubicBezTo>
                      <a:cubicBezTo>
                        <a:pt x="194" y="51"/>
                        <a:pt x="155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2" name="Google Shape;1600;p40">
                  <a:extLst>
                    <a:ext uri="{FF2B5EF4-FFF2-40B4-BE49-F238E27FC236}">
                      <a16:creationId xmlns:a16="http://schemas.microsoft.com/office/drawing/2014/main" id="{33A5D1FD-0B7C-85E0-405F-6D4EDC2EC511}"/>
                    </a:ext>
                  </a:extLst>
                </p:cNvPr>
                <p:cNvSpPr/>
                <p:nvPr/>
              </p:nvSpPr>
              <p:spPr>
                <a:xfrm>
                  <a:off x="2884480" y="411096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0"/>
                      </a:moveTo>
                      <a:cubicBezTo>
                        <a:pt x="53" y="0"/>
                        <a:pt x="8" y="35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3" y="188"/>
                        <a:pt x="188" y="153"/>
                        <a:pt x="192" y="100"/>
                      </a:cubicBezTo>
                      <a:cubicBezTo>
                        <a:pt x="194" y="52"/>
                        <a:pt x="155" y="0"/>
                        <a:pt x="10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3" name="Google Shape;1601;p40">
                  <a:extLst>
                    <a:ext uri="{FF2B5EF4-FFF2-40B4-BE49-F238E27FC236}">
                      <a16:creationId xmlns:a16="http://schemas.microsoft.com/office/drawing/2014/main" id="{6A8BCF80-51D1-A529-E14E-9F4BECB04BDA}"/>
                    </a:ext>
                  </a:extLst>
                </p:cNvPr>
                <p:cNvSpPr/>
                <p:nvPr/>
              </p:nvSpPr>
              <p:spPr>
                <a:xfrm>
                  <a:off x="3060653" y="4113789"/>
                  <a:ext cx="8336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7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7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" name="Google Shape;1602;p40">
                  <a:extLst>
                    <a:ext uri="{FF2B5EF4-FFF2-40B4-BE49-F238E27FC236}">
                      <a16:creationId xmlns:a16="http://schemas.microsoft.com/office/drawing/2014/main" id="{8FB28075-3F57-7BDE-CD92-FA998C21B4C8}"/>
                    </a:ext>
                  </a:extLst>
                </p:cNvPr>
                <p:cNvSpPr/>
                <p:nvPr/>
              </p:nvSpPr>
              <p:spPr>
                <a:xfrm>
                  <a:off x="3070357" y="410045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5"/>
                        <a:pt x="4" y="88"/>
                      </a:cubicBezTo>
                      <a:cubicBezTo>
                        <a:pt x="0" y="136"/>
                        <a:pt x="40" y="188"/>
                        <a:pt x="91" y="188"/>
                      </a:cubicBezTo>
                      <a:cubicBezTo>
                        <a:pt x="142" y="188"/>
                        <a:pt x="187" y="154"/>
                        <a:pt x="190" y="100"/>
                      </a:cubicBezTo>
                      <a:cubicBezTo>
                        <a:pt x="194" y="52"/>
                        <a:pt x="153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5" name="Google Shape;1603;p40">
                  <a:extLst>
                    <a:ext uri="{FF2B5EF4-FFF2-40B4-BE49-F238E27FC236}">
                      <a16:creationId xmlns:a16="http://schemas.microsoft.com/office/drawing/2014/main" id="{509E4F42-4DA1-E392-95EA-9171927C660E}"/>
                    </a:ext>
                  </a:extLst>
                </p:cNvPr>
                <p:cNvSpPr/>
                <p:nvPr/>
              </p:nvSpPr>
              <p:spPr>
                <a:xfrm>
                  <a:off x="2928726" y="3949706"/>
                  <a:ext cx="82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9" extrusionOk="0">
                      <a:moveTo>
                        <a:pt x="104" y="1"/>
                      </a:moveTo>
                      <a:cubicBezTo>
                        <a:pt x="52" y="1"/>
                        <a:pt x="7" y="35"/>
                        <a:pt x="4" y="89"/>
                      </a:cubicBezTo>
                      <a:cubicBezTo>
                        <a:pt x="1" y="137"/>
                        <a:pt x="41" y="188"/>
                        <a:pt x="91" y="188"/>
                      </a:cubicBezTo>
                      <a:cubicBezTo>
                        <a:pt x="141" y="188"/>
                        <a:pt x="187" y="154"/>
                        <a:pt x="190" y="100"/>
                      </a:cubicBezTo>
                      <a:cubicBezTo>
                        <a:pt x="194" y="52"/>
                        <a:pt x="154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6" name="Google Shape;1604;p40">
                  <a:extLst>
                    <a:ext uri="{FF2B5EF4-FFF2-40B4-BE49-F238E27FC236}">
                      <a16:creationId xmlns:a16="http://schemas.microsoft.com/office/drawing/2014/main" id="{4FE200DA-1DEF-1746-0157-8EDEE89BE095}"/>
                    </a:ext>
                  </a:extLst>
                </p:cNvPr>
                <p:cNvSpPr/>
                <p:nvPr/>
              </p:nvSpPr>
              <p:spPr>
                <a:xfrm>
                  <a:off x="3098315" y="4305690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4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4"/>
                        <a:pt x="44" y="186"/>
                        <a:pt x="94" y="186"/>
                      </a:cubicBezTo>
                      <a:cubicBezTo>
                        <a:pt x="146" y="186"/>
                        <a:pt x="188" y="144"/>
                        <a:pt x="188" y="94"/>
                      </a:cubicBezTo>
                      <a:cubicBezTo>
                        <a:pt x="188" y="42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7" name="Google Shape;1605;p40">
                  <a:extLst>
                    <a:ext uri="{FF2B5EF4-FFF2-40B4-BE49-F238E27FC236}">
                      <a16:creationId xmlns:a16="http://schemas.microsoft.com/office/drawing/2014/main" id="{65C376F7-AA3E-C26A-2F06-99461E9B4582}"/>
                    </a:ext>
                  </a:extLst>
                </p:cNvPr>
                <p:cNvSpPr/>
                <p:nvPr/>
              </p:nvSpPr>
              <p:spPr>
                <a:xfrm>
                  <a:off x="3108319" y="431680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5" y="188"/>
                      </a:cubicBezTo>
                      <a:cubicBezTo>
                        <a:pt x="146" y="188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8" name="Google Shape;1606;p40">
                  <a:extLst>
                    <a:ext uri="{FF2B5EF4-FFF2-40B4-BE49-F238E27FC236}">
                      <a16:creationId xmlns:a16="http://schemas.microsoft.com/office/drawing/2014/main" id="{58CECED9-377F-1996-71CA-F8EA0B6F9F7F}"/>
                    </a:ext>
                  </a:extLst>
                </p:cNvPr>
                <p:cNvSpPr/>
                <p:nvPr/>
              </p:nvSpPr>
              <p:spPr>
                <a:xfrm>
                  <a:off x="3291973" y="436773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5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" name="Google Shape;1607;p40">
                  <a:extLst>
                    <a:ext uri="{FF2B5EF4-FFF2-40B4-BE49-F238E27FC236}">
                      <a16:creationId xmlns:a16="http://schemas.microsoft.com/office/drawing/2014/main" id="{DED270B2-18DD-0A5A-63AC-FE48C4F8BD3B}"/>
                    </a:ext>
                  </a:extLst>
                </p:cNvPr>
                <p:cNvSpPr/>
                <p:nvPr/>
              </p:nvSpPr>
              <p:spPr>
                <a:xfrm>
                  <a:off x="3303173" y="435991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4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4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" name="Google Shape;1608;p40">
                  <a:extLst>
                    <a:ext uri="{FF2B5EF4-FFF2-40B4-BE49-F238E27FC236}">
                      <a16:creationId xmlns:a16="http://schemas.microsoft.com/office/drawing/2014/main" id="{DCFB2017-8210-B6B2-9C7B-73E0C5B5A79E}"/>
                    </a:ext>
                  </a:extLst>
                </p:cNvPr>
                <p:cNvSpPr/>
                <p:nvPr/>
              </p:nvSpPr>
              <p:spPr>
                <a:xfrm>
                  <a:off x="3290220" y="435359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5"/>
                      </a:cubicBezTo>
                      <a:cubicBezTo>
                        <a:pt x="1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1" name="Google Shape;1609;p40">
                  <a:extLst>
                    <a:ext uri="{FF2B5EF4-FFF2-40B4-BE49-F238E27FC236}">
                      <a16:creationId xmlns:a16="http://schemas.microsoft.com/office/drawing/2014/main" id="{7BA76720-C3A3-AF65-667A-6316B7BDBF59}"/>
                    </a:ext>
                  </a:extLst>
                </p:cNvPr>
                <p:cNvSpPr/>
                <p:nvPr/>
              </p:nvSpPr>
              <p:spPr>
                <a:xfrm>
                  <a:off x="3220025" y="4163143"/>
                  <a:ext cx="79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9" extrusionOk="0">
                      <a:moveTo>
                        <a:pt x="94" y="0"/>
                      </a:moveTo>
                      <a:cubicBezTo>
                        <a:pt x="42" y="0"/>
                        <a:pt x="1" y="43"/>
                        <a:pt x="1" y="94"/>
                      </a:cubicBezTo>
                      <a:cubicBezTo>
                        <a:pt x="1" y="146"/>
                        <a:pt x="42" y="188"/>
                        <a:pt x="94" y="188"/>
                      </a:cubicBezTo>
                      <a:cubicBezTo>
                        <a:pt x="146" y="188"/>
                        <a:pt x="187" y="146"/>
                        <a:pt x="187" y="94"/>
                      </a:cubicBezTo>
                      <a:cubicBezTo>
                        <a:pt x="187" y="43"/>
                        <a:pt x="146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2" name="Google Shape;1610;p40">
                  <a:extLst>
                    <a:ext uri="{FF2B5EF4-FFF2-40B4-BE49-F238E27FC236}">
                      <a16:creationId xmlns:a16="http://schemas.microsoft.com/office/drawing/2014/main" id="{F2C3E1CD-3462-77EE-E4AD-AC433F8E136F}"/>
                    </a:ext>
                  </a:extLst>
                </p:cNvPr>
                <p:cNvSpPr/>
                <p:nvPr/>
              </p:nvSpPr>
              <p:spPr>
                <a:xfrm>
                  <a:off x="3207713" y="4511392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2" y="0"/>
                        <a:pt x="0" y="49"/>
                        <a:pt x="4" y="98"/>
                      </a:cubicBezTo>
                      <a:cubicBezTo>
                        <a:pt x="6" y="152"/>
                        <a:pt x="51" y="186"/>
                        <a:pt x="102" y="186"/>
                      </a:cubicBezTo>
                      <a:cubicBezTo>
                        <a:pt x="154" y="186"/>
                        <a:pt x="194" y="137"/>
                        <a:pt x="191" y="88"/>
                      </a:cubicBezTo>
                      <a:cubicBezTo>
                        <a:pt x="188" y="34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3" name="Google Shape;1611;p40">
                  <a:extLst>
                    <a:ext uri="{FF2B5EF4-FFF2-40B4-BE49-F238E27FC236}">
                      <a16:creationId xmlns:a16="http://schemas.microsoft.com/office/drawing/2014/main" id="{53B84CB7-A912-4FF6-B067-307026A1B488}"/>
                    </a:ext>
                  </a:extLst>
                </p:cNvPr>
                <p:cNvSpPr/>
                <p:nvPr/>
              </p:nvSpPr>
              <p:spPr>
                <a:xfrm>
                  <a:off x="3225582" y="4721666"/>
                  <a:ext cx="8336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9" extrusionOk="0">
                      <a:moveTo>
                        <a:pt x="92" y="1"/>
                      </a:moveTo>
                      <a:cubicBezTo>
                        <a:pt x="42" y="1"/>
                        <a:pt x="1" y="50"/>
                        <a:pt x="4" y="99"/>
                      </a:cubicBezTo>
                      <a:cubicBezTo>
                        <a:pt x="7" y="153"/>
                        <a:pt x="52" y="188"/>
                        <a:pt x="103" y="188"/>
                      </a:cubicBezTo>
                      <a:cubicBezTo>
                        <a:pt x="154" y="188"/>
                        <a:pt x="194" y="138"/>
                        <a:pt x="192" y="89"/>
                      </a:cubicBezTo>
                      <a:cubicBezTo>
                        <a:pt x="188" y="36"/>
                        <a:pt x="144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4" name="Google Shape;1612;p40">
                  <a:extLst>
                    <a:ext uri="{FF2B5EF4-FFF2-40B4-BE49-F238E27FC236}">
                      <a16:creationId xmlns:a16="http://schemas.microsoft.com/office/drawing/2014/main" id="{D5B44A5E-2CE5-2F3A-8A7B-5AD0EBD78C2D}"/>
                    </a:ext>
                  </a:extLst>
                </p:cNvPr>
                <p:cNvSpPr/>
                <p:nvPr/>
              </p:nvSpPr>
              <p:spPr>
                <a:xfrm>
                  <a:off x="3222974" y="473499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0" y="1"/>
                        <a:pt x="0" y="50"/>
                        <a:pt x="2" y="99"/>
                      </a:cubicBezTo>
                      <a:cubicBezTo>
                        <a:pt x="6" y="153"/>
                        <a:pt x="50" y="187"/>
                        <a:pt x="102" y="187"/>
                      </a:cubicBezTo>
                      <a:cubicBezTo>
                        <a:pt x="152" y="187"/>
                        <a:pt x="193" y="138"/>
                        <a:pt x="190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5" name="Google Shape;1613;p40">
                  <a:extLst>
                    <a:ext uri="{FF2B5EF4-FFF2-40B4-BE49-F238E27FC236}">
                      <a16:creationId xmlns:a16="http://schemas.microsoft.com/office/drawing/2014/main" id="{10FB4580-49F8-C91F-2A1C-4585472374B9}"/>
                    </a:ext>
                  </a:extLst>
                </p:cNvPr>
                <p:cNvSpPr/>
                <p:nvPr/>
              </p:nvSpPr>
              <p:spPr>
                <a:xfrm>
                  <a:off x="3234987" y="4730084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0" y="0"/>
                        <a:pt x="0" y="49"/>
                        <a:pt x="4" y="99"/>
                      </a:cubicBezTo>
                      <a:cubicBezTo>
                        <a:pt x="6" y="152"/>
                        <a:pt x="51" y="187"/>
                        <a:pt x="102" y="187"/>
                      </a:cubicBezTo>
                      <a:cubicBezTo>
                        <a:pt x="154" y="187"/>
                        <a:pt x="194" y="137"/>
                        <a:pt x="190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6" name="Google Shape;1614;p40">
                  <a:extLst>
                    <a:ext uri="{FF2B5EF4-FFF2-40B4-BE49-F238E27FC236}">
                      <a16:creationId xmlns:a16="http://schemas.microsoft.com/office/drawing/2014/main" id="{C46B6BAB-DDB2-BB23-BD01-4C5BBBDD6E17}"/>
                    </a:ext>
                  </a:extLst>
                </p:cNvPr>
                <p:cNvSpPr/>
                <p:nvPr/>
              </p:nvSpPr>
              <p:spPr>
                <a:xfrm>
                  <a:off x="3399788" y="4562198"/>
                  <a:ext cx="8293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1" y="0"/>
                        <a:pt x="0" y="49"/>
                        <a:pt x="4" y="99"/>
                      </a:cubicBezTo>
                      <a:cubicBezTo>
                        <a:pt x="6" y="152"/>
                        <a:pt x="50" y="187"/>
                        <a:pt x="102" y="187"/>
                      </a:cubicBezTo>
                      <a:cubicBezTo>
                        <a:pt x="153" y="187"/>
                        <a:pt x="193" y="137"/>
                        <a:pt x="191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7" name="Google Shape;1615;p40">
                  <a:extLst>
                    <a:ext uri="{FF2B5EF4-FFF2-40B4-BE49-F238E27FC236}">
                      <a16:creationId xmlns:a16="http://schemas.microsoft.com/office/drawing/2014/main" id="{90894F2E-6307-6DF1-F184-861437CAF782}"/>
                    </a:ext>
                  </a:extLst>
                </p:cNvPr>
                <p:cNvSpPr/>
                <p:nvPr/>
              </p:nvSpPr>
              <p:spPr>
                <a:xfrm>
                  <a:off x="3405560" y="4575316"/>
                  <a:ext cx="8293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1" y="1"/>
                        <a:pt x="0" y="50"/>
                        <a:pt x="3" y="99"/>
                      </a:cubicBezTo>
                      <a:cubicBezTo>
                        <a:pt x="6" y="153"/>
                        <a:pt x="52" y="187"/>
                        <a:pt x="102" y="187"/>
                      </a:cubicBezTo>
                      <a:cubicBezTo>
                        <a:pt x="153" y="187"/>
                        <a:pt x="193" y="138"/>
                        <a:pt x="191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" name="Google Shape;1616;p40">
                  <a:extLst>
                    <a:ext uri="{FF2B5EF4-FFF2-40B4-BE49-F238E27FC236}">
                      <a16:creationId xmlns:a16="http://schemas.microsoft.com/office/drawing/2014/main" id="{29B3D9D2-AEBF-A1FE-DFB8-76BA5A16FA95}"/>
                    </a:ext>
                  </a:extLst>
                </p:cNvPr>
                <p:cNvSpPr/>
                <p:nvPr/>
              </p:nvSpPr>
              <p:spPr>
                <a:xfrm>
                  <a:off x="3222290" y="4855369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9" y="188"/>
                      </a:cubicBezTo>
                      <a:cubicBezTo>
                        <a:pt x="149" y="188"/>
                        <a:pt x="190" y="141"/>
                        <a:pt x="189" y="90"/>
                      </a:cubicBezTo>
                      <a:cubicBezTo>
                        <a:pt x="187" y="38"/>
                        <a:pt x="143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" name="Google Shape;1617;p40">
                  <a:extLst>
                    <a:ext uri="{FF2B5EF4-FFF2-40B4-BE49-F238E27FC236}">
                      <a16:creationId xmlns:a16="http://schemas.microsoft.com/office/drawing/2014/main" id="{5D8805C4-588D-A8AA-E80E-719CC3C53DC2}"/>
                    </a:ext>
                  </a:extLst>
                </p:cNvPr>
                <p:cNvSpPr/>
                <p:nvPr/>
              </p:nvSpPr>
              <p:spPr>
                <a:xfrm>
                  <a:off x="3268161" y="5128456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4" y="0"/>
                      </a:moveTo>
                      <a:cubicBezTo>
                        <a:pt x="42" y="0"/>
                        <a:pt x="1" y="47"/>
                        <a:pt x="3" y="96"/>
                      </a:cubicBezTo>
                      <a:cubicBezTo>
                        <a:pt x="5" y="149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1" y="90"/>
                      </a:cubicBezTo>
                      <a:cubicBezTo>
                        <a:pt x="188" y="38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" name="Google Shape;1618;p40">
                  <a:extLst>
                    <a:ext uri="{FF2B5EF4-FFF2-40B4-BE49-F238E27FC236}">
                      <a16:creationId xmlns:a16="http://schemas.microsoft.com/office/drawing/2014/main" id="{99855907-EF10-82DE-61C4-F8EDBB641DB7}"/>
                    </a:ext>
                  </a:extLst>
                </p:cNvPr>
                <p:cNvSpPr/>
                <p:nvPr/>
              </p:nvSpPr>
              <p:spPr>
                <a:xfrm>
                  <a:off x="3255336" y="5123457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2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8" y="188"/>
                      </a:cubicBezTo>
                      <a:cubicBezTo>
                        <a:pt x="149" y="188"/>
                        <a:pt x="190" y="141"/>
                        <a:pt x="189" y="91"/>
                      </a:cubicBezTo>
                      <a:cubicBezTo>
                        <a:pt x="187" y="38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" name="Google Shape;1619;p40">
                  <a:extLst>
                    <a:ext uri="{FF2B5EF4-FFF2-40B4-BE49-F238E27FC236}">
                      <a16:creationId xmlns:a16="http://schemas.microsoft.com/office/drawing/2014/main" id="{F910C219-9012-3F09-AB60-A3338844E024}"/>
                    </a:ext>
                  </a:extLst>
                </p:cNvPr>
                <p:cNvSpPr/>
                <p:nvPr/>
              </p:nvSpPr>
              <p:spPr>
                <a:xfrm>
                  <a:off x="3266024" y="511405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2" y="97"/>
                      </a:cubicBezTo>
                      <a:cubicBezTo>
                        <a:pt x="4" y="149"/>
                        <a:pt x="49" y="187"/>
                        <a:pt x="99" y="187"/>
                      </a:cubicBezTo>
                      <a:cubicBezTo>
                        <a:pt x="149" y="187"/>
                        <a:pt x="190" y="140"/>
                        <a:pt x="189" y="91"/>
                      </a:cubicBezTo>
                      <a:cubicBezTo>
                        <a:pt x="187" y="39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2" name="Google Shape;1620;p40">
                  <a:extLst>
                    <a:ext uri="{FF2B5EF4-FFF2-40B4-BE49-F238E27FC236}">
                      <a16:creationId xmlns:a16="http://schemas.microsoft.com/office/drawing/2014/main" id="{127D1C40-BDEC-02D5-77D2-4A11BF289AD2}"/>
                    </a:ext>
                  </a:extLst>
                </p:cNvPr>
                <p:cNvSpPr/>
                <p:nvPr/>
              </p:nvSpPr>
              <p:spPr>
                <a:xfrm>
                  <a:off x="3367982" y="492437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3" y="98"/>
                      </a:cubicBezTo>
                      <a:cubicBezTo>
                        <a:pt x="5" y="151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0" y="92"/>
                      </a:cubicBezTo>
                      <a:cubicBezTo>
                        <a:pt x="187" y="40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3" name="Google Shape;1621;p40">
                  <a:extLst>
                    <a:ext uri="{FF2B5EF4-FFF2-40B4-BE49-F238E27FC236}">
                      <a16:creationId xmlns:a16="http://schemas.microsoft.com/office/drawing/2014/main" id="{295B459A-25C4-8EBF-4115-B7C99C62B4E4}"/>
                    </a:ext>
                  </a:extLst>
                </p:cNvPr>
                <p:cNvSpPr/>
                <p:nvPr/>
              </p:nvSpPr>
              <p:spPr>
                <a:xfrm>
                  <a:off x="3139313" y="50257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2" y="0"/>
                      </a:moveTo>
                      <a:cubicBezTo>
                        <a:pt x="42" y="0"/>
                        <a:pt x="1" y="47"/>
                        <a:pt x="2" y="96"/>
                      </a:cubicBezTo>
                      <a:cubicBezTo>
                        <a:pt x="4" y="149"/>
                        <a:pt x="48" y="188"/>
                        <a:pt x="98" y="188"/>
                      </a:cubicBezTo>
                      <a:cubicBezTo>
                        <a:pt x="149" y="188"/>
                        <a:pt x="191" y="141"/>
                        <a:pt x="189" y="91"/>
                      </a:cubicBezTo>
                      <a:cubicBezTo>
                        <a:pt x="187" y="38"/>
                        <a:pt x="144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4" name="Google Shape;1622;p40">
                  <a:extLst>
                    <a:ext uri="{FF2B5EF4-FFF2-40B4-BE49-F238E27FC236}">
                      <a16:creationId xmlns:a16="http://schemas.microsoft.com/office/drawing/2014/main" id="{337A0282-22E4-4C62-518D-B910348C901E}"/>
                    </a:ext>
                  </a:extLst>
                </p:cNvPr>
                <p:cNvSpPr/>
                <p:nvPr/>
              </p:nvSpPr>
              <p:spPr>
                <a:xfrm>
                  <a:off x="3060824" y="509769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7" y="1"/>
                        <a:pt x="3" y="40"/>
                        <a:pt x="1" y="92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9" y="98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5" name="Google Shape;1623;p40">
                  <a:extLst>
                    <a:ext uri="{FF2B5EF4-FFF2-40B4-BE49-F238E27FC236}">
                      <a16:creationId xmlns:a16="http://schemas.microsoft.com/office/drawing/2014/main" id="{7FACB1E3-7411-2ED5-B9A7-DAA70D2C9E79}"/>
                    </a:ext>
                  </a:extLst>
                </p:cNvPr>
                <p:cNvSpPr/>
                <p:nvPr/>
              </p:nvSpPr>
              <p:spPr>
                <a:xfrm>
                  <a:off x="3049922" y="5106835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1"/>
                      </a:moveTo>
                      <a:cubicBezTo>
                        <a:pt x="47" y="1"/>
                        <a:pt x="3" y="38"/>
                        <a:pt x="1" y="91"/>
                      </a:cubicBezTo>
                      <a:cubicBezTo>
                        <a:pt x="0" y="140"/>
                        <a:pt x="41" y="187"/>
                        <a:pt x="92" y="187"/>
                      </a:cubicBezTo>
                      <a:cubicBezTo>
                        <a:pt x="143" y="187"/>
                        <a:pt x="188" y="148"/>
                        <a:pt x="189" y="97"/>
                      </a:cubicBezTo>
                      <a:cubicBezTo>
                        <a:pt x="190" y="47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6" name="Google Shape;1624;p40">
                  <a:extLst>
                    <a:ext uri="{FF2B5EF4-FFF2-40B4-BE49-F238E27FC236}">
                      <a16:creationId xmlns:a16="http://schemas.microsoft.com/office/drawing/2014/main" id="{39C5817D-3512-333A-F3D4-D599D419672E}"/>
                    </a:ext>
                  </a:extLst>
                </p:cNvPr>
                <p:cNvSpPr/>
                <p:nvPr/>
              </p:nvSpPr>
              <p:spPr>
                <a:xfrm>
                  <a:off x="3012089" y="535031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6" y="1"/>
                        <a:pt x="3" y="39"/>
                        <a:pt x="1" y="91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7" name="Google Shape;1625;p40">
                  <a:extLst>
                    <a:ext uri="{FF2B5EF4-FFF2-40B4-BE49-F238E27FC236}">
                      <a16:creationId xmlns:a16="http://schemas.microsoft.com/office/drawing/2014/main" id="{0814152C-E9D6-7E43-EEB7-AAAC6CADD85F}"/>
                    </a:ext>
                  </a:extLst>
                </p:cNvPr>
                <p:cNvSpPr/>
                <p:nvPr/>
              </p:nvSpPr>
              <p:spPr>
                <a:xfrm>
                  <a:off x="2998622" y="534539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0"/>
                      </a:cubicBezTo>
                      <a:cubicBezTo>
                        <a:pt x="1" y="141"/>
                        <a:pt x="41" y="188"/>
                        <a:pt x="92" y="188"/>
                      </a:cubicBezTo>
                      <a:cubicBezTo>
                        <a:pt x="144" y="188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8" name="Google Shape;1626;p40">
                  <a:extLst>
                    <a:ext uri="{FF2B5EF4-FFF2-40B4-BE49-F238E27FC236}">
                      <a16:creationId xmlns:a16="http://schemas.microsoft.com/office/drawing/2014/main" id="{1EA94BB5-CE12-912A-DB80-AFC837A400E2}"/>
                    </a:ext>
                  </a:extLst>
                </p:cNvPr>
                <p:cNvSpPr/>
                <p:nvPr/>
              </p:nvSpPr>
              <p:spPr>
                <a:xfrm>
                  <a:off x="3010250" y="5334628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9"/>
                        <a:pt x="2" y="91"/>
                      </a:cubicBezTo>
                      <a:cubicBezTo>
                        <a:pt x="1" y="141"/>
                        <a:pt x="42" y="188"/>
                        <a:pt x="94" y="188"/>
                      </a:cubicBezTo>
                      <a:cubicBezTo>
                        <a:pt x="144" y="188"/>
                        <a:pt x="188" y="149"/>
                        <a:pt x="190" y="97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9" name="Google Shape;1627;p40">
                  <a:extLst>
                    <a:ext uri="{FF2B5EF4-FFF2-40B4-BE49-F238E27FC236}">
                      <a16:creationId xmlns:a16="http://schemas.microsoft.com/office/drawing/2014/main" id="{1C615E48-C48C-E8F5-909A-657D53B71521}"/>
                    </a:ext>
                  </a:extLst>
                </p:cNvPr>
                <p:cNvSpPr/>
                <p:nvPr/>
              </p:nvSpPr>
              <p:spPr>
                <a:xfrm>
                  <a:off x="3182447" y="523865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7" y="1"/>
                      </a:moveTo>
                      <a:cubicBezTo>
                        <a:pt x="46" y="1"/>
                        <a:pt x="3" y="38"/>
                        <a:pt x="1" y="91"/>
                      </a:cubicBezTo>
                      <a:cubicBezTo>
                        <a:pt x="0" y="140"/>
                        <a:pt x="40" y="187"/>
                        <a:pt x="92" y="187"/>
                      </a:cubicBezTo>
                      <a:cubicBezTo>
                        <a:pt x="143" y="187"/>
                        <a:pt x="187" y="148"/>
                        <a:pt x="188" y="97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0" name="Google Shape;1628;p40">
                  <a:extLst>
                    <a:ext uri="{FF2B5EF4-FFF2-40B4-BE49-F238E27FC236}">
                      <a16:creationId xmlns:a16="http://schemas.microsoft.com/office/drawing/2014/main" id="{4F1B119D-6519-78B2-5209-2B6EA9587022}"/>
                    </a:ext>
                  </a:extLst>
                </p:cNvPr>
                <p:cNvSpPr/>
                <p:nvPr/>
              </p:nvSpPr>
              <p:spPr>
                <a:xfrm>
                  <a:off x="2834676" y="52628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40"/>
                        <a:pt x="3" y="92"/>
                      </a:cubicBezTo>
                      <a:cubicBezTo>
                        <a:pt x="1" y="143"/>
                        <a:pt x="43" y="188"/>
                        <a:pt x="93" y="188"/>
                      </a:cubicBezTo>
                      <a:cubicBezTo>
                        <a:pt x="145" y="188"/>
                        <a:pt x="188" y="150"/>
                        <a:pt x="189" y="98"/>
                      </a:cubicBezTo>
                      <a:cubicBezTo>
                        <a:pt x="192" y="48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" name="Google Shape;1629;p40">
                  <a:extLst>
                    <a:ext uri="{FF2B5EF4-FFF2-40B4-BE49-F238E27FC236}">
                      <a16:creationId xmlns:a16="http://schemas.microsoft.com/office/drawing/2014/main" id="{AAB0391E-BF99-EE68-D3F4-CED36F2B83D9}"/>
                    </a:ext>
                  </a:extLst>
                </p:cNvPr>
                <p:cNvSpPr/>
                <p:nvPr/>
              </p:nvSpPr>
              <p:spPr>
                <a:xfrm>
                  <a:off x="2817491" y="5267841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2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2" name="Google Shape;1630;p40">
                  <a:extLst>
                    <a:ext uri="{FF2B5EF4-FFF2-40B4-BE49-F238E27FC236}">
                      <a16:creationId xmlns:a16="http://schemas.microsoft.com/office/drawing/2014/main" id="{C383B8AB-34DA-1C8F-DB55-E815214A6E81}"/>
                    </a:ext>
                  </a:extLst>
                </p:cNvPr>
                <p:cNvSpPr/>
                <p:nvPr/>
              </p:nvSpPr>
              <p:spPr>
                <a:xfrm>
                  <a:off x="2828648" y="5277370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3" y="39"/>
                        <a:pt x="2" y="91"/>
                      </a:cubicBezTo>
                      <a:cubicBezTo>
                        <a:pt x="1" y="141"/>
                        <a:pt x="42" y="187"/>
                        <a:pt x="92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3" name="Google Shape;1631;p40">
                  <a:extLst>
                    <a:ext uri="{FF2B5EF4-FFF2-40B4-BE49-F238E27FC236}">
                      <a16:creationId xmlns:a16="http://schemas.microsoft.com/office/drawing/2014/main" id="{FFBFF1B3-E859-81EC-980A-471FAA6F3E02}"/>
                    </a:ext>
                  </a:extLst>
                </p:cNvPr>
                <p:cNvSpPr/>
                <p:nvPr/>
              </p:nvSpPr>
              <p:spPr>
                <a:xfrm>
                  <a:off x="2880632" y="546751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9" y="1"/>
                      </a:moveTo>
                      <a:cubicBezTo>
                        <a:pt x="47" y="1"/>
                        <a:pt x="3" y="40"/>
                        <a:pt x="2" y="91"/>
                      </a:cubicBezTo>
                      <a:cubicBezTo>
                        <a:pt x="0" y="143"/>
                        <a:pt x="42" y="188"/>
                        <a:pt x="92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4" name="Google Shape;1632;p40">
                  <a:extLst>
                    <a:ext uri="{FF2B5EF4-FFF2-40B4-BE49-F238E27FC236}">
                      <a16:creationId xmlns:a16="http://schemas.microsoft.com/office/drawing/2014/main" id="{F91DD942-0D97-4556-A44D-25964CC071BF}"/>
                    </a:ext>
                  </a:extLst>
                </p:cNvPr>
                <p:cNvSpPr/>
                <p:nvPr/>
              </p:nvSpPr>
              <p:spPr>
                <a:xfrm>
                  <a:off x="2674107" y="539453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6"/>
                        <a:pt x="149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" name="Google Shape;1633;p40">
                  <a:extLst>
                    <a:ext uri="{FF2B5EF4-FFF2-40B4-BE49-F238E27FC236}">
                      <a16:creationId xmlns:a16="http://schemas.microsoft.com/office/drawing/2014/main" id="{63B4BA34-F9A8-ACCD-64D8-7B934CC667B6}"/>
                    </a:ext>
                  </a:extLst>
                </p:cNvPr>
                <p:cNvSpPr/>
                <p:nvPr/>
              </p:nvSpPr>
              <p:spPr>
                <a:xfrm>
                  <a:off x="2673808" y="538030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39"/>
                        <a:pt x="3" y="91"/>
                      </a:cubicBezTo>
                      <a:cubicBezTo>
                        <a:pt x="0" y="142"/>
                        <a:pt x="43" y="188"/>
                        <a:pt x="93" y="188"/>
                      </a:cubicBezTo>
                      <a:cubicBezTo>
                        <a:pt x="144" y="188"/>
                        <a:pt x="188" y="149"/>
                        <a:pt x="189" y="98"/>
                      </a:cubicBezTo>
                      <a:cubicBezTo>
                        <a:pt x="191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" name="Google Shape;1634;p40">
                  <a:extLst>
                    <a:ext uri="{FF2B5EF4-FFF2-40B4-BE49-F238E27FC236}">
                      <a16:creationId xmlns:a16="http://schemas.microsoft.com/office/drawing/2014/main" id="{95D2CB5D-0377-3ED4-901D-3E36BD9504A6}"/>
                    </a:ext>
                  </a:extLst>
                </p:cNvPr>
                <p:cNvSpPr/>
                <p:nvPr/>
              </p:nvSpPr>
              <p:spPr>
                <a:xfrm>
                  <a:off x="2567189" y="5301555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4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" name="Google Shape;1635;p40">
                  <a:extLst>
                    <a:ext uri="{FF2B5EF4-FFF2-40B4-BE49-F238E27FC236}">
                      <a16:creationId xmlns:a16="http://schemas.microsoft.com/office/drawing/2014/main" id="{31F72CF7-F9D1-815E-AD2E-DDDAD507CAA3}"/>
                    </a:ext>
                  </a:extLst>
                </p:cNvPr>
                <p:cNvSpPr/>
                <p:nvPr/>
              </p:nvSpPr>
              <p:spPr>
                <a:xfrm>
                  <a:off x="2362075" y="5359583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3" y="1"/>
                        <a:pt x="0" y="43"/>
                        <a:pt x="0" y="95"/>
                      </a:cubicBezTo>
                      <a:cubicBezTo>
                        <a:pt x="0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5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8" name="Google Shape;1636;p40">
                  <a:extLst>
                    <a:ext uri="{FF2B5EF4-FFF2-40B4-BE49-F238E27FC236}">
                      <a16:creationId xmlns:a16="http://schemas.microsoft.com/office/drawing/2014/main" id="{7D0DAC4F-A724-7AA0-1ADB-D7118B13CD74}"/>
                    </a:ext>
                  </a:extLst>
                </p:cNvPr>
                <p:cNvSpPr/>
                <p:nvPr/>
              </p:nvSpPr>
              <p:spPr>
                <a:xfrm>
                  <a:off x="2364041" y="5348045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4" y="1"/>
                        <a:pt x="0" y="44"/>
                        <a:pt x="0" y="95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4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" name="Google Shape;1637;p40">
                  <a:extLst>
                    <a:ext uri="{FF2B5EF4-FFF2-40B4-BE49-F238E27FC236}">
                      <a16:creationId xmlns:a16="http://schemas.microsoft.com/office/drawing/2014/main" id="{89645518-5780-3A1B-6D55-0F4211C7622A}"/>
                    </a:ext>
                  </a:extLst>
                </p:cNvPr>
                <p:cNvSpPr/>
                <p:nvPr/>
              </p:nvSpPr>
              <p:spPr>
                <a:xfrm>
                  <a:off x="2374088" y="5354754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3" y="188"/>
                        <a:pt x="95" y="188"/>
                      </a:cubicBezTo>
                      <a:cubicBezTo>
                        <a:pt x="145" y="188"/>
                        <a:pt x="187" y="145"/>
                        <a:pt x="187" y="94"/>
                      </a:cubicBezTo>
                      <a:cubicBezTo>
                        <a:pt x="187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" name="Google Shape;1638;p40">
                  <a:extLst>
                    <a:ext uri="{FF2B5EF4-FFF2-40B4-BE49-F238E27FC236}">
                      <a16:creationId xmlns:a16="http://schemas.microsoft.com/office/drawing/2014/main" id="{8D94C756-BC3C-AE02-7D7E-89782820D8C5}"/>
                    </a:ext>
                  </a:extLst>
                </p:cNvPr>
                <p:cNvSpPr/>
                <p:nvPr/>
              </p:nvSpPr>
              <p:spPr>
                <a:xfrm>
                  <a:off x="2547781" y="5464442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3"/>
                        <a:pt x="1" y="94"/>
                      </a:cubicBezTo>
                      <a:cubicBezTo>
                        <a:pt x="1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4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1" name="Google Shape;1639;p40">
                  <a:extLst>
                    <a:ext uri="{FF2B5EF4-FFF2-40B4-BE49-F238E27FC236}">
                      <a16:creationId xmlns:a16="http://schemas.microsoft.com/office/drawing/2014/main" id="{3B83C7DD-032C-B755-57A5-420C7165FD12}"/>
                    </a:ext>
                  </a:extLst>
                </p:cNvPr>
                <p:cNvSpPr/>
                <p:nvPr/>
              </p:nvSpPr>
              <p:spPr>
                <a:xfrm>
                  <a:off x="2324925" y="520024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0"/>
                        <a:pt x="0" y="92"/>
                      </a:cubicBezTo>
                      <a:cubicBezTo>
                        <a:pt x="0" y="143"/>
                        <a:pt x="40" y="188"/>
                        <a:pt x="92" y="188"/>
                      </a:cubicBezTo>
                      <a:cubicBezTo>
                        <a:pt x="143" y="188"/>
                        <a:pt x="187" y="148"/>
                        <a:pt x="188" y="97"/>
                      </a:cubicBezTo>
                      <a:cubicBezTo>
                        <a:pt x="189" y="47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2" name="Google Shape;1640;p40">
                  <a:extLst>
                    <a:ext uri="{FF2B5EF4-FFF2-40B4-BE49-F238E27FC236}">
                      <a16:creationId xmlns:a16="http://schemas.microsoft.com/office/drawing/2014/main" id="{A33FB4B4-A9E9-5A66-DB3D-8EBAC3979C15}"/>
                    </a:ext>
                  </a:extLst>
                </p:cNvPr>
                <p:cNvSpPr/>
                <p:nvPr/>
              </p:nvSpPr>
              <p:spPr>
                <a:xfrm>
                  <a:off x="2313340" y="5191184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0"/>
                      </a:moveTo>
                      <a:cubicBezTo>
                        <a:pt x="46" y="0"/>
                        <a:pt x="2" y="39"/>
                        <a:pt x="2" y="92"/>
                      </a:cubicBezTo>
                      <a:cubicBezTo>
                        <a:pt x="0" y="142"/>
                        <a:pt x="42" y="187"/>
                        <a:pt x="92" y="187"/>
                      </a:cubicBezTo>
                      <a:cubicBezTo>
                        <a:pt x="143" y="187"/>
                        <a:pt x="187" y="148"/>
                        <a:pt x="188" y="95"/>
                      </a:cubicBezTo>
                      <a:cubicBezTo>
                        <a:pt x="189" y="45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3" name="Google Shape;1641;p40">
                  <a:extLst>
                    <a:ext uri="{FF2B5EF4-FFF2-40B4-BE49-F238E27FC236}">
                      <a16:creationId xmlns:a16="http://schemas.microsoft.com/office/drawing/2014/main" id="{0EFE7AA6-DA53-5045-A81D-F4D1CDFFC2B4}"/>
                    </a:ext>
                  </a:extLst>
                </p:cNvPr>
                <p:cNvSpPr/>
                <p:nvPr/>
              </p:nvSpPr>
              <p:spPr>
                <a:xfrm>
                  <a:off x="2311630" y="5204900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1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89" y="46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4" name="Google Shape;1642;p40">
                  <a:extLst>
                    <a:ext uri="{FF2B5EF4-FFF2-40B4-BE49-F238E27FC236}">
                      <a16:creationId xmlns:a16="http://schemas.microsoft.com/office/drawing/2014/main" id="{3D6C07BA-D574-DF64-972C-CDC695E9CFE1}"/>
                    </a:ext>
                  </a:extLst>
                </p:cNvPr>
                <p:cNvSpPr/>
                <p:nvPr/>
              </p:nvSpPr>
              <p:spPr>
                <a:xfrm>
                  <a:off x="2211509" y="535449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5" y="1"/>
                        <a:pt x="2" y="40"/>
                        <a:pt x="1" y="92"/>
                      </a:cubicBezTo>
                      <a:cubicBezTo>
                        <a:pt x="1" y="143"/>
                        <a:pt x="41" y="187"/>
                        <a:pt x="92" y="187"/>
                      </a:cubicBezTo>
                      <a:cubicBezTo>
                        <a:pt x="144" y="187"/>
                        <a:pt x="187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5" name="Google Shape;1643;p40">
                  <a:extLst>
                    <a:ext uri="{FF2B5EF4-FFF2-40B4-BE49-F238E27FC236}">
                      <a16:creationId xmlns:a16="http://schemas.microsoft.com/office/drawing/2014/main" id="{6E69DAB5-5781-0B24-C85E-E6747F0F1D89}"/>
                    </a:ext>
                  </a:extLst>
                </p:cNvPr>
                <p:cNvSpPr/>
                <p:nvPr/>
              </p:nvSpPr>
              <p:spPr>
                <a:xfrm>
                  <a:off x="2126993" y="512495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6" y="1"/>
                        <a:pt x="2" y="40"/>
                        <a:pt x="2" y="92"/>
                      </a:cubicBezTo>
                      <a:cubicBezTo>
                        <a:pt x="1" y="143"/>
                        <a:pt x="42" y="187"/>
                        <a:pt x="92" y="187"/>
                      </a:cubicBezTo>
                      <a:cubicBezTo>
                        <a:pt x="143" y="187"/>
                        <a:pt x="188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6" name="Google Shape;1644;p40">
                  <a:extLst>
                    <a:ext uri="{FF2B5EF4-FFF2-40B4-BE49-F238E27FC236}">
                      <a16:creationId xmlns:a16="http://schemas.microsoft.com/office/drawing/2014/main" id="{937BB1A5-F402-F15E-4923-D1A87B17BB30}"/>
                    </a:ext>
                  </a:extLst>
                </p:cNvPr>
                <p:cNvSpPr/>
                <p:nvPr/>
              </p:nvSpPr>
              <p:spPr>
                <a:xfrm>
                  <a:off x="2114980" y="5131233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6" y="0"/>
                      </a:moveTo>
                      <a:cubicBezTo>
                        <a:pt x="45" y="0"/>
                        <a:pt x="1" y="40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6"/>
                      </a:cubicBezTo>
                      <a:cubicBezTo>
                        <a:pt x="188" y="46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7" name="Google Shape;1645;p40">
                  <a:extLst>
                    <a:ext uri="{FF2B5EF4-FFF2-40B4-BE49-F238E27FC236}">
                      <a16:creationId xmlns:a16="http://schemas.microsoft.com/office/drawing/2014/main" id="{78CB1119-07CC-B760-4725-0FE7DE621803}"/>
                    </a:ext>
                  </a:extLst>
                </p:cNvPr>
                <p:cNvSpPr/>
                <p:nvPr/>
              </p:nvSpPr>
              <p:spPr>
                <a:xfrm>
                  <a:off x="2121863" y="5008641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5"/>
                      </a:cubicBezTo>
                      <a:cubicBezTo>
                        <a:pt x="0" y="147"/>
                        <a:pt x="44" y="188"/>
                        <a:pt x="95" y="188"/>
                      </a:cubicBezTo>
                      <a:cubicBezTo>
                        <a:pt x="147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8" name="Google Shape;1646;p40">
                  <a:extLst>
                    <a:ext uri="{FF2B5EF4-FFF2-40B4-BE49-F238E27FC236}">
                      <a16:creationId xmlns:a16="http://schemas.microsoft.com/office/drawing/2014/main" id="{2C592562-A2A6-D2FB-DFB7-5F3563AD021D}"/>
                    </a:ext>
                  </a:extLst>
                </p:cNvPr>
                <p:cNvSpPr/>
                <p:nvPr/>
              </p:nvSpPr>
              <p:spPr>
                <a:xfrm>
                  <a:off x="1875238" y="4842891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6" y="188"/>
                      </a:cubicBezTo>
                      <a:cubicBezTo>
                        <a:pt x="146" y="188"/>
                        <a:pt x="188" y="145"/>
                        <a:pt x="188" y="93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9" name="Google Shape;1647;p40">
                  <a:extLst>
                    <a:ext uri="{FF2B5EF4-FFF2-40B4-BE49-F238E27FC236}">
                      <a16:creationId xmlns:a16="http://schemas.microsoft.com/office/drawing/2014/main" id="{664BF958-DDA7-3BBA-59B9-0C0F8A42D921}"/>
                    </a:ext>
                  </a:extLst>
                </p:cNvPr>
                <p:cNvSpPr/>
                <p:nvPr/>
              </p:nvSpPr>
              <p:spPr>
                <a:xfrm>
                  <a:off x="1888020" y="4837037"/>
                  <a:ext cx="79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8" extrusionOk="0">
                      <a:moveTo>
                        <a:pt x="93" y="0"/>
                      </a:moveTo>
                      <a:cubicBezTo>
                        <a:pt x="41" y="0"/>
                        <a:pt x="0" y="44"/>
                        <a:pt x="0" y="95"/>
                      </a:cubicBezTo>
                      <a:cubicBezTo>
                        <a:pt x="0" y="146"/>
                        <a:pt x="42" y="188"/>
                        <a:pt x="94" y="188"/>
                      </a:cubicBezTo>
                      <a:cubicBezTo>
                        <a:pt x="145" y="188"/>
                        <a:pt x="186" y="144"/>
                        <a:pt x="186" y="93"/>
                      </a:cubicBezTo>
                      <a:cubicBezTo>
                        <a:pt x="186" y="43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" name="Google Shape;1648;p40">
                  <a:extLst>
                    <a:ext uri="{FF2B5EF4-FFF2-40B4-BE49-F238E27FC236}">
                      <a16:creationId xmlns:a16="http://schemas.microsoft.com/office/drawing/2014/main" id="{F460CA37-6277-F777-0228-F7BAFE4EEA66}"/>
                    </a:ext>
                  </a:extLst>
                </p:cNvPr>
                <p:cNvSpPr/>
                <p:nvPr/>
              </p:nvSpPr>
              <p:spPr>
                <a:xfrm>
                  <a:off x="1888448" y="4849942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3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5"/>
                        <a:pt x="44" y="187"/>
                        <a:pt x="95" y="187"/>
                      </a:cubicBezTo>
                      <a:cubicBezTo>
                        <a:pt x="146" y="187"/>
                        <a:pt x="188" y="144"/>
                        <a:pt x="188" y="93"/>
                      </a:cubicBezTo>
                      <a:cubicBezTo>
                        <a:pt x="188" y="41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" name="Google Shape;1649;p40">
                  <a:extLst>
                    <a:ext uri="{FF2B5EF4-FFF2-40B4-BE49-F238E27FC236}">
                      <a16:creationId xmlns:a16="http://schemas.microsoft.com/office/drawing/2014/main" id="{5F6A3AFD-0604-091A-D428-F64FAF2088AA}"/>
                    </a:ext>
                  </a:extLst>
                </p:cNvPr>
                <p:cNvSpPr/>
                <p:nvPr/>
              </p:nvSpPr>
              <p:spPr>
                <a:xfrm>
                  <a:off x="1945391" y="5025904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6"/>
                      </a:cubicBezTo>
                      <a:cubicBezTo>
                        <a:pt x="1" y="146"/>
                        <a:pt x="44" y="189"/>
                        <a:pt x="95" y="189"/>
                      </a:cubicBezTo>
                      <a:cubicBezTo>
                        <a:pt x="147" y="189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" name="Google Shape;1650;p40">
                  <a:extLst>
                    <a:ext uri="{FF2B5EF4-FFF2-40B4-BE49-F238E27FC236}">
                      <a16:creationId xmlns:a16="http://schemas.microsoft.com/office/drawing/2014/main" id="{6D9DBA95-F541-B211-38FF-FA9BF2CA8D95}"/>
                    </a:ext>
                  </a:extLst>
                </p:cNvPr>
                <p:cNvSpPr/>
                <p:nvPr/>
              </p:nvSpPr>
              <p:spPr>
                <a:xfrm>
                  <a:off x="2048546" y="4834516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0" y="146"/>
                        <a:pt x="44" y="189"/>
                        <a:pt x="95" y="189"/>
                      </a:cubicBezTo>
                      <a:cubicBezTo>
                        <a:pt x="145" y="189"/>
                        <a:pt x="188" y="145"/>
                        <a:pt x="188" y="94"/>
                      </a:cubicBezTo>
                      <a:cubicBezTo>
                        <a:pt x="188" y="43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3" name="Google Shape;1651;p40">
                  <a:extLst>
                    <a:ext uri="{FF2B5EF4-FFF2-40B4-BE49-F238E27FC236}">
                      <a16:creationId xmlns:a16="http://schemas.microsoft.com/office/drawing/2014/main" id="{8D8A702B-2AF9-38CA-4AE8-D8AD6C2972ED}"/>
                    </a:ext>
                  </a:extLst>
                </p:cNvPr>
                <p:cNvSpPr/>
                <p:nvPr/>
              </p:nvSpPr>
              <p:spPr>
                <a:xfrm>
                  <a:off x="2043587" y="4820287"/>
                  <a:ext cx="8080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7" extrusionOk="0">
                      <a:moveTo>
                        <a:pt x="93" y="0"/>
                      </a:moveTo>
                      <a:cubicBezTo>
                        <a:pt x="43" y="0"/>
                        <a:pt x="1" y="42"/>
                        <a:pt x="1" y="94"/>
                      </a:cubicBezTo>
                      <a:cubicBezTo>
                        <a:pt x="1" y="145"/>
                        <a:pt x="44" y="186"/>
                        <a:pt x="96" y="186"/>
                      </a:cubicBezTo>
                      <a:cubicBezTo>
                        <a:pt x="146" y="186"/>
                        <a:pt x="188" y="144"/>
                        <a:pt x="188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4" name="Google Shape;1652;p40">
                  <a:extLst>
                    <a:ext uri="{FF2B5EF4-FFF2-40B4-BE49-F238E27FC236}">
                      <a16:creationId xmlns:a16="http://schemas.microsoft.com/office/drawing/2014/main" id="{8106565E-E56D-B906-DBA3-94E42F3AFC7A}"/>
                    </a:ext>
                  </a:extLst>
                </p:cNvPr>
                <p:cNvSpPr/>
                <p:nvPr/>
              </p:nvSpPr>
              <p:spPr>
                <a:xfrm>
                  <a:off x="2022768" y="4662485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4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5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5" name="Google Shape;1653;p40">
                  <a:extLst>
                    <a:ext uri="{FF2B5EF4-FFF2-40B4-BE49-F238E27FC236}">
                      <a16:creationId xmlns:a16="http://schemas.microsoft.com/office/drawing/2014/main" id="{796A39A6-2E47-3920-D175-A3EDFC718E26}"/>
                    </a:ext>
                  </a:extLst>
                </p:cNvPr>
                <p:cNvSpPr/>
                <p:nvPr/>
              </p:nvSpPr>
              <p:spPr>
                <a:xfrm>
                  <a:off x="2022469" y="464787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5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6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6" name="Google Shape;1654;p40">
                  <a:extLst>
                    <a:ext uri="{FF2B5EF4-FFF2-40B4-BE49-F238E27FC236}">
                      <a16:creationId xmlns:a16="http://schemas.microsoft.com/office/drawing/2014/main" id="{E25E7079-B6EE-2C81-CB41-B71F2DE5F2E6}"/>
                    </a:ext>
                  </a:extLst>
                </p:cNvPr>
                <p:cNvSpPr/>
                <p:nvPr/>
              </p:nvSpPr>
              <p:spPr>
                <a:xfrm>
                  <a:off x="2011568" y="4654922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1"/>
                      </a:moveTo>
                      <a:cubicBezTo>
                        <a:pt x="45" y="1"/>
                        <a:pt x="3" y="42"/>
                        <a:pt x="2" y="93"/>
                      </a:cubicBezTo>
                      <a:cubicBezTo>
                        <a:pt x="1" y="144"/>
                        <a:pt x="43" y="187"/>
                        <a:pt x="95" y="187"/>
                      </a:cubicBezTo>
                      <a:cubicBezTo>
                        <a:pt x="146" y="187"/>
                        <a:pt x="188" y="146"/>
                        <a:pt x="189" y="94"/>
                      </a:cubicBezTo>
                      <a:cubicBezTo>
                        <a:pt x="189" y="44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7" name="Google Shape;1655;p40">
                  <a:extLst>
                    <a:ext uri="{FF2B5EF4-FFF2-40B4-BE49-F238E27FC236}">
                      <a16:creationId xmlns:a16="http://schemas.microsoft.com/office/drawing/2014/main" id="{3BE71FD5-DB26-9373-B7A1-30F4D2ED3A94}"/>
                    </a:ext>
                  </a:extLst>
                </p:cNvPr>
                <p:cNvSpPr/>
                <p:nvPr/>
              </p:nvSpPr>
              <p:spPr>
                <a:xfrm>
                  <a:off x="1801836" y="4640693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2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8" name="Google Shape;1656;p40">
                  <a:extLst>
                    <a:ext uri="{FF2B5EF4-FFF2-40B4-BE49-F238E27FC236}">
                      <a16:creationId xmlns:a16="http://schemas.microsoft.com/office/drawing/2014/main" id="{39042593-DC25-6E45-29AF-0FB656496ADE}"/>
                    </a:ext>
                  </a:extLst>
                </p:cNvPr>
                <p:cNvSpPr/>
                <p:nvPr/>
              </p:nvSpPr>
              <p:spPr>
                <a:xfrm>
                  <a:off x="1815345" y="4644966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9"/>
                      </a:cubicBezTo>
                      <a:cubicBezTo>
                        <a:pt x="193" y="49"/>
                        <a:pt x="152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" name="Google Shape;1657;p40">
                  <a:extLst>
                    <a:ext uri="{FF2B5EF4-FFF2-40B4-BE49-F238E27FC236}">
                      <a16:creationId xmlns:a16="http://schemas.microsoft.com/office/drawing/2014/main" id="{A3D29D9F-83EB-7D91-D32E-4C6D9447364A}"/>
                    </a:ext>
                  </a:extLst>
                </p:cNvPr>
                <p:cNvSpPr/>
                <p:nvPr/>
              </p:nvSpPr>
              <p:spPr>
                <a:xfrm>
                  <a:off x="1931839" y="4416745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100" y="0"/>
                      </a:moveTo>
                      <a:cubicBezTo>
                        <a:pt x="50" y="0"/>
                        <a:pt x="5" y="37"/>
                        <a:pt x="3" y="89"/>
                      </a:cubicBezTo>
                      <a:cubicBezTo>
                        <a:pt x="1" y="138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1" y="97"/>
                      </a:cubicBezTo>
                      <a:cubicBezTo>
                        <a:pt x="192" y="49"/>
                        <a:pt x="152" y="0"/>
                        <a:pt x="10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" name="Google Shape;1658;p40">
                  <a:extLst>
                    <a:ext uri="{FF2B5EF4-FFF2-40B4-BE49-F238E27FC236}">
                      <a16:creationId xmlns:a16="http://schemas.microsoft.com/office/drawing/2014/main" id="{2BDF81AF-EB29-D08C-EA86-4DDF7098AB47}"/>
                    </a:ext>
                  </a:extLst>
                </p:cNvPr>
                <p:cNvSpPr/>
                <p:nvPr/>
              </p:nvSpPr>
              <p:spPr>
                <a:xfrm>
                  <a:off x="2153198" y="4308980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3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1" name="Google Shape;1659;p40">
                  <a:extLst>
                    <a:ext uri="{FF2B5EF4-FFF2-40B4-BE49-F238E27FC236}">
                      <a16:creationId xmlns:a16="http://schemas.microsoft.com/office/drawing/2014/main" id="{1168383D-2339-897C-2443-57139608FC49}"/>
                    </a:ext>
                  </a:extLst>
                </p:cNvPr>
                <p:cNvSpPr/>
                <p:nvPr/>
              </p:nvSpPr>
              <p:spPr>
                <a:xfrm>
                  <a:off x="2159782" y="4298383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1" y="1"/>
                      </a:moveTo>
                      <a:cubicBezTo>
                        <a:pt x="50" y="1"/>
                        <a:pt x="7" y="37"/>
                        <a:pt x="4" y="90"/>
                      </a:cubicBezTo>
                      <a:cubicBezTo>
                        <a:pt x="1" y="139"/>
                        <a:pt x="42" y="188"/>
                        <a:pt x="92" y="188"/>
                      </a:cubicBezTo>
                      <a:cubicBezTo>
                        <a:pt x="144" y="188"/>
                        <a:pt x="188" y="152"/>
                        <a:pt x="191" y="99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2" name="Google Shape;1660;p40">
                  <a:extLst>
                    <a:ext uri="{FF2B5EF4-FFF2-40B4-BE49-F238E27FC236}">
                      <a16:creationId xmlns:a16="http://schemas.microsoft.com/office/drawing/2014/main" id="{632E3454-DB91-2BD4-63D5-6E25CF1EE7F0}"/>
                    </a:ext>
                  </a:extLst>
                </p:cNvPr>
                <p:cNvSpPr/>
                <p:nvPr/>
              </p:nvSpPr>
              <p:spPr>
                <a:xfrm>
                  <a:off x="2146401" y="4299067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1" y="1"/>
                      </a:moveTo>
                      <a:cubicBezTo>
                        <a:pt x="50" y="1"/>
                        <a:pt x="6" y="37"/>
                        <a:pt x="3" y="90"/>
                      </a:cubicBezTo>
                      <a:cubicBezTo>
                        <a:pt x="0" y="139"/>
                        <a:pt x="42" y="187"/>
                        <a:pt x="92" y="187"/>
                      </a:cubicBezTo>
                      <a:cubicBezTo>
                        <a:pt x="143" y="187"/>
                        <a:pt x="188" y="150"/>
                        <a:pt x="190" y="98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3" name="Google Shape;1661;p40">
                  <a:extLst>
                    <a:ext uri="{FF2B5EF4-FFF2-40B4-BE49-F238E27FC236}">
                      <a16:creationId xmlns:a16="http://schemas.microsoft.com/office/drawing/2014/main" id="{5554A310-7268-A772-31D4-B2CFD924DE98}"/>
                    </a:ext>
                  </a:extLst>
                </p:cNvPr>
                <p:cNvSpPr/>
                <p:nvPr/>
              </p:nvSpPr>
              <p:spPr>
                <a:xfrm>
                  <a:off x="2002077" y="426894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8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8"/>
                      </a:cubicBezTo>
                      <a:cubicBezTo>
                        <a:pt x="193" y="49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4" name="Google Shape;1662;p40">
                  <a:extLst>
                    <a:ext uri="{FF2B5EF4-FFF2-40B4-BE49-F238E27FC236}">
                      <a16:creationId xmlns:a16="http://schemas.microsoft.com/office/drawing/2014/main" id="{C4CA4D72-FDFA-D88F-8191-0111155B6A78}"/>
                    </a:ext>
                  </a:extLst>
                </p:cNvPr>
                <p:cNvSpPr/>
                <p:nvPr/>
              </p:nvSpPr>
              <p:spPr>
                <a:xfrm>
                  <a:off x="1992843" y="42592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3" y="188"/>
                        <a:pt x="187" y="152"/>
                        <a:pt x="190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5" name="Google Shape;1663;p40">
                  <a:extLst>
                    <a:ext uri="{FF2B5EF4-FFF2-40B4-BE49-F238E27FC236}">
                      <a16:creationId xmlns:a16="http://schemas.microsoft.com/office/drawing/2014/main" id="{54052763-5CD1-1A3D-B106-64763909555E}"/>
                    </a:ext>
                  </a:extLst>
                </p:cNvPr>
                <p:cNvSpPr/>
                <p:nvPr/>
              </p:nvSpPr>
              <p:spPr>
                <a:xfrm>
                  <a:off x="2166579" y="4125412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2"/>
                        <a:pt x="189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6" name="Google Shape;1664;p40">
                  <a:extLst>
                    <a:ext uri="{FF2B5EF4-FFF2-40B4-BE49-F238E27FC236}">
                      <a16:creationId xmlns:a16="http://schemas.microsoft.com/office/drawing/2014/main" id="{5967B077-B393-DD1F-EE1B-937D4BF48139}"/>
                    </a:ext>
                  </a:extLst>
                </p:cNvPr>
                <p:cNvSpPr/>
                <p:nvPr/>
              </p:nvSpPr>
              <p:spPr>
                <a:xfrm>
                  <a:off x="2008105" y="4096655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1" y="0"/>
                      </a:moveTo>
                      <a:cubicBezTo>
                        <a:pt x="50" y="0"/>
                        <a:pt x="6" y="37"/>
                        <a:pt x="3" y="89"/>
                      </a:cubicBezTo>
                      <a:cubicBezTo>
                        <a:pt x="1" y="139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0" y="97"/>
                      </a:cubicBezTo>
                      <a:cubicBezTo>
                        <a:pt x="193" y="49"/>
                        <a:pt x="153" y="0"/>
                        <a:pt x="10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" name="Google Shape;1665;p40">
                  <a:extLst>
                    <a:ext uri="{FF2B5EF4-FFF2-40B4-BE49-F238E27FC236}">
                      <a16:creationId xmlns:a16="http://schemas.microsoft.com/office/drawing/2014/main" id="{DC80E558-4C0D-D13B-3AA2-69D273E8A1D7}"/>
                    </a:ext>
                  </a:extLst>
                </p:cNvPr>
                <p:cNvSpPr/>
                <p:nvPr/>
              </p:nvSpPr>
              <p:spPr>
                <a:xfrm>
                  <a:off x="3416247" y="4444648"/>
                  <a:ext cx="199044" cy="3266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6" h="7644" extrusionOk="0">
                      <a:moveTo>
                        <a:pt x="948" y="1"/>
                      </a:moveTo>
                      <a:cubicBezTo>
                        <a:pt x="908" y="1"/>
                        <a:pt x="868" y="26"/>
                        <a:pt x="860" y="87"/>
                      </a:cubicBezTo>
                      <a:cubicBezTo>
                        <a:pt x="456" y="519"/>
                        <a:pt x="402" y="1174"/>
                        <a:pt x="244" y="1726"/>
                      </a:cubicBezTo>
                      <a:cubicBezTo>
                        <a:pt x="0" y="2940"/>
                        <a:pt x="48" y="4198"/>
                        <a:pt x="493" y="5358"/>
                      </a:cubicBezTo>
                      <a:cubicBezTo>
                        <a:pt x="607" y="5777"/>
                        <a:pt x="788" y="6173"/>
                        <a:pt x="966" y="6568"/>
                      </a:cubicBezTo>
                      <a:cubicBezTo>
                        <a:pt x="1143" y="6950"/>
                        <a:pt x="1351" y="7388"/>
                        <a:pt x="1686" y="7643"/>
                      </a:cubicBezTo>
                      <a:cubicBezTo>
                        <a:pt x="1915" y="7620"/>
                        <a:pt x="2093" y="7417"/>
                        <a:pt x="2290" y="7308"/>
                      </a:cubicBezTo>
                      <a:cubicBezTo>
                        <a:pt x="3007" y="6922"/>
                        <a:pt x="3554" y="6287"/>
                        <a:pt x="3979" y="5600"/>
                      </a:cubicBezTo>
                      <a:cubicBezTo>
                        <a:pt x="4274" y="5075"/>
                        <a:pt x="4452" y="4466"/>
                        <a:pt x="4479" y="3857"/>
                      </a:cubicBezTo>
                      <a:cubicBezTo>
                        <a:pt x="4656" y="3799"/>
                        <a:pt x="4561" y="3066"/>
                        <a:pt x="4562" y="2931"/>
                      </a:cubicBezTo>
                      <a:cubicBezTo>
                        <a:pt x="4547" y="1188"/>
                        <a:pt x="2738" y="63"/>
                        <a:pt x="1130" y="63"/>
                      </a:cubicBezTo>
                      <a:cubicBezTo>
                        <a:pt x="1112" y="63"/>
                        <a:pt x="1094" y="63"/>
                        <a:pt x="1076" y="63"/>
                      </a:cubicBezTo>
                      <a:cubicBezTo>
                        <a:pt x="1065" y="64"/>
                        <a:pt x="1056" y="66"/>
                        <a:pt x="1048" y="72"/>
                      </a:cubicBezTo>
                      <a:cubicBezTo>
                        <a:pt x="1034" y="28"/>
                        <a:pt x="990" y="1"/>
                        <a:pt x="94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8" name="Google Shape;1666;p40">
                  <a:extLst>
                    <a:ext uri="{FF2B5EF4-FFF2-40B4-BE49-F238E27FC236}">
                      <a16:creationId xmlns:a16="http://schemas.microsoft.com/office/drawing/2014/main" id="{CD1A4122-B92C-AAAA-7A00-0811BF14E2A0}"/>
                    </a:ext>
                  </a:extLst>
                </p:cNvPr>
                <p:cNvSpPr/>
                <p:nvPr/>
              </p:nvSpPr>
              <p:spPr>
                <a:xfrm>
                  <a:off x="3220666" y="4035893"/>
                  <a:ext cx="245428" cy="270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1" h="6341" extrusionOk="0">
                      <a:moveTo>
                        <a:pt x="2598" y="1"/>
                      </a:moveTo>
                      <a:cubicBezTo>
                        <a:pt x="1740" y="1"/>
                        <a:pt x="924" y="527"/>
                        <a:pt x="163" y="866"/>
                      </a:cubicBezTo>
                      <a:cubicBezTo>
                        <a:pt x="150" y="862"/>
                        <a:pt x="139" y="859"/>
                        <a:pt x="128" y="859"/>
                      </a:cubicBezTo>
                      <a:cubicBezTo>
                        <a:pt x="27" y="859"/>
                        <a:pt x="0" y="1061"/>
                        <a:pt x="19" y="1155"/>
                      </a:cubicBezTo>
                      <a:cubicBezTo>
                        <a:pt x="369" y="3586"/>
                        <a:pt x="2359" y="5622"/>
                        <a:pt x="4667" y="6331"/>
                      </a:cubicBezTo>
                      <a:cubicBezTo>
                        <a:pt x="4690" y="6337"/>
                        <a:pt x="4713" y="6340"/>
                        <a:pt x="4736" y="6340"/>
                      </a:cubicBezTo>
                      <a:cubicBezTo>
                        <a:pt x="4776" y="6340"/>
                        <a:pt x="4816" y="6333"/>
                        <a:pt x="4854" y="6323"/>
                      </a:cubicBezTo>
                      <a:cubicBezTo>
                        <a:pt x="4919" y="6311"/>
                        <a:pt x="4936" y="6250"/>
                        <a:pt x="4921" y="6202"/>
                      </a:cubicBezTo>
                      <a:cubicBezTo>
                        <a:pt x="4960" y="6175"/>
                        <a:pt x="4993" y="6131"/>
                        <a:pt x="5013" y="6092"/>
                      </a:cubicBezTo>
                      <a:cubicBezTo>
                        <a:pt x="5148" y="5837"/>
                        <a:pt x="5290" y="5602"/>
                        <a:pt x="5408" y="5334"/>
                      </a:cubicBezTo>
                      <a:cubicBezTo>
                        <a:pt x="5505" y="5005"/>
                        <a:pt x="5638" y="4682"/>
                        <a:pt x="5689" y="4342"/>
                      </a:cubicBezTo>
                      <a:cubicBezTo>
                        <a:pt x="5741" y="3904"/>
                        <a:pt x="5669" y="3462"/>
                        <a:pt x="5584" y="3033"/>
                      </a:cubicBezTo>
                      <a:cubicBezTo>
                        <a:pt x="5298" y="1692"/>
                        <a:pt x="4346" y="369"/>
                        <a:pt x="2963" y="34"/>
                      </a:cubicBezTo>
                      <a:cubicBezTo>
                        <a:pt x="2841" y="11"/>
                        <a:pt x="2719" y="1"/>
                        <a:pt x="259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9" name="Google Shape;1667;p40">
                  <a:extLst>
                    <a:ext uri="{FF2B5EF4-FFF2-40B4-BE49-F238E27FC236}">
                      <a16:creationId xmlns:a16="http://schemas.microsoft.com/office/drawing/2014/main" id="{02248090-9E6A-56A6-C146-2BC4628A2FE1}"/>
                    </a:ext>
                  </a:extLst>
                </p:cNvPr>
                <p:cNvSpPr/>
                <p:nvPr/>
              </p:nvSpPr>
              <p:spPr>
                <a:xfrm>
                  <a:off x="2892474" y="3749559"/>
                  <a:ext cx="309125" cy="2299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31" h="5381" extrusionOk="0">
                      <a:moveTo>
                        <a:pt x="3465" y="1"/>
                      </a:moveTo>
                      <a:cubicBezTo>
                        <a:pt x="2754" y="1"/>
                        <a:pt x="2042" y="224"/>
                        <a:pt x="1434" y="590"/>
                      </a:cubicBezTo>
                      <a:cubicBezTo>
                        <a:pt x="948" y="920"/>
                        <a:pt x="328" y="1270"/>
                        <a:pt x="133" y="1851"/>
                      </a:cubicBezTo>
                      <a:cubicBezTo>
                        <a:pt x="121" y="1847"/>
                        <a:pt x="109" y="1844"/>
                        <a:pt x="96" y="1844"/>
                      </a:cubicBezTo>
                      <a:cubicBezTo>
                        <a:pt x="48" y="1844"/>
                        <a:pt x="0" y="1877"/>
                        <a:pt x="1" y="1939"/>
                      </a:cubicBezTo>
                      <a:cubicBezTo>
                        <a:pt x="45" y="2765"/>
                        <a:pt x="687" y="3403"/>
                        <a:pt x="1191" y="4004"/>
                      </a:cubicBezTo>
                      <a:cubicBezTo>
                        <a:pt x="1699" y="4594"/>
                        <a:pt x="2417" y="4923"/>
                        <a:pt x="3164" y="5095"/>
                      </a:cubicBezTo>
                      <a:cubicBezTo>
                        <a:pt x="3652" y="5274"/>
                        <a:pt x="4168" y="5367"/>
                        <a:pt x="4691" y="5373"/>
                      </a:cubicBezTo>
                      <a:cubicBezTo>
                        <a:pt x="4756" y="5378"/>
                        <a:pt x="4821" y="5381"/>
                        <a:pt x="4885" y="5381"/>
                      </a:cubicBezTo>
                      <a:cubicBezTo>
                        <a:pt x="5464" y="5381"/>
                        <a:pt x="6023" y="5190"/>
                        <a:pt x="6573" y="5026"/>
                      </a:cubicBezTo>
                      <a:cubicBezTo>
                        <a:pt x="6776" y="4949"/>
                        <a:pt x="6887" y="4800"/>
                        <a:pt x="7046" y="4676"/>
                      </a:cubicBezTo>
                      <a:cubicBezTo>
                        <a:pt x="7127" y="4625"/>
                        <a:pt x="7083" y="4517"/>
                        <a:pt x="7012" y="4503"/>
                      </a:cubicBezTo>
                      <a:cubicBezTo>
                        <a:pt x="7020" y="4466"/>
                        <a:pt x="7026" y="4430"/>
                        <a:pt x="7031" y="4403"/>
                      </a:cubicBezTo>
                      <a:cubicBezTo>
                        <a:pt x="7230" y="3865"/>
                        <a:pt x="6911" y="3331"/>
                        <a:pt x="6811" y="2803"/>
                      </a:cubicBezTo>
                      <a:cubicBezTo>
                        <a:pt x="6536" y="1897"/>
                        <a:pt x="6103" y="912"/>
                        <a:pt x="5173" y="519"/>
                      </a:cubicBezTo>
                      <a:cubicBezTo>
                        <a:pt x="4710" y="330"/>
                        <a:pt x="4254" y="58"/>
                        <a:pt x="3747" y="13"/>
                      </a:cubicBezTo>
                      <a:cubicBezTo>
                        <a:pt x="3653" y="5"/>
                        <a:pt x="3559" y="1"/>
                        <a:pt x="3465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0" name="Google Shape;1668;p40">
                  <a:extLst>
                    <a:ext uri="{FF2B5EF4-FFF2-40B4-BE49-F238E27FC236}">
                      <a16:creationId xmlns:a16="http://schemas.microsoft.com/office/drawing/2014/main" id="{7875AB6A-35F1-9D43-3664-BC45FDEEBB75}"/>
                    </a:ext>
                  </a:extLst>
                </p:cNvPr>
                <p:cNvSpPr/>
                <p:nvPr/>
              </p:nvSpPr>
              <p:spPr>
                <a:xfrm>
                  <a:off x="2522131" y="3622993"/>
                  <a:ext cx="302456" cy="165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5" h="3878" extrusionOk="0">
                      <a:moveTo>
                        <a:pt x="3108" y="0"/>
                      </a:moveTo>
                      <a:cubicBezTo>
                        <a:pt x="2740" y="0"/>
                        <a:pt x="2373" y="71"/>
                        <a:pt x="2021" y="236"/>
                      </a:cubicBezTo>
                      <a:cubicBezTo>
                        <a:pt x="1495" y="526"/>
                        <a:pt x="861" y="784"/>
                        <a:pt x="594" y="1361"/>
                      </a:cubicBezTo>
                      <a:cubicBezTo>
                        <a:pt x="336" y="1762"/>
                        <a:pt x="213" y="2216"/>
                        <a:pt x="70" y="2664"/>
                      </a:cubicBezTo>
                      <a:cubicBezTo>
                        <a:pt x="54" y="2700"/>
                        <a:pt x="70" y="2742"/>
                        <a:pt x="100" y="2766"/>
                      </a:cubicBezTo>
                      <a:cubicBezTo>
                        <a:pt x="11" y="2780"/>
                        <a:pt x="0" y="2920"/>
                        <a:pt x="88" y="2947"/>
                      </a:cubicBezTo>
                      <a:cubicBezTo>
                        <a:pt x="217" y="2991"/>
                        <a:pt x="340" y="3066"/>
                        <a:pt x="468" y="3138"/>
                      </a:cubicBezTo>
                      <a:cubicBezTo>
                        <a:pt x="1416" y="3667"/>
                        <a:pt x="2526" y="3857"/>
                        <a:pt x="3606" y="3877"/>
                      </a:cubicBezTo>
                      <a:cubicBezTo>
                        <a:pt x="3645" y="3877"/>
                        <a:pt x="3684" y="3877"/>
                        <a:pt x="3723" y="3877"/>
                      </a:cubicBezTo>
                      <a:cubicBezTo>
                        <a:pt x="4824" y="3877"/>
                        <a:pt x="6012" y="3733"/>
                        <a:pt x="6951" y="3133"/>
                      </a:cubicBezTo>
                      <a:cubicBezTo>
                        <a:pt x="7002" y="3075"/>
                        <a:pt x="7075" y="3021"/>
                        <a:pt x="7054" y="2935"/>
                      </a:cubicBezTo>
                      <a:cubicBezTo>
                        <a:pt x="7004" y="2665"/>
                        <a:pt x="6846" y="2427"/>
                        <a:pt x="6702" y="2198"/>
                      </a:cubicBezTo>
                      <a:cubicBezTo>
                        <a:pt x="6351" y="1730"/>
                        <a:pt x="6008" y="1233"/>
                        <a:pt x="5549" y="868"/>
                      </a:cubicBezTo>
                      <a:cubicBezTo>
                        <a:pt x="4840" y="389"/>
                        <a:pt x="3970" y="0"/>
                        <a:pt x="3108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1" name="Google Shape;1669;p40">
                  <a:extLst>
                    <a:ext uri="{FF2B5EF4-FFF2-40B4-BE49-F238E27FC236}">
                      <a16:creationId xmlns:a16="http://schemas.microsoft.com/office/drawing/2014/main" id="{9E2D8245-E4A0-7400-58BF-9B269C9E57E6}"/>
                    </a:ext>
                  </a:extLst>
                </p:cNvPr>
                <p:cNvSpPr/>
                <p:nvPr/>
              </p:nvSpPr>
              <p:spPr>
                <a:xfrm>
                  <a:off x="2127762" y="3699522"/>
                  <a:ext cx="269026" cy="2199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3" h="5148" extrusionOk="0">
                      <a:moveTo>
                        <a:pt x="3636" y="0"/>
                      </a:moveTo>
                      <a:cubicBezTo>
                        <a:pt x="3240" y="0"/>
                        <a:pt x="2845" y="59"/>
                        <a:pt x="2459" y="186"/>
                      </a:cubicBezTo>
                      <a:cubicBezTo>
                        <a:pt x="1964" y="268"/>
                        <a:pt x="1558" y="564"/>
                        <a:pt x="1135" y="808"/>
                      </a:cubicBezTo>
                      <a:cubicBezTo>
                        <a:pt x="792" y="1043"/>
                        <a:pt x="536" y="1399"/>
                        <a:pt x="332" y="1755"/>
                      </a:cubicBezTo>
                      <a:cubicBezTo>
                        <a:pt x="167" y="2103"/>
                        <a:pt x="2" y="2467"/>
                        <a:pt x="1" y="2859"/>
                      </a:cubicBezTo>
                      <a:cubicBezTo>
                        <a:pt x="63" y="3537"/>
                        <a:pt x="192" y="4215"/>
                        <a:pt x="433" y="4853"/>
                      </a:cubicBezTo>
                      <a:cubicBezTo>
                        <a:pt x="444" y="4888"/>
                        <a:pt x="477" y="4911"/>
                        <a:pt x="510" y="4917"/>
                      </a:cubicBezTo>
                      <a:cubicBezTo>
                        <a:pt x="499" y="4928"/>
                        <a:pt x="493" y="4942"/>
                        <a:pt x="488" y="4958"/>
                      </a:cubicBezTo>
                      <a:cubicBezTo>
                        <a:pt x="479" y="5148"/>
                        <a:pt x="912" y="5114"/>
                        <a:pt x="1054" y="5135"/>
                      </a:cubicBezTo>
                      <a:cubicBezTo>
                        <a:pt x="1149" y="5136"/>
                        <a:pt x="1245" y="5137"/>
                        <a:pt x="1341" y="5137"/>
                      </a:cubicBezTo>
                      <a:cubicBezTo>
                        <a:pt x="1940" y="5137"/>
                        <a:pt x="2545" y="5105"/>
                        <a:pt x="3087" y="4828"/>
                      </a:cubicBezTo>
                      <a:cubicBezTo>
                        <a:pt x="4574" y="4170"/>
                        <a:pt x="5865" y="2888"/>
                        <a:pt x="6260" y="1282"/>
                      </a:cubicBezTo>
                      <a:cubicBezTo>
                        <a:pt x="6276" y="1211"/>
                        <a:pt x="6292" y="1137"/>
                        <a:pt x="6286" y="1063"/>
                      </a:cubicBezTo>
                      <a:cubicBezTo>
                        <a:pt x="6283" y="1015"/>
                        <a:pt x="6242" y="974"/>
                        <a:pt x="6192" y="974"/>
                      </a:cubicBezTo>
                      <a:cubicBezTo>
                        <a:pt x="6191" y="974"/>
                        <a:pt x="6190" y="974"/>
                        <a:pt x="6188" y="974"/>
                      </a:cubicBezTo>
                      <a:cubicBezTo>
                        <a:pt x="6182" y="974"/>
                        <a:pt x="6179" y="975"/>
                        <a:pt x="6174" y="977"/>
                      </a:cubicBezTo>
                      <a:cubicBezTo>
                        <a:pt x="6157" y="862"/>
                        <a:pt x="6014" y="796"/>
                        <a:pt x="5922" y="742"/>
                      </a:cubicBezTo>
                      <a:cubicBezTo>
                        <a:pt x="5749" y="627"/>
                        <a:pt x="5595" y="460"/>
                        <a:pt x="5397" y="382"/>
                      </a:cubicBezTo>
                      <a:cubicBezTo>
                        <a:pt x="4836" y="137"/>
                        <a:pt x="4236" y="0"/>
                        <a:pt x="3636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2" name="Google Shape;1670;p40">
                  <a:extLst>
                    <a:ext uri="{FF2B5EF4-FFF2-40B4-BE49-F238E27FC236}">
                      <a16:creationId xmlns:a16="http://schemas.microsoft.com/office/drawing/2014/main" id="{F09E94DA-63A4-6D1F-2BF5-F6392B0A9F23}"/>
                    </a:ext>
                  </a:extLst>
                </p:cNvPr>
                <p:cNvSpPr/>
                <p:nvPr/>
              </p:nvSpPr>
              <p:spPr>
                <a:xfrm>
                  <a:off x="1819364" y="3976327"/>
                  <a:ext cx="208876" cy="2491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6" h="5830" extrusionOk="0">
                      <a:moveTo>
                        <a:pt x="4461" y="1"/>
                      </a:moveTo>
                      <a:cubicBezTo>
                        <a:pt x="4428" y="1"/>
                        <a:pt x="4393" y="14"/>
                        <a:pt x="4368" y="35"/>
                      </a:cubicBezTo>
                      <a:cubicBezTo>
                        <a:pt x="4342" y="48"/>
                        <a:pt x="4316" y="58"/>
                        <a:pt x="4289" y="58"/>
                      </a:cubicBezTo>
                      <a:cubicBezTo>
                        <a:pt x="4281" y="58"/>
                        <a:pt x="4274" y="58"/>
                        <a:pt x="4266" y="56"/>
                      </a:cubicBezTo>
                      <a:cubicBezTo>
                        <a:pt x="4249" y="56"/>
                        <a:pt x="4232" y="56"/>
                        <a:pt x="4215" y="56"/>
                      </a:cubicBezTo>
                      <a:cubicBezTo>
                        <a:pt x="3644" y="56"/>
                        <a:pt x="3076" y="131"/>
                        <a:pt x="2546" y="353"/>
                      </a:cubicBezTo>
                      <a:cubicBezTo>
                        <a:pt x="2519" y="332"/>
                        <a:pt x="2490" y="323"/>
                        <a:pt x="2460" y="323"/>
                      </a:cubicBezTo>
                      <a:cubicBezTo>
                        <a:pt x="2327" y="323"/>
                        <a:pt x="2169" y="495"/>
                        <a:pt x="2054" y="543"/>
                      </a:cubicBezTo>
                      <a:cubicBezTo>
                        <a:pt x="1683" y="774"/>
                        <a:pt x="1314" y="1003"/>
                        <a:pt x="1090" y="1393"/>
                      </a:cubicBezTo>
                      <a:cubicBezTo>
                        <a:pt x="1" y="2585"/>
                        <a:pt x="212" y="4453"/>
                        <a:pt x="1127" y="5682"/>
                      </a:cubicBezTo>
                      <a:cubicBezTo>
                        <a:pt x="1154" y="5729"/>
                        <a:pt x="1191" y="5758"/>
                        <a:pt x="1230" y="5771"/>
                      </a:cubicBezTo>
                      <a:cubicBezTo>
                        <a:pt x="1240" y="5800"/>
                        <a:pt x="1264" y="5824"/>
                        <a:pt x="1295" y="5829"/>
                      </a:cubicBezTo>
                      <a:cubicBezTo>
                        <a:pt x="1301" y="5829"/>
                        <a:pt x="1307" y="5829"/>
                        <a:pt x="1312" y="5829"/>
                      </a:cubicBezTo>
                      <a:cubicBezTo>
                        <a:pt x="1933" y="5829"/>
                        <a:pt x="2359" y="5285"/>
                        <a:pt x="2826" y="4945"/>
                      </a:cubicBezTo>
                      <a:cubicBezTo>
                        <a:pt x="3638" y="4298"/>
                        <a:pt x="4158" y="3372"/>
                        <a:pt x="4449" y="2387"/>
                      </a:cubicBezTo>
                      <a:cubicBezTo>
                        <a:pt x="4660" y="1642"/>
                        <a:pt x="4886" y="847"/>
                        <a:pt x="4706" y="74"/>
                      </a:cubicBezTo>
                      <a:cubicBezTo>
                        <a:pt x="4697" y="34"/>
                        <a:pt x="4656" y="8"/>
                        <a:pt x="4616" y="8"/>
                      </a:cubicBezTo>
                      <a:cubicBezTo>
                        <a:pt x="4607" y="8"/>
                        <a:pt x="4599" y="9"/>
                        <a:pt x="4591" y="11"/>
                      </a:cubicBezTo>
                      <a:cubicBezTo>
                        <a:pt x="4569" y="20"/>
                        <a:pt x="4554" y="32"/>
                        <a:pt x="4544" y="46"/>
                      </a:cubicBezTo>
                      <a:cubicBezTo>
                        <a:pt x="4525" y="14"/>
                        <a:pt x="4494" y="1"/>
                        <a:pt x="446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3" name="Google Shape;1671;p40">
                  <a:extLst>
                    <a:ext uri="{FF2B5EF4-FFF2-40B4-BE49-F238E27FC236}">
                      <a16:creationId xmlns:a16="http://schemas.microsoft.com/office/drawing/2014/main" id="{3ABE19AB-D9DE-732B-C901-109FCB94E91F}"/>
                    </a:ext>
                  </a:extLst>
                </p:cNvPr>
                <p:cNvSpPr/>
                <p:nvPr/>
              </p:nvSpPr>
              <p:spPr>
                <a:xfrm>
                  <a:off x="1659607" y="4364358"/>
                  <a:ext cx="213365" cy="3136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91" h="7341" extrusionOk="0">
                      <a:moveTo>
                        <a:pt x="4431" y="0"/>
                      </a:moveTo>
                      <a:cubicBezTo>
                        <a:pt x="4428" y="0"/>
                        <a:pt x="4425" y="0"/>
                        <a:pt x="4423" y="0"/>
                      </a:cubicBezTo>
                      <a:cubicBezTo>
                        <a:pt x="4393" y="14"/>
                        <a:pt x="4372" y="31"/>
                        <a:pt x="4362" y="52"/>
                      </a:cubicBezTo>
                      <a:cubicBezTo>
                        <a:pt x="4356" y="48"/>
                        <a:pt x="4351" y="46"/>
                        <a:pt x="4344" y="44"/>
                      </a:cubicBezTo>
                      <a:cubicBezTo>
                        <a:pt x="4311" y="25"/>
                        <a:pt x="4277" y="14"/>
                        <a:pt x="4242" y="14"/>
                      </a:cubicBezTo>
                      <a:cubicBezTo>
                        <a:pt x="4215" y="14"/>
                        <a:pt x="4187" y="21"/>
                        <a:pt x="4160" y="35"/>
                      </a:cubicBezTo>
                      <a:cubicBezTo>
                        <a:pt x="3886" y="152"/>
                        <a:pt x="3595" y="210"/>
                        <a:pt x="3323" y="329"/>
                      </a:cubicBezTo>
                      <a:cubicBezTo>
                        <a:pt x="2969" y="511"/>
                        <a:pt x="2620" y="680"/>
                        <a:pt x="2249" y="837"/>
                      </a:cubicBezTo>
                      <a:cubicBezTo>
                        <a:pt x="2092" y="854"/>
                        <a:pt x="1958" y="1055"/>
                        <a:pt x="1820" y="1146"/>
                      </a:cubicBezTo>
                      <a:cubicBezTo>
                        <a:pt x="1816" y="1145"/>
                        <a:pt x="1811" y="1145"/>
                        <a:pt x="1807" y="1145"/>
                      </a:cubicBezTo>
                      <a:cubicBezTo>
                        <a:pt x="1763" y="1145"/>
                        <a:pt x="1729" y="1181"/>
                        <a:pt x="1701" y="1212"/>
                      </a:cubicBezTo>
                      <a:cubicBezTo>
                        <a:pt x="1482" y="1432"/>
                        <a:pt x="1264" y="1655"/>
                        <a:pt x="1077" y="1903"/>
                      </a:cubicBezTo>
                      <a:cubicBezTo>
                        <a:pt x="720" y="2382"/>
                        <a:pt x="487" y="2968"/>
                        <a:pt x="334" y="3546"/>
                      </a:cubicBezTo>
                      <a:cubicBezTo>
                        <a:pt x="228" y="3642"/>
                        <a:pt x="210" y="3804"/>
                        <a:pt x="167" y="3934"/>
                      </a:cubicBezTo>
                      <a:cubicBezTo>
                        <a:pt x="103" y="4206"/>
                        <a:pt x="1" y="4502"/>
                        <a:pt x="100" y="4778"/>
                      </a:cubicBezTo>
                      <a:cubicBezTo>
                        <a:pt x="44" y="5194"/>
                        <a:pt x="234" y="5601"/>
                        <a:pt x="428" y="5959"/>
                      </a:cubicBezTo>
                      <a:cubicBezTo>
                        <a:pt x="488" y="6034"/>
                        <a:pt x="582" y="6293"/>
                        <a:pt x="686" y="6293"/>
                      </a:cubicBezTo>
                      <a:cubicBezTo>
                        <a:pt x="715" y="6293"/>
                        <a:pt x="744" y="6274"/>
                        <a:pt x="773" y="6227"/>
                      </a:cubicBezTo>
                      <a:cubicBezTo>
                        <a:pt x="1077" y="6591"/>
                        <a:pt x="1371" y="7005"/>
                        <a:pt x="1798" y="7232"/>
                      </a:cubicBezTo>
                      <a:cubicBezTo>
                        <a:pt x="1819" y="7244"/>
                        <a:pt x="1838" y="7249"/>
                        <a:pt x="1854" y="7249"/>
                      </a:cubicBezTo>
                      <a:cubicBezTo>
                        <a:pt x="1872" y="7249"/>
                        <a:pt x="1887" y="7243"/>
                        <a:pt x="1900" y="7234"/>
                      </a:cubicBezTo>
                      <a:cubicBezTo>
                        <a:pt x="1910" y="7248"/>
                        <a:pt x="1922" y="7259"/>
                        <a:pt x="1937" y="7267"/>
                      </a:cubicBezTo>
                      <a:cubicBezTo>
                        <a:pt x="1937" y="7269"/>
                        <a:pt x="1937" y="7272"/>
                        <a:pt x="1937" y="7274"/>
                      </a:cubicBezTo>
                      <a:cubicBezTo>
                        <a:pt x="1958" y="7321"/>
                        <a:pt x="1996" y="7340"/>
                        <a:pt x="2045" y="7340"/>
                      </a:cubicBezTo>
                      <a:cubicBezTo>
                        <a:pt x="2237" y="7340"/>
                        <a:pt x="2595" y="7043"/>
                        <a:pt x="2705" y="6965"/>
                      </a:cubicBezTo>
                      <a:cubicBezTo>
                        <a:pt x="3605" y="6136"/>
                        <a:pt x="4269" y="5075"/>
                        <a:pt x="4543" y="3876"/>
                      </a:cubicBezTo>
                      <a:cubicBezTo>
                        <a:pt x="4825" y="2722"/>
                        <a:pt x="4991" y="1480"/>
                        <a:pt x="4620" y="326"/>
                      </a:cubicBezTo>
                      <a:cubicBezTo>
                        <a:pt x="4562" y="228"/>
                        <a:pt x="4574" y="0"/>
                        <a:pt x="4431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4" name="Google Shape;1672;p40">
                  <a:extLst>
                    <a:ext uri="{FF2B5EF4-FFF2-40B4-BE49-F238E27FC236}">
                      <a16:creationId xmlns:a16="http://schemas.microsoft.com/office/drawing/2014/main" id="{26BED22B-C3A8-B3FE-CC8B-A849CEA22DC5}"/>
                    </a:ext>
                  </a:extLst>
                </p:cNvPr>
                <p:cNvSpPr/>
                <p:nvPr/>
              </p:nvSpPr>
              <p:spPr>
                <a:xfrm>
                  <a:off x="2718182" y="5496105"/>
                  <a:ext cx="238887" cy="1474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88" h="3450" extrusionOk="0">
                      <a:moveTo>
                        <a:pt x="3823" y="1"/>
                      </a:moveTo>
                      <a:cubicBezTo>
                        <a:pt x="2720" y="1"/>
                        <a:pt x="1460" y="420"/>
                        <a:pt x="874" y="985"/>
                      </a:cubicBezTo>
                      <a:cubicBezTo>
                        <a:pt x="524" y="1254"/>
                        <a:pt x="248" y="1612"/>
                        <a:pt x="66" y="2013"/>
                      </a:cubicBezTo>
                      <a:cubicBezTo>
                        <a:pt x="41" y="2074"/>
                        <a:pt x="1" y="2153"/>
                        <a:pt x="59" y="2200"/>
                      </a:cubicBezTo>
                      <a:cubicBezTo>
                        <a:pt x="72" y="2233"/>
                        <a:pt x="98" y="2262"/>
                        <a:pt x="130" y="2280"/>
                      </a:cubicBezTo>
                      <a:cubicBezTo>
                        <a:pt x="888" y="2864"/>
                        <a:pt x="1733" y="3433"/>
                        <a:pt x="2727" y="3449"/>
                      </a:cubicBezTo>
                      <a:cubicBezTo>
                        <a:pt x="2737" y="3450"/>
                        <a:pt x="2747" y="3450"/>
                        <a:pt x="2758" y="3450"/>
                      </a:cubicBezTo>
                      <a:cubicBezTo>
                        <a:pt x="3624" y="3450"/>
                        <a:pt x="4408" y="2927"/>
                        <a:pt x="4929" y="2253"/>
                      </a:cubicBezTo>
                      <a:cubicBezTo>
                        <a:pt x="4971" y="2249"/>
                        <a:pt x="5011" y="2214"/>
                        <a:pt x="5014" y="2170"/>
                      </a:cubicBezTo>
                      <a:cubicBezTo>
                        <a:pt x="5015" y="2157"/>
                        <a:pt x="5015" y="2146"/>
                        <a:pt x="5017" y="2136"/>
                      </a:cubicBezTo>
                      <a:cubicBezTo>
                        <a:pt x="5046" y="2096"/>
                        <a:pt x="5072" y="2057"/>
                        <a:pt x="5098" y="2015"/>
                      </a:cubicBezTo>
                      <a:cubicBezTo>
                        <a:pt x="5135" y="1957"/>
                        <a:pt x="5117" y="1907"/>
                        <a:pt x="5080" y="1878"/>
                      </a:cubicBezTo>
                      <a:cubicBezTo>
                        <a:pt x="5199" y="1526"/>
                        <a:pt x="5428" y="1200"/>
                        <a:pt x="5448" y="815"/>
                      </a:cubicBezTo>
                      <a:cubicBezTo>
                        <a:pt x="5463" y="785"/>
                        <a:pt x="5462" y="758"/>
                        <a:pt x="5450" y="735"/>
                      </a:cubicBezTo>
                      <a:lnTo>
                        <a:pt x="5450" y="735"/>
                      </a:lnTo>
                      <a:cubicBezTo>
                        <a:pt x="5459" y="738"/>
                        <a:pt x="5468" y="739"/>
                        <a:pt x="5477" y="739"/>
                      </a:cubicBezTo>
                      <a:cubicBezTo>
                        <a:pt x="5482" y="739"/>
                        <a:pt x="5487" y="739"/>
                        <a:pt x="5493" y="738"/>
                      </a:cubicBezTo>
                      <a:cubicBezTo>
                        <a:pt x="5559" y="727"/>
                        <a:pt x="5588" y="651"/>
                        <a:pt x="5556" y="595"/>
                      </a:cubicBezTo>
                      <a:cubicBezTo>
                        <a:pt x="5512" y="547"/>
                        <a:pt x="5461" y="513"/>
                        <a:pt x="5405" y="461"/>
                      </a:cubicBezTo>
                      <a:cubicBezTo>
                        <a:pt x="5031" y="137"/>
                        <a:pt x="4453" y="1"/>
                        <a:pt x="3823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5" name="Google Shape;1673;p40">
                  <a:extLst>
                    <a:ext uri="{FF2B5EF4-FFF2-40B4-BE49-F238E27FC236}">
                      <a16:creationId xmlns:a16="http://schemas.microsoft.com/office/drawing/2014/main" id="{E3B4D63B-568E-BD11-F879-5E95000D1FE7}"/>
                    </a:ext>
                  </a:extLst>
                </p:cNvPr>
                <p:cNvSpPr/>
                <p:nvPr/>
              </p:nvSpPr>
              <p:spPr>
                <a:xfrm>
                  <a:off x="2322446" y="5453033"/>
                  <a:ext cx="259236" cy="15122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4" h="3539" extrusionOk="0">
                      <a:moveTo>
                        <a:pt x="2254" y="1"/>
                      </a:moveTo>
                      <a:cubicBezTo>
                        <a:pt x="1330" y="1"/>
                        <a:pt x="485" y="201"/>
                        <a:pt x="47" y="630"/>
                      </a:cubicBezTo>
                      <a:cubicBezTo>
                        <a:pt x="6" y="661"/>
                        <a:pt x="0" y="722"/>
                        <a:pt x="30" y="762"/>
                      </a:cubicBezTo>
                      <a:cubicBezTo>
                        <a:pt x="55" y="784"/>
                        <a:pt x="81" y="793"/>
                        <a:pt x="106" y="793"/>
                      </a:cubicBezTo>
                      <a:cubicBezTo>
                        <a:pt x="116" y="793"/>
                        <a:pt x="125" y="792"/>
                        <a:pt x="135" y="789"/>
                      </a:cubicBezTo>
                      <a:lnTo>
                        <a:pt x="135" y="789"/>
                      </a:lnTo>
                      <a:cubicBezTo>
                        <a:pt x="129" y="805"/>
                        <a:pt x="129" y="822"/>
                        <a:pt x="134" y="839"/>
                      </a:cubicBezTo>
                      <a:cubicBezTo>
                        <a:pt x="263" y="1652"/>
                        <a:pt x="701" y="2431"/>
                        <a:pt x="1348" y="2943"/>
                      </a:cubicBezTo>
                      <a:cubicBezTo>
                        <a:pt x="1848" y="3213"/>
                        <a:pt x="2388" y="3493"/>
                        <a:pt x="2964" y="3524"/>
                      </a:cubicBezTo>
                      <a:cubicBezTo>
                        <a:pt x="3038" y="3534"/>
                        <a:pt x="3115" y="3538"/>
                        <a:pt x="3195" y="3538"/>
                      </a:cubicBezTo>
                      <a:cubicBezTo>
                        <a:pt x="4243" y="3538"/>
                        <a:pt x="5798" y="2750"/>
                        <a:pt x="5920" y="1703"/>
                      </a:cubicBezTo>
                      <a:cubicBezTo>
                        <a:pt x="5931" y="1707"/>
                        <a:pt x="5943" y="1709"/>
                        <a:pt x="5955" y="1709"/>
                      </a:cubicBezTo>
                      <a:cubicBezTo>
                        <a:pt x="6008" y="1709"/>
                        <a:pt x="6064" y="1668"/>
                        <a:pt x="6053" y="1600"/>
                      </a:cubicBezTo>
                      <a:cubicBezTo>
                        <a:pt x="5639" y="583"/>
                        <a:pt x="3831" y="1"/>
                        <a:pt x="225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6" name="Google Shape;1674;p40">
                  <a:extLst>
                    <a:ext uri="{FF2B5EF4-FFF2-40B4-BE49-F238E27FC236}">
                      <a16:creationId xmlns:a16="http://schemas.microsoft.com/office/drawing/2014/main" id="{A3A1A0E5-E0D6-6DED-6B9F-0831569D369A}"/>
                    </a:ext>
                  </a:extLst>
                </p:cNvPr>
                <p:cNvSpPr/>
                <p:nvPr/>
              </p:nvSpPr>
              <p:spPr>
                <a:xfrm>
                  <a:off x="1979163" y="5188577"/>
                  <a:ext cx="245000" cy="2818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31" h="6596" extrusionOk="0">
                      <a:moveTo>
                        <a:pt x="728" y="1"/>
                      </a:moveTo>
                      <a:cubicBezTo>
                        <a:pt x="649" y="1"/>
                        <a:pt x="599" y="68"/>
                        <a:pt x="666" y="161"/>
                      </a:cubicBezTo>
                      <a:cubicBezTo>
                        <a:pt x="667" y="162"/>
                        <a:pt x="670" y="163"/>
                        <a:pt x="671" y="164"/>
                      </a:cubicBezTo>
                      <a:cubicBezTo>
                        <a:pt x="417" y="767"/>
                        <a:pt x="144" y="1371"/>
                        <a:pt x="116" y="2036"/>
                      </a:cubicBezTo>
                      <a:cubicBezTo>
                        <a:pt x="60" y="2512"/>
                        <a:pt x="1" y="2997"/>
                        <a:pt x="149" y="3464"/>
                      </a:cubicBezTo>
                      <a:cubicBezTo>
                        <a:pt x="386" y="4261"/>
                        <a:pt x="840" y="5044"/>
                        <a:pt x="1437" y="5635"/>
                      </a:cubicBezTo>
                      <a:cubicBezTo>
                        <a:pt x="1431" y="5672"/>
                        <a:pt x="1447" y="5711"/>
                        <a:pt x="1488" y="5729"/>
                      </a:cubicBezTo>
                      <a:cubicBezTo>
                        <a:pt x="1971" y="6046"/>
                        <a:pt x="2465" y="6409"/>
                        <a:pt x="3047" y="6516"/>
                      </a:cubicBezTo>
                      <a:cubicBezTo>
                        <a:pt x="3249" y="6571"/>
                        <a:pt x="3454" y="6596"/>
                        <a:pt x="3658" y="6596"/>
                      </a:cubicBezTo>
                      <a:cubicBezTo>
                        <a:pt x="4207" y="6596"/>
                        <a:pt x="4750" y="6413"/>
                        <a:pt x="5226" y="6131"/>
                      </a:cubicBezTo>
                      <a:cubicBezTo>
                        <a:pt x="5279" y="6102"/>
                        <a:pt x="5398" y="6063"/>
                        <a:pt x="5462" y="6006"/>
                      </a:cubicBezTo>
                      <a:cubicBezTo>
                        <a:pt x="5468" y="6007"/>
                        <a:pt x="5473" y="6007"/>
                        <a:pt x="5479" y="6007"/>
                      </a:cubicBezTo>
                      <a:cubicBezTo>
                        <a:pt x="5730" y="6007"/>
                        <a:pt x="5462" y="5261"/>
                        <a:pt x="5449" y="5095"/>
                      </a:cubicBezTo>
                      <a:cubicBezTo>
                        <a:pt x="4832" y="2974"/>
                        <a:pt x="2982" y="724"/>
                        <a:pt x="842" y="43"/>
                      </a:cubicBezTo>
                      <a:cubicBezTo>
                        <a:pt x="803" y="14"/>
                        <a:pt x="763" y="1"/>
                        <a:pt x="72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7" name="Google Shape;1675;p40">
                  <a:extLst>
                    <a:ext uri="{FF2B5EF4-FFF2-40B4-BE49-F238E27FC236}">
                      <a16:creationId xmlns:a16="http://schemas.microsoft.com/office/drawing/2014/main" id="{8D82FB93-8A38-8121-4950-4D59B2ADA31A}"/>
                    </a:ext>
                  </a:extLst>
                </p:cNvPr>
                <p:cNvSpPr/>
                <p:nvPr/>
              </p:nvSpPr>
              <p:spPr>
                <a:xfrm>
                  <a:off x="1736728" y="4835969"/>
                  <a:ext cx="161296" cy="267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3" h="6269" extrusionOk="0">
                      <a:moveTo>
                        <a:pt x="2024" y="1"/>
                      </a:moveTo>
                      <a:cubicBezTo>
                        <a:pt x="2009" y="1"/>
                        <a:pt x="1994" y="4"/>
                        <a:pt x="1981" y="12"/>
                      </a:cubicBezTo>
                      <a:cubicBezTo>
                        <a:pt x="1936" y="29"/>
                        <a:pt x="1921" y="73"/>
                        <a:pt x="1928" y="115"/>
                      </a:cubicBezTo>
                      <a:cubicBezTo>
                        <a:pt x="1892" y="131"/>
                        <a:pt x="1859" y="158"/>
                        <a:pt x="1828" y="181"/>
                      </a:cubicBezTo>
                      <a:cubicBezTo>
                        <a:pt x="1270" y="565"/>
                        <a:pt x="666" y="988"/>
                        <a:pt x="398" y="1636"/>
                      </a:cubicBezTo>
                      <a:cubicBezTo>
                        <a:pt x="0" y="2492"/>
                        <a:pt x="8" y="3529"/>
                        <a:pt x="306" y="4416"/>
                      </a:cubicBezTo>
                      <a:cubicBezTo>
                        <a:pt x="676" y="5571"/>
                        <a:pt x="1979" y="6107"/>
                        <a:pt x="3094" y="6223"/>
                      </a:cubicBezTo>
                      <a:cubicBezTo>
                        <a:pt x="3097" y="6223"/>
                        <a:pt x="3100" y="6223"/>
                        <a:pt x="3103" y="6223"/>
                      </a:cubicBezTo>
                      <a:cubicBezTo>
                        <a:pt x="3125" y="6223"/>
                        <a:pt x="3147" y="6215"/>
                        <a:pt x="3163" y="6201"/>
                      </a:cubicBezTo>
                      <a:cubicBezTo>
                        <a:pt x="3177" y="6216"/>
                        <a:pt x="3194" y="6226"/>
                        <a:pt x="3218" y="6233"/>
                      </a:cubicBezTo>
                      <a:cubicBezTo>
                        <a:pt x="3222" y="6240"/>
                        <a:pt x="3229" y="6247"/>
                        <a:pt x="3237" y="6254"/>
                      </a:cubicBezTo>
                      <a:cubicBezTo>
                        <a:pt x="3252" y="6264"/>
                        <a:pt x="3267" y="6268"/>
                        <a:pt x="3282" y="6268"/>
                      </a:cubicBezTo>
                      <a:cubicBezTo>
                        <a:pt x="3530" y="6268"/>
                        <a:pt x="3675" y="4930"/>
                        <a:pt x="3673" y="4735"/>
                      </a:cubicBezTo>
                      <a:cubicBezTo>
                        <a:pt x="3772" y="3362"/>
                        <a:pt x="3519" y="1928"/>
                        <a:pt x="2739" y="774"/>
                      </a:cubicBezTo>
                      <a:cubicBezTo>
                        <a:pt x="2551" y="496"/>
                        <a:pt x="2356" y="205"/>
                        <a:pt x="2075" y="14"/>
                      </a:cubicBezTo>
                      <a:cubicBezTo>
                        <a:pt x="2060" y="5"/>
                        <a:pt x="2042" y="1"/>
                        <a:pt x="202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8" name="Google Shape;1676;p40">
                  <a:extLst>
                    <a:ext uri="{FF2B5EF4-FFF2-40B4-BE49-F238E27FC236}">
                      <a16:creationId xmlns:a16="http://schemas.microsoft.com/office/drawing/2014/main" id="{7CFEF437-DDCA-37A5-85E8-08DC4533E21A}"/>
                    </a:ext>
                  </a:extLst>
                </p:cNvPr>
                <p:cNvSpPr/>
                <p:nvPr/>
              </p:nvSpPr>
              <p:spPr>
                <a:xfrm>
                  <a:off x="3037055" y="5271217"/>
                  <a:ext cx="268897" cy="204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0" h="4795" extrusionOk="0">
                      <a:moveTo>
                        <a:pt x="5066" y="1"/>
                      </a:moveTo>
                      <a:cubicBezTo>
                        <a:pt x="2787" y="1"/>
                        <a:pt x="323" y="1513"/>
                        <a:pt x="42" y="3873"/>
                      </a:cubicBezTo>
                      <a:cubicBezTo>
                        <a:pt x="15" y="3894"/>
                        <a:pt x="1" y="3928"/>
                        <a:pt x="6" y="3964"/>
                      </a:cubicBezTo>
                      <a:cubicBezTo>
                        <a:pt x="14" y="4008"/>
                        <a:pt x="55" y="4042"/>
                        <a:pt x="99" y="4042"/>
                      </a:cubicBezTo>
                      <a:cubicBezTo>
                        <a:pt x="104" y="4042"/>
                        <a:pt x="110" y="4041"/>
                        <a:pt x="115" y="4040"/>
                      </a:cubicBezTo>
                      <a:cubicBezTo>
                        <a:pt x="163" y="4036"/>
                        <a:pt x="193" y="4007"/>
                        <a:pt x="210" y="3969"/>
                      </a:cubicBezTo>
                      <a:cubicBezTo>
                        <a:pt x="934" y="4592"/>
                        <a:pt x="1995" y="4700"/>
                        <a:pt x="2922" y="4775"/>
                      </a:cubicBezTo>
                      <a:cubicBezTo>
                        <a:pt x="3024" y="4788"/>
                        <a:pt x="3124" y="4794"/>
                        <a:pt x="3221" y="4794"/>
                      </a:cubicBezTo>
                      <a:cubicBezTo>
                        <a:pt x="4094" y="4794"/>
                        <a:pt x="4772" y="4295"/>
                        <a:pt x="5357" y="3643"/>
                      </a:cubicBezTo>
                      <a:cubicBezTo>
                        <a:pt x="5829" y="3256"/>
                        <a:pt x="5958" y="2645"/>
                        <a:pt x="6139" y="2091"/>
                      </a:cubicBezTo>
                      <a:cubicBezTo>
                        <a:pt x="6290" y="1664"/>
                        <a:pt x="6134" y="1224"/>
                        <a:pt x="6092" y="788"/>
                      </a:cubicBezTo>
                      <a:cubicBezTo>
                        <a:pt x="6055" y="627"/>
                        <a:pt x="6118" y="435"/>
                        <a:pt x="6008" y="295"/>
                      </a:cubicBezTo>
                      <a:cubicBezTo>
                        <a:pt x="5989" y="247"/>
                        <a:pt x="5956" y="220"/>
                        <a:pt x="5921" y="209"/>
                      </a:cubicBezTo>
                      <a:cubicBezTo>
                        <a:pt x="5927" y="200"/>
                        <a:pt x="5932" y="190"/>
                        <a:pt x="5935" y="177"/>
                      </a:cubicBezTo>
                      <a:cubicBezTo>
                        <a:pt x="5947" y="128"/>
                        <a:pt x="5916" y="76"/>
                        <a:pt x="5865" y="65"/>
                      </a:cubicBezTo>
                      <a:cubicBezTo>
                        <a:pt x="5604" y="22"/>
                        <a:pt x="5337" y="1"/>
                        <a:pt x="5066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9" name="Google Shape;1677;p40">
                  <a:extLst>
                    <a:ext uri="{FF2B5EF4-FFF2-40B4-BE49-F238E27FC236}">
                      <a16:creationId xmlns:a16="http://schemas.microsoft.com/office/drawing/2014/main" id="{6FB00616-4B9D-7B39-A665-31E5B03BA86C}"/>
                    </a:ext>
                  </a:extLst>
                </p:cNvPr>
                <p:cNvSpPr/>
                <p:nvPr/>
              </p:nvSpPr>
              <p:spPr>
                <a:xfrm>
                  <a:off x="3302233" y="4920532"/>
                  <a:ext cx="243846" cy="2786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4" h="6522" extrusionOk="0">
                      <a:moveTo>
                        <a:pt x="4610" y="0"/>
                      </a:moveTo>
                      <a:cubicBezTo>
                        <a:pt x="4596" y="0"/>
                        <a:pt x="4582" y="3"/>
                        <a:pt x="4568" y="11"/>
                      </a:cubicBezTo>
                      <a:cubicBezTo>
                        <a:pt x="4503" y="43"/>
                        <a:pt x="4449" y="46"/>
                        <a:pt x="4378" y="76"/>
                      </a:cubicBezTo>
                      <a:cubicBezTo>
                        <a:pt x="2709" y="959"/>
                        <a:pt x="1362" y="1936"/>
                        <a:pt x="573" y="3710"/>
                      </a:cubicBezTo>
                      <a:cubicBezTo>
                        <a:pt x="162" y="4445"/>
                        <a:pt x="1" y="5322"/>
                        <a:pt x="91" y="6157"/>
                      </a:cubicBezTo>
                      <a:cubicBezTo>
                        <a:pt x="129" y="6271"/>
                        <a:pt x="106" y="6490"/>
                        <a:pt x="250" y="6521"/>
                      </a:cubicBezTo>
                      <a:cubicBezTo>
                        <a:pt x="253" y="6521"/>
                        <a:pt x="256" y="6521"/>
                        <a:pt x="259" y="6521"/>
                      </a:cubicBezTo>
                      <a:cubicBezTo>
                        <a:pt x="296" y="6521"/>
                        <a:pt x="327" y="6496"/>
                        <a:pt x="341" y="6465"/>
                      </a:cubicBezTo>
                      <a:cubicBezTo>
                        <a:pt x="370" y="6476"/>
                        <a:pt x="402" y="6481"/>
                        <a:pt x="434" y="6481"/>
                      </a:cubicBezTo>
                      <a:cubicBezTo>
                        <a:pt x="533" y="6471"/>
                        <a:pt x="631" y="6468"/>
                        <a:pt x="729" y="6468"/>
                      </a:cubicBezTo>
                      <a:cubicBezTo>
                        <a:pt x="1049" y="6468"/>
                        <a:pt x="1367" y="6505"/>
                        <a:pt x="1686" y="6507"/>
                      </a:cubicBezTo>
                      <a:cubicBezTo>
                        <a:pt x="1728" y="6509"/>
                        <a:pt x="1769" y="6510"/>
                        <a:pt x="1810" y="6510"/>
                      </a:cubicBezTo>
                      <a:cubicBezTo>
                        <a:pt x="2448" y="6510"/>
                        <a:pt x="3042" y="6278"/>
                        <a:pt x="3533" y="5868"/>
                      </a:cubicBezTo>
                      <a:cubicBezTo>
                        <a:pt x="3997" y="5525"/>
                        <a:pt x="4494" y="5210"/>
                        <a:pt x="4850" y="4748"/>
                      </a:cubicBezTo>
                      <a:cubicBezTo>
                        <a:pt x="5375" y="4044"/>
                        <a:pt x="5591" y="3127"/>
                        <a:pt x="5691" y="2267"/>
                      </a:cubicBezTo>
                      <a:cubicBezTo>
                        <a:pt x="5703" y="1827"/>
                        <a:pt x="5478" y="1426"/>
                        <a:pt x="5296" y="1038"/>
                      </a:cubicBezTo>
                      <a:cubicBezTo>
                        <a:pt x="5179" y="695"/>
                        <a:pt x="4898" y="466"/>
                        <a:pt x="4659" y="212"/>
                      </a:cubicBezTo>
                      <a:cubicBezTo>
                        <a:pt x="4645" y="202"/>
                        <a:pt x="4628" y="198"/>
                        <a:pt x="4612" y="198"/>
                      </a:cubicBezTo>
                      <a:cubicBezTo>
                        <a:pt x="4608" y="198"/>
                        <a:pt x="4604" y="198"/>
                        <a:pt x="4600" y="198"/>
                      </a:cubicBezTo>
                      <a:cubicBezTo>
                        <a:pt x="4599" y="197"/>
                        <a:pt x="4598" y="197"/>
                        <a:pt x="4598" y="197"/>
                      </a:cubicBezTo>
                      <a:cubicBezTo>
                        <a:pt x="4616" y="190"/>
                        <a:pt x="4635" y="185"/>
                        <a:pt x="4654" y="178"/>
                      </a:cubicBezTo>
                      <a:cubicBezTo>
                        <a:pt x="4749" y="130"/>
                        <a:pt x="4694" y="0"/>
                        <a:pt x="4610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0" name="Google Shape;1678;p40">
                  <a:extLst>
                    <a:ext uri="{FF2B5EF4-FFF2-40B4-BE49-F238E27FC236}">
                      <a16:creationId xmlns:a16="http://schemas.microsoft.com/office/drawing/2014/main" id="{E079CA6D-2A3A-B848-F0C2-1883D2F20BE4}"/>
                    </a:ext>
                  </a:extLst>
                </p:cNvPr>
                <p:cNvSpPr/>
                <p:nvPr/>
              </p:nvSpPr>
              <p:spPr>
                <a:xfrm>
                  <a:off x="2325695" y="4562625"/>
                  <a:ext cx="177797" cy="177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59" h="4161" extrusionOk="0">
                      <a:moveTo>
                        <a:pt x="2333" y="1"/>
                      </a:moveTo>
                      <a:cubicBezTo>
                        <a:pt x="2192" y="425"/>
                        <a:pt x="2066" y="863"/>
                        <a:pt x="1783" y="1211"/>
                      </a:cubicBezTo>
                      <a:cubicBezTo>
                        <a:pt x="1754" y="1174"/>
                        <a:pt x="1721" y="1139"/>
                        <a:pt x="1685" y="1107"/>
                      </a:cubicBezTo>
                      <a:cubicBezTo>
                        <a:pt x="1635" y="1065"/>
                        <a:pt x="1579" y="1022"/>
                        <a:pt x="1517" y="998"/>
                      </a:cubicBezTo>
                      <a:cubicBezTo>
                        <a:pt x="1484" y="985"/>
                        <a:pt x="1451" y="973"/>
                        <a:pt x="1415" y="968"/>
                      </a:cubicBezTo>
                      <a:cubicBezTo>
                        <a:pt x="1387" y="965"/>
                        <a:pt x="1359" y="962"/>
                        <a:pt x="1331" y="962"/>
                      </a:cubicBezTo>
                      <a:cubicBezTo>
                        <a:pt x="1322" y="962"/>
                        <a:pt x="1313" y="962"/>
                        <a:pt x="1303" y="963"/>
                      </a:cubicBezTo>
                      <a:cubicBezTo>
                        <a:pt x="1261" y="966"/>
                        <a:pt x="1217" y="970"/>
                        <a:pt x="1177" y="981"/>
                      </a:cubicBezTo>
                      <a:cubicBezTo>
                        <a:pt x="1144" y="989"/>
                        <a:pt x="1113" y="999"/>
                        <a:pt x="1082" y="1011"/>
                      </a:cubicBezTo>
                      <a:cubicBezTo>
                        <a:pt x="1046" y="1026"/>
                        <a:pt x="1008" y="1048"/>
                        <a:pt x="977" y="1072"/>
                      </a:cubicBezTo>
                      <a:cubicBezTo>
                        <a:pt x="937" y="1101"/>
                        <a:pt x="898" y="1133"/>
                        <a:pt x="864" y="1169"/>
                      </a:cubicBezTo>
                      <a:cubicBezTo>
                        <a:pt x="813" y="1224"/>
                        <a:pt x="761" y="1285"/>
                        <a:pt x="730" y="1354"/>
                      </a:cubicBezTo>
                      <a:cubicBezTo>
                        <a:pt x="698" y="1426"/>
                        <a:pt x="673" y="1507"/>
                        <a:pt x="675" y="1585"/>
                      </a:cubicBezTo>
                      <a:cubicBezTo>
                        <a:pt x="678" y="1654"/>
                        <a:pt x="687" y="1725"/>
                        <a:pt x="717" y="1789"/>
                      </a:cubicBezTo>
                      <a:cubicBezTo>
                        <a:pt x="731" y="1822"/>
                        <a:pt x="747" y="1854"/>
                        <a:pt x="768" y="1884"/>
                      </a:cubicBezTo>
                      <a:cubicBezTo>
                        <a:pt x="792" y="1918"/>
                        <a:pt x="818" y="1948"/>
                        <a:pt x="848" y="1976"/>
                      </a:cubicBezTo>
                      <a:cubicBezTo>
                        <a:pt x="881" y="2010"/>
                        <a:pt x="926" y="2038"/>
                        <a:pt x="972" y="2055"/>
                      </a:cubicBezTo>
                      <a:cubicBezTo>
                        <a:pt x="693" y="2264"/>
                        <a:pt x="379" y="2412"/>
                        <a:pt x="53" y="2412"/>
                      </a:cubicBezTo>
                      <a:cubicBezTo>
                        <a:pt x="45" y="2412"/>
                        <a:pt x="38" y="2412"/>
                        <a:pt x="30" y="2412"/>
                      </a:cubicBezTo>
                      <a:cubicBezTo>
                        <a:pt x="21" y="2411"/>
                        <a:pt x="11" y="2411"/>
                        <a:pt x="1" y="2409"/>
                      </a:cubicBezTo>
                      <a:lnTo>
                        <a:pt x="1" y="2409"/>
                      </a:lnTo>
                      <a:cubicBezTo>
                        <a:pt x="161" y="3363"/>
                        <a:pt x="664" y="4160"/>
                        <a:pt x="1733" y="4160"/>
                      </a:cubicBezTo>
                      <a:cubicBezTo>
                        <a:pt x="1754" y="4160"/>
                        <a:pt x="1775" y="4160"/>
                        <a:pt x="1796" y="4159"/>
                      </a:cubicBezTo>
                      <a:cubicBezTo>
                        <a:pt x="3102" y="4082"/>
                        <a:pt x="3511" y="2551"/>
                        <a:pt x="3926" y="1540"/>
                      </a:cubicBezTo>
                      <a:cubicBezTo>
                        <a:pt x="4003" y="1294"/>
                        <a:pt x="4082" y="1049"/>
                        <a:pt x="4158" y="804"/>
                      </a:cubicBezTo>
                      <a:cubicBezTo>
                        <a:pt x="3589" y="466"/>
                        <a:pt x="2973" y="185"/>
                        <a:pt x="233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1" name="Google Shape;1679;p40">
                  <a:extLst>
                    <a:ext uri="{FF2B5EF4-FFF2-40B4-BE49-F238E27FC236}">
                      <a16:creationId xmlns:a16="http://schemas.microsoft.com/office/drawing/2014/main" id="{5BD80ABD-1BE6-456C-69B4-26556FBBF12A}"/>
                    </a:ext>
                  </a:extLst>
                </p:cNvPr>
                <p:cNvSpPr/>
                <p:nvPr/>
              </p:nvSpPr>
              <p:spPr>
                <a:xfrm>
                  <a:off x="2759393" y="4690174"/>
                  <a:ext cx="200284" cy="1807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5" h="4230" extrusionOk="0">
                      <a:moveTo>
                        <a:pt x="2618" y="0"/>
                      </a:moveTo>
                      <a:cubicBezTo>
                        <a:pt x="2492" y="399"/>
                        <a:pt x="2278" y="808"/>
                        <a:pt x="1997" y="1158"/>
                      </a:cubicBezTo>
                      <a:cubicBezTo>
                        <a:pt x="1949" y="1099"/>
                        <a:pt x="1892" y="1046"/>
                        <a:pt x="1824" y="1011"/>
                      </a:cubicBezTo>
                      <a:cubicBezTo>
                        <a:pt x="1754" y="972"/>
                        <a:pt x="1675" y="945"/>
                        <a:pt x="1591" y="943"/>
                      </a:cubicBezTo>
                      <a:cubicBezTo>
                        <a:pt x="1582" y="943"/>
                        <a:pt x="1574" y="943"/>
                        <a:pt x="1565" y="943"/>
                      </a:cubicBezTo>
                      <a:cubicBezTo>
                        <a:pt x="1531" y="943"/>
                        <a:pt x="1498" y="945"/>
                        <a:pt x="1464" y="951"/>
                      </a:cubicBezTo>
                      <a:cubicBezTo>
                        <a:pt x="1423" y="959"/>
                        <a:pt x="1384" y="972"/>
                        <a:pt x="1344" y="988"/>
                      </a:cubicBezTo>
                      <a:cubicBezTo>
                        <a:pt x="1268" y="1020"/>
                        <a:pt x="1196" y="1071"/>
                        <a:pt x="1133" y="1127"/>
                      </a:cubicBezTo>
                      <a:cubicBezTo>
                        <a:pt x="1063" y="1189"/>
                        <a:pt x="998" y="1256"/>
                        <a:pt x="951" y="1338"/>
                      </a:cubicBezTo>
                      <a:cubicBezTo>
                        <a:pt x="913" y="1403"/>
                        <a:pt x="898" y="1479"/>
                        <a:pt x="899" y="1554"/>
                      </a:cubicBezTo>
                      <a:cubicBezTo>
                        <a:pt x="902" y="1634"/>
                        <a:pt x="931" y="1719"/>
                        <a:pt x="978" y="1784"/>
                      </a:cubicBezTo>
                      <a:cubicBezTo>
                        <a:pt x="1008" y="1825"/>
                        <a:pt x="1046" y="1866"/>
                        <a:pt x="1088" y="1896"/>
                      </a:cubicBezTo>
                      <a:cubicBezTo>
                        <a:pt x="845" y="2011"/>
                        <a:pt x="581" y="2076"/>
                        <a:pt x="303" y="2076"/>
                      </a:cubicBezTo>
                      <a:cubicBezTo>
                        <a:pt x="287" y="2076"/>
                        <a:pt x="271" y="2076"/>
                        <a:pt x="254" y="2075"/>
                      </a:cubicBezTo>
                      <a:cubicBezTo>
                        <a:pt x="178" y="2051"/>
                        <a:pt x="82" y="2045"/>
                        <a:pt x="1" y="2015"/>
                      </a:cubicBezTo>
                      <a:lnTo>
                        <a:pt x="1" y="2015"/>
                      </a:lnTo>
                      <a:cubicBezTo>
                        <a:pt x="53" y="3167"/>
                        <a:pt x="676" y="4166"/>
                        <a:pt x="2073" y="4230"/>
                      </a:cubicBezTo>
                      <a:cubicBezTo>
                        <a:pt x="3270" y="4063"/>
                        <a:pt x="3904" y="2947"/>
                        <a:pt x="4417" y="1920"/>
                      </a:cubicBezTo>
                      <a:cubicBezTo>
                        <a:pt x="4435" y="1856"/>
                        <a:pt x="4485" y="1786"/>
                        <a:pt x="4499" y="1732"/>
                      </a:cubicBezTo>
                      <a:cubicBezTo>
                        <a:pt x="4571" y="1581"/>
                        <a:pt x="4625" y="1423"/>
                        <a:pt x="4684" y="1267"/>
                      </a:cubicBezTo>
                      <a:cubicBezTo>
                        <a:pt x="4683" y="1266"/>
                        <a:pt x="4682" y="1266"/>
                        <a:pt x="4681" y="1266"/>
                      </a:cubicBezTo>
                      <a:cubicBezTo>
                        <a:pt x="4059" y="752"/>
                        <a:pt x="3362" y="319"/>
                        <a:pt x="2618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2" name="Google Shape;1680;p40">
                  <a:extLst>
                    <a:ext uri="{FF2B5EF4-FFF2-40B4-BE49-F238E27FC236}">
                      <a16:creationId xmlns:a16="http://schemas.microsoft.com/office/drawing/2014/main" id="{4C1C8323-90E6-3863-749C-8CD877EA0D8D}"/>
                    </a:ext>
                  </a:extLst>
                </p:cNvPr>
                <p:cNvSpPr/>
                <p:nvPr/>
              </p:nvSpPr>
              <p:spPr>
                <a:xfrm>
                  <a:off x="2398412" y="4561386"/>
                  <a:ext cx="107815" cy="51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2" h="1212" extrusionOk="0">
                      <a:moveTo>
                        <a:pt x="678" y="1"/>
                      </a:moveTo>
                      <a:cubicBezTo>
                        <a:pt x="648" y="1"/>
                        <a:pt x="618" y="3"/>
                        <a:pt x="588" y="7"/>
                      </a:cubicBezTo>
                      <a:cubicBezTo>
                        <a:pt x="585" y="7"/>
                        <a:pt x="583" y="7"/>
                        <a:pt x="581" y="7"/>
                      </a:cubicBezTo>
                      <a:cubicBezTo>
                        <a:pt x="478" y="7"/>
                        <a:pt x="425" y="105"/>
                        <a:pt x="478" y="171"/>
                      </a:cubicBezTo>
                      <a:cubicBezTo>
                        <a:pt x="443" y="162"/>
                        <a:pt x="408" y="150"/>
                        <a:pt x="373" y="140"/>
                      </a:cubicBezTo>
                      <a:cubicBezTo>
                        <a:pt x="348" y="95"/>
                        <a:pt x="316" y="78"/>
                        <a:pt x="286" y="78"/>
                      </a:cubicBezTo>
                      <a:cubicBezTo>
                        <a:pt x="239" y="78"/>
                        <a:pt x="196" y="120"/>
                        <a:pt x="185" y="167"/>
                      </a:cubicBezTo>
                      <a:cubicBezTo>
                        <a:pt x="159" y="168"/>
                        <a:pt x="133" y="168"/>
                        <a:pt x="108" y="174"/>
                      </a:cubicBezTo>
                      <a:cubicBezTo>
                        <a:pt x="0" y="218"/>
                        <a:pt x="52" y="365"/>
                        <a:pt x="142" y="365"/>
                      </a:cubicBezTo>
                      <a:cubicBezTo>
                        <a:pt x="158" y="365"/>
                        <a:pt x="174" y="361"/>
                        <a:pt x="191" y="351"/>
                      </a:cubicBezTo>
                      <a:cubicBezTo>
                        <a:pt x="411" y="369"/>
                        <a:pt x="627" y="411"/>
                        <a:pt x="839" y="468"/>
                      </a:cubicBezTo>
                      <a:cubicBezTo>
                        <a:pt x="1353" y="655"/>
                        <a:pt x="1842" y="902"/>
                        <a:pt x="2303" y="1199"/>
                      </a:cubicBezTo>
                      <a:cubicBezTo>
                        <a:pt x="2317" y="1207"/>
                        <a:pt x="2333" y="1211"/>
                        <a:pt x="2348" y="1211"/>
                      </a:cubicBezTo>
                      <a:cubicBezTo>
                        <a:pt x="2381" y="1211"/>
                        <a:pt x="2414" y="1194"/>
                        <a:pt x="2431" y="1165"/>
                      </a:cubicBezTo>
                      <a:cubicBezTo>
                        <a:pt x="2440" y="1148"/>
                        <a:pt x="2443" y="1130"/>
                        <a:pt x="2441" y="1111"/>
                      </a:cubicBezTo>
                      <a:cubicBezTo>
                        <a:pt x="2508" y="1067"/>
                        <a:pt x="2521" y="941"/>
                        <a:pt x="2519" y="862"/>
                      </a:cubicBezTo>
                      <a:cubicBezTo>
                        <a:pt x="2517" y="788"/>
                        <a:pt x="2445" y="749"/>
                        <a:pt x="2384" y="721"/>
                      </a:cubicBezTo>
                      <a:cubicBezTo>
                        <a:pt x="1967" y="520"/>
                        <a:pt x="1552" y="311"/>
                        <a:pt x="1124" y="122"/>
                      </a:cubicBezTo>
                      <a:cubicBezTo>
                        <a:pt x="985" y="52"/>
                        <a:pt x="833" y="1"/>
                        <a:pt x="67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3" name="Google Shape;1681;p40">
                  <a:extLst>
                    <a:ext uri="{FF2B5EF4-FFF2-40B4-BE49-F238E27FC236}">
                      <a16:creationId xmlns:a16="http://schemas.microsoft.com/office/drawing/2014/main" id="{79E00BB1-2A6C-BE44-7DF0-DA6663934769}"/>
                    </a:ext>
                  </a:extLst>
                </p:cNvPr>
                <p:cNvSpPr/>
                <p:nvPr/>
              </p:nvSpPr>
              <p:spPr>
                <a:xfrm>
                  <a:off x="2851947" y="4686927"/>
                  <a:ext cx="109611" cy="712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4" h="1668" extrusionOk="0">
                      <a:moveTo>
                        <a:pt x="393" y="0"/>
                      </a:moveTo>
                      <a:cubicBezTo>
                        <a:pt x="353" y="0"/>
                        <a:pt x="320" y="20"/>
                        <a:pt x="298" y="73"/>
                      </a:cubicBezTo>
                      <a:cubicBezTo>
                        <a:pt x="275" y="74"/>
                        <a:pt x="254" y="85"/>
                        <a:pt x="237" y="100"/>
                      </a:cubicBezTo>
                      <a:cubicBezTo>
                        <a:pt x="221" y="115"/>
                        <a:pt x="212" y="135"/>
                        <a:pt x="211" y="156"/>
                      </a:cubicBezTo>
                      <a:cubicBezTo>
                        <a:pt x="178" y="131"/>
                        <a:pt x="137" y="110"/>
                        <a:pt x="98" y="110"/>
                      </a:cubicBezTo>
                      <a:cubicBezTo>
                        <a:pt x="70" y="110"/>
                        <a:pt x="43" y="122"/>
                        <a:pt x="23" y="155"/>
                      </a:cubicBezTo>
                      <a:cubicBezTo>
                        <a:pt x="0" y="196"/>
                        <a:pt x="13" y="242"/>
                        <a:pt x="46" y="272"/>
                      </a:cubicBezTo>
                      <a:cubicBezTo>
                        <a:pt x="43" y="299"/>
                        <a:pt x="49" y="329"/>
                        <a:pt x="70" y="349"/>
                      </a:cubicBezTo>
                      <a:cubicBezTo>
                        <a:pt x="922" y="608"/>
                        <a:pt x="1678" y="1152"/>
                        <a:pt x="2412" y="1655"/>
                      </a:cubicBezTo>
                      <a:cubicBezTo>
                        <a:pt x="2425" y="1664"/>
                        <a:pt x="2441" y="1668"/>
                        <a:pt x="2457" y="1668"/>
                      </a:cubicBezTo>
                      <a:cubicBezTo>
                        <a:pt x="2490" y="1668"/>
                        <a:pt x="2523" y="1650"/>
                        <a:pt x="2540" y="1621"/>
                      </a:cubicBezTo>
                      <a:cubicBezTo>
                        <a:pt x="2558" y="1588"/>
                        <a:pt x="2556" y="1560"/>
                        <a:pt x="2542" y="1536"/>
                      </a:cubicBezTo>
                      <a:cubicBezTo>
                        <a:pt x="2564" y="1472"/>
                        <a:pt x="2554" y="1386"/>
                        <a:pt x="2531" y="1332"/>
                      </a:cubicBezTo>
                      <a:cubicBezTo>
                        <a:pt x="2304" y="1077"/>
                        <a:pt x="1919" y="922"/>
                        <a:pt x="1641" y="706"/>
                      </a:cubicBezTo>
                      <a:cubicBezTo>
                        <a:pt x="1337" y="508"/>
                        <a:pt x="1005" y="360"/>
                        <a:pt x="707" y="156"/>
                      </a:cubicBezTo>
                      <a:cubicBezTo>
                        <a:pt x="627" y="121"/>
                        <a:pt x="492" y="0"/>
                        <a:pt x="3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4" name="Google Shape;1682;p40">
                  <a:extLst>
                    <a:ext uri="{FF2B5EF4-FFF2-40B4-BE49-F238E27FC236}">
                      <a16:creationId xmlns:a16="http://schemas.microsoft.com/office/drawing/2014/main" id="{F21EB397-692E-3BC5-08B1-6DC1ACEE1966}"/>
                    </a:ext>
                  </a:extLst>
                </p:cNvPr>
                <p:cNvSpPr/>
                <p:nvPr/>
              </p:nvSpPr>
              <p:spPr>
                <a:xfrm>
                  <a:off x="2541839" y="4703976"/>
                  <a:ext cx="128678" cy="1201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0" h="2813" extrusionOk="0">
                      <a:moveTo>
                        <a:pt x="1554" y="1"/>
                      </a:moveTo>
                      <a:cubicBezTo>
                        <a:pt x="1533" y="1"/>
                        <a:pt x="1513" y="2"/>
                        <a:pt x="1491" y="3"/>
                      </a:cubicBezTo>
                      <a:lnTo>
                        <a:pt x="1448" y="3"/>
                      </a:lnTo>
                      <a:cubicBezTo>
                        <a:pt x="1130" y="3"/>
                        <a:pt x="805" y="102"/>
                        <a:pt x="572" y="317"/>
                      </a:cubicBezTo>
                      <a:cubicBezTo>
                        <a:pt x="269" y="636"/>
                        <a:pt x="0" y="1065"/>
                        <a:pt x="73" y="1521"/>
                      </a:cubicBezTo>
                      <a:cubicBezTo>
                        <a:pt x="147" y="2195"/>
                        <a:pt x="718" y="2813"/>
                        <a:pt x="1412" y="2813"/>
                      </a:cubicBezTo>
                      <a:cubicBezTo>
                        <a:pt x="1417" y="2813"/>
                        <a:pt x="1422" y="2812"/>
                        <a:pt x="1427" y="2812"/>
                      </a:cubicBezTo>
                      <a:cubicBezTo>
                        <a:pt x="1910" y="2802"/>
                        <a:pt x="2278" y="2411"/>
                        <a:pt x="2590" y="2089"/>
                      </a:cubicBezTo>
                      <a:cubicBezTo>
                        <a:pt x="3010" y="1507"/>
                        <a:pt x="2877" y="730"/>
                        <a:pt x="2338" y="277"/>
                      </a:cubicBezTo>
                      <a:cubicBezTo>
                        <a:pt x="2318" y="257"/>
                        <a:pt x="2295" y="240"/>
                        <a:pt x="2272" y="222"/>
                      </a:cubicBezTo>
                      <a:cubicBezTo>
                        <a:pt x="2266" y="218"/>
                        <a:pt x="2260" y="212"/>
                        <a:pt x="2254" y="208"/>
                      </a:cubicBezTo>
                      <a:lnTo>
                        <a:pt x="2254" y="209"/>
                      </a:lnTo>
                      <a:lnTo>
                        <a:pt x="2253" y="208"/>
                      </a:lnTo>
                      <a:lnTo>
                        <a:pt x="2252" y="206"/>
                      </a:lnTo>
                      <a:cubicBezTo>
                        <a:pt x="2250" y="205"/>
                        <a:pt x="2249" y="205"/>
                        <a:pt x="2249" y="204"/>
                      </a:cubicBezTo>
                      <a:cubicBezTo>
                        <a:pt x="2248" y="204"/>
                        <a:pt x="2248" y="203"/>
                        <a:pt x="2248" y="203"/>
                      </a:cubicBezTo>
                      <a:cubicBezTo>
                        <a:pt x="2229" y="188"/>
                        <a:pt x="2210" y="173"/>
                        <a:pt x="2190" y="160"/>
                      </a:cubicBezTo>
                      <a:cubicBezTo>
                        <a:pt x="2166" y="145"/>
                        <a:pt x="2141" y="132"/>
                        <a:pt x="2114" y="122"/>
                      </a:cubicBezTo>
                      <a:cubicBezTo>
                        <a:pt x="2059" y="99"/>
                        <a:pt x="2007" y="70"/>
                        <a:pt x="1949" y="56"/>
                      </a:cubicBezTo>
                      <a:cubicBezTo>
                        <a:pt x="1924" y="49"/>
                        <a:pt x="1900" y="44"/>
                        <a:pt x="1876" y="40"/>
                      </a:cubicBezTo>
                      <a:cubicBezTo>
                        <a:pt x="1846" y="31"/>
                        <a:pt x="1816" y="23"/>
                        <a:pt x="1785" y="19"/>
                      </a:cubicBezTo>
                      <a:cubicBezTo>
                        <a:pt x="1759" y="14"/>
                        <a:pt x="1732" y="13"/>
                        <a:pt x="1705" y="13"/>
                      </a:cubicBezTo>
                      <a:cubicBezTo>
                        <a:pt x="1704" y="12"/>
                        <a:pt x="1703" y="12"/>
                        <a:pt x="1702" y="12"/>
                      </a:cubicBezTo>
                      <a:cubicBezTo>
                        <a:pt x="1672" y="7"/>
                        <a:pt x="1644" y="3"/>
                        <a:pt x="1616" y="2"/>
                      </a:cubicBezTo>
                      <a:cubicBezTo>
                        <a:pt x="1595" y="1"/>
                        <a:pt x="1575" y="1"/>
                        <a:pt x="155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5" name="Google Shape;1683;p40">
                  <a:extLst>
                    <a:ext uri="{FF2B5EF4-FFF2-40B4-BE49-F238E27FC236}">
                      <a16:creationId xmlns:a16="http://schemas.microsoft.com/office/drawing/2014/main" id="{11158F86-5D79-A9A6-4E43-27BF9F34ABC1}"/>
                    </a:ext>
                  </a:extLst>
                </p:cNvPr>
                <p:cNvSpPr/>
                <p:nvPr/>
              </p:nvSpPr>
              <p:spPr>
                <a:xfrm>
                  <a:off x="2539530" y="4745424"/>
                  <a:ext cx="118717" cy="810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7" h="1897" extrusionOk="0">
                      <a:moveTo>
                        <a:pt x="110" y="0"/>
                      </a:moveTo>
                      <a:cubicBezTo>
                        <a:pt x="97" y="0"/>
                        <a:pt x="84" y="3"/>
                        <a:pt x="71" y="9"/>
                      </a:cubicBezTo>
                      <a:cubicBezTo>
                        <a:pt x="0" y="47"/>
                        <a:pt x="16" y="115"/>
                        <a:pt x="43" y="179"/>
                      </a:cubicBezTo>
                      <a:cubicBezTo>
                        <a:pt x="20" y="224"/>
                        <a:pt x="15" y="290"/>
                        <a:pt x="16" y="336"/>
                      </a:cubicBezTo>
                      <a:cubicBezTo>
                        <a:pt x="59" y="840"/>
                        <a:pt x="352" y="1344"/>
                        <a:pt x="765" y="1635"/>
                      </a:cubicBezTo>
                      <a:cubicBezTo>
                        <a:pt x="771" y="1661"/>
                        <a:pt x="788" y="1683"/>
                        <a:pt x="812" y="1696"/>
                      </a:cubicBezTo>
                      <a:cubicBezTo>
                        <a:pt x="1049" y="1797"/>
                        <a:pt x="1303" y="1886"/>
                        <a:pt x="1561" y="1896"/>
                      </a:cubicBezTo>
                      <a:cubicBezTo>
                        <a:pt x="1570" y="1897"/>
                        <a:pt x="1579" y="1897"/>
                        <a:pt x="1587" y="1897"/>
                      </a:cubicBezTo>
                      <a:cubicBezTo>
                        <a:pt x="1785" y="1897"/>
                        <a:pt x="1962" y="1786"/>
                        <a:pt x="2097" y="1649"/>
                      </a:cubicBezTo>
                      <a:cubicBezTo>
                        <a:pt x="2225" y="1583"/>
                        <a:pt x="2382" y="1537"/>
                        <a:pt x="2474" y="1422"/>
                      </a:cubicBezTo>
                      <a:cubicBezTo>
                        <a:pt x="2486" y="1400"/>
                        <a:pt x="2486" y="1377"/>
                        <a:pt x="2480" y="1356"/>
                      </a:cubicBezTo>
                      <a:cubicBezTo>
                        <a:pt x="2650" y="1310"/>
                        <a:pt x="2777" y="1243"/>
                        <a:pt x="2754" y="1159"/>
                      </a:cubicBezTo>
                      <a:cubicBezTo>
                        <a:pt x="2741" y="1120"/>
                        <a:pt x="2703" y="1095"/>
                        <a:pt x="2664" y="1095"/>
                      </a:cubicBezTo>
                      <a:cubicBezTo>
                        <a:pt x="2655" y="1095"/>
                        <a:pt x="2645" y="1096"/>
                        <a:pt x="2636" y="1099"/>
                      </a:cubicBezTo>
                      <a:cubicBezTo>
                        <a:pt x="2403" y="1201"/>
                        <a:pt x="2154" y="1251"/>
                        <a:pt x="1905" y="1251"/>
                      </a:cubicBezTo>
                      <a:cubicBezTo>
                        <a:pt x="1348" y="1251"/>
                        <a:pt x="796" y="1003"/>
                        <a:pt x="454" y="540"/>
                      </a:cubicBezTo>
                      <a:cubicBezTo>
                        <a:pt x="351" y="396"/>
                        <a:pt x="260" y="246"/>
                        <a:pt x="204" y="72"/>
                      </a:cubicBezTo>
                      <a:cubicBezTo>
                        <a:pt x="196" y="31"/>
                        <a:pt x="153" y="0"/>
                        <a:pt x="11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6" name="Google Shape;1684;p40">
                  <a:extLst>
                    <a:ext uri="{FF2B5EF4-FFF2-40B4-BE49-F238E27FC236}">
                      <a16:creationId xmlns:a16="http://schemas.microsoft.com/office/drawing/2014/main" id="{67DBBB26-0F73-C0D5-B824-328E9926930F}"/>
                    </a:ext>
                  </a:extLst>
                </p:cNvPr>
                <p:cNvSpPr/>
                <p:nvPr/>
              </p:nvSpPr>
              <p:spPr>
                <a:xfrm>
                  <a:off x="2641660" y="4777215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2" y="1"/>
                      </a:moveTo>
                      <a:cubicBezTo>
                        <a:pt x="51" y="1"/>
                        <a:pt x="6" y="35"/>
                        <a:pt x="2" y="89"/>
                      </a:cubicBezTo>
                      <a:cubicBezTo>
                        <a:pt x="0" y="137"/>
                        <a:pt x="39" y="188"/>
                        <a:pt x="90" y="188"/>
                      </a:cubicBezTo>
                      <a:cubicBezTo>
                        <a:pt x="141" y="188"/>
                        <a:pt x="186" y="154"/>
                        <a:pt x="190" y="100"/>
                      </a:cubicBezTo>
                      <a:cubicBezTo>
                        <a:pt x="192" y="52"/>
                        <a:pt x="153" y="1"/>
                        <a:pt x="10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7" name="Google Shape;1685;p40">
                  <a:extLst>
                    <a:ext uri="{FF2B5EF4-FFF2-40B4-BE49-F238E27FC236}">
                      <a16:creationId xmlns:a16="http://schemas.microsoft.com/office/drawing/2014/main" id="{243F7E14-31CA-8CAA-DA01-563CEA331E5A}"/>
                    </a:ext>
                  </a:extLst>
                </p:cNvPr>
                <p:cNvSpPr/>
                <p:nvPr/>
              </p:nvSpPr>
              <p:spPr>
                <a:xfrm>
                  <a:off x="2629562" y="4778711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2" y="188"/>
                        <a:pt x="187" y="153"/>
                        <a:pt x="192" y="99"/>
                      </a:cubicBezTo>
                      <a:cubicBezTo>
                        <a:pt x="194" y="51"/>
                        <a:pt x="155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8" name="Google Shape;1686;p40">
                  <a:extLst>
                    <a:ext uri="{FF2B5EF4-FFF2-40B4-BE49-F238E27FC236}">
                      <a16:creationId xmlns:a16="http://schemas.microsoft.com/office/drawing/2014/main" id="{FE79D1E7-5E06-8491-C3B5-D2EC8987D6B0}"/>
                    </a:ext>
                  </a:extLst>
                </p:cNvPr>
                <p:cNvSpPr/>
                <p:nvPr/>
              </p:nvSpPr>
              <p:spPr>
                <a:xfrm>
                  <a:off x="2634179" y="4768883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8"/>
                      </a:cubicBezTo>
                      <a:cubicBezTo>
                        <a:pt x="0" y="136"/>
                        <a:pt x="39" y="188"/>
                        <a:pt x="90" y="188"/>
                      </a:cubicBezTo>
                      <a:cubicBezTo>
                        <a:pt x="141" y="188"/>
                        <a:pt x="186" y="153"/>
                        <a:pt x="190" y="100"/>
                      </a:cubicBezTo>
                      <a:cubicBezTo>
                        <a:pt x="192" y="52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9" name="Google Shape;1687;p40">
                  <a:extLst>
                    <a:ext uri="{FF2B5EF4-FFF2-40B4-BE49-F238E27FC236}">
                      <a16:creationId xmlns:a16="http://schemas.microsoft.com/office/drawing/2014/main" id="{CD6FFCB6-3547-D052-47DA-8EF62471282E}"/>
                    </a:ext>
                  </a:extLst>
                </p:cNvPr>
                <p:cNvSpPr/>
                <p:nvPr/>
              </p:nvSpPr>
              <p:spPr>
                <a:xfrm>
                  <a:off x="2563427" y="474961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0" name="Google Shape;1688;p40">
                  <a:extLst>
                    <a:ext uri="{FF2B5EF4-FFF2-40B4-BE49-F238E27FC236}">
                      <a16:creationId xmlns:a16="http://schemas.microsoft.com/office/drawing/2014/main" id="{8AEB2B1B-A0C7-346D-7DA4-3569B3C06625}"/>
                    </a:ext>
                  </a:extLst>
                </p:cNvPr>
                <p:cNvSpPr/>
                <p:nvPr/>
              </p:nvSpPr>
              <p:spPr>
                <a:xfrm>
                  <a:off x="2583520" y="4701968"/>
                  <a:ext cx="86868" cy="46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2" h="1097" extrusionOk="0">
                      <a:moveTo>
                        <a:pt x="90" y="1"/>
                      </a:moveTo>
                      <a:cubicBezTo>
                        <a:pt x="46" y="1"/>
                        <a:pt x="4" y="26"/>
                        <a:pt x="0" y="83"/>
                      </a:cubicBezTo>
                      <a:cubicBezTo>
                        <a:pt x="18" y="609"/>
                        <a:pt x="514" y="986"/>
                        <a:pt x="999" y="1078"/>
                      </a:cubicBezTo>
                      <a:cubicBezTo>
                        <a:pt x="1026" y="1091"/>
                        <a:pt x="1079" y="1097"/>
                        <a:pt x="1148" y="1097"/>
                      </a:cubicBezTo>
                      <a:cubicBezTo>
                        <a:pt x="1449" y="1097"/>
                        <a:pt x="2031" y="977"/>
                        <a:pt x="1815" y="769"/>
                      </a:cubicBezTo>
                      <a:cubicBezTo>
                        <a:pt x="1814" y="768"/>
                        <a:pt x="1813" y="768"/>
                        <a:pt x="1811" y="768"/>
                      </a:cubicBezTo>
                      <a:cubicBezTo>
                        <a:pt x="1810" y="768"/>
                        <a:pt x="1808" y="768"/>
                        <a:pt x="1807" y="768"/>
                      </a:cubicBezTo>
                      <a:cubicBezTo>
                        <a:pt x="1806" y="768"/>
                        <a:pt x="1805" y="768"/>
                        <a:pt x="1804" y="768"/>
                      </a:cubicBezTo>
                      <a:cubicBezTo>
                        <a:pt x="1821" y="731"/>
                        <a:pt x="1815" y="686"/>
                        <a:pt x="1787" y="658"/>
                      </a:cubicBezTo>
                      <a:cubicBezTo>
                        <a:pt x="1622" y="526"/>
                        <a:pt x="1470" y="371"/>
                        <a:pt x="1293" y="248"/>
                      </a:cubicBezTo>
                      <a:cubicBezTo>
                        <a:pt x="1042" y="106"/>
                        <a:pt x="746" y="13"/>
                        <a:pt x="454" y="13"/>
                      </a:cubicBezTo>
                      <a:cubicBezTo>
                        <a:pt x="388" y="13"/>
                        <a:pt x="323" y="17"/>
                        <a:pt x="259" y="27"/>
                      </a:cubicBezTo>
                      <a:cubicBezTo>
                        <a:pt x="228" y="44"/>
                        <a:pt x="205" y="64"/>
                        <a:pt x="187" y="84"/>
                      </a:cubicBezTo>
                      <a:cubicBezTo>
                        <a:pt x="184" y="31"/>
                        <a:pt x="136" y="1"/>
                        <a:pt x="90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1" name="Google Shape;1689;p40">
                  <a:extLst>
                    <a:ext uri="{FF2B5EF4-FFF2-40B4-BE49-F238E27FC236}">
                      <a16:creationId xmlns:a16="http://schemas.microsoft.com/office/drawing/2014/main" id="{8F16BEC5-4985-A358-A9DF-6354473E26B4}"/>
                    </a:ext>
                  </a:extLst>
                </p:cNvPr>
                <p:cNvSpPr/>
                <p:nvPr/>
              </p:nvSpPr>
              <p:spPr>
                <a:xfrm>
                  <a:off x="2110456" y="4168313"/>
                  <a:ext cx="1025401" cy="10394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86" h="24327" extrusionOk="0">
                      <a:moveTo>
                        <a:pt x="10918" y="4035"/>
                      </a:moveTo>
                      <a:lnTo>
                        <a:pt x="10918" y="4035"/>
                      </a:lnTo>
                      <a:cubicBezTo>
                        <a:pt x="10918" y="4036"/>
                        <a:pt x="10919" y="4036"/>
                        <a:pt x="10919" y="4037"/>
                      </a:cubicBezTo>
                      <a:lnTo>
                        <a:pt x="10919" y="4037"/>
                      </a:lnTo>
                      <a:cubicBezTo>
                        <a:pt x="10919" y="4036"/>
                        <a:pt x="10918" y="4036"/>
                        <a:pt x="10918" y="4035"/>
                      </a:cubicBezTo>
                      <a:close/>
                      <a:moveTo>
                        <a:pt x="9005" y="2986"/>
                      </a:moveTo>
                      <a:cubicBezTo>
                        <a:pt x="9780" y="2986"/>
                        <a:pt x="10533" y="3268"/>
                        <a:pt x="10974" y="3944"/>
                      </a:cubicBezTo>
                      <a:cubicBezTo>
                        <a:pt x="11106" y="4113"/>
                        <a:pt x="11216" y="4297"/>
                        <a:pt x="11316" y="4487"/>
                      </a:cubicBezTo>
                      <a:cubicBezTo>
                        <a:pt x="11254" y="4410"/>
                        <a:pt x="11189" y="4335"/>
                        <a:pt x="11119" y="4265"/>
                      </a:cubicBezTo>
                      <a:cubicBezTo>
                        <a:pt x="11096" y="4242"/>
                        <a:pt x="11074" y="4219"/>
                        <a:pt x="11053" y="4197"/>
                      </a:cubicBezTo>
                      <a:cubicBezTo>
                        <a:pt x="11025" y="4159"/>
                        <a:pt x="10995" y="4121"/>
                        <a:pt x="10965" y="4086"/>
                      </a:cubicBezTo>
                      <a:cubicBezTo>
                        <a:pt x="10962" y="4085"/>
                        <a:pt x="10961" y="4082"/>
                        <a:pt x="10960" y="4081"/>
                      </a:cubicBezTo>
                      <a:lnTo>
                        <a:pt x="10957" y="4078"/>
                      </a:lnTo>
                      <a:cubicBezTo>
                        <a:pt x="10944" y="4066"/>
                        <a:pt x="10933" y="4053"/>
                        <a:pt x="10922" y="4040"/>
                      </a:cubicBezTo>
                      <a:lnTo>
                        <a:pt x="10922" y="4040"/>
                      </a:lnTo>
                      <a:cubicBezTo>
                        <a:pt x="10923" y="4041"/>
                        <a:pt x="10923" y="4041"/>
                        <a:pt x="10923" y="4041"/>
                      </a:cubicBezTo>
                      <a:cubicBezTo>
                        <a:pt x="10918" y="4035"/>
                        <a:pt x="10912" y="4030"/>
                        <a:pt x="10907" y="4024"/>
                      </a:cubicBezTo>
                      <a:cubicBezTo>
                        <a:pt x="10906" y="4023"/>
                        <a:pt x="10904" y="4022"/>
                        <a:pt x="10903" y="4019"/>
                      </a:cubicBezTo>
                      <a:cubicBezTo>
                        <a:pt x="10902" y="4017"/>
                        <a:pt x="10899" y="4016"/>
                        <a:pt x="10898" y="4015"/>
                      </a:cubicBezTo>
                      <a:cubicBezTo>
                        <a:pt x="10850" y="3962"/>
                        <a:pt x="10802" y="3912"/>
                        <a:pt x="10750" y="3865"/>
                      </a:cubicBezTo>
                      <a:cubicBezTo>
                        <a:pt x="10702" y="3820"/>
                        <a:pt x="10652" y="3777"/>
                        <a:pt x="10603" y="3735"/>
                      </a:cubicBezTo>
                      <a:cubicBezTo>
                        <a:pt x="10560" y="3698"/>
                        <a:pt x="10516" y="3661"/>
                        <a:pt x="10469" y="3632"/>
                      </a:cubicBezTo>
                      <a:cubicBezTo>
                        <a:pt x="10429" y="3604"/>
                        <a:pt x="10388" y="3579"/>
                        <a:pt x="10347" y="3553"/>
                      </a:cubicBezTo>
                      <a:cubicBezTo>
                        <a:pt x="10302" y="3525"/>
                        <a:pt x="10259" y="3496"/>
                        <a:pt x="10212" y="3472"/>
                      </a:cubicBezTo>
                      <a:cubicBezTo>
                        <a:pt x="10187" y="3457"/>
                        <a:pt x="10162" y="3444"/>
                        <a:pt x="10134" y="3433"/>
                      </a:cubicBezTo>
                      <a:cubicBezTo>
                        <a:pt x="9817" y="3259"/>
                        <a:pt x="9456" y="3177"/>
                        <a:pt x="9052" y="3177"/>
                      </a:cubicBezTo>
                      <a:cubicBezTo>
                        <a:pt x="8941" y="3177"/>
                        <a:pt x="8827" y="3183"/>
                        <a:pt x="8710" y="3195"/>
                      </a:cubicBezTo>
                      <a:cubicBezTo>
                        <a:pt x="8697" y="3195"/>
                        <a:pt x="8686" y="3195"/>
                        <a:pt x="8674" y="3196"/>
                      </a:cubicBezTo>
                      <a:cubicBezTo>
                        <a:pt x="8674" y="3196"/>
                        <a:pt x="8673" y="3196"/>
                        <a:pt x="8673" y="3196"/>
                      </a:cubicBezTo>
                      <a:cubicBezTo>
                        <a:pt x="8672" y="3196"/>
                        <a:pt x="8672" y="3196"/>
                        <a:pt x="8671" y="3196"/>
                      </a:cubicBezTo>
                      <a:lnTo>
                        <a:pt x="8670" y="3196"/>
                      </a:lnTo>
                      <a:cubicBezTo>
                        <a:pt x="8593" y="3199"/>
                        <a:pt x="8516" y="3203"/>
                        <a:pt x="8439" y="3207"/>
                      </a:cubicBezTo>
                      <a:cubicBezTo>
                        <a:pt x="8364" y="3213"/>
                        <a:pt x="8291" y="3221"/>
                        <a:pt x="8218" y="3229"/>
                      </a:cubicBezTo>
                      <a:cubicBezTo>
                        <a:pt x="8223" y="3229"/>
                        <a:pt x="8226" y="3228"/>
                        <a:pt x="8231" y="3228"/>
                      </a:cubicBezTo>
                      <a:cubicBezTo>
                        <a:pt x="8160" y="3236"/>
                        <a:pt x="8089" y="3238"/>
                        <a:pt x="8018" y="3250"/>
                      </a:cubicBezTo>
                      <a:cubicBezTo>
                        <a:pt x="7953" y="3259"/>
                        <a:pt x="7889" y="3272"/>
                        <a:pt x="7823" y="3284"/>
                      </a:cubicBezTo>
                      <a:cubicBezTo>
                        <a:pt x="7819" y="3284"/>
                        <a:pt x="7814" y="3285"/>
                        <a:pt x="7811" y="3285"/>
                      </a:cubicBezTo>
                      <a:cubicBezTo>
                        <a:pt x="7727" y="3300"/>
                        <a:pt x="7644" y="3313"/>
                        <a:pt x="7563" y="3328"/>
                      </a:cubicBezTo>
                      <a:cubicBezTo>
                        <a:pt x="7533" y="3333"/>
                        <a:pt x="7503" y="3339"/>
                        <a:pt x="7474" y="3346"/>
                      </a:cubicBezTo>
                      <a:cubicBezTo>
                        <a:pt x="7933" y="3118"/>
                        <a:pt x="8474" y="2986"/>
                        <a:pt x="9005" y="2986"/>
                      </a:cubicBezTo>
                      <a:close/>
                      <a:moveTo>
                        <a:pt x="18706" y="6276"/>
                      </a:moveTo>
                      <a:cubicBezTo>
                        <a:pt x="19757" y="6276"/>
                        <a:pt x="20764" y="6902"/>
                        <a:pt x="21097" y="7977"/>
                      </a:cubicBezTo>
                      <a:cubicBezTo>
                        <a:pt x="21081" y="7951"/>
                        <a:pt x="21064" y="7923"/>
                        <a:pt x="21045" y="7897"/>
                      </a:cubicBezTo>
                      <a:cubicBezTo>
                        <a:pt x="21013" y="7850"/>
                        <a:pt x="20980" y="7805"/>
                        <a:pt x="20947" y="7760"/>
                      </a:cubicBezTo>
                      <a:cubicBezTo>
                        <a:pt x="20947" y="7760"/>
                        <a:pt x="20946" y="7759"/>
                        <a:pt x="20946" y="7757"/>
                      </a:cubicBezTo>
                      <a:cubicBezTo>
                        <a:pt x="20906" y="7703"/>
                        <a:pt x="20867" y="7646"/>
                        <a:pt x="20822" y="7595"/>
                      </a:cubicBezTo>
                      <a:cubicBezTo>
                        <a:pt x="20733" y="7493"/>
                        <a:pt x="20644" y="7391"/>
                        <a:pt x="20550" y="7294"/>
                      </a:cubicBezTo>
                      <a:cubicBezTo>
                        <a:pt x="20500" y="7241"/>
                        <a:pt x="20447" y="7189"/>
                        <a:pt x="20392" y="7139"/>
                      </a:cubicBezTo>
                      <a:cubicBezTo>
                        <a:pt x="20344" y="7095"/>
                        <a:pt x="20293" y="7056"/>
                        <a:pt x="20243" y="7014"/>
                      </a:cubicBezTo>
                      <a:cubicBezTo>
                        <a:pt x="20210" y="6986"/>
                        <a:pt x="20175" y="6949"/>
                        <a:pt x="20134" y="6931"/>
                      </a:cubicBezTo>
                      <a:cubicBezTo>
                        <a:pt x="19892" y="6744"/>
                        <a:pt x="19612" y="6609"/>
                        <a:pt x="19305" y="6535"/>
                      </a:cubicBezTo>
                      <a:cubicBezTo>
                        <a:pt x="19299" y="6532"/>
                        <a:pt x="19294" y="6529"/>
                        <a:pt x="19287" y="6527"/>
                      </a:cubicBezTo>
                      <a:cubicBezTo>
                        <a:pt x="19203" y="6493"/>
                        <a:pt x="19113" y="6474"/>
                        <a:pt x="19025" y="6453"/>
                      </a:cubicBezTo>
                      <a:cubicBezTo>
                        <a:pt x="18929" y="6429"/>
                        <a:pt x="18831" y="6409"/>
                        <a:pt x="18733" y="6396"/>
                      </a:cubicBezTo>
                      <a:cubicBezTo>
                        <a:pt x="18636" y="6382"/>
                        <a:pt x="18539" y="6374"/>
                        <a:pt x="18442" y="6367"/>
                      </a:cubicBezTo>
                      <a:cubicBezTo>
                        <a:pt x="18360" y="6361"/>
                        <a:pt x="18278" y="6358"/>
                        <a:pt x="18197" y="6358"/>
                      </a:cubicBezTo>
                      <a:cubicBezTo>
                        <a:pt x="18144" y="6358"/>
                        <a:pt x="18092" y="6359"/>
                        <a:pt x="18039" y="6361"/>
                      </a:cubicBezTo>
                      <a:cubicBezTo>
                        <a:pt x="18259" y="6304"/>
                        <a:pt x="18484" y="6276"/>
                        <a:pt x="18706" y="6276"/>
                      </a:cubicBezTo>
                      <a:close/>
                      <a:moveTo>
                        <a:pt x="7736" y="6162"/>
                      </a:moveTo>
                      <a:cubicBezTo>
                        <a:pt x="7615" y="6162"/>
                        <a:pt x="7494" y="6175"/>
                        <a:pt x="7372" y="6202"/>
                      </a:cubicBezTo>
                      <a:cubicBezTo>
                        <a:pt x="6938" y="6263"/>
                        <a:pt x="6632" y="6594"/>
                        <a:pt x="6316" y="6863"/>
                      </a:cubicBezTo>
                      <a:cubicBezTo>
                        <a:pt x="5675" y="7403"/>
                        <a:pt x="5343" y="8184"/>
                        <a:pt x="5029" y="8947"/>
                      </a:cubicBezTo>
                      <a:cubicBezTo>
                        <a:pt x="5141" y="8939"/>
                        <a:pt x="5254" y="8934"/>
                        <a:pt x="5366" y="8934"/>
                      </a:cubicBezTo>
                      <a:cubicBezTo>
                        <a:pt x="6180" y="8934"/>
                        <a:pt x="6980" y="9148"/>
                        <a:pt x="7743" y="9423"/>
                      </a:cubicBezTo>
                      <a:cubicBezTo>
                        <a:pt x="8137" y="9574"/>
                        <a:pt x="8503" y="9785"/>
                        <a:pt x="8869" y="9991"/>
                      </a:cubicBezTo>
                      <a:cubicBezTo>
                        <a:pt x="9022" y="9494"/>
                        <a:pt x="9165" y="8996"/>
                        <a:pt x="9264" y="8485"/>
                      </a:cubicBezTo>
                      <a:cubicBezTo>
                        <a:pt x="9400" y="7995"/>
                        <a:pt x="9463" y="7444"/>
                        <a:pt x="9213" y="6984"/>
                      </a:cubicBezTo>
                      <a:cubicBezTo>
                        <a:pt x="8877" y="6478"/>
                        <a:pt x="8326" y="6162"/>
                        <a:pt x="7736" y="6162"/>
                      </a:cubicBezTo>
                      <a:close/>
                      <a:moveTo>
                        <a:pt x="18291" y="8868"/>
                      </a:moveTo>
                      <a:cubicBezTo>
                        <a:pt x="17793" y="8868"/>
                        <a:pt x="17294" y="9052"/>
                        <a:pt x="16920" y="9379"/>
                      </a:cubicBezTo>
                      <a:cubicBezTo>
                        <a:pt x="16250" y="9996"/>
                        <a:pt x="15777" y="10776"/>
                        <a:pt x="15436" y="11614"/>
                      </a:cubicBezTo>
                      <a:cubicBezTo>
                        <a:pt x="16590" y="11748"/>
                        <a:pt x="17688" y="12204"/>
                        <a:pt x="18681" y="12804"/>
                      </a:cubicBezTo>
                      <a:cubicBezTo>
                        <a:pt x="18999" y="12980"/>
                        <a:pt x="19271" y="13221"/>
                        <a:pt x="19552" y="13442"/>
                      </a:cubicBezTo>
                      <a:cubicBezTo>
                        <a:pt x="19644" y="13179"/>
                        <a:pt x="19748" y="12920"/>
                        <a:pt x="19839" y="12659"/>
                      </a:cubicBezTo>
                      <a:cubicBezTo>
                        <a:pt x="20069" y="11905"/>
                        <a:pt x="20253" y="11138"/>
                        <a:pt x="20134" y="10346"/>
                      </a:cubicBezTo>
                      <a:cubicBezTo>
                        <a:pt x="19911" y="9833"/>
                        <a:pt x="19539" y="9330"/>
                        <a:pt x="19065" y="9031"/>
                      </a:cubicBezTo>
                      <a:cubicBezTo>
                        <a:pt x="18820" y="8920"/>
                        <a:pt x="18556" y="8868"/>
                        <a:pt x="18291" y="8868"/>
                      </a:cubicBezTo>
                      <a:close/>
                      <a:moveTo>
                        <a:pt x="7796" y="5981"/>
                      </a:moveTo>
                      <a:cubicBezTo>
                        <a:pt x="8112" y="5981"/>
                        <a:pt x="8424" y="6044"/>
                        <a:pt x="8686" y="6233"/>
                      </a:cubicBezTo>
                      <a:cubicBezTo>
                        <a:pt x="9047" y="6479"/>
                        <a:pt x="9424" y="6793"/>
                        <a:pt x="9512" y="7243"/>
                      </a:cubicBezTo>
                      <a:cubicBezTo>
                        <a:pt x="9645" y="7732"/>
                        <a:pt x="9525" y="8253"/>
                        <a:pt x="9400" y="8726"/>
                      </a:cubicBezTo>
                      <a:cubicBezTo>
                        <a:pt x="9308" y="9088"/>
                        <a:pt x="9255" y="9465"/>
                        <a:pt x="9134" y="9816"/>
                      </a:cubicBezTo>
                      <a:cubicBezTo>
                        <a:pt x="8585" y="11200"/>
                        <a:pt x="8186" y="13714"/>
                        <a:pt x="6350" y="13715"/>
                      </a:cubicBezTo>
                      <a:cubicBezTo>
                        <a:pt x="6253" y="13715"/>
                        <a:pt x="6154" y="13707"/>
                        <a:pt x="6050" y="13693"/>
                      </a:cubicBezTo>
                      <a:cubicBezTo>
                        <a:pt x="4606" y="13478"/>
                        <a:pt x="4347" y="11752"/>
                        <a:pt x="4415" y="10545"/>
                      </a:cubicBezTo>
                      <a:cubicBezTo>
                        <a:pt x="4491" y="9633"/>
                        <a:pt x="4861" y="8787"/>
                        <a:pt x="5259" y="7975"/>
                      </a:cubicBezTo>
                      <a:cubicBezTo>
                        <a:pt x="5533" y="7410"/>
                        <a:pt x="5914" y="6910"/>
                        <a:pt x="6416" y="6529"/>
                      </a:cubicBezTo>
                      <a:cubicBezTo>
                        <a:pt x="6681" y="6288"/>
                        <a:pt x="6982" y="6063"/>
                        <a:pt x="7348" y="6017"/>
                      </a:cubicBezTo>
                      <a:cubicBezTo>
                        <a:pt x="7494" y="5996"/>
                        <a:pt x="7646" y="5981"/>
                        <a:pt x="7796" y="5981"/>
                      </a:cubicBezTo>
                      <a:close/>
                      <a:moveTo>
                        <a:pt x="11145" y="12483"/>
                      </a:moveTo>
                      <a:cubicBezTo>
                        <a:pt x="11200" y="12483"/>
                        <a:pt x="11256" y="12487"/>
                        <a:pt x="11312" y="12494"/>
                      </a:cubicBezTo>
                      <a:cubicBezTo>
                        <a:pt x="12134" y="12494"/>
                        <a:pt x="12753" y="13282"/>
                        <a:pt x="12753" y="14065"/>
                      </a:cubicBezTo>
                      <a:cubicBezTo>
                        <a:pt x="12690" y="14435"/>
                        <a:pt x="12559" y="14825"/>
                        <a:pt x="12262" y="15072"/>
                      </a:cubicBezTo>
                      <a:cubicBezTo>
                        <a:pt x="11954" y="15368"/>
                        <a:pt x="11585" y="15675"/>
                        <a:pt x="11141" y="15675"/>
                      </a:cubicBezTo>
                      <a:cubicBezTo>
                        <a:pt x="11113" y="15675"/>
                        <a:pt x="11086" y="15675"/>
                        <a:pt x="11059" y="15673"/>
                      </a:cubicBezTo>
                      <a:cubicBezTo>
                        <a:pt x="10242" y="15644"/>
                        <a:pt x="9610" y="14872"/>
                        <a:pt x="9584" y="14082"/>
                      </a:cubicBezTo>
                      <a:cubicBezTo>
                        <a:pt x="9579" y="13245"/>
                        <a:pt x="10309" y="12483"/>
                        <a:pt x="11145" y="12483"/>
                      </a:cubicBezTo>
                      <a:close/>
                      <a:moveTo>
                        <a:pt x="18288" y="8681"/>
                      </a:moveTo>
                      <a:cubicBezTo>
                        <a:pt x="18569" y="8681"/>
                        <a:pt x="18849" y="8734"/>
                        <a:pt x="19107" y="8845"/>
                      </a:cubicBezTo>
                      <a:cubicBezTo>
                        <a:pt x="19661" y="9158"/>
                        <a:pt x="20132" y="9774"/>
                        <a:pt x="20333" y="10373"/>
                      </a:cubicBezTo>
                      <a:cubicBezTo>
                        <a:pt x="20410" y="11089"/>
                        <a:pt x="20287" y="11795"/>
                        <a:pt x="20085" y="12479"/>
                      </a:cubicBezTo>
                      <a:cubicBezTo>
                        <a:pt x="20075" y="12504"/>
                        <a:pt x="20067" y="12530"/>
                        <a:pt x="20057" y="12555"/>
                      </a:cubicBezTo>
                      <a:lnTo>
                        <a:pt x="20057" y="12557"/>
                      </a:lnTo>
                      <a:cubicBezTo>
                        <a:pt x="20056" y="12563"/>
                        <a:pt x="20054" y="12571"/>
                        <a:pt x="20051" y="12579"/>
                      </a:cubicBezTo>
                      <a:cubicBezTo>
                        <a:pt x="20041" y="12609"/>
                        <a:pt x="20033" y="12640"/>
                        <a:pt x="20023" y="12670"/>
                      </a:cubicBezTo>
                      <a:lnTo>
                        <a:pt x="20023" y="12671"/>
                      </a:lnTo>
                      <a:cubicBezTo>
                        <a:pt x="20009" y="12716"/>
                        <a:pt x="19993" y="12759"/>
                        <a:pt x="19979" y="12804"/>
                      </a:cubicBezTo>
                      <a:cubicBezTo>
                        <a:pt x="19969" y="12831"/>
                        <a:pt x="19961" y="12857"/>
                        <a:pt x="19953" y="12884"/>
                      </a:cubicBezTo>
                      <a:cubicBezTo>
                        <a:pt x="19945" y="12897"/>
                        <a:pt x="19939" y="12911"/>
                        <a:pt x="19933" y="12926"/>
                      </a:cubicBezTo>
                      <a:cubicBezTo>
                        <a:pt x="19928" y="12933"/>
                        <a:pt x="19926" y="12941"/>
                        <a:pt x="19924" y="12948"/>
                      </a:cubicBezTo>
                      <a:cubicBezTo>
                        <a:pt x="19920" y="12954"/>
                        <a:pt x="19918" y="12962"/>
                        <a:pt x="19916" y="12969"/>
                      </a:cubicBezTo>
                      <a:cubicBezTo>
                        <a:pt x="19901" y="13004"/>
                        <a:pt x="19887" y="13040"/>
                        <a:pt x="19872" y="13075"/>
                      </a:cubicBezTo>
                      <a:cubicBezTo>
                        <a:pt x="19857" y="13112"/>
                        <a:pt x="19842" y="13150"/>
                        <a:pt x="19828" y="13187"/>
                      </a:cubicBezTo>
                      <a:cubicBezTo>
                        <a:pt x="19820" y="13207"/>
                        <a:pt x="19813" y="13228"/>
                        <a:pt x="19805" y="13248"/>
                      </a:cubicBezTo>
                      <a:cubicBezTo>
                        <a:pt x="19802" y="13258"/>
                        <a:pt x="19799" y="13266"/>
                        <a:pt x="19797" y="13274"/>
                      </a:cubicBezTo>
                      <a:cubicBezTo>
                        <a:pt x="19793" y="13284"/>
                        <a:pt x="19791" y="13294"/>
                        <a:pt x="19786" y="13303"/>
                      </a:cubicBezTo>
                      <a:lnTo>
                        <a:pt x="19786" y="13304"/>
                      </a:lnTo>
                      <a:cubicBezTo>
                        <a:pt x="19778" y="13324"/>
                        <a:pt x="19772" y="13344"/>
                        <a:pt x="19764" y="13364"/>
                      </a:cubicBezTo>
                      <a:cubicBezTo>
                        <a:pt x="19745" y="13413"/>
                        <a:pt x="19727" y="13461"/>
                        <a:pt x="19711" y="13511"/>
                      </a:cubicBezTo>
                      <a:lnTo>
                        <a:pt x="19711" y="13509"/>
                      </a:lnTo>
                      <a:cubicBezTo>
                        <a:pt x="19710" y="13510"/>
                        <a:pt x="19710" y="13510"/>
                        <a:pt x="19710" y="13510"/>
                      </a:cubicBezTo>
                      <a:cubicBezTo>
                        <a:pt x="19700" y="13543"/>
                        <a:pt x="19689" y="13575"/>
                        <a:pt x="19677" y="13607"/>
                      </a:cubicBezTo>
                      <a:cubicBezTo>
                        <a:pt x="19654" y="13665"/>
                        <a:pt x="19634" y="13723"/>
                        <a:pt x="19614" y="13780"/>
                      </a:cubicBezTo>
                      <a:lnTo>
                        <a:pt x="19614" y="13781"/>
                      </a:lnTo>
                      <a:cubicBezTo>
                        <a:pt x="19607" y="13801"/>
                        <a:pt x="19600" y="13820"/>
                        <a:pt x="19593" y="13840"/>
                      </a:cubicBezTo>
                      <a:cubicBezTo>
                        <a:pt x="19577" y="13880"/>
                        <a:pt x="19562" y="13918"/>
                        <a:pt x="19549" y="13958"/>
                      </a:cubicBezTo>
                      <a:cubicBezTo>
                        <a:pt x="19546" y="13963"/>
                        <a:pt x="19543" y="13968"/>
                        <a:pt x="19541" y="13972"/>
                      </a:cubicBezTo>
                      <a:cubicBezTo>
                        <a:pt x="19539" y="13977"/>
                        <a:pt x="19537" y="13981"/>
                        <a:pt x="19535" y="13987"/>
                      </a:cubicBezTo>
                      <a:cubicBezTo>
                        <a:pt x="19534" y="13990"/>
                        <a:pt x="19533" y="13994"/>
                        <a:pt x="19530" y="13997"/>
                      </a:cubicBezTo>
                      <a:cubicBezTo>
                        <a:pt x="19512" y="14037"/>
                        <a:pt x="19495" y="14077"/>
                        <a:pt x="19479" y="14119"/>
                      </a:cubicBezTo>
                      <a:cubicBezTo>
                        <a:pt x="19475" y="14125"/>
                        <a:pt x="19472" y="14133"/>
                        <a:pt x="19470" y="14141"/>
                      </a:cubicBezTo>
                      <a:cubicBezTo>
                        <a:pt x="19467" y="14148"/>
                        <a:pt x="19464" y="14156"/>
                        <a:pt x="19462" y="14164"/>
                      </a:cubicBezTo>
                      <a:cubicBezTo>
                        <a:pt x="19462" y="14165"/>
                        <a:pt x="19462" y="14165"/>
                        <a:pt x="19461" y="14167"/>
                      </a:cubicBezTo>
                      <a:cubicBezTo>
                        <a:pt x="19459" y="14168"/>
                        <a:pt x="19459" y="14170"/>
                        <a:pt x="19458" y="14171"/>
                      </a:cubicBezTo>
                      <a:cubicBezTo>
                        <a:pt x="19439" y="14212"/>
                        <a:pt x="19417" y="14255"/>
                        <a:pt x="19402" y="14297"/>
                      </a:cubicBezTo>
                      <a:cubicBezTo>
                        <a:pt x="19395" y="14312"/>
                        <a:pt x="19387" y="14326"/>
                        <a:pt x="19381" y="14340"/>
                      </a:cubicBezTo>
                      <a:cubicBezTo>
                        <a:pt x="19378" y="14346"/>
                        <a:pt x="19377" y="14351"/>
                        <a:pt x="19375" y="14356"/>
                      </a:cubicBezTo>
                      <a:cubicBezTo>
                        <a:pt x="19373" y="14361"/>
                        <a:pt x="19371" y="14367"/>
                        <a:pt x="19370" y="14372"/>
                      </a:cubicBezTo>
                      <a:lnTo>
                        <a:pt x="19369" y="14374"/>
                      </a:lnTo>
                      <a:cubicBezTo>
                        <a:pt x="19369" y="14376"/>
                        <a:pt x="19369" y="14378"/>
                        <a:pt x="19368" y="14380"/>
                      </a:cubicBezTo>
                      <a:cubicBezTo>
                        <a:pt x="19365" y="14387"/>
                        <a:pt x="19362" y="14395"/>
                        <a:pt x="19360" y="14403"/>
                      </a:cubicBezTo>
                      <a:cubicBezTo>
                        <a:pt x="18819" y="15454"/>
                        <a:pt x="18069" y="16749"/>
                        <a:pt x="16751" y="16769"/>
                      </a:cubicBezTo>
                      <a:cubicBezTo>
                        <a:pt x="14695" y="16567"/>
                        <a:pt x="14278" y="14532"/>
                        <a:pt x="14836" y="12840"/>
                      </a:cubicBezTo>
                      <a:cubicBezTo>
                        <a:pt x="15187" y="11492"/>
                        <a:pt x="15781" y="10140"/>
                        <a:pt x="16842" y="9203"/>
                      </a:cubicBezTo>
                      <a:cubicBezTo>
                        <a:pt x="17238" y="8864"/>
                        <a:pt x="17765" y="8681"/>
                        <a:pt x="18288" y="8681"/>
                      </a:cubicBezTo>
                      <a:close/>
                      <a:moveTo>
                        <a:pt x="7608" y="15342"/>
                      </a:moveTo>
                      <a:lnTo>
                        <a:pt x="7608" y="15342"/>
                      </a:lnTo>
                      <a:cubicBezTo>
                        <a:pt x="7618" y="15358"/>
                        <a:pt x="7626" y="15374"/>
                        <a:pt x="7635" y="15390"/>
                      </a:cubicBezTo>
                      <a:cubicBezTo>
                        <a:pt x="7673" y="15459"/>
                        <a:pt x="7717" y="15524"/>
                        <a:pt x="7755" y="15591"/>
                      </a:cubicBezTo>
                      <a:cubicBezTo>
                        <a:pt x="7755" y="15592"/>
                        <a:pt x="7755" y="15592"/>
                        <a:pt x="7756" y="15594"/>
                      </a:cubicBezTo>
                      <a:cubicBezTo>
                        <a:pt x="7778" y="15633"/>
                        <a:pt x="7798" y="15671"/>
                        <a:pt x="7821" y="15710"/>
                      </a:cubicBezTo>
                      <a:cubicBezTo>
                        <a:pt x="7842" y="15745"/>
                        <a:pt x="7863" y="15777"/>
                        <a:pt x="7885" y="15809"/>
                      </a:cubicBezTo>
                      <a:cubicBezTo>
                        <a:pt x="7885" y="15810"/>
                        <a:pt x="7886" y="15812"/>
                        <a:pt x="7887" y="15813"/>
                      </a:cubicBezTo>
                      <a:cubicBezTo>
                        <a:pt x="7914" y="15855"/>
                        <a:pt x="7938" y="15899"/>
                        <a:pt x="7964" y="15940"/>
                      </a:cubicBezTo>
                      <a:cubicBezTo>
                        <a:pt x="7995" y="15990"/>
                        <a:pt x="8027" y="16038"/>
                        <a:pt x="8062" y="16085"/>
                      </a:cubicBezTo>
                      <a:cubicBezTo>
                        <a:pt x="8131" y="16177"/>
                        <a:pt x="8207" y="16263"/>
                        <a:pt x="8283" y="16347"/>
                      </a:cubicBezTo>
                      <a:cubicBezTo>
                        <a:pt x="8313" y="16379"/>
                        <a:pt x="8344" y="16411"/>
                        <a:pt x="8377" y="16440"/>
                      </a:cubicBezTo>
                      <a:cubicBezTo>
                        <a:pt x="8433" y="16510"/>
                        <a:pt x="8492" y="16576"/>
                        <a:pt x="8556" y="16638"/>
                      </a:cubicBezTo>
                      <a:cubicBezTo>
                        <a:pt x="8859" y="17024"/>
                        <a:pt x="9230" y="17385"/>
                        <a:pt x="9685" y="17582"/>
                      </a:cubicBezTo>
                      <a:cubicBezTo>
                        <a:pt x="10056" y="17745"/>
                        <a:pt x="10456" y="17823"/>
                        <a:pt x="10856" y="17823"/>
                      </a:cubicBezTo>
                      <a:cubicBezTo>
                        <a:pt x="11283" y="17823"/>
                        <a:pt x="11710" y="17733"/>
                        <a:pt x="12100" y="17562"/>
                      </a:cubicBezTo>
                      <a:cubicBezTo>
                        <a:pt x="12130" y="17551"/>
                        <a:pt x="12158" y="17542"/>
                        <a:pt x="12187" y="17531"/>
                      </a:cubicBezTo>
                      <a:cubicBezTo>
                        <a:pt x="12246" y="17507"/>
                        <a:pt x="12301" y="17479"/>
                        <a:pt x="12357" y="17448"/>
                      </a:cubicBezTo>
                      <a:cubicBezTo>
                        <a:pt x="12404" y="17423"/>
                        <a:pt x="12451" y="17398"/>
                        <a:pt x="12498" y="17373"/>
                      </a:cubicBezTo>
                      <a:cubicBezTo>
                        <a:pt x="12499" y="17373"/>
                        <a:pt x="12500" y="17372"/>
                        <a:pt x="12503" y="17372"/>
                      </a:cubicBezTo>
                      <a:cubicBezTo>
                        <a:pt x="12503" y="17371"/>
                        <a:pt x="12504" y="17371"/>
                        <a:pt x="12504" y="17369"/>
                      </a:cubicBezTo>
                      <a:cubicBezTo>
                        <a:pt x="12506" y="17369"/>
                        <a:pt x="12507" y="17368"/>
                        <a:pt x="12508" y="17367"/>
                      </a:cubicBezTo>
                      <a:cubicBezTo>
                        <a:pt x="12520" y="17361"/>
                        <a:pt x="12530" y="17356"/>
                        <a:pt x="12540" y="17351"/>
                      </a:cubicBezTo>
                      <a:cubicBezTo>
                        <a:pt x="12544" y="17349"/>
                        <a:pt x="12547" y="17347"/>
                        <a:pt x="12551" y="17345"/>
                      </a:cubicBezTo>
                      <a:cubicBezTo>
                        <a:pt x="12602" y="17317"/>
                        <a:pt x="12650" y="17287"/>
                        <a:pt x="12699" y="17254"/>
                      </a:cubicBezTo>
                      <a:cubicBezTo>
                        <a:pt x="12750" y="17220"/>
                        <a:pt x="12796" y="17181"/>
                        <a:pt x="12846" y="17144"/>
                      </a:cubicBezTo>
                      <a:cubicBezTo>
                        <a:pt x="12889" y="17114"/>
                        <a:pt x="12932" y="17084"/>
                        <a:pt x="12977" y="17054"/>
                      </a:cubicBezTo>
                      <a:cubicBezTo>
                        <a:pt x="13025" y="17021"/>
                        <a:pt x="13073" y="16986"/>
                        <a:pt x="13121" y="16952"/>
                      </a:cubicBezTo>
                      <a:cubicBezTo>
                        <a:pt x="13146" y="16934"/>
                        <a:pt x="13171" y="16915"/>
                        <a:pt x="13198" y="16897"/>
                      </a:cubicBezTo>
                      <a:cubicBezTo>
                        <a:pt x="13200" y="16895"/>
                        <a:pt x="13202" y="16893"/>
                        <a:pt x="13203" y="16891"/>
                      </a:cubicBezTo>
                      <a:lnTo>
                        <a:pt x="13205" y="16891"/>
                      </a:lnTo>
                      <a:lnTo>
                        <a:pt x="13207" y="16889"/>
                      </a:lnTo>
                      <a:lnTo>
                        <a:pt x="13208" y="16889"/>
                      </a:lnTo>
                      <a:cubicBezTo>
                        <a:pt x="13226" y="16874"/>
                        <a:pt x="13245" y="16858"/>
                        <a:pt x="13263" y="16845"/>
                      </a:cubicBezTo>
                      <a:cubicBezTo>
                        <a:pt x="13265" y="16843"/>
                        <a:pt x="13265" y="16842"/>
                        <a:pt x="13266" y="16842"/>
                      </a:cubicBezTo>
                      <a:cubicBezTo>
                        <a:pt x="13269" y="16841"/>
                        <a:pt x="13271" y="16839"/>
                        <a:pt x="13273" y="16837"/>
                      </a:cubicBezTo>
                      <a:cubicBezTo>
                        <a:pt x="13302" y="16814"/>
                        <a:pt x="13329" y="16790"/>
                        <a:pt x="13357" y="16767"/>
                      </a:cubicBezTo>
                      <a:cubicBezTo>
                        <a:pt x="13460" y="16679"/>
                        <a:pt x="13560" y="16585"/>
                        <a:pt x="13654" y="16488"/>
                      </a:cubicBezTo>
                      <a:cubicBezTo>
                        <a:pt x="13661" y="16480"/>
                        <a:pt x="13668" y="16472"/>
                        <a:pt x="13676" y="16465"/>
                      </a:cubicBezTo>
                      <a:lnTo>
                        <a:pt x="13676" y="16465"/>
                      </a:lnTo>
                      <a:cubicBezTo>
                        <a:pt x="13581" y="16607"/>
                        <a:pt x="13486" y="16749"/>
                        <a:pt x="13351" y="16856"/>
                      </a:cubicBezTo>
                      <a:cubicBezTo>
                        <a:pt x="12740" y="17538"/>
                        <a:pt x="11877" y="18008"/>
                        <a:pt x="10950" y="18008"/>
                      </a:cubicBezTo>
                      <a:cubicBezTo>
                        <a:pt x="10922" y="18008"/>
                        <a:pt x="10893" y="18007"/>
                        <a:pt x="10865" y="18006"/>
                      </a:cubicBezTo>
                      <a:cubicBezTo>
                        <a:pt x="10831" y="18008"/>
                        <a:pt x="10795" y="18008"/>
                        <a:pt x="10761" y="18008"/>
                      </a:cubicBezTo>
                      <a:cubicBezTo>
                        <a:pt x="9291" y="18008"/>
                        <a:pt x="8123" y="16767"/>
                        <a:pt x="7640" y="15460"/>
                      </a:cubicBezTo>
                      <a:cubicBezTo>
                        <a:pt x="7628" y="15421"/>
                        <a:pt x="7618" y="15381"/>
                        <a:pt x="7608" y="15342"/>
                      </a:cubicBezTo>
                      <a:close/>
                      <a:moveTo>
                        <a:pt x="11556" y="0"/>
                      </a:moveTo>
                      <a:cubicBezTo>
                        <a:pt x="10880" y="0"/>
                        <a:pt x="10206" y="76"/>
                        <a:pt x="9547" y="215"/>
                      </a:cubicBezTo>
                      <a:cubicBezTo>
                        <a:pt x="9546" y="218"/>
                        <a:pt x="9543" y="221"/>
                        <a:pt x="9541" y="224"/>
                      </a:cubicBezTo>
                      <a:cubicBezTo>
                        <a:pt x="9519" y="228"/>
                        <a:pt x="9497" y="231"/>
                        <a:pt x="9477" y="236"/>
                      </a:cubicBezTo>
                      <a:cubicBezTo>
                        <a:pt x="9461" y="238"/>
                        <a:pt x="9445" y="241"/>
                        <a:pt x="9430" y="246"/>
                      </a:cubicBezTo>
                      <a:cubicBezTo>
                        <a:pt x="9429" y="245"/>
                        <a:pt x="9427" y="244"/>
                        <a:pt x="9424" y="242"/>
                      </a:cubicBezTo>
                      <a:cubicBezTo>
                        <a:pt x="9044" y="327"/>
                        <a:pt x="8668" y="433"/>
                        <a:pt x="8299" y="558"/>
                      </a:cubicBezTo>
                      <a:cubicBezTo>
                        <a:pt x="7231" y="933"/>
                        <a:pt x="6235" y="1483"/>
                        <a:pt x="5328" y="2157"/>
                      </a:cubicBezTo>
                      <a:cubicBezTo>
                        <a:pt x="5315" y="2181"/>
                        <a:pt x="5292" y="2200"/>
                        <a:pt x="5265" y="2205"/>
                      </a:cubicBezTo>
                      <a:cubicBezTo>
                        <a:pt x="4129" y="3059"/>
                        <a:pt x="3134" y="4112"/>
                        <a:pt x="2316" y="5266"/>
                      </a:cubicBezTo>
                      <a:cubicBezTo>
                        <a:pt x="1405" y="6574"/>
                        <a:pt x="870" y="8092"/>
                        <a:pt x="565" y="9648"/>
                      </a:cubicBezTo>
                      <a:cubicBezTo>
                        <a:pt x="140" y="11697"/>
                        <a:pt x="1" y="13858"/>
                        <a:pt x="695" y="15861"/>
                      </a:cubicBezTo>
                      <a:cubicBezTo>
                        <a:pt x="999" y="16821"/>
                        <a:pt x="1509" y="17690"/>
                        <a:pt x="2059" y="18522"/>
                      </a:cubicBezTo>
                      <a:cubicBezTo>
                        <a:pt x="3316" y="20617"/>
                        <a:pt x="5215" y="22315"/>
                        <a:pt x="7436" y="23325"/>
                      </a:cubicBezTo>
                      <a:cubicBezTo>
                        <a:pt x="8416" y="23768"/>
                        <a:pt x="9448" y="24137"/>
                        <a:pt x="10523" y="24252"/>
                      </a:cubicBezTo>
                      <a:cubicBezTo>
                        <a:pt x="10748" y="24269"/>
                        <a:pt x="10975" y="24301"/>
                        <a:pt x="11202" y="24317"/>
                      </a:cubicBezTo>
                      <a:cubicBezTo>
                        <a:pt x="11237" y="24319"/>
                        <a:pt x="11271" y="24322"/>
                        <a:pt x="11306" y="24323"/>
                      </a:cubicBezTo>
                      <a:cubicBezTo>
                        <a:pt x="11341" y="24323"/>
                        <a:pt x="11375" y="24325"/>
                        <a:pt x="11409" y="24325"/>
                      </a:cubicBezTo>
                      <a:cubicBezTo>
                        <a:pt x="11431" y="24325"/>
                        <a:pt x="11452" y="24326"/>
                        <a:pt x="11472" y="24326"/>
                      </a:cubicBezTo>
                      <a:cubicBezTo>
                        <a:pt x="11556" y="24325"/>
                        <a:pt x="11639" y="24321"/>
                        <a:pt x="11723" y="24310"/>
                      </a:cubicBezTo>
                      <a:cubicBezTo>
                        <a:pt x="11726" y="24310"/>
                        <a:pt x="11729" y="24310"/>
                        <a:pt x="11732" y="24310"/>
                      </a:cubicBezTo>
                      <a:cubicBezTo>
                        <a:pt x="11747" y="24310"/>
                        <a:pt x="11761" y="24314"/>
                        <a:pt x="11774" y="24321"/>
                      </a:cubicBezTo>
                      <a:cubicBezTo>
                        <a:pt x="12543" y="24289"/>
                        <a:pt x="13266" y="24127"/>
                        <a:pt x="14057" y="24045"/>
                      </a:cubicBezTo>
                      <a:cubicBezTo>
                        <a:pt x="15184" y="23774"/>
                        <a:pt x="16300" y="23416"/>
                        <a:pt x="17298" y="22820"/>
                      </a:cubicBezTo>
                      <a:cubicBezTo>
                        <a:pt x="18019" y="22430"/>
                        <a:pt x="18612" y="21856"/>
                        <a:pt x="19223" y="21321"/>
                      </a:cubicBezTo>
                      <a:cubicBezTo>
                        <a:pt x="19701" y="20917"/>
                        <a:pt x="20119" y="20458"/>
                        <a:pt x="20500" y="19966"/>
                      </a:cubicBezTo>
                      <a:lnTo>
                        <a:pt x="20508" y="19958"/>
                      </a:lnTo>
                      <a:cubicBezTo>
                        <a:pt x="20510" y="19955"/>
                        <a:pt x="20515" y="19951"/>
                        <a:pt x="20517" y="19948"/>
                      </a:cubicBezTo>
                      <a:cubicBezTo>
                        <a:pt x="20526" y="19939"/>
                        <a:pt x="20537" y="19929"/>
                        <a:pt x="20545" y="19919"/>
                      </a:cubicBezTo>
                      <a:cubicBezTo>
                        <a:pt x="20561" y="19901"/>
                        <a:pt x="20582" y="19879"/>
                        <a:pt x="20595" y="19857"/>
                      </a:cubicBezTo>
                      <a:cubicBezTo>
                        <a:pt x="20599" y="19850"/>
                        <a:pt x="20604" y="19843"/>
                        <a:pt x="20605" y="19836"/>
                      </a:cubicBezTo>
                      <a:cubicBezTo>
                        <a:pt x="20607" y="19831"/>
                        <a:pt x="20609" y="19828"/>
                        <a:pt x="20610" y="19823"/>
                      </a:cubicBezTo>
                      <a:cubicBezTo>
                        <a:pt x="21044" y="19246"/>
                        <a:pt x="21430" y="18630"/>
                        <a:pt x="21800" y="18011"/>
                      </a:cubicBezTo>
                      <a:cubicBezTo>
                        <a:pt x="22436" y="16926"/>
                        <a:pt x="22992" y="15762"/>
                        <a:pt x="23095" y="14494"/>
                      </a:cubicBezTo>
                      <a:cubicBezTo>
                        <a:pt x="23985" y="10737"/>
                        <a:pt x="23093" y="7039"/>
                        <a:pt x="20531" y="4141"/>
                      </a:cubicBezTo>
                      <a:cubicBezTo>
                        <a:pt x="19846" y="3362"/>
                        <a:pt x="19083" y="2644"/>
                        <a:pt x="18227" y="2065"/>
                      </a:cubicBezTo>
                      <a:cubicBezTo>
                        <a:pt x="18194" y="2042"/>
                        <a:pt x="18160" y="2021"/>
                        <a:pt x="18126" y="1998"/>
                      </a:cubicBezTo>
                      <a:cubicBezTo>
                        <a:pt x="18104" y="1983"/>
                        <a:pt x="18083" y="1969"/>
                        <a:pt x="18062" y="1955"/>
                      </a:cubicBezTo>
                      <a:lnTo>
                        <a:pt x="18061" y="1955"/>
                      </a:lnTo>
                      <a:cubicBezTo>
                        <a:pt x="18026" y="1931"/>
                        <a:pt x="17990" y="1909"/>
                        <a:pt x="17955" y="1884"/>
                      </a:cubicBezTo>
                      <a:cubicBezTo>
                        <a:pt x="17833" y="1803"/>
                        <a:pt x="17713" y="1724"/>
                        <a:pt x="17586" y="1651"/>
                      </a:cubicBezTo>
                      <a:cubicBezTo>
                        <a:pt x="17584" y="1650"/>
                        <a:pt x="17583" y="1650"/>
                        <a:pt x="17582" y="1649"/>
                      </a:cubicBezTo>
                      <a:lnTo>
                        <a:pt x="17581" y="1649"/>
                      </a:lnTo>
                      <a:lnTo>
                        <a:pt x="17581" y="1648"/>
                      </a:lnTo>
                      <a:cubicBezTo>
                        <a:pt x="17570" y="1642"/>
                        <a:pt x="17560" y="1636"/>
                        <a:pt x="17550" y="1631"/>
                      </a:cubicBezTo>
                      <a:cubicBezTo>
                        <a:pt x="17512" y="1610"/>
                        <a:pt x="17473" y="1589"/>
                        <a:pt x="17434" y="1569"/>
                      </a:cubicBezTo>
                      <a:cubicBezTo>
                        <a:pt x="17434" y="1568"/>
                        <a:pt x="17433" y="1568"/>
                        <a:pt x="17433" y="1568"/>
                      </a:cubicBezTo>
                      <a:cubicBezTo>
                        <a:pt x="17431" y="1567"/>
                        <a:pt x="17430" y="1565"/>
                        <a:pt x="17429" y="1565"/>
                      </a:cubicBezTo>
                      <a:cubicBezTo>
                        <a:pt x="17427" y="1564"/>
                        <a:pt x="17426" y="1564"/>
                        <a:pt x="17426" y="1564"/>
                      </a:cubicBezTo>
                      <a:cubicBezTo>
                        <a:pt x="17426" y="1564"/>
                        <a:pt x="17425" y="1564"/>
                        <a:pt x="17424" y="1563"/>
                      </a:cubicBezTo>
                      <a:cubicBezTo>
                        <a:pt x="17397" y="1548"/>
                        <a:pt x="17370" y="1533"/>
                        <a:pt x="17342" y="1521"/>
                      </a:cubicBezTo>
                      <a:cubicBezTo>
                        <a:pt x="17281" y="1484"/>
                        <a:pt x="17218" y="1449"/>
                        <a:pt x="17155" y="1416"/>
                      </a:cubicBezTo>
                      <a:cubicBezTo>
                        <a:pt x="17106" y="1383"/>
                        <a:pt x="17057" y="1353"/>
                        <a:pt x="17006" y="1324"/>
                      </a:cubicBezTo>
                      <a:cubicBezTo>
                        <a:pt x="16960" y="1299"/>
                        <a:pt x="16916" y="1275"/>
                        <a:pt x="16872" y="1251"/>
                      </a:cubicBezTo>
                      <a:lnTo>
                        <a:pt x="16871" y="1251"/>
                      </a:lnTo>
                      <a:cubicBezTo>
                        <a:pt x="16871" y="1251"/>
                        <a:pt x="16869" y="1251"/>
                        <a:pt x="16869" y="1250"/>
                      </a:cubicBezTo>
                      <a:cubicBezTo>
                        <a:pt x="16823" y="1225"/>
                        <a:pt x="16778" y="1201"/>
                        <a:pt x="16732" y="1176"/>
                      </a:cubicBezTo>
                      <a:cubicBezTo>
                        <a:pt x="16695" y="1154"/>
                        <a:pt x="16656" y="1133"/>
                        <a:pt x="16618" y="1113"/>
                      </a:cubicBezTo>
                      <a:cubicBezTo>
                        <a:pt x="16609" y="1109"/>
                        <a:pt x="16601" y="1105"/>
                        <a:pt x="16593" y="1101"/>
                      </a:cubicBezTo>
                      <a:cubicBezTo>
                        <a:pt x="16494" y="1050"/>
                        <a:pt x="16395" y="1003"/>
                        <a:pt x="16293" y="957"/>
                      </a:cubicBezTo>
                      <a:lnTo>
                        <a:pt x="16292" y="956"/>
                      </a:lnTo>
                      <a:cubicBezTo>
                        <a:pt x="16290" y="955"/>
                        <a:pt x="16285" y="954"/>
                        <a:pt x="16282" y="951"/>
                      </a:cubicBezTo>
                      <a:cubicBezTo>
                        <a:pt x="16202" y="915"/>
                        <a:pt x="16122" y="879"/>
                        <a:pt x="16040" y="847"/>
                      </a:cubicBezTo>
                      <a:cubicBezTo>
                        <a:pt x="16006" y="834"/>
                        <a:pt x="15974" y="820"/>
                        <a:pt x="15941" y="804"/>
                      </a:cubicBezTo>
                      <a:cubicBezTo>
                        <a:pt x="15908" y="790"/>
                        <a:pt x="15876" y="773"/>
                        <a:pt x="15843" y="758"/>
                      </a:cubicBezTo>
                      <a:cubicBezTo>
                        <a:pt x="15776" y="730"/>
                        <a:pt x="15708" y="704"/>
                        <a:pt x="15640" y="679"/>
                      </a:cubicBezTo>
                      <a:cubicBezTo>
                        <a:pt x="15628" y="675"/>
                        <a:pt x="15615" y="669"/>
                        <a:pt x="15602" y="663"/>
                      </a:cubicBezTo>
                      <a:lnTo>
                        <a:pt x="15601" y="663"/>
                      </a:lnTo>
                      <a:cubicBezTo>
                        <a:pt x="15600" y="663"/>
                        <a:pt x="15600" y="663"/>
                        <a:pt x="15600" y="662"/>
                      </a:cubicBezTo>
                      <a:cubicBezTo>
                        <a:pt x="15592" y="659"/>
                        <a:pt x="15584" y="656"/>
                        <a:pt x="15576" y="655"/>
                      </a:cubicBezTo>
                      <a:cubicBezTo>
                        <a:pt x="15567" y="653"/>
                        <a:pt x="15558" y="650"/>
                        <a:pt x="15549" y="647"/>
                      </a:cubicBezTo>
                      <a:lnTo>
                        <a:pt x="15549" y="647"/>
                      </a:lnTo>
                      <a:cubicBezTo>
                        <a:pt x="15574" y="653"/>
                        <a:pt x="15598" y="659"/>
                        <a:pt x="15622" y="666"/>
                      </a:cubicBezTo>
                      <a:cubicBezTo>
                        <a:pt x="15375" y="567"/>
                        <a:pt x="15127" y="477"/>
                        <a:pt x="14880" y="395"/>
                      </a:cubicBezTo>
                      <a:cubicBezTo>
                        <a:pt x="14772" y="375"/>
                        <a:pt x="14663" y="356"/>
                        <a:pt x="14555" y="336"/>
                      </a:cubicBezTo>
                      <a:cubicBezTo>
                        <a:pt x="13620" y="175"/>
                        <a:pt x="12685" y="50"/>
                        <a:pt x="11739" y="2"/>
                      </a:cubicBezTo>
                      <a:cubicBezTo>
                        <a:pt x="11678" y="1"/>
                        <a:pt x="11617" y="0"/>
                        <a:pt x="11556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2" name="Google Shape;1690;p40">
                  <a:extLst>
                    <a:ext uri="{FF2B5EF4-FFF2-40B4-BE49-F238E27FC236}">
                      <a16:creationId xmlns:a16="http://schemas.microsoft.com/office/drawing/2014/main" id="{6C8001E8-8314-906C-05B9-F319728C9D05}"/>
                    </a:ext>
                  </a:extLst>
                </p:cNvPr>
                <p:cNvSpPr/>
                <p:nvPr/>
              </p:nvSpPr>
              <p:spPr>
                <a:xfrm>
                  <a:off x="2511871" y="4966082"/>
                  <a:ext cx="44759" cy="32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" h="772" extrusionOk="0">
                      <a:moveTo>
                        <a:pt x="527" y="0"/>
                      </a:moveTo>
                      <a:cubicBezTo>
                        <a:pt x="111" y="0"/>
                        <a:pt x="1" y="607"/>
                        <a:pt x="435" y="753"/>
                      </a:cubicBezTo>
                      <a:cubicBezTo>
                        <a:pt x="480" y="765"/>
                        <a:pt x="523" y="771"/>
                        <a:pt x="563" y="771"/>
                      </a:cubicBezTo>
                      <a:cubicBezTo>
                        <a:pt x="977" y="771"/>
                        <a:pt x="1047" y="131"/>
                        <a:pt x="605" y="7"/>
                      </a:cubicBezTo>
                      <a:cubicBezTo>
                        <a:pt x="578" y="2"/>
                        <a:pt x="552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3" name="Google Shape;1691;p40">
                  <a:extLst>
                    <a:ext uri="{FF2B5EF4-FFF2-40B4-BE49-F238E27FC236}">
                      <a16:creationId xmlns:a16="http://schemas.microsoft.com/office/drawing/2014/main" id="{E7F809C0-29C7-7379-BD58-33D2558EA216}"/>
                    </a:ext>
                  </a:extLst>
                </p:cNvPr>
                <p:cNvSpPr/>
                <p:nvPr/>
              </p:nvSpPr>
              <p:spPr>
                <a:xfrm>
                  <a:off x="2522772" y="4749056"/>
                  <a:ext cx="134021" cy="99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5" h="2340" extrusionOk="0">
                      <a:moveTo>
                        <a:pt x="428" y="0"/>
                      </a:moveTo>
                      <a:cubicBezTo>
                        <a:pt x="393" y="0"/>
                        <a:pt x="358" y="19"/>
                        <a:pt x="344" y="63"/>
                      </a:cubicBezTo>
                      <a:cubicBezTo>
                        <a:pt x="0" y="970"/>
                        <a:pt x="491" y="2121"/>
                        <a:pt x="1483" y="2319"/>
                      </a:cubicBezTo>
                      <a:cubicBezTo>
                        <a:pt x="1564" y="2333"/>
                        <a:pt x="1644" y="2340"/>
                        <a:pt x="1722" y="2340"/>
                      </a:cubicBezTo>
                      <a:cubicBezTo>
                        <a:pt x="2381" y="2340"/>
                        <a:pt x="2915" y="1851"/>
                        <a:pt x="3114" y="1217"/>
                      </a:cubicBezTo>
                      <a:cubicBezTo>
                        <a:pt x="3135" y="1128"/>
                        <a:pt x="3090" y="1083"/>
                        <a:pt x="3038" y="1083"/>
                      </a:cubicBezTo>
                      <a:cubicBezTo>
                        <a:pt x="2988" y="1083"/>
                        <a:pt x="2930" y="1124"/>
                        <a:pt x="2914" y="1206"/>
                      </a:cubicBezTo>
                      <a:cubicBezTo>
                        <a:pt x="2869" y="1329"/>
                        <a:pt x="2816" y="1436"/>
                        <a:pt x="2758" y="1532"/>
                      </a:cubicBezTo>
                      <a:cubicBezTo>
                        <a:pt x="2758" y="1532"/>
                        <a:pt x="2758" y="1531"/>
                        <a:pt x="2757" y="1531"/>
                      </a:cubicBezTo>
                      <a:cubicBezTo>
                        <a:pt x="2741" y="1522"/>
                        <a:pt x="2725" y="1519"/>
                        <a:pt x="2710" y="1519"/>
                      </a:cubicBezTo>
                      <a:cubicBezTo>
                        <a:pt x="2618" y="1519"/>
                        <a:pt x="2540" y="1651"/>
                        <a:pt x="2465" y="1696"/>
                      </a:cubicBezTo>
                      <a:cubicBezTo>
                        <a:pt x="2411" y="1697"/>
                        <a:pt x="2366" y="1738"/>
                        <a:pt x="2321" y="1767"/>
                      </a:cubicBezTo>
                      <a:cubicBezTo>
                        <a:pt x="2305" y="1763"/>
                        <a:pt x="2289" y="1761"/>
                        <a:pt x="2273" y="1761"/>
                      </a:cubicBezTo>
                      <a:cubicBezTo>
                        <a:pt x="2166" y="1761"/>
                        <a:pt x="2061" y="1840"/>
                        <a:pt x="1992" y="1915"/>
                      </a:cubicBezTo>
                      <a:cubicBezTo>
                        <a:pt x="1985" y="1916"/>
                        <a:pt x="1978" y="1916"/>
                        <a:pt x="1971" y="1916"/>
                      </a:cubicBezTo>
                      <a:cubicBezTo>
                        <a:pt x="1901" y="1916"/>
                        <a:pt x="1834" y="1879"/>
                        <a:pt x="1764" y="1867"/>
                      </a:cubicBezTo>
                      <a:cubicBezTo>
                        <a:pt x="1732" y="1863"/>
                        <a:pt x="1699" y="1862"/>
                        <a:pt x="1667" y="1862"/>
                      </a:cubicBezTo>
                      <a:cubicBezTo>
                        <a:pt x="1620" y="1862"/>
                        <a:pt x="1573" y="1864"/>
                        <a:pt x="1525" y="1864"/>
                      </a:cubicBezTo>
                      <a:cubicBezTo>
                        <a:pt x="1494" y="1864"/>
                        <a:pt x="1462" y="1863"/>
                        <a:pt x="1431" y="1859"/>
                      </a:cubicBezTo>
                      <a:cubicBezTo>
                        <a:pt x="1341" y="1767"/>
                        <a:pt x="1219" y="1642"/>
                        <a:pt x="1084" y="1642"/>
                      </a:cubicBezTo>
                      <a:cubicBezTo>
                        <a:pt x="1055" y="1642"/>
                        <a:pt x="1024" y="1648"/>
                        <a:pt x="994" y="1661"/>
                      </a:cubicBezTo>
                      <a:cubicBezTo>
                        <a:pt x="886" y="1494"/>
                        <a:pt x="804" y="1215"/>
                        <a:pt x="626" y="1127"/>
                      </a:cubicBezTo>
                      <a:cubicBezTo>
                        <a:pt x="624" y="1125"/>
                        <a:pt x="624" y="1123"/>
                        <a:pt x="623" y="1121"/>
                      </a:cubicBezTo>
                      <a:cubicBezTo>
                        <a:pt x="611" y="1100"/>
                        <a:pt x="599" y="1078"/>
                        <a:pt x="588" y="1058"/>
                      </a:cubicBezTo>
                      <a:cubicBezTo>
                        <a:pt x="598" y="1012"/>
                        <a:pt x="570" y="970"/>
                        <a:pt x="530" y="947"/>
                      </a:cubicBezTo>
                      <a:cubicBezTo>
                        <a:pt x="507" y="901"/>
                        <a:pt x="489" y="838"/>
                        <a:pt x="435" y="824"/>
                      </a:cubicBezTo>
                      <a:cubicBezTo>
                        <a:pt x="433" y="824"/>
                        <a:pt x="432" y="824"/>
                        <a:pt x="431" y="824"/>
                      </a:cubicBezTo>
                      <a:cubicBezTo>
                        <a:pt x="430" y="824"/>
                        <a:pt x="428" y="824"/>
                        <a:pt x="427" y="823"/>
                      </a:cubicBezTo>
                      <a:cubicBezTo>
                        <a:pt x="415" y="665"/>
                        <a:pt x="424" y="497"/>
                        <a:pt x="463" y="321"/>
                      </a:cubicBezTo>
                      <a:cubicBezTo>
                        <a:pt x="479" y="257"/>
                        <a:pt x="497" y="191"/>
                        <a:pt x="522" y="121"/>
                      </a:cubicBezTo>
                      <a:cubicBezTo>
                        <a:pt x="546" y="50"/>
                        <a:pt x="486" y="0"/>
                        <a:pt x="42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4" name="Google Shape;1692;p40">
                  <a:extLst>
                    <a:ext uri="{FF2B5EF4-FFF2-40B4-BE49-F238E27FC236}">
                      <a16:creationId xmlns:a16="http://schemas.microsoft.com/office/drawing/2014/main" id="{44B01A74-2F9F-A082-CA73-BDB4D8A4553F}"/>
                    </a:ext>
                  </a:extLst>
                </p:cNvPr>
                <p:cNvSpPr/>
                <p:nvPr/>
              </p:nvSpPr>
              <p:spPr>
                <a:xfrm>
                  <a:off x="2445352" y="4295734"/>
                  <a:ext cx="166768" cy="614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1" h="1438" extrusionOk="0">
                      <a:moveTo>
                        <a:pt x="973" y="0"/>
                      </a:moveTo>
                      <a:cubicBezTo>
                        <a:pt x="918" y="0"/>
                        <a:pt x="866" y="9"/>
                        <a:pt x="833" y="53"/>
                      </a:cubicBezTo>
                      <a:cubicBezTo>
                        <a:pt x="807" y="65"/>
                        <a:pt x="795" y="87"/>
                        <a:pt x="788" y="111"/>
                      </a:cubicBezTo>
                      <a:cubicBezTo>
                        <a:pt x="663" y="97"/>
                        <a:pt x="538" y="84"/>
                        <a:pt x="413" y="75"/>
                      </a:cubicBezTo>
                      <a:cubicBezTo>
                        <a:pt x="386" y="85"/>
                        <a:pt x="361" y="96"/>
                        <a:pt x="335" y="105"/>
                      </a:cubicBezTo>
                      <a:cubicBezTo>
                        <a:pt x="318" y="111"/>
                        <a:pt x="302" y="116"/>
                        <a:pt x="283" y="122"/>
                      </a:cubicBezTo>
                      <a:cubicBezTo>
                        <a:pt x="279" y="124"/>
                        <a:pt x="273" y="127"/>
                        <a:pt x="267" y="129"/>
                      </a:cubicBezTo>
                      <a:cubicBezTo>
                        <a:pt x="221" y="146"/>
                        <a:pt x="172" y="164"/>
                        <a:pt x="126" y="180"/>
                      </a:cubicBezTo>
                      <a:cubicBezTo>
                        <a:pt x="113" y="184"/>
                        <a:pt x="103" y="187"/>
                        <a:pt x="91" y="191"/>
                      </a:cubicBezTo>
                      <a:cubicBezTo>
                        <a:pt x="60" y="204"/>
                        <a:pt x="31" y="218"/>
                        <a:pt x="1" y="232"/>
                      </a:cubicBezTo>
                      <a:cubicBezTo>
                        <a:pt x="1381" y="289"/>
                        <a:pt x="2757" y="638"/>
                        <a:pt x="3900" y="1437"/>
                      </a:cubicBezTo>
                      <a:cubicBezTo>
                        <a:pt x="3891" y="1423"/>
                        <a:pt x="3883" y="1409"/>
                        <a:pt x="3874" y="1394"/>
                      </a:cubicBezTo>
                      <a:cubicBezTo>
                        <a:pt x="3819" y="1295"/>
                        <a:pt x="3765" y="1196"/>
                        <a:pt x="3713" y="1095"/>
                      </a:cubicBezTo>
                      <a:cubicBezTo>
                        <a:pt x="3657" y="1062"/>
                        <a:pt x="3601" y="1030"/>
                        <a:pt x="3545" y="998"/>
                      </a:cubicBezTo>
                      <a:cubicBezTo>
                        <a:pt x="3538" y="983"/>
                        <a:pt x="3526" y="971"/>
                        <a:pt x="3509" y="960"/>
                      </a:cubicBezTo>
                      <a:cubicBezTo>
                        <a:pt x="3491" y="853"/>
                        <a:pt x="3304" y="788"/>
                        <a:pt x="3237" y="690"/>
                      </a:cubicBezTo>
                      <a:cubicBezTo>
                        <a:pt x="2880" y="311"/>
                        <a:pt x="2359" y="136"/>
                        <a:pt x="1852" y="65"/>
                      </a:cubicBezTo>
                      <a:cubicBezTo>
                        <a:pt x="1612" y="29"/>
                        <a:pt x="1371" y="26"/>
                        <a:pt x="1131" y="3"/>
                      </a:cubicBezTo>
                      <a:cubicBezTo>
                        <a:pt x="1119" y="5"/>
                        <a:pt x="1107" y="5"/>
                        <a:pt x="1095" y="5"/>
                      </a:cubicBezTo>
                      <a:cubicBezTo>
                        <a:pt x="1056" y="5"/>
                        <a:pt x="1014" y="0"/>
                        <a:pt x="97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5" name="Google Shape;1693;p40">
                  <a:extLst>
                    <a:ext uri="{FF2B5EF4-FFF2-40B4-BE49-F238E27FC236}">
                      <a16:creationId xmlns:a16="http://schemas.microsoft.com/office/drawing/2014/main" id="{0658186A-A8E7-D923-E1BD-5F984A501305}"/>
                    </a:ext>
                  </a:extLst>
                </p:cNvPr>
                <p:cNvSpPr/>
                <p:nvPr/>
              </p:nvSpPr>
              <p:spPr>
                <a:xfrm>
                  <a:off x="2900041" y="4430846"/>
                  <a:ext cx="129062" cy="726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9" h="1700" extrusionOk="0">
                      <a:moveTo>
                        <a:pt x="475" y="0"/>
                      </a:moveTo>
                      <a:cubicBezTo>
                        <a:pt x="433" y="0"/>
                        <a:pt x="394" y="10"/>
                        <a:pt x="363" y="39"/>
                      </a:cubicBezTo>
                      <a:cubicBezTo>
                        <a:pt x="361" y="43"/>
                        <a:pt x="361" y="44"/>
                        <a:pt x="359" y="47"/>
                      </a:cubicBezTo>
                      <a:cubicBezTo>
                        <a:pt x="335" y="36"/>
                        <a:pt x="313" y="23"/>
                        <a:pt x="289" y="12"/>
                      </a:cubicBezTo>
                      <a:cubicBezTo>
                        <a:pt x="285" y="12"/>
                        <a:pt x="281" y="13"/>
                        <a:pt x="276" y="13"/>
                      </a:cubicBezTo>
                      <a:cubicBezTo>
                        <a:pt x="270" y="14"/>
                        <a:pt x="266" y="14"/>
                        <a:pt x="260" y="14"/>
                      </a:cubicBezTo>
                      <a:cubicBezTo>
                        <a:pt x="249" y="25"/>
                        <a:pt x="234" y="30"/>
                        <a:pt x="218" y="33"/>
                      </a:cubicBezTo>
                      <a:cubicBezTo>
                        <a:pt x="198" y="35"/>
                        <a:pt x="179" y="41"/>
                        <a:pt x="159" y="44"/>
                      </a:cubicBezTo>
                      <a:cubicBezTo>
                        <a:pt x="133" y="50"/>
                        <a:pt x="107" y="54"/>
                        <a:pt x="80" y="59"/>
                      </a:cubicBezTo>
                      <a:cubicBezTo>
                        <a:pt x="54" y="65"/>
                        <a:pt x="27" y="69"/>
                        <a:pt x="0" y="73"/>
                      </a:cubicBezTo>
                      <a:cubicBezTo>
                        <a:pt x="1023" y="589"/>
                        <a:pt x="2066" y="1066"/>
                        <a:pt x="3018" y="1700"/>
                      </a:cubicBezTo>
                      <a:cubicBezTo>
                        <a:pt x="3007" y="1676"/>
                        <a:pt x="2994" y="1653"/>
                        <a:pt x="2983" y="1629"/>
                      </a:cubicBezTo>
                      <a:cubicBezTo>
                        <a:pt x="2952" y="1567"/>
                        <a:pt x="2923" y="1504"/>
                        <a:pt x="2898" y="1440"/>
                      </a:cubicBezTo>
                      <a:cubicBezTo>
                        <a:pt x="2890" y="1422"/>
                        <a:pt x="2882" y="1402"/>
                        <a:pt x="2875" y="1382"/>
                      </a:cubicBezTo>
                      <a:cubicBezTo>
                        <a:pt x="2814" y="1342"/>
                        <a:pt x="2754" y="1304"/>
                        <a:pt x="2692" y="1266"/>
                      </a:cubicBezTo>
                      <a:cubicBezTo>
                        <a:pt x="2715" y="1177"/>
                        <a:pt x="2603" y="1131"/>
                        <a:pt x="2550" y="1075"/>
                      </a:cubicBezTo>
                      <a:cubicBezTo>
                        <a:pt x="2573" y="1037"/>
                        <a:pt x="2564" y="987"/>
                        <a:pt x="2530" y="957"/>
                      </a:cubicBezTo>
                      <a:cubicBezTo>
                        <a:pt x="2422" y="867"/>
                        <a:pt x="2315" y="776"/>
                        <a:pt x="2206" y="688"/>
                      </a:cubicBezTo>
                      <a:cubicBezTo>
                        <a:pt x="2067" y="576"/>
                        <a:pt x="1917" y="474"/>
                        <a:pt x="1761" y="385"/>
                      </a:cubicBezTo>
                      <a:cubicBezTo>
                        <a:pt x="1745" y="376"/>
                        <a:pt x="1727" y="371"/>
                        <a:pt x="1709" y="371"/>
                      </a:cubicBezTo>
                      <a:cubicBezTo>
                        <a:pt x="1680" y="371"/>
                        <a:pt x="1652" y="384"/>
                        <a:pt x="1634" y="410"/>
                      </a:cubicBezTo>
                      <a:cubicBezTo>
                        <a:pt x="1307" y="278"/>
                        <a:pt x="979" y="145"/>
                        <a:pt x="645" y="33"/>
                      </a:cubicBezTo>
                      <a:cubicBezTo>
                        <a:pt x="594" y="19"/>
                        <a:pt x="532" y="0"/>
                        <a:pt x="47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6" name="Google Shape;1694;p40">
                  <a:extLst>
                    <a:ext uri="{FF2B5EF4-FFF2-40B4-BE49-F238E27FC236}">
                      <a16:creationId xmlns:a16="http://schemas.microsoft.com/office/drawing/2014/main" id="{AC19836F-7B83-4FE3-69E8-81B87A6B605E}"/>
                    </a:ext>
                  </a:extLst>
                </p:cNvPr>
                <p:cNvSpPr/>
                <p:nvPr/>
              </p:nvSpPr>
              <p:spPr>
                <a:xfrm>
                  <a:off x="2785043" y="4537885"/>
                  <a:ext cx="164160" cy="1521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0" h="3561" extrusionOk="0">
                      <a:moveTo>
                        <a:pt x="2905" y="0"/>
                      </a:moveTo>
                      <a:cubicBezTo>
                        <a:pt x="2343" y="0"/>
                        <a:pt x="1760" y="243"/>
                        <a:pt x="1418" y="658"/>
                      </a:cubicBezTo>
                      <a:cubicBezTo>
                        <a:pt x="1007" y="985"/>
                        <a:pt x="713" y="1430"/>
                        <a:pt x="425" y="1863"/>
                      </a:cubicBezTo>
                      <a:cubicBezTo>
                        <a:pt x="272" y="2185"/>
                        <a:pt x="12" y="2493"/>
                        <a:pt x="1" y="2862"/>
                      </a:cubicBezTo>
                      <a:cubicBezTo>
                        <a:pt x="18" y="3039"/>
                        <a:pt x="227" y="2961"/>
                        <a:pt x="390" y="3012"/>
                      </a:cubicBezTo>
                      <a:cubicBezTo>
                        <a:pt x="702" y="3100"/>
                        <a:pt x="1023" y="3131"/>
                        <a:pt x="1332" y="3224"/>
                      </a:cubicBezTo>
                      <a:cubicBezTo>
                        <a:pt x="1517" y="3330"/>
                        <a:pt x="1682" y="3487"/>
                        <a:pt x="1892" y="3551"/>
                      </a:cubicBezTo>
                      <a:cubicBezTo>
                        <a:pt x="1909" y="3557"/>
                        <a:pt x="1924" y="3560"/>
                        <a:pt x="1937" y="3560"/>
                      </a:cubicBezTo>
                      <a:cubicBezTo>
                        <a:pt x="2028" y="3560"/>
                        <a:pt x="2038" y="3431"/>
                        <a:pt x="2049" y="3351"/>
                      </a:cubicBezTo>
                      <a:cubicBezTo>
                        <a:pt x="2328" y="2343"/>
                        <a:pt x="2732" y="1270"/>
                        <a:pt x="3470" y="506"/>
                      </a:cubicBezTo>
                      <a:cubicBezTo>
                        <a:pt x="3564" y="434"/>
                        <a:pt x="3652" y="357"/>
                        <a:pt x="3760" y="310"/>
                      </a:cubicBezTo>
                      <a:cubicBezTo>
                        <a:pt x="3804" y="303"/>
                        <a:pt x="3837" y="264"/>
                        <a:pt x="3840" y="217"/>
                      </a:cubicBezTo>
                      <a:cubicBezTo>
                        <a:pt x="3836" y="150"/>
                        <a:pt x="3794" y="123"/>
                        <a:pt x="3745" y="123"/>
                      </a:cubicBezTo>
                      <a:cubicBezTo>
                        <a:pt x="3710" y="123"/>
                        <a:pt x="3670" y="137"/>
                        <a:pt x="3638" y="160"/>
                      </a:cubicBezTo>
                      <a:cubicBezTo>
                        <a:pt x="3415" y="51"/>
                        <a:pt x="3162" y="0"/>
                        <a:pt x="2905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" name="Google Shape;1695;p40">
                  <a:extLst>
                    <a:ext uri="{FF2B5EF4-FFF2-40B4-BE49-F238E27FC236}">
                      <a16:creationId xmlns:a16="http://schemas.microsoft.com/office/drawing/2014/main" id="{59612BF8-538B-99ED-677F-65E604F4E5A2}"/>
                    </a:ext>
                  </a:extLst>
                </p:cNvPr>
                <p:cNvSpPr/>
                <p:nvPr/>
              </p:nvSpPr>
              <p:spPr>
                <a:xfrm>
                  <a:off x="2336639" y="4422001"/>
                  <a:ext cx="156807" cy="1369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3206" extrusionOk="0">
                      <a:moveTo>
                        <a:pt x="2901" y="1"/>
                      </a:moveTo>
                      <a:cubicBezTo>
                        <a:pt x="1917" y="1"/>
                        <a:pt x="1079" y="856"/>
                        <a:pt x="598" y="1676"/>
                      </a:cubicBezTo>
                      <a:cubicBezTo>
                        <a:pt x="379" y="2053"/>
                        <a:pt x="160" y="2428"/>
                        <a:pt x="29" y="2848"/>
                      </a:cubicBezTo>
                      <a:cubicBezTo>
                        <a:pt x="17" y="2895"/>
                        <a:pt x="1" y="2947"/>
                        <a:pt x="32" y="2990"/>
                      </a:cubicBezTo>
                      <a:cubicBezTo>
                        <a:pt x="51" y="3019"/>
                        <a:pt x="83" y="3032"/>
                        <a:pt x="116" y="3032"/>
                      </a:cubicBezTo>
                      <a:cubicBezTo>
                        <a:pt x="127" y="3032"/>
                        <a:pt x="139" y="3030"/>
                        <a:pt x="150" y="3027"/>
                      </a:cubicBezTo>
                      <a:cubicBezTo>
                        <a:pt x="288" y="2991"/>
                        <a:pt x="430" y="2979"/>
                        <a:pt x="573" y="2970"/>
                      </a:cubicBezTo>
                      <a:cubicBezTo>
                        <a:pt x="634" y="2965"/>
                        <a:pt x="695" y="2963"/>
                        <a:pt x="756" y="2963"/>
                      </a:cubicBezTo>
                      <a:cubicBezTo>
                        <a:pt x="1152" y="2963"/>
                        <a:pt x="1553" y="3059"/>
                        <a:pt x="1930" y="3177"/>
                      </a:cubicBezTo>
                      <a:cubicBezTo>
                        <a:pt x="1940" y="3183"/>
                        <a:pt x="1950" y="3186"/>
                        <a:pt x="1961" y="3189"/>
                      </a:cubicBezTo>
                      <a:cubicBezTo>
                        <a:pt x="1973" y="3197"/>
                        <a:pt x="1991" y="3204"/>
                        <a:pt x="2011" y="3206"/>
                      </a:cubicBezTo>
                      <a:cubicBezTo>
                        <a:pt x="2013" y="3206"/>
                        <a:pt x="2014" y="3206"/>
                        <a:pt x="2016" y="3206"/>
                      </a:cubicBezTo>
                      <a:cubicBezTo>
                        <a:pt x="2089" y="3206"/>
                        <a:pt x="2110" y="3133"/>
                        <a:pt x="2115" y="3072"/>
                      </a:cubicBezTo>
                      <a:cubicBezTo>
                        <a:pt x="2399" y="2110"/>
                        <a:pt x="2606" y="806"/>
                        <a:pt x="3555" y="278"/>
                      </a:cubicBezTo>
                      <a:cubicBezTo>
                        <a:pt x="3623" y="278"/>
                        <a:pt x="3668" y="197"/>
                        <a:pt x="3636" y="140"/>
                      </a:cubicBezTo>
                      <a:cubicBezTo>
                        <a:pt x="3621" y="105"/>
                        <a:pt x="3593" y="90"/>
                        <a:pt x="3557" y="90"/>
                      </a:cubicBezTo>
                      <a:cubicBezTo>
                        <a:pt x="3533" y="90"/>
                        <a:pt x="3505" y="97"/>
                        <a:pt x="3474" y="109"/>
                      </a:cubicBezTo>
                      <a:cubicBezTo>
                        <a:pt x="3460" y="80"/>
                        <a:pt x="3432" y="59"/>
                        <a:pt x="3397" y="59"/>
                      </a:cubicBezTo>
                      <a:cubicBezTo>
                        <a:pt x="3386" y="59"/>
                        <a:pt x="3375" y="60"/>
                        <a:pt x="3364" y="65"/>
                      </a:cubicBezTo>
                      <a:cubicBezTo>
                        <a:pt x="3206" y="21"/>
                        <a:pt x="3052" y="1"/>
                        <a:pt x="290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" name="Google Shape;1696;p40">
                  <a:extLst>
                    <a:ext uri="{FF2B5EF4-FFF2-40B4-BE49-F238E27FC236}">
                      <a16:creationId xmlns:a16="http://schemas.microsoft.com/office/drawing/2014/main" id="{CED95AA1-5662-9150-C978-BCBDC1CDCFF9}"/>
                    </a:ext>
                  </a:extLst>
                </p:cNvPr>
                <p:cNvSpPr/>
                <p:nvPr/>
              </p:nvSpPr>
              <p:spPr>
                <a:xfrm>
                  <a:off x="2608315" y="449532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6" y="1"/>
                      </a:moveTo>
                      <a:cubicBezTo>
                        <a:pt x="47" y="1"/>
                        <a:pt x="4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7"/>
                        <a:pt x="150" y="1"/>
                        <a:pt x="98" y="1"/>
                      </a:cubicBezTo>
                      <a:cubicBezTo>
                        <a:pt x="98" y="1"/>
                        <a:pt x="9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" name="Google Shape;1697;p40">
                  <a:extLst>
                    <a:ext uri="{FF2B5EF4-FFF2-40B4-BE49-F238E27FC236}">
                      <a16:creationId xmlns:a16="http://schemas.microsoft.com/office/drawing/2014/main" id="{75AB24EE-EF66-255D-0C1E-26BE7D474DA7}"/>
                    </a:ext>
                  </a:extLst>
                </p:cNvPr>
                <p:cNvSpPr/>
                <p:nvPr/>
              </p:nvSpPr>
              <p:spPr>
                <a:xfrm>
                  <a:off x="2605622" y="450968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1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" name="Google Shape;1698;p40">
                  <a:extLst>
                    <a:ext uri="{FF2B5EF4-FFF2-40B4-BE49-F238E27FC236}">
                      <a16:creationId xmlns:a16="http://schemas.microsoft.com/office/drawing/2014/main" id="{9070CB5F-09E4-BE79-FE77-D9AC44749492}"/>
                    </a:ext>
                  </a:extLst>
                </p:cNvPr>
                <p:cNvSpPr/>
                <p:nvPr/>
              </p:nvSpPr>
              <p:spPr>
                <a:xfrm>
                  <a:off x="2619644" y="45073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2"/>
                      </a:cubicBezTo>
                      <a:cubicBezTo>
                        <a:pt x="0" y="141"/>
                        <a:pt x="42" y="188"/>
                        <a:pt x="92" y="188"/>
                      </a:cubicBezTo>
                      <a:cubicBezTo>
                        <a:pt x="142" y="188"/>
                        <a:pt x="187" y="150"/>
                        <a:pt x="189" y="97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1" name="Google Shape;1699;p40">
                  <a:extLst>
                    <a:ext uri="{FF2B5EF4-FFF2-40B4-BE49-F238E27FC236}">
                      <a16:creationId xmlns:a16="http://schemas.microsoft.com/office/drawing/2014/main" id="{D63162F0-85B6-0982-E0CE-FCC5DA68A1C3}"/>
                    </a:ext>
                  </a:extLst>
                </p:cNvPr>
                <p:cNvSpPr/>
                <p:nvPr/>
              </p:nvSpPr>
              <p:spPr>
                <a:xfrm>
                  <a:off x="2842457" y="447631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7" y="0"/>
                        <a:pt x="3" y="38"/>
                        <a:pt x="2" y="90"/>
                      </a:cubicBezTo>
                      <a:cubicBezTo>
                        <a:pt x="0" y="140"/>
                        <a:pt x="40" y="186"/>
                        <a:pt x="92" y="186"/>
                      </a:cubicBezTo>
                      <a:cubicBezTo>
                        <a:pt x="142" y="186"/>
                        <a:pt x="187" y="149"/>
                        <a:pt x="189" y="96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2" name="Google Shape;1700;p40">
                  <a:extLst>
                    <a:ext uri="{FF2B5EF4-FFF2-40B4-BE49-F238E27FC236}">
                      <a16:creationId xmlns:a16="http://schemas.microsoft.com/office/drawing/2014/main" id="{51D9031E-EB8C-8963-82A7-2033C735D954}"/>
                    </a:ext>
                  </a:extLst>
                </p:cNvPr>
                <p:cNvSpPr/>
                <p:nvPr/>
              </p:nvSpPr>
              <p:spPr>
                <a:xfrm>
                  <a:off x="2560991" y="4260396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0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3" name="Google Shape;1701;p40">
                  <a:extLst>
                    <a:ext uri="{FF2B5EF4-FFF2-40B4-BE49-F238E27FC236}">
                      <a16:creationId xmlns:a16="http://schemas.microsoft.com/office/drawing/2014/main" id="{66300DC8-35C1-FDAD-5F6A-348F92CBD879}"/>
                    </a:ext>
                  </a:extLst>
                </p:cNvPr>
                <p:cNvSpPr/>
                <p:nvPr/>
              </p:nvSpPr>
              <p:spPr>
                <a:xfrm>
                  <a:off x="2571080" y="426620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0"/>
                      </a:cubicBezTo>
                      <a:cubicBezTo>
                        <a:pt x="1" y="140"/>
                        <a:pt x="42" y="186"/>
                        <a:pt x="94" y="186"/>
                      </a:cubicBezTo>
                      <a:cubicBezTo>
                        <a:pt x="144" y="186"/>
                        <a:pt x="189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4" name="Google Shape;1702;p40">
                  <a:extLst>
                    <a:ext uri="{FF2B5EF4-FFF2-40B4-BE49-F238E27FC236}">
                      <a16:creationId xmlns:a16="http://schemas.microsoft.com/office/drawing/2014/main" id="{04BC9BC8-131F-A0CB-0B41-B00D26404746}"/>
                    </a:ext>
                  </a:extLst>
                </p:cNvPr>
                <p:cNvSpPr/>
                <p:nvPr/>
              </p:nvSpPr>
              <p:spPr>
                <a:xfrm>
                  <a:off x="2340657" y="4383074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0"/>
                      </a:moveTo>
                      <a:cubicBezTo>
                        <a:pt x="49" y="0"/>
                        <a:pt x="4" y="39"/>
                        <a:pt x="3" y="92"/>
                      </a:cubicBezTo>
                      <a:cubicBezTo>
                        <a:pt x="1" y="141"/>
                        <a:pt x="42" y="188"/>
                        <a:pt x="93" y="188"/>
                      </a:cubicBezTo>
                      <a:cubicBezTo>
                        <a:pt x="144" y="188"/>
                        <a:pt x="188" y="150"/>
                        <a:pt x="190" y="97"/>
                      </a:cubicBezTo>
                      <a:cubicBezTo>
                        <a:pt x="192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5" name="Google Shape;1703;p40">
                  <a:extLst>
                    <a:ext uri="{FF2B5EF4-FFF2-40B4-BE49-F238E27FC236}">
                      <a16:creationId xmlns:a16="http://schemas.microsoft.com/office/drawing/2014/main" id="{30CC3F78-7B65-88FC-A5C6-8FDC3C8C7484}"/>
                    </a:ext>
                  </a:extLst>
                </p:cNvPr>
                <p:cNvSpPr/>
                <p:nvPr/>
              </p:nvSpPr>
              <p:spPr>
                <a:xfrm>
                  <a:off x="2235535" y="461714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8" y="1"/>
                      </a:moveTo>
                      <a:cubicBezTo>
                        <a:pt x="48" y="1"/>
                        <a:pt x="3" y="38"/>
                        <a:pt x="2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7"/>
                      </a:cubicBezTo>
                      <a:cubicBezTo>
                        <a:pt x="191" y="48"/>
                        <a:pt x="150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6" name="Google Shape;1704;p40">
                  <a:extLst>
                    <a:ext uri="{FF2B5EF4-FFF2-40B4-BE49-F238E27FC236}">
                      <a16:creationId xmlns:a16="http://schemas.microsoft.com/office/drawing/2014/main" id="{9D4C8C6D-7A98-2A93-3CF8-84A326408923}"/>
                    </a:ext>
                  </a:extLst>
                </p:cNvPr>
                <p:cNvSpPr/>
                <p:nvPr/>
              </p:nvSpPr>
              <p:spPr>
                <a:xfrm>
                  <a:off x="2233483" y="463184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7" name="Google Shape;1705;p40">
                  <a:extLst>
                    <a:ext uri="{FF2B5EF4-FFF2-40B4-BE49-F238E27FC236}">
                      <a16:creationId xmlns:a16="http://schemas.microsoft.com/office/drawing/2014/main" id="{31F1744C-AA26-4F33-0A99-C8FFC0DDCE7A}"/>
                    </a:ext>
                  </a:extLst>
                </p:cNvPr>
                <p:cNvSpPr/>
                <p:nvPr/>
              </p:nvSpPr>
              <p:spPr>
                <a:xfrm>
                  <a:off x="2714164" y="471923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8" name="Google Shape;1706;p40">
                  <a:extLst>
                    <a:ext uri="{FF2B5EF4-FFF2-40B4-BE49-F238E27FC236}">
                      <a16:creationId xmlns:a16="http://schemas.microsoft.com/office/drawing/2014/main" id="{EDCC6300-3CE0-55FD-8A39-917070226C1C}"/>
                    </a:ext>
                  </a:extLst>
                </p:cNvPr>
                <p:cNvSpPr/>
                <p:nvPr/>
              </p:nvSpPr>
              <p:spPr>
                <a:xfrm>
                  <a:off x="2382467" y="502094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9" name="Google Shape;1707;p40">
                  <a:extLst>
                    <a:ext uri="{FF2B5EF4-FFF2-40B4-BE49-F238E27FC236}">
                      <a16:creationId xmlns:a16="http://schemas.microsoft.com/office/drawing/2014/main" id="{1BC57A75-2D7D-D787-88B8-4998377FD4CA}"/>
                    </a:ext>
                  </a:extLst>
                </p:cNvPr>
                <p:cNvSpPr/>
                <p:nvPr/>
              </p:nvSpPr>
              <p:spPr>
                <a:xfrm>
                  <a:off x="2395933" y="5028938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1"/>
                      </a:moveTo>
                      <a:cubicBezTo>
                        <a:pt x="49" y="1"/>
                        <a:pt x="4" y="39"/>
                        <a:pt x="3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50"/>
                        <a:pt x="190" y="97"/>
                      </a:cubicBezTo>
                      <a:cubicBezTo>
                        <a:pt x="192" y="47"/>
                        <a:pt x="151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0" name="Google Shape;1708;p40">
                  <a:extLst>
                    <a:ext uri="{FF2B5EF4-FFF2-40B4-BE49-F238E27FC236}">
                      <a16:creationId xmlns:a16="http://schemas.microsoft.com/office/drawing/2014/main" id="{9780D2AC-407C-60F3-F595-8D58F1009179}"/>
                    </a:ext>
                  </a:extLst>
                </p:cNvPr>
                <p:cNvSpPr/>
                <p:nvPr/>
              </p:nvSpPr>
              <p:spPr>
                <a:xfrm>
                  <a:off x="2395505" y="5014281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1" name="Google Shape;1709;p40">
                  <a:extLst>
                    <a:ext uri="{FF2B5EF4-FFF2-40B4-BE49-F238E27FC236}">
                      <a16:creationId xmlns:a16="http://schemas.microsoft.com/office/drawing/2014/main" id="{F3B0051B-28FF-C654-CB04-B0C1B33CFC2F}"/>
                    </a:ext>
                  </a:extLst>
                </p:cNvPr>
                <p:cNvSpPr/>
                <p:nvPr/>
              </p:nvSpPr>
              <p:spPr>
                <a:xfrm>
                  <a:off x="2685179" y="5102006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3" y="187"/>
                        <a:pt x="187" y="149"/>
                        <a:pt x="190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2" name="Google Shape;1710;p40">
                  <a:extLst>
                    <a:ext uri="{FF2B5EF4-FFF2-40B4-BE49-F238E27FC236}">
                      <a16:creationId xmlns:a16="http://schemas.microsoft.com/office/drawing/2014/main" id="{BF76C184-C164-68A3-CCC8-5CA654CB8393}"/>
                    </a:ext>
                  </a:extLst>
                </p:cNvPr>
                <p:cNvSpPr/>
                <p:nvPr/>
              </p:nvSpPr>
              <p:spPr>
                <a:xfrm>
                  <a:off x="2697107" y="510055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0"/>
                      </a:cubicBezTo>
                      <a:cubicBezTo>
                        <a:pt x="1" y="140"/>
                        <a:pt x="41" y="186"/>
                        <a:pt x="92" y="186"/>
                      </a:cubicBezTo>
                      <a:cubicBezTo>
                        <a:pt x="143" y="186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3" name="Google Shape;1711;p40">
                  <a:extLst>
                    <a:ext uri="{FF2B5EF4-FFF2-40B4-BE49-F238E27FC236}">
                      <a16:creationId xmlns:a16="http://schemas.microsoft.com/office/drawing/2014/main" id="{4B349E31-6B7F-716C-F2C4-6D30A22FC128}"/>
                    </a:ext>
                  </a:extLst>
                </p:cNvPr>
                <p:cNvSpPr/>
                <p:nvPr/>
              </p:nvSpPr>
              <p:spPr>
                <a:xfrm>
                  <a:off x="2990756" y="4811869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2" y="188"/>
                        <a:pt x="92" y="188"/>
                      </a:cubicBezTo>
                      <a:cubicBezTo>
                        <a:pt x="142" y="188"/>
                        <a:pt x="187" y="149"/>
                        <a:pt x="189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4" name="Google Shape;1712;p40">
                  <a:extLst>
                    <a:ext uri="{FF2B5EF4-FFF2-40B4-BE49-F238E27FC236}">
                      <a16:creationId xmlns:a16="http://schemas.microsoft.com/office/drawing/2014/main" id="{A05172DE-B531-BBCA-16AE-908488746B57}"/>
                    </a:ext>
                  </a:extLst>
                </p:cNvPr>
                <p:cNvSpPr/>
                <p:nvPr/>
              </p:nvSpPr>
              <p:spPr>
                <a:xfrm>
                  <a:off x="2984258" y="482622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1"/>
                      </a:moveTo>
                      <a:cubicBezTo>
                        <a:pt x="47" y="1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5" name="Google Shape;1713;p40">
                  <a:extLst>
                    <a:ext uri="{FF2B5EF4-FFF2-40B4-BE49-F238E27FC236}">
                      <a16:creationId xmlns:a16="http://schemas.microsoft.com/office/drawing/2014/main" id="{BB09FA4C-690C-2F65-CCD4-CD528393BD1E}"/>
                    </a:ext>
                  </a:extLst>
                </p:cNvPr>
                <p:cNvSpPr/>
                <p:nvPr/>
              </p:nvSpPr>
              <p:spPr>
                <a:xfrm>
                  <a:off x="2715104" y="4907371"/>
                  <a:ext cx="204944" cy="1598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94" h="3740" extrusionOk="0">
                      <a:moveTo>
                        <a:pt x="2679" y="0"/>
                      </a:moveTo>
                      <a:cubicBezTo>
                        <a:pt x="2274" y="0"/>
                        <a:pt x="1850" y="142"/>
                        <a:pt x="1481" y="409"/>
                      </a:cubicBezTo>
                      <a:cubicBezTo>
                        <a:pt x="1" y="1516"/>
                        <a:pt x="689" y="3686"/>
                        <a:pt x="2532" y="3739"/>
                      </a:cubicBezTo>
                      <a:cubicBezTo>
                        <a:pt x="2542" y="3739"/>
                        <a:pt x="2551" y="3739"/>
                        <a:pt x="2561" y="3739"/>
                      </a:cubicBezTo>
                      <a:cubicBezTo>
                        <a:pt x="3877" y="3739"/>
                        <a:pt x="4794" y="2021"/>
                        <a:pt x="4097" y="912"/>
                      </a:cubicBezTo>
                      <a:cubicBezTo>
                        <a:pt x="3797" y="287"/>
                        <a:pt x="3256" y="0"/>
                        <a:pt x="2679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6" name="Google Shape;1714;p40">
                  <a:extLst>
                    <a:ext uri="{FF2B5EF4-FFF2-40B4-BE49-F238E27FC236}">
                      <a16:creationId xmlns:a16="http://schemas.microsoft.com/office/drawing/2014/main" id="{1227BA05-EA27-274F-9520-772B26C6F049}"/>
                    </a:ext>
                  </a:extLst>
                </p:cNvPr>
                <p:cNvSpPr/>
                <p:nvPr/>
              </p:nvSpPr>
              <p:spPr>
                <a:xfrm>
                  <a:off x="2184192" y="4717650"/>
                  <a:ext cx="155524" cy="140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8" h="3284" extrusionOk="0">
                      <a:moveTo>
                        <a:pt x="2142" y="1"/>
                      </a:moveTo>
                      <a:cubicBezTo>
                        <a:pt x="1597" y="1"/>
                        <a:pt x="1016" y="296"/>
                        <a:pt x="716" y="719"/>
                      </a:cubicBezTo>
                      <a:cubicBezTo>
                        <a:pt x="0" y="1685"/>
                        <a:pt x="699" y="3151"/>
                        <a:pt x="1876" y="3277"/>
                      </a:cubicBezTo>
                      <a:cubicBezTo>
                        <a:pt x="1927" y="3281"/>
                        <a:pt x="1977" y="3283"/>
                        <a:pt x="2026" y="3283"/>
                      </a:cubicBezTo>
                      <a:cubicBezTo>
                        <a:pt x="2756" y="3283"/>
                        <a:pt x="3267" y="2819"/>
                        <a:pt x="3503" y="2121"/>
                      </a:cubicBezTo>
                      <a:cubicBezTo>
                        <a:pt x="3638" y="1482"/>
                        <a:pt x="3494" y="702"/>
                        <a:pt x="2952" y="291"/>
                      </a:cubicBezTo>
                      <a:cubicBezTo>
                        <a:pt x="2727" y="89"/>
                        <a:pt x="2440" y="1"/>
                        <a:pt x="2142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7" name="Google Shape;1715;p40">
                  <a:extLst>
                    <a:ext uri="{FF2B5EF4-FFF2-40B4-BE49-F238E27FC236}">
                      <a16:creationId xmlns:a16="http://schemas.microsoft.com/office/drawing/2014/main" id="{ECB5C6A8-14C4-409B-4B06-16E2EFAC4E3F}"/>
                    </a:ext>
                  </a:extLst>
                </p:cNvPr>
                <p:cNvSpPr/>
                <p:nvPr/>
              </p:nvSpPr>
              <p:spPr>
                <a:xfrm>
                  <a:off x="2600919" y="4158015"/>
                  <a:ext cx="463496" cy="2426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2" h="5679" extrusionOk="0">
                      <a:moveTo>
                        <a:pt x="117" y="0"/>
                      </a:moveTo>
                      <a:cubicBezTo>
                        <a:pt x="27" y="0"/>
                        <a:pt x="1" y="125"/>
                        <a:pt x="74" y="185"/>
                      </a:cubicBezTo>
                      <a:cubicBezTo>
                        <a:pt x="115" y="318"/>
                        <a:pt x="190" y="462"/>
                        <a:pt x="244" y="601"/>
                      </a:cubicBezTo>
                      <a:cubicBezTo>
                        <a:pt x="497" y="1259"/>
                        <a:pt x="921" y="1825"/>
                        <a:pt x="1412" y="2324"/>
                      </a:cubicBezTo>
                      <a:cubicBezTo>
                        <a:pt x="2275" y="3169"/>
                        <a:pt x="3266" y="3875"/>
                        <a:pt x="4329" y="4446"/>
                      </a:cubicBezTo>
                      <a:cubicBezTo>
                        <a:pt x="5694" y="5169"/>
                        <a:pt x="7201" y="5566"/>
                        <a:pt x="8740" y="5669"/>
                      </a:cubicBezTo>
                      <a:cubicBezTo>
                        <a:pt x="8766" y="5675"/>
                        <a:pt x="8862" y="5679"/>
                        <a:pt x="8998" y="5679"/>
                      </a:cubicBezTo>
                      <a:cubicBezTo>
                        <a:pt x="9571" y="5679"/>
                        <a:pt x="10842" y="5610"/>
                        <a:pt x="10422" y="5359"/>
                      </a:cubicBezTo>
                      <a:cubicBezTo>
                        <a:pt x="10430" y="5302"/>
                        <a:pt x="10404" y="5233"/>
                        <a:pt x="10336" y="5202"/>
                      </a:cubicBezTo>
                      <a:cubicBezTo>
                        <a:pt x="10310" y="5175"/>
                        <a:pt x="10280" y="5139"/>
                        <a:pt x="10253" y="5107"/>
                      </a:cubicBezTo>
                      <a:cubicBezTo>
                        <a:pt x="10254" y="5005"/>
                        <a:pt x="10151" y="4935"/>
                        <a:pt x="10097" y="4856"/>
                      </a:cubicBezTo>
                      <a:cubicBezTo>
                        <a:pt x="9956" y="4709"/>
                        <a:pt x="9842" y="4511"/>
                        <a:pt x="9672" y="4403"/>
                      </a:cubicBezTo>
                      <a:cubicBezTo>
                        <a:pt x="9144" y="3781"/>
                        <a:pt x="8580" y="3206"/>
                        <a:pt x="7945" y="2696"/>
                      </a:cubicBezTo>
                      <a:cubicBezTo>
                        <a:pt x="7887" y="2652"/>
                        <a:pt x="7824" y="2549"/>
                        <a:pt x="7752" y="2533"/>
                      </a:cubicBezTo>
                      <a:cubicBezTo>
                        <a:pt x="7461" y="2250"/>
                        <a:pt x="7143" y="1994"/>
                        <a:pt x="6793" y="1787"/>
                      </a:cubicBezTo>
                      <a:cubicBezTo>
                        <a:pt x="6725" y="1755"/>
                        <a:pt x="6638" y="1650"/>
                        <a:pt x="6549" y="1650"/>
                      </a:cubicBezTo>
                      <a:cubicBezTo>
                        <a:pt x="6535" y="1650"/>
                        <a:pt x="6521" y="1653"/>
                        <a:pt x="6507" y="1658"/>
                      </a:cubicBezTo>
                      <a:cubicBezTo>
                        <a:pt x="5568" y="1144"/>
                        <a:pt x="4605" y="649"/>
                        <a:pt x="3568" y="362"/>
                      </a:cubicBezTo>
                      <a:cubicBezTo>
                        <a:pt x="3018" y="211"/>
                        <a:pt x="2454" y="185"/>
                        <a:pt x="1890" y="109"/>
                      </a:cubicBezTo>
                      <a:cubicBezTo>
                        <a:pt x="1716" y="56"/>
                        <a:pt x="1503" y="23"/>
                        <a:pt x="1293" y="23"/>
                      </a:cubicBezTo>
                      <a:cubicBezTo>
                        <a:pt x="1131" y="23"/>
                        <a:pt x="971" y="43"/>
                        <a:pt x="834" y="90"/>
                      </a:cubicBezTo>
                      <a:cubicBezTo>
                        <a:pt x="793" y="66"/>
                        <a:pt x="740" y="59"/>
                        <a:pt x="693" y="47"/>
                      </a:cubicBezTo>
                      <a:cubicBezTo>
                        <a:pt x="603" y="38"/>
                        <a:pt x="506" y="21"/>
                        <a:pt x="411" y="21"/>
                      </a:cubicBezTo>
                      <a:cubicBezTo>
                        <a:pt x="349" y="21"/>
                        <a:pt x="289" y="29"/>
                        <a:pt x="233" y="51"/>
                      </a:cubicBezTo>
                      <a:cubicBezTo>
                        <a:pt x="227" y="54"/>
                        <a:pt x="222" y="58"/>
                        <a:pt x="218" y="62"/>
                      </a:cubicBezTo>
                      <a:cubicBezTo>
                        <a:pt x="203" y="39"/>
                        <a:pt x="182" y="20"/>
                        <a:pt x="159" y="8"/>
                      </a:cubicBezTo>
                      <a:cubicBezTo>
                        <a:pt x="144" y="3"/>
                        <a:pt x="130" y="0"/>
                        <a:pt x="117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8" name="Google Shape;1716;p40">
                  <a:extLst>
                    <a:ext uri="{FF2B5EF4-FFF2-40B4-BE49-F238E27FC236}">
                      <a16:creationId xmlns:a16="http://schemas.microsoft.com/office/drawing/2014/main" id="{0F739045-E519-6230-2355-15B77D9961A5}"/>
                    </a:ext>
                  </a:extLst>
                </p:cNvPr>
                <p:cNvSpPr/>
                <p:nvPr/>
              </p:nvSpPr>
              <p:spPr>
                <a:xfrm>
                  <a:off x="2312656" y="4417942"/>
                  <a:ext cx="226447" cy="3304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7" h="7733" extrusionOk="0">
                      <a:moveTo>
                        <a:pt x="3387" y="180"/>
                      </a:moveTo>
                      <a:cubicBezTo>
                        <a:pt x="3978" y="180"/>
                        <a:pt x="4529" y="497"/>
                        <a:pt x="4865" y="1002"/>
                      </a:cubicBezTo>
                      <a:cubicBezTo>
                        <a:pt x="5116" y="1462"/>
                        <a:pt x="5053" y="2013"/>
                        <a:pt x="4916" y="2504"/>
                      </a:cubicBezTo>
                      <a:cubicBezTo>
                        <a:pt x="4818" y="3014"/>
                        <a:pt x="4674" y="3512"/>
                        <a:pt x="4521" y="4009"/>
                      </a:cubicBezTo>
                      <a:cubicBezTo>
                        <a:pt x="4155" y="3803"/>
                        <a:pt x="3789" y="3592"/>
                        <a:pt x="3395" y="3441"/>
                      </a:cubicBezTo>
                      <a:cubicBezTo>
                        <a:pt x="2632" y="3166"/>
                        <a:pt x="1832" y="2952"/>
                        <a:pt x="1018" y="2952"/>
                      </a:cubicBezTo>
                      <a:cubicBezTo>
                        <a:pt x="906" y="2952"/>
                        <a:pt x="794" y="2957"/>
                        <a:pt x="681" y="2965"/>
                      </a:cubicBezTo>
                      <a:cubicBezTo>
                        <a:pt x="995" y="2202"/>
                        <a:pt x="1327" y="1421"/>
                        <a:pt x="1968" y="881"/>
                      </a:cubicBezTo>
                      <a:cubicBezTo>
                        <a:pt x="2285" y="612"/>
                        <a:pt x="2590" y="281"/>
                        <a:pt x="3024" y="220"/>
                      </a:cubicBezTo>
                      <a:cubicBezTo>
                        <a:pt x="3146" y="193"/>
                        <a:pt x="3267" y="180"/>
                        <a:pt x="3387" y="180"/>
                      </a:cubicBezTo>
                      <a:close/>
                      <a:moveTo>
                        <a:pt x="2638" y="3387"/>
                      </a:moveTo>
                      <a:cubicBezTo>
                        <a:pt x="3279" y="3571"/>
                        <a:pt x="3894" y="3852"/>
                        <a:pt x="4463" y="4190"/>
                      </a:cubicBezTo>
                      <a:cubicBezTo>
                        <a:pt x="4387" y="4435"/>
                        <a:pt x="4308" y="4680"/>
                        <a:pt x="4231" y="4926"/>
                      </a:cubicBezTo>
                      <a:cubicBezTo>
                        <a:pt x="3816" y="5937"/>
                        <a:pt x="3407" y="7469"/>
                        <a:pt x="2102" y="7545"/>
                      </a:cubicBezTo>
                      <a:cubicBezTo>
                        <a:pt x="2081" y="7546"/>
                        <a:pt x="2060" y="7546"/>
                        <a:pt x="2039" y="7546"/>
                      </a:cubicBezTo>
                      <a:cubicBezTo>
                        <a:pt x="969" y="7546"/>
                        <a:pt x="466" y="6750"/>
                        <a:pt x="307" y="5795"/>
                      </a:cubicBezTo>
                      <a:lnTo>
                        <a:pt x="307" y="5795"/>
                      </a:lnTo>
                      <a:cubicBezTo>
                        <a:pt x="316" y="5797"/>
                        <a:pt x="326" y="5797"/>
                        <a:pt x="335" y="5798"/>
                      </a:cubicBezTo>
                      <a:cubicBezTo>
                        <a:pt x="343" y="5798"/>
                        <a:pt x="350" y="5798"/>
                        <a:pt x="358" y="5798"/>
                      </a:cubicBezTo>
                      <a:cubicBezTo>
                        <a:pt x="684" y="5798"/>
                        <a:pt x="998" y="5650"/>
                        <a:pt x="1277" y="5441"/>
                      </a:cubicBezTo>
                      <a:cubicBezTo>
                        <a:pt x="1231" y="5423"/>
                        <a:pt x="1186" y="5396"/>
                        <a:pt x="1153" y="5362"/>
                      </a:cubicBezTo>
                      <a:cubicBezTo>
                        <a:pt x="1124" y="5335"/>
                        <a:pt x="1098" y="5304"/>
                        <a:pt x="1073" y="5270"/>
                      </a:cubicBezTo>
                      <a:cubicBezTo>
                        <a:pt x="1052" y="5240"/>
                        <a:pt x="1036" y="5208"/>
                        <a:pt x="1022" y="5175"/>
                      </a:cubicBezTo>
                      <a:cubicBezTo>
                        <a:pt x="992" y="5111"/>
                        <a:pt x="983" y="5040"/>
                        <a:pt x="980" y="4971"/>
                      </a:cubicBezTo>
                      <a:cubicBezTo>
                        <a:pt x="978" y="4893"/>
                        <a:pt x="1003" y="4812"/>
                        <a:pt x="1035" y="4740"/>
                      </a:cubicBezTo>
                      <a:cubicBezTo>
                        <a:pt x="1067" y="4671"/>
                        <a:pt x="1118" y="4610"/>
                        <a:pt x="1169" y="4555"/>
                      </a:cubicBezTo>
                      <a:cubicBezTo>
                        <a:pt x="1203" y="4519"/>
                        <a:pt x="1242" y="4487"/>
                        <a:pt x="1282" y="4458"/>
                      </a:cubicBezTo>
                      <a:cubicBezTo>
                        <a:pt x="1314" y="4433"/>
                        <a:pt x="1351" y="4412"/>
                        <a:pt x="1387" y="4397"/>
                      </a:cubicBezTo>
                      <a:cubicBezTo>
                        <a:pt x="1418" y="4385"/>
                        <a:pt x="1449" y="4375"/>
                        <a:pt x="1482" y="4367"/>
                      </a:cubicBezTo>
                      <a:cubicBezTo>
                        <a:pt x="1524" y="4356"/>
                        <a:pt x="1566" y="4353"/>
                        <a:pt x="1609" y="4349"/>
                      </a:cubicBezTo>
                      <a:cubicBezTo>
                        <a:pt x="1618" y="4348"/>
                        <a:pt x="1628" y="4348"/>
                        <a:pt x="1637" y="4348"/>
                      </a:cubicBezTo>
                      <a:cubicBezTo>
                        <a:pt x="1665" y="4348"/>
                        <a:pt x="1693" y="4351"/>
                        <a:pt x="1720" y="4354"/>
                      </a:cubicBezTo>
                      <a:cubicBezTo>
                        <a:pt x="1756" y="4359"/>
                        <a:pt x="1790" y="4371"/>
                        <a:pt x="1822" y="4384"/>
                      </a:cubicBezTo>
                      <a:cubicBezTo>
                        <a:pt x="1885" y="4408"/>
                        <a:pt x="1940" y="4451"/>
                        <a:pt x="1990" y="4493"/>
                      </a:cubicBezTo>
                      <a:cubicBezTo>
                        <a:pt x="2027" y="4525"/>
                        <a:pt x="2059" y="4560"/>
                        <a:pt x="2088" y="4597"/>
                      </a:cubicBezTo>
                      <a:cubicBezTo>
                        <a:pt x="2371" y="4249"/>
                        <a:pt x="2497" y="3811"/>
                        <a:pt x="2638" y="3387"/>
                      </a:cubicBezTo>
                      <a:close/>
                      <a:moveTo>
                        <a:pt x="3446" y="0"/>
                      </a:moveTo>
                      <a:cubicBezTo>
                        <a:pt x="3296" y="0"/>
                        <a:pt x="3146" y="14"/>
                        <a:pt x="3000" y="35"/>
                      </a:cubicBezTo>
                      <a:cubicBezTo>
                        <a:pt x="2634" y="81"/>
                        <a:pt x="2333" y="306"/>
                        <a:pt x="2068" y="547"/>
                      </a:cubicBezTo>
                      <a:cubicBezTo>
                        <a:pt x="1566" y="929"/>
                        <a:pt x="1185" y="1428"/>
                        <a:pt x="911" y="1993"/>
                      </a:cubicBezTo>
                      <a:cubicBezTo>
                        <a:pt x="514" y="2805"/>
                        <a:pt x="143" y="3651"/>
                        <a:pt x="67" y="4563"/>
                      </a:cubicBezTo>
                      <a:cubicBezTo>
                        <a:pt x="0" y="5770"/>
                        <a:pt x="258" y="7496"/>
                        <a:pt x="1702" y="7711"/>
                      </a:cubicBezTo>
                      <a:cubicBezTo>
                        <a:pt x="1806" y="7726"/>
                        <a:pt x="1905" y="7733"/>
                        <a:pt x="2002" y="7733"/>
                      </a:cubicBezTo>
                      <a:cubicBezTo>
                        <a:pt x="3838" y="7733"/>
                        <a:pt x="4236" y="5218"/>
                        <a:pt x="4787" y="3834"/>
                      </a:cubicBezTo>
                      <a:cubicBezTo>
                        <a:pt x="4907" y="3483"/>
                        <a:pt x="4960" y="3106"/>
                        <a:pt x="5052" y="2744"/>
                      </a:cubicBezTo>
                      <a:cubicBezTo>
                        <a:pt x="5177" y="2271"/>
                        <a:pt x="5297" y="1750"/>
                        <a:pt x="5164" y="1262"/>
                      </a:cubicBezTo>
                      <a:cubicBezTo>
                        <a:pt x="5076" y="811"/>
                        <a:pt x="4700" y="497"/>
                        <a:pt x="4338" y="251"/>
                      </a:cubicBezTo>
                      <a:cubicBezTo>
                        <a:pt x="4076" y="62"/>
                        <a:pt x="3762" y="0"/>
                        <a:pt x="344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9" name="Google Shape;1717;p40">
                  <a:extLst>
                    <a:ext uri="{FF2B5EF4-FFF2-40B4-BE49-F238E27FC236}">
                      <a16:creationId xmlns:a16="http://schemas.microsoft.com/office/drawing/2014/main" id="{624D4312-DE51-219C-F68C-0A2602FEB0F3}"/>
                    </a:ext>
                  </a:extLst>
                </p:cNvPr>
                <p:cNvSpPr/>
                <p:nvPr/>
              </p:nvSpPr>
              <p:spPr>
                <a:xfrm>
                  <a:off x="2737163" y="4533227"/>
                  <a:ext cx="262100" cy="3456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31" h="8090" extrusionOk="0">
                      <a:moveTo>
                        <a:pt x="4013" y="188"/>
                      </a:moveTo>
                      <a:cubicBezTo>
                        <a:pt x="4278" y="188"/>
                        <a:pt x="4542" y="240"/>
                        <a:pt x="4787" y="351"/>
                      </a:cubicBezTo>
                      <a:cubicBezTo>
                        <a:pt x="5261" y="650"/>
                        <a:pt x="5633" y="1153"/>
                        <a:pt x="5856" y="1666"/>
                      </a:cubicBezTo>
                      <a:cubicBezTo>
                        <a:pt x="5975" y="2458"/>
                        <a:pt x="5791" y="3225"/>
                        <a:pt x="5561" y="3979"/>
                      </a:cubicBezTo>
                      <a:cubicBezTo>
                        <a:pt x="5470" y="4240"/>
                        <a:pt x="5366" y="4499"/>
                        <a:pt x="5274" y="4762"/>
                      </a:cubicBezTo>
                      <a:cubicBezTo>
                        <a:pt x="4993" y="4541"/>
                        <a:pt x="4721" y="4299"/>
                        <a:pt x="4403" y="4124"/>
                      </a:cubicBezTo>
                      <a:cubicBezTo>
                        <a:pt x="3410" y="3524"/>
                        <a:pt x="2312" y="3067"/>
                        <a:pt x="1158" y="2933"/>
                      </a:cubicBezTo>
                      <a:cubicBezTo>
                        <a:pt x="1499" y="2096"/>
                        <a:pt x="1972" y="1316"/>
                        <a:pt x="2642" y="699"/>
                      </a:cubicBezTo>
                      <a:cubicBezTo>
                        <a:pt x="3016" y="372"/>
                        <a:pt x="3515" y="188"/>
                        <a:pt x="4013" y="188"/>
                      </a:cubicBezTo>
                      <a:close/>
                      <a:moveTo>
                        <a:pt x="3138" y="3673"/>
                      </a:moveTo>
                      <a:cubicBezTo>
                        <a:pt x="3882" y="3992"/>
                        <a:pt x="4579" y="4425"/>
                        <a:pt x="5202" y="4938"/>
                      </a:cubicBezTo>
                      <a:cubicBezTo>
                        <a:pt x="5202" y="4939"/>
                        <a:pt x="5203" y="4939"/>
                        <a:pt x="5204" y="4940"/>
                      </a:cubicBezTo>
                      <a:cubicBezTo>
                        <a:pt x="5145" y="5096"/>
                        <a:pt x="5091" y="5254"/>
                        <a:pt x="5020" y="5405"/>
                      </a:cubicBezTo>
                      <a:cubicBezTo>
                        <a:pt x="5005" y="5459"/>
                        <a:pt x="4956" y="5529"/>
                        <a:pt x="4937" y="5593"/>
                      </a:cubicBezTo>
                      <a:cubicBezTo>
                        <a:pt x="4424" y="6620"/>
                        <a:pt x="3790" y="7736"/>
                        <a:pt x="2593" y="7903"/>
                      </a:cubicBezTo>
                      <a:cubicBezTo>
                        <a:pt x="1196" y="7839"/>
                        <a:pt x="573" y="6840"/>
                        <a:pt x="522" y="5688"/>
                      </a:cubicBezTo>
                      <a:lnTo>
                        <a:pt x="522" y="5688"/>
                      </a:lnTo>
                      <a:cubicBezTo>
                        <a:pt x="602" y="5718"/>
                        <a:pt x="698" y="5724"/>
                        <a:pt x="774" y="5748"/>
                      </a:cubicBezTo>
                      <a:cubicBezTo>
                        <a:pt x="791" y="5749"/>
                        <a:pt x="807" y="5749"/>
                        <a:pt x="823" y="5749"/>
                      </a:cubicBezTo>
                      <a:cubicBezTo>
                        <a:pt x="1101" y="5749"/>
                        <a:pt x="1365" y="5684"/>
                        <a:pt x="1608" y="5570"/>
                      </a:cubicBezTo>
                      <a:cubicBezTo>
                        <a:pt x="1566" y="5539"/>
                        <a:pt x="1529" y="5498"/>
                        <a:pt x="1498" y="5457"/>
                      </a:cubicBezTo>
                      <a:cubicBezTo>
                        <a:pt x="1451" y="5392"/>
                        <a:pt x="1422" y="5307"/>
                        <a:pt x="1421" y="5226"/>
                      </a:cubicBezTo>
                      <a:cubicBezTo>
                        <a:pt x="1418" y="5152"/>
                        <a:pt x="1433" y="5076"/>
                        <a:pt x="1472" y="5011"/>
                      </a:cubicBezTo>
                      <a:cubicBezTo>
                        <a:pt x="1518" y="4929"/>
                        <a:pt x="1583" y="4861"/>
                        <a:pt x="1653" y="4800"/>
                      </a:cubicBezTo>
                      <a:cubicBezTo>
                        <a:pt x="1716" y="4744"/>
                        <a:pt x="1788" y="4693"/>
                        <a:pt x="1865" y="4661"/>
                      </a:cubicBezTo>
                      <a:cubicBezTo>
                        <a:pt x="1904" y="4645"/>
                        <a:pt x="1943" y="4632"/>
                        <a:pt x="1985" y="4624"/>
                      </a:cubicBezTo>
                      <a:cubicBezTo>
                        <a:pt x="2019" y="4618"/>
                        <a:pt x="2053" y="4616"/>
                        <a:pt x="2086" y="4616"/>
                      </a:cubicBezTo>
                      <a:cubicBezTo>
                        <a:pt x="2095" y="4616"/>
                        <a:pt x="2104" y="4616"/>
                        <a:pt x="2112" y="4616"/>
                      </a:cubicBezTo>
                      <a:cubicBezTo>
                        <a:pt x="2195" y="4618"/>
                        <a:pt x="2274" y="4645"/>
                        <a:pt x="2346" y="4684"/>
                      </a:cubicBezTo>
                      <a:cubicBezTo>
                        <a:pt x="2413" y="4719"/>
                        <a:pt x="2470" y="4772"/>
                        <a:pt x="2517" y="4831"/>
                      </a:cubicBezTo>
                      <a:cubicBezTo>
                        <a:pt x="2800" y="4483"/>
                        <a:pt x="3012" y="4072"/>
                        <a:pt x="3138" y="3673"/>
                      </a:cubicBezTo>
                      <a:close/>
                      <a:moveTo>
                        <a:pt x="4010" y="1"/>
                      </a:moveTo>
                      <a:cubicBezTo>
                        <a:pt x="3487" y="1"/>
                        <a:pt x="2960" y="184"/>
                        <a:pt x="2564" y="522"/>
                      </a:cubicBezTo>
                      <a:cubicBezTo>
                        <a:pt x="1503" y="1460"/>
                        <a:pt x="909" y="2812"/>
                        <a:pt x="558" y="4160"/>
                      </a:cubicBezTo>
                      <a:cubicBezTo>
                        <a:pt x="0" y="5852"/>
                        <a:pt x="417" y="7887"/>
                        <a:pt x="2473" y="8089"/>
                      </a:cubicBezTo>
                      <a:cubicBezTo>
                        <a:pt x="3791" y="8069"/>
                        <a:pt x="4541" y="6774"/>
                        <a:pt x="5082" y="5723"/>
                      </a:cubicBezTo>
                      <a:cubicBezTo>
                        <a:pt x="5084" y="5715"/>
                        <a:pt x="5088" y="5707"/>
                        <a:pt x="5090" y="5699"/>
                      </a:cubicBezTo>
                      <a:cubicBezTo>
                        <a:pt x="5091" y="5697"/>
                        <a:pt x="5091" y="5696"/>
                        <a:pt x="5091" y="5694"/>
                      </a:cubicBezTo>
                      <a:lnTo>
                        <a:pt x="5092" y="5692"/>
                      </a:lnTo>
                      <a:cubicBezTo>
                        <a:pt x="5093" y="5687"/>
                        <a:pt x="5095" y="5681"/>
                        <a:pt x="5097" y="5675"/>
                      </a:cubicBezTo>
                      <a:cubicBezTo>
                        <a:pt x="5099" y="5671"/>
                        <a:pt x="5101" y="5665"/>
                        <a:pt x="5104" y="5660"/>
                      </a:cubicBezTo>
                      <a:cubicBezTo>
                        <a:pt x="5109" y="5646"/>
                        <a:pt x="5117" y="5632"/>
                        <a:pt x="5124" y="5617"/>
                      </a:cubicBezTo>
                      <a:cubicBezTo>
                        <a:pt x="5139" y="5573"/>
                        <a:pt x="5161" y="5532"/>
                        <a:pt x="5180" y="5491"/>
                      </a:cubicBezTo>
                      <a:cubicBezTo>
                        <a:pt x="5181" y="5489"/>
                        <a:pt x="5183" y="5488"/>
                        <a:pt x="5183" y="5487"/>
                      </a:cubicBezTo>
                      <a:cubicBezTo>
                        <a:pt x="5184" y="5485"/>
                        <a:pt x="5184" y="5484"/>
                        <a:pt x="5184" y="5484"/>
                      </a:cubicBezTo>
                      <a:cubicBezTo>
                        <a:pt x="5186" y="5476"/>
                        <a:pt x="5189" y="5468"/>
                        <a:pt x="5192" y="5460"/>
                      </a:cubicBezTo>
                      <a:cubicBezTo>
                        <a:pt x="5194" y="5452"/>
                        <a:pt x="5199" y="5445"/>
                        <a:pt x="5201" y="5437"/>
                      </a:cubicBezTo>
                      <a:cubicBezTo>
                        <a:pt x="5217" y="5397"/>
                        <a:pt x="5235" y="5356"/>
                        <a:pt x="5253" y="5317"/>
                      </a:cubicBezTo>
                      <a:cubicBezTo>
                        <a:pt x="5255" y="5314"/>
                        <a:pt x="5256" y="5310"/>
                        <a:pt x="5257" y="5307"/>
                      </a:cubicBezTo>
                      <a:lnTo>
                        <a:pt x="5257" y="5306"/>
                      </a:lnTo>
                      <a:cubicBezTo>
                        <a:pt x="5259" y="5301"/>
                        <a:pt x="5261" y="5296"/>
                        <a:pt x="5264" y="5291"/>
                      </a:cubicBezTo>
                      <a:cubicBezTo>
                        <a:pt x="5265" y="5288"/>
                        <a:pt x="5268" y="5283"/>
                        <a:pt x="5271" y="5278"/>
                      </a:cubicBezTo>
                      <a:cubicBezTo>
                        <a:pt x="5284" y="5238"/>
                        <a:pt x="5300" y="5198"/>
                        <a:pt x="5315" y="5160"/>
                      </a:cubicBezTo>
                      <a:cubicBezTo>
                        <a:pt x="5322" y="5139"/>
                        <a:pt x="5329" y="5121"/>
                        <a:pt x="5336" y="5101"/>
                      </a:cubicBezTo>
                      <a:lnTo>
                        <a:pt x="5336" y="5100"/>
                      </a:lnTo>
                      <a:cubicBezTo>
                        <a:pt x="5356" y="5042"/>
                        <a:pt x="5376" y="4985"/>
                        <a:pt x="5399" y="4927"/>
                      </a:cubicBezTo>
                      <a:cubicBezTo>
                        <a:pt x="5411" y="4895"/>
                        <a:pt x="5422" y="4863"/>
                        <a:pt x="5432" y="4830"/>
                      </a:cubicBezTo>
                      <a:cubicBezTo>
                        <a:pt x="5432" y="4829"/>
                        <a:pt x="5432" y="4829"/>
                        <a:pt x="5433" y="4829"/>
                      </a:cubicBezTo>
                      <a:lnTo>
                        <a:pt x="5433" y="4831"/>
                      </a:lnTo>
                      <a:cubicBezTo>
                        <a:pt x="5449" y="4780"/>
                        <a:pt x="5467" y="4732"/>
                        <a:pt x="5486" y="4683"/>
                      </a:cubicBezTo>
                      <a:cubicBezTo>
                        <a:pt x="5494" y="4663"/>
                        <a:pt x="5500" y="4643"/>
                        <a:pt x="5508" y="4623"/>
                      </a:cubicBezTo>
                      <a:lnTo>
                        <a:pt x="5508" y="4622"/>
                      </a:lnTo>
                      <a:cubicBezTo>
                        <a:pt x="5512" y="4613"/>
                        <a:pt x="5515" y="4603"/>
                        <a:pt x="5519" y="4594"/>
                      </a:cubicBezTo>
                      <a:cubicBezTo>
                        <a:pt x="5521" y="4584"/>
                        <a:pt x="5524" y="4576"/>
                        <a:pt x="5527" y="4567"/>
                      </a:cubicBezTo>
                      <a:cubicBezTo>
                        <a:pt x="5535" y="4548"/>
                        <a:pt x="5542" y="4527"/>
                        <a:pt x="5550" y="4507"/>
                      </a:cubicBezTo>
                      <a:cubicBezTo>
                        <a:pt x="5564" y="4469"/>
                        <a:pt x="5579" y="4431"/>
                        <a:pt x="5594" y="4395"/>
                      </a:cubicBezTo>
                      <a:cubicBezTo>
                        <a:pt x="5609" y="4359"/>
                        <a:pt x="5623" y="4324"/>
                        <a:pt x="5638" y="4288"/>
                      </a:cubicBezTo>
                      <a:cubicBezTo>
                        <a:pt x="5640" y="4281"/>
                        <a:pt x="5642" y="4274"/>
                        <a:pt x="5646" y="4268"/>
                      </a:cubicBezTo>
                      <a:cubicBezTo>
                        <a:pt x="5648" y="4260"/>
                        <a:pt x="5650" y="4253"/>
                        <a:pt x="5654" y="4245"/>
                      </a:cubicBezTo>
                      <a:cubicBezTo>
                        <a:pt x="5661" y="4231"/>
                        <a:pt x="5667" y="4216"/>
                        <a:pt x="5675" y="4204"/>
                      </a:cubicBezTo>
                      <a:cubicBezTo>
                        <a:pt x="5683" y="4176"/>
                        <a:pt x="5691" y="4150"/>
                        <a:pt x="5701" y="4122"/>
                      </a:cubicBezTo>
                      <a:cubicBezTo>
                        <a:pt x="5714" y="4078"/>
                        <a:pt x="5731" y="4034"/>
                        <a:pt x="5745" y="3990"/>
                      </a:cubicBezTo>
                      <a:lnTo>
                        <a:pt x="5745" y="3989"/>
                      </a:lnTo>
                      <a:cubicBezTo>
                        <a:pt x="5755" y="3959"/>
                        <a:pt x="5763" y="3928"/>
                        <a:pt x="5773" y="3898"/>
                      </a:cubicBezTo>
                      <a:cubicBezTo>
                        <a:pt x="5776" y="3891"/>
                        <a:pt x="5777" y="3883"/>
                        <a:pt x="5779" y="3875"/>
                      </a:cubicBezTo>
                      <a:cubicBezTo>
                        <a:pt x="5789" y="3849"/>
                        <a:pt x="5797" y="3823"/>
                        <a:pt x="5807" y="3798"/>
                      </a:cubicBezTo>
                      <a:cubicBezTo>
                        <a:pt x="6009" y="3114"/>
                        <a:pt x="6131" y="2408"/>
                        <a:pt x="6054" y="1691"/>
                      </a:cubicBezTo>
                      <a:cubicBezTo>
                        <a:pt x="5854" y="1094"/>
                        <a:pt x="5383" y="477"/>
                        <a:pt x="4830" y="165"/>
                      </a:cubicBezTo>
                      <a:cubicBezTo>
                        <a:pt x="4572" y="54"/>
                        <a:pt x="4291" y="1"/>
                        <a:pt x="4010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0" name="Google Shape;1718;p40">
                  <a:extLst>
                    <a:ext uri="{FF2B5EF4-FFF2-40B4-BE49-F238E27FC236}">
                      <a16:creationId xmlns:a16="http://schemas.microsoft.com/office/drawing/2014/main" id="{C2139F36-46F9-56CE-E0D0-28E491389117}"/>
                    </a:ext>
                  </a:extLst>
                </p:cNvPr>
                <p:cNvSpPr/>
                <p:nvPr/>
              </p:nvSpPr>
              <p:spPr>
                <a:xfrm>
                  <a:off x="2536281" y="4695729"/>
                  <a:ext cx="135688" cy="1364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74" h="3193" extrusionOk="0">
                      <a:moveTo>
                        <a:pt x="2402" y="415"/>
                      </a:moveTo>
                      <a:cubicBezTo>
                        <a:pt x="2403" y="416"/>
                        <a:pt x="2404" y="417"/>
                        <a:pt x="2404" y="417"/>
                      </a:cubicBezTo>
                      <a:lnTo>
                        <a:pt x="2404" y="417"/>
                      </a:lnTo>
                      <a:cubicBezTo>
                        <a:pt x="2404" y="417"/>
                        <a:pt x="2403" y="416"/>
                        <a:pt x="2402" y="415"/>
                      </a:cubicBezTo>
                      <a:close/>
                      <a:moveTo>
                        <a:pt x="1684" y="194"/>
                      </a:moveTo>
                      <a:cubicBezTo>
                        <a:pt x="1705" y="194"/>
                        <a:pt x="1725" y="194"/>
                        <a:pt x="1746" y="195"/>
                      </a:cubicBezTo>
                      <a:cubicBezTo>
                        <a:pt x="1774" y="196"/>
                        <a:pt x="1802" y="199"/>
                        <a:pt x="1832" y="205"/>
                      </a:cubicBezTo>
                      <a:lnTo>
                        <a:pt x="1835" y="205"/>
                      </a:lnTo>
                      <a:cubicBezTo>
                        <a:pt x="1861" y="206"/>
                        <a:pt x="1888" y="207"/>
                        <a:pt x="1915" y="212"/>
                      </a:cubicBezTo>
                      <a:cubicBezTo>
                        <a:pt x="1945" y="216"/>
                        <a:pt x="1976" y="224"/>
                        <a:pt x="2006" y="231"/>
                      </a:cubicBezTo>
                      <a:cubicBezTo>
                        <a:pt x="2030" y="237"/>
                        <a:pt x="2054" y="242"/>
                        <a:pt x="2079" y="247"/>
                      </a:cubicBezTo>
                      <a:cubicBezTo>
                        <a:pt x="2136" y="263"/>
                        <a:pt x="2189" y="292"/>
                        <a:pt x="2244" y="315"/>
                      </a:cubicBezTo>
                      <a:cubicBezTo>
                        <a:pt x="2269" y="325"/>
                        <a:pt x="2296" y="337"/>
                        <a:pt x="2320" y="353"/>
                      </a:cubicBezTo>
                      <a:cubicBezTo>
                        <a:pt x="2340" y="365"/>
                        <a:pt x="2359" y="381"/>
                        <a:pt x="2377" y="396"/>
                      </a:cubicBezTo>
                      <a:cubicBezTo>
                        <a:pt x="2378" y="396"/>
                        <a:pt x="2378" y="397"/>
                        <a:pt x="2379" y="397"/>
                      </a:cubicBezTo>
                      <a:cubicBezTo>
                        <a:pt x="2379" y="398"/>
                        <a:pt x="2380" y="398"/>
                        <a:pt x="2382" y="399"/>
                      </a:cubicBezTo>
                      <a:lnTo>
                        <a:pt x="2383" y="401"/>
                      </a:lnTo>
                      <a:cubicBezTo>
                        <a:pt x="2390" y="406"/>
                        <a:pt x="2398" y="412"/>
                        <a:pt x="2406" y="418"/>
                      </a:cubicBezTo>
                      <a:lnTo>
                        <a:pt x="2406" y="418"/>
                      </a:lnTo>
                      <a:cubicBezTo>
                        <a:pt x="2405" y="418"/>
                        <a:pt x="2405" y="418"/>
                        <a:pt x="2404" y="417"/>
                      </a:cubicBezTo>
                      <a:lnTo>
                        <a:pt x="2404" y="417"/>
                      </a:lnTo>
                      <a:cubicBezTo>
                        <a:pt x="2427" y="434"/>
                        <a:pt x="2449" y="450"/>
                        <a:pt x="2470" y="470"/>
                      </a:cubicBezTo>
                      <a:cubicBezTo>
                        <a:pt x="3007" y="923"/>
                        <a:pt x="3141" y="1700"/>
                        <a:pt x="2720" y="2282"/>
                      </a:cubicBezTo>
                      <a:cubicBezTo>
                        <a:pt x="2407" y="2604"/>
                        <a:pt x="2040" y="2994"/>
                        <a:pt x="1557" y="3005"/>
                      </a:cubicBezTo>
                      <a:cubicBezTo>
                        <a:pt x="1552" y="3005"/>
                        <a:pt x="1547" y="3006"/>
                        <a:pt x="1542" y="3006"/>
                      </a:cubicBezTo>
                      <a:cubicBezTo>
                        <a:pt x="848" y="3006"/>
                        <a:pt x="277" y="2388"/>
                        <a:pt x="203" y="1714"/>
                      </a:cubicBezTo>
                      <a:cubicBezTo>
                        <a:pt x="130" y="1258"/>
                        <a:pt x="399" y="829"/>
                        <a:pt x="702" y="509"/>
                      </a:cubicBezTo>
                      <a:cubicBezTo>
                        <a:pt x="936" y="294"/>
                        <a:pt x="1260" y="196"/>
                        <a:pt x="1579" y="196"/>
                      </a:cubicBezTo>
                      <a:lnTo>
                        <a:pt x="1621" y="196"/>
                      </a:lnTo>
                      <a:cubicBezTo>
                        <a:pt x="1643" y="195"/>
                        <a:pt x="1663" y="194"/>
                        <a:pt x="1684" y="194"/>
                      </a:cubicBezTo>
                      <a:close/>
                      <a:moveTo>
                        <a:pt x="1566" y="0"/>
                      </a:moveTo>
                      <a:cubicBezTo>
                        <a:pt x="729" y="0"/>
                        <a:pt x="0" y="762"/>
                        <a:pt x="5" y="1599"/>
                      </a:cubicBezTo>
                      <a:cubicBezTo>
                        <a:pt x="31" y="2389"/>
                        <a:pt x="663" y="3161"/>
                        <a:pt x="1480" y="3190"/>
                      </a:cubicBezTo>
                      <a:cubicBezTo>
                        <a:pt x="1507" y="3192"/>
                        <a:pt x="1534" y="3193"/>
                        <a:pt x="1561" y="3193"/>
                      </a:cubicBezTo>
                      <a:cubicBezTo>
                        <a:pt x="2006" y="3193"/>
                        <a:pt x="2375" y="2887"/>
                        <a:pt x="2682" y="2589"/>
                      </a:cubicBezTo>
                      <a:cubicBezTo>
                        <a:pt x="2978" y="2342"/>
                        <a:pt x="3111" y="1951"/>
                        <a:pt x="3174" y="1582"/>
                      </a:cubicBezTo>
                      <a:cubicBezTo>
                        <a:pt x="3174" y="797"/>
                        <a:pt x="2554" y="11"/>
                        <a:pt x="1733" y="11"/>
                      </a:cubicBezTo>
                      <a:cubicBezTo>
                        <a:pt x="1677" y="4"/>
                        <a:pt x="1621" y="0"/>
                        <a:pt x="156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1" name="Google Shape;1719;p40">
                  <a:extLst>
                    <a:ext uri="{FF2B5EF4-FFF2-40B4-BE49-F238E27FC236}">
                      <a16:creationId xmlns:a16="http://schemas.microsoft.com/office/drawing/2014/main" id="{0ACBBD02-D0BD-51EF-4976-05E40B785808}"/>
                    </a:ext>
                  </a:extLst>
                </p:cNvPr>
                <p:cNvSpPr/>
                <p:nvPr/>
              </p:nvSpPr>
              <p:spPr>
                <a:xfrm>
                  <a:off x="2637727" y="4712565"/>
                  <a:ext cx="256" cy="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" h="4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2" y="1"/>
                        <a:pt x="3" y="2"/>
                        <a:pt x="5" y="3"/>
                      </a:cubicBezTo>
                      <a:lnTo>
                        <a:pt x="4" y="2"/>
                      </a:lnTo>
                      <a:cubicBezTo>
                        <a:pt x="3" y="2"/>
                        <a:pt x="2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2" name="Google Shape;1720;p40">
                  <a:extLst>
                    <a:ext uri="{FF2B5EF4-FFF2-40B4-BE49-F238E27FC236}">
                      <a16:creationId xmlns:a16="http://schemas.microsoft.com/office/drawing/2014/main" id="{DC630C72-7AEE-BC60-F58E-DE50EFD64559}"/>
                    </a:ext>
                  </a:extLst>
                </p:cNvPr>
                <p:cNvSpPr/>
                <p:nvPr/>
              </p:nvSpPr>
              <p:spPr>
                <a:xfrm>
                  <a:off x="2452021" y="4817894"/>
                  <a:ext cx="259407" cy="1139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8" h="2667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0" y="40"/>
                        <a:pt x="20" y="79"/>
                        <a:pt x="32" y="118"/>
                      </a:cubicBezTo>
                      <a:cubicBezTo>
                        <a:pt x="515" y="1425"/>
                        <a:pt x="1683" y="2667"/>
                        <a:pt x="3153" y="2667"/>
                      </a:cubicBezTo>
                      <a:cubicBezTo>
                        <a:pt x="3187" y="2667"/>
                        <a:pt x="3223" y="2666"/>
                        <a:pt x="3257" y="2664"/>
                      </a:cubicBezTo>
                      <a:cubicBezTo>
                        <a:pt x="3286" y="2665"/>
                        <a:pt x="3314" y="2666"/>
                        <a:pt x="3342" y="2666"/>
                      </a:cubicBezTo>
                      <a:cubicBezTo>
                        <a:pt x="4269" y="2666"/>
                        <a:pt x="5132" y="2198"/>
                        <a:pt x="5743" y="1514"/>
                      </a:cubicBezTo>
                      <a:cubicBezTo>
                        <a:pt x="5878" y="1407"/>
                        <a:pt x="5973" y="1265"/>
                        <a:pt x="6068" y="1123"/>
                      </a:cubicBezTo>
                      <a:lnTo>
                        <a:pt x="6068" y="1123"/>
                      </a:lnTo>
                      <a:cubicBezTo>
                        <a:pt x="6060" y="1130"/>
                        <a:pt x="6053" y="1138"/>
                        <a:pt x="6046" y="1146"/>
                      </a:cubicBezTo>
                      <a:cubicBezTo>
                        <a:pt x="5955" y="1241"/>
                        <a:pt x="5856" y="1331"/>
                        <a:pt x="5757" y="1417"/>
                      </a:cubicBezTo>
                      <a:cubicBezTo>
                        <a:pt x="5726" y="1443"/>
                        <a:pt x="5695" y="1471"/>
                        <a:pt x="5664" y="1496"/>
                      </a:cubicBezTo>
                      <a:lnTo>
                        <a:pt x="5665" y="1495"/>
                      </a:lnTo>
                      <a:lnTo>
                        <a:pt x="5665" y="1495"/>
                      </a:lnTo>
                      <a:cubicBezTo>
                        <a:pt x="5663" y="1497"/>
                        <a:pt x="5661" y="1498"/>
                        <a:pt x="5658" y="1500"/>
                      </a:cubicBezTo>
                      <a:cubicBezTo>
                        <a:pt x="5657" y="1501"/>
                        <a:pt x="5656" y="1501"/>
                        <a:pt x="5655" y="1503"/>
                      </a:cubicBezTo>
                      <a:lnTo>
                        <a:pt x="5656" y="1503"/>
                      </a:lnTo>
                      <a:cubicBezTo>
                        <a:pt x="5637" y="1517"/>
                        <a:pt x="5617" y="1532"/>
                        <a:pt x="5599" y="1547"/>
                      </a:cubicBezTo>
                      <a:cubicBezTo>
                        <a:pt x="5598" y="1548"/>
                        <a:pt x="5598" y="1548"/>
                        <a:pt x="5597" y="1548"/>
                      </a:cubicBezTo>
                      <a:cubicBezTo>
                        <a:pt x="5595" y="1550"/>
                        <a:pt x="5594" y="1551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3"/>
                        <a:pt x="5590" y="1554"/>
                        <a:pt x="5590" y="1554"/>
                      </a:cubicBezTo>
                      <a:lnTo>
                        <a:pt x="5590" y="1554"/>
                      </a:lnTo>
                      <a:cubicBezTo>
                        <a:pt x="5591" y="1554"/>
                        <a:pt x="5591" y="1553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4"/>
                        <a:pt x="5591" y="1554"/>
                        <a:pt x="5590" y="1555"/>
                      </a:cubicBezTo>
                      <a:cubicBezTo>
                        <a:pt x="5590" y="1555"/>
                        <a:pt x="5590" y="1555"/>
                        <a:pt x="5590" y="1554"/>
                      </a:cubicBezTo>
                      <a:lnTo>
                        <a:pt x="5590" y="1554"/>
                      </a:lnTo>
                      <a:cubicBezTo>
                        <a:pt x="5564" y="1573"/>
                        <a:pt x="5539" y="1592"/>
                        <a:pt x="5512" y="1610"/>
                      </a:cubicBezTo>
                      <a:cubicBezTo>
                        <a:pt x="5517" y="1608"/>
                        <a:pt x="5520" y="1606"/>
                        <a:pt x="5523" y="1603"/>
                      </a:cubicBezTo>
                      <a:lnTo>
                        <a:pt x="5523" y="1603"/>
                      </a:lnTo>
                      <a:cubicBezTo>
                        <a:pt x="5472" y="1640"/>
                        <a:pt x="5421" y="1678"/>
                        <a:pt x="5369" y="1712"/>
                      </a:cubicBezTo>
                      <a:cubicBezTo>
                        <a:pt x="5326" y="1743"/>
                        <a:pt x="5280" y="1772"/>
                        <a:pt x="5238" y="1803"/>
                      </a:cubicBezTo>
                      <a:cubicBezTo>
                        <a:pt x="5238" y="1803"/>
                        <a:pt x="5238" y="1802"/>
                        <a:pt x="5238" y="1802"/>
                      </a:cubicBezTo>
                      <a:cubicBezTo>
                        <a:pt x="5188" y="1839"/>
                        <a:pt x="5142" y="1878"/>
                        <a:pt x="5091" y="1912"/>
                      </a:cubicBezTo>
                      <a:cubicBezTo>
                        <a:pt x="5039" y="1947"/>
                        <a:pt x="4986" y="1979"/>
                        <a:pt x="4932" y="2009"/>
                      </a:cubicBezTo>
                      <a:cubicBezTo>
                        <a:pt x="4922" y="2015"/>
                        <a:pt x="4911" y="2019"/>
                        <a:pt x="4900" y="2026"/>
                      </a:cubicBezTo>
                      <a:cubicBezTo>
                        <a:pt x="4900" y="2025"/>
                        <a:pt x="4900" y="2025"/>
                        <a:pt x="4900" y="2025"/>
                      </a:cubicBezTo>
                      <a:cubicBezTo>
                        <a:pt x="4899" y="2026"/>
                        <a:pt x="4898" y="2027"/>
                        <a:pt x="4897" y="2027"/>
                      </a:cubicBezTo>
                      <a:cubicBezTo>
                        <a:pt x="4896" y="2029"/>
                        <a:pt x="4895" y="2029"/>
                        <a:pt x="4895" y="2029"/>
                      </a:cubicBezTo>
                      <a:cubicBezTo>
                        <a:pt x="4893" y="2029"/>
                        <a:pt x="4891" y="2031"/>
                        <a:pt x="4890" y="2031"/>
                      </a:cubicBezTo>
                      <a:cubicBezTo>
                        <a:pt x="4843" y="2056"/>
                        <a:pt x="4796" y="2081"/>
                        <a:pt x="4749" y="2106"/>
                      </a:cubicBezTo>
                      <a:cubicBezTo>
                        <a:pt x="4693" y="2137"/>
                        <a:pt x="4638" y="2165"/>
                        <a:pt x="4579" y="2189"/>
                      </a:cubicBezTo>
                      <a:cubicBezTo>
                        <a:pt x="4550" y="2200"/>
                        <a:pt x="4522" y="2210"/>
                        <a:pt x="4493" y="2220"/>
                      </a:cubicBezTo>
                      <a:cubicBezTo>
                        <a:pt x="4102" y="2392"/>
                        <a:pt x="3676" y="2481"/>
                        <a:pt x="3250" y="2481"/>
                      </a:cubicBezTo>
                      <a:cubicBezTo>
                        <a:pt x="2850" y="2481"/>
                        <a:pt x="2449" y="2403"/>
                        <a:pt x="2077" y="2240"/>
                      </a:cubicBezTo>
                      <a:cubicBezTo>
                        <a:pt x="1622" y="2043"/>
                        <a:pt x="1251" y="1682"/>
                        <a:pt x="948" y="1296"/>
                      </a:cubicBezTo>
                      <a:cubicBezTo>
                        <a:pt x="884" y="1234"/>
                        <a:pt x="825" y="1168"/>
                        <a:pt x="769" y="1099"/>
                      </a:cubicBezTo>
                      <a:cubicBezTo>
                        <a:pt x="737" y="1069"/>
                        <a:pt x="705" y="1038"/>
                        <a:pt x="675" y="1005"/>
                      </a:cubicBezTo>
                      <a:cubicBezTo>
                        <a:pt x="599" y="921"/>
                        <a:pt x="523" y="835"/>
                        <a:pt x="454" y="743"/>
                      </a:cubicBezTo>
                      <a:cubicBezTo>
                        <a:pt x="420" y="696"/>
                        <a:pt x="387" y="648"/>
                        <a:pt x="357" y="598"/>
                      </a:cubicBezTo>
                      <a:cubicBezTo>
                        <a:pt x="331" y="557"/>
                        <a:pt x="306" y="513"/>
                        <a:pt x="279" y="471"/>
                      </a:cubicBezTo>
                      <a:cubicBezTo>
                        <a:pt x="278" y="470"/>
                        <a:pt x="278" y="468"/>
                        <a:pt x="277" y="467"/>
                      </a:cubicBezTo>
                      <a:cubicBezTo>
                        <a:pt x="255" y="435"/>
                        <a:pt x="234" y="403"/>
                        <a:pt x="213" y="368"/>
                      </a:cubicBezTo>
                      <a:cubicBezTo>
                        <a:pt x="190" y="331"/>
                        <a:pt x="170" y="291"/>
                        <a:pt x="148" y="252"/>
                      </a:cubicBezTo>
                      <a:cubicBezTo>
                        <a:pt x="109" y="183"/>
                        <a:pt x="65" y="118"/>
                        <a:pt x="27" y="48"/>
                      </a:cubicBezTo>
                      <a:cubicBezTo>
                        <a:pt x="18" y="32"/>
                        <a:pt x="10" y="16"/>
                        <a:pt x="0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3" name="Google Shape;1721;p40">
                  <a:extLst>
                    <a:ext uri="{FF2B5EF4-FFF2-40B4-BE49-F238E27FC236}">
                      <a16:creationId xmlns:a16="http://schemas.microsoft.com/office/drawing/2014/main" id="{D078A888-B315-2E4F-DCA6-18AA88F0DA87}"/>
                    </a:ext>
                  </a:extLst>
                </p:cNvPr>
                <p:cNvSpPr/>
                <p:nvPr/>
              </p:nvSpPr>
              <p:spPr>
                <a:xfrm>
                  <a:off x="2446250" y="4289880"/>
                  <a:ext cx="164288" cy="642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3" h="1503" extrusionOk="0">
                      <a:moveTo>
                        <a:pt x="1203" y="211"/>
                      </a:moveTo>
                      <a:lnTo>
                        <a:pt x="1203" y="211"/>
                      </a:lnTo>
                      <a:cubicBezTo>
                        <a:pt x="1202" y="211"/>
                        <a:pt x="1202" y="211"/>
                        <a:pt x="1201" y="211"/>
                      </a:cubicBezTo>
                      <a:cubicBezTo>
                        <a:pt x="1202" y="211"/>
                        <a:pt x="1202" y="211"/>
                        <a:pt x="1203" y="211"/>
                      </a:cubicBezTo>
                      <a:close/>
                      <a:moveTo>
                        <a:pt x="350" y="298"/>
                      </a:moveTo>
                      <a:cubicBezTo>
                        <a:pt x="346" y="299"/>
                        <a:pt x="341" y="299"/>
                        <a:pt x="337" y="300"/>
                      </a:cubicBezTo>
                      <a:lnTo>
                        <a:pt x="337" y="300"/>
                      </a:lnTo>
                      <a:cubicBezTo>
                        <a:pt x="341" y="300"/>
                        <a:pt x="346" y="299"/>
                        <a:pt x="350" y="298"/>
                      </a:cubicBezTo>
                      <a:close/>
                      <a:moveTo>
                        <a:pt x="3482" y="1092"/>
                      </a:moveTo>
                      <a:cubicBezTo>
                        <a:pt x="3482" y="1093"/>
                        <a:pt x="3484" y="1093"/>
                        <a:pt x="3484" y="1093"/>
                      </a:cubicBezTo>
                      <a:cubicBezTo>
                        <a:pt x="3483" y="1092"/>
                        <a:pt x="3483" y="1092"/>
                        <a:pt x="3482" y="1092"/>
                      </a:cubicBezTo>
                      <a:close/>
                      <a:moveTo>
                        <a:pt x="1532" y="0"/>
                      </a:moveTo>
                      <a:cubicBezTo>
                        <a:pt x="1002" y="0"/>
                        <a:pt x="460" y="132"/>
                        <a:pt x="1" y="361"/>
                      </a:cubicBezTo>
                      <a:cubicBezTo>
                        <a:pt x="30" y="353"/>
                        <a:pt x="60" y="347"/>
                        <a:pt x="89" y="341"/>
                      </a:cubicBezTo>
                      <a:cubicBezTo>
                        <a:pt x="171" y="327"/>
                        <a:pt x="253" y="314"/>
                        <a:pt x="337" y="300"/>
                      </a:cubicBezTo>
                      <a:lnTo>
                        <a:pt x="337" y="300"/>
                      </a:lnTo>
                      <a:cubicBezTo>
                        <a:pt x="337" y="300"/>
                        <a:pt x="337" y="300"/>
                        <a:pt x="337" y="300"/>
                      </a:cubicBezTo>
                      <a:cubicBezTo>
                        <a:pt x="406" y="288"/>
                        <a:pt x="475" y="275"/>
                        <a:pt x="545" y="264"/>
                      </a:cubicBezTo>
                      <a:cubicBezTo>
                        <a:pt x="615" y="253"/>
                        <a:pt x="687" y="250"/>
                        <a:pt x="758" y="243"/>
                      </a:cubicBezTo>
                      <a:lnTo>
                        <a:pt x="745" y="243"/>
                      </a:lnTo>
                      <a:cubicBezTo>
                        <a:pt x="818" y="235"/>
                        <a:pt x="891" y="227"/>
                        <a:pt x="966" y="222"/>
                      </a:cubicBezTo>
                      <a:cubicBezTo>
                        <a:pt x="1043" y="217"/>
                        <a:pt x="1120" y="213"/>
                        <a:pt x="1197" y="211"/>
                      </a:cubicBezTo>
                      <a:cubicBezTo>
                        <a:pt x="1201" y="210"/>
                        <a:pt x="1203" y="210"/>
                        <a:pt x="1207" y="210"/>
                      </a:cubicBezTo>
                      <a:cubicBezTo>
                        <a:pt x="1206" y="210"/>
                        <a:pt x="1204" y="211"/>
                        <a:pt x="1203" y="211"/>
                      </a:cubicBezTo>
                      <a:lnTo>
                        <a:pt x="1203" y="211"/>
                      </a:lnTo>
                      <a:cubicBezTo>
                        <a:pt x="1214" y="210"/>
                        <a:pt x="1225" y="209"/>
                        <a:pt x="1235" y="209"/>
                      </a:cubicBezTo>
                      <a:cubicBezTo>
                        <a:pt x="1352" y="197"/>
                        <a:pt x="1466" y="191"/>
                        <a:pt x="1576" y="191"/>
                      </a:cubicBezTo>
                      <a:cubicBezTo>
                        <a:pt x="1982" y="191"/>
                        <a:pt x="2343" y="273"/>
                        <a:pt x="2661" y="448"/>
                      </a:cubicBezTo>
                      <a:cubicBezTo>
                        <a:pt x="2689" y="459"/>
                        <a:pt x="2714" y="472"/>
                        <a:pt x="2739" y="485"/>
                      </a:cubicBezTo>
                      <a:cubicBezTo>
                        <a:pt x="2786" y="511"/>
                        <a:pt x="2829" y="540"/>
                        <a:pt x="2874" y="568"/>
                      </a:cubicBezTo>
                      <a:cubicBezTo>
                        <a:pt x="2915" y="593"/>
                        <a:pt x="2956" y="619"/>
                        <a:pt x="2996" y="646"/>
                      </a:cubicBezTo>
                      <a:cubicBezTo>
                        <a:pt x="3044" y="678"/>
                        <a:pt x="3087" y="713"/>
                        <a:pt x="3130" y="750"/>
                      </a:cubicBezTo>
                      <a:cubicBezTo>
                        <a:pt x="3179" y="792"/>
                        <a:pt x="3229" y="834"/>
                        <a:pt x="3277" y="879"/>
                      </a:cubicBezTo>
                      <a:cubicBezTo>
                        <a:pt x="3330" y="928"/>
                        <a:pt x="3381" y="981"/>
                        <a:pt x="3430" y="1034"/>
                      </a:cubicBezTo>
                      <a:cubicBezTo>
                        <a:pt x="3431" y="1036"/>
                        <a:pt x="3432" y="1037"/>
                        <a:pt x="3434" y="1038"/>
                      </a:cubicBezTo>
                      <a:cubicBezTo>
                        <a:pt x="3439" y="1045"/>
                        <a:pt x="3445" y="1050"/>
                        <a:pt x="3450" y="1056"/>
                      </a:cubicBezTo>
                      <a:cubicBezTo>
                        <a:pt x="3449" y="1054"/>
                        <a:pt x="3447" y="1052"/>
                        <a:pt x="3446" y="1050"/>
                      </a:cubicBezTo>
                      <a:lnTo>
                        <a:pt x="3446" y="1050"/>
                      </a:lnTo>
                      <a:cubicBezTo>
                        <a:pt x="3459" y="1065"/>
                        <a:pt x="3471" y="1079"/>
                        <a:pt x="3484" y="1093"/>
                      </a:cubicBezTo>
                      <a:cubicBezTo>
                        <a:pt x="3484" y="1094"/>
                        <a:pt x="3485" y="1095"/>
                        <a:pt x="3487" y="1096"/>
                      </a:cubicBezTo>
                      <a:cubicBezTo>
                        <a:pt x="3488" y="1097"/>
                        <a:pt x="3489" y="1099"/>
                        <a:pt x="3491" y="1100"/>
                      </a:cubicBezTo>
                      <a:lnTo>
                        <a:pt x="3491" y="1100"/>
                      </a:lnTo>
                      <a:cubicBezTo>
                        <a:pt x="3522" y="1136"/>
                        <a:pt x="3552" y="1173"/>
                        <a:pt x="3580" y="1212"/>
                      </a:cubicBezTo>
                      <a:cubicBezTo>
                        <a:pt x="3601" y="1234"/>
                        <a:pt x="3624" y="1257"/>
                        <a:pt x="3646" y="1279"/>
                      </a:cubicBezTo>
                      <a:cubicBezTo>
                        <a:pt x="3716" y="1350"/>
                        <a:pt x="3781" y="1424"/>
                        <a:pt x="3843" y="1502"/>
                      </a:cubicBezTo>
                      <a:cubicBezTo>
                        <a:pt x="3743" y="1312"/>
                        <a:pt x="3633" y="1127"/>
                        <a:pt x="3501" y="959"/>
                      </a:cubicBezTo>
                      <a:cubicBezTo>
                        <a:pt x="3060" y="283"/>
                        <a:pt x="2308" y="0"/>
                        <a:pt x="15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" name="Google Shape;1722;p40">
                  <a:extLst>
                    <a:ext uri="{FF2B5EF4-FFF2-40B4-BE49-F238E27FC236}">
                      <a16:creationId xmlns:a16="http://schemas.microsoft.com/office/drawing/2014/main" id="{8B35B820-5845-0830-56A7-AB8043AE3AC9}"/>
                    </a:ext>
                  </a:extLst>
                </p:cNvPr>
                <p:cNvSpPr/>
                <p:nvPr/>
              </p:nvSpPr>
              <p:spPr>
                <a:xfrm>
                  <a:off x="2897946" y="4430461"/>
                  <a:ext cx="130815" cy="728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0" h="1704" extrusionOk="0">
                      <a:moveTo>
                        <a:pt x="666" y="1"/>
                      </a:moveTo>
                      <a:cubicBezTo>
                        <a:pt x="444" y="1"/>
                        <a:pt x="220" y="29"/>
                        <a:pt x="0" y="86"/>
                      </a:cubicBezTo>
                      <a:cubicBezTo>
                        <a:pt x="53" y="84"/>
                        <a:pt x="105" y="83"/>
                        <a:pt x="158" y="83"/>
                      </a:cubicBezTo>
                      <a:cubicBezTo>
                        <a:pt x="239" y="83"/>
                        <a:pt x="321" y="86"/>
                        <a:pt x="403" y="92"/>
                      </a:cubicBezTo>
                      <a:cubicBezTo>
                        <a:pt x="500" y="99"/>
                        <a:pt x="597" y="106"/>
                        <a:pt x="694" y="121"/>
                      </a:cubicBezTo>
                      <a:cubicBezTo>
                        <a:pt x="793" y="134"/>
                        <a:pt x="890" y="154"/>
                        <a:pt x="986" y="177"/>
                      </a:cubicBezTo>
                      <a:cubicBezTo>
                        <a:pt x="1074" y="199"/>
                        <a:pt x="1164" y="218"/>
                        <a:pt x="1249" y="252"/>
                      </a:cubicBezTo>
                      <a:cubicBezTo>
                        <a:pt x="1255" y="254"/>
                        <a:pt x="1261" y="257"/>
                        <a:pt x="1267" y="260"/>
                      </a:cubicBezTo>
                      <a:cubicBezTo>
                        <a:pt x="1574" y="334"/>
                        <a:pt x="1853" y="469"/>
                        <a:pt x="2095" y="656"/>
                      </a:cubicBezTo>
                      <a:cubicBezTo>
                        <a:pt x="2137" y="674"/>
                        <a:pt x="2171" y="711"/>
                        <a:pt x="2205" y="739"/>
                      </a:cubicBezTo>
                      <a:cubicBezTo>
                        <a:pt x="2254" y="781"/>
                        <a:pt x="2307" y="820"/>
                        <a:pt x="2355" y="864"/>
                      </a:cubicBezTo>
                      <a:cubicBezTo>
                        <a:pt x="2408" y="913"/>
                        <a:pt x="2461" y="966"/>
                        <a:pt x="2512" y="1018"/>
                      </a:cubicBezTo>
                      <a:cubicBezTo>
                        <a:pt x="2605" y="1115"/>
                        <a:pt x="2694" y="1217"/>
                        <a:pt x="2783" y="1319"/>
                      </a:cubicBezTo>
                      <a:cubicBezTo>
                        <a:pt x="2829" y="1371"/>
                        <a:pt x="2866" y="1426"/>
                        <a:pt x="2906" y="1481"/>
                      </a:cubicBezTo>
                      <a:lnTo>
                        <a:pt x="2906" y="1481"/>
                      </a:lnTo>
                      <a:cubicBezTo>
                        <a:pt x="2906" y="1481"/>
                        <a:pt x="2905" y="1481"/>
                        <a:pt x="2905" y="1480"/>
                      </a:cubicBezTo>
                      <a:lnTo>
                        <a:pt x="2905" y="1480"/>
                      </a:lnTo>
                      <a:cubicBezTo>
                        <a:pt x="2941" y="1530"/>
                        <a:pt x="2979" y="1581"/>
                        <a:pt x="3013" y="1632"/>
                      </a:cubicBezTo>
                      <a:cubicBezTo>
                        <a:pt x="3011" y="1629"/>
                        <a:pt x="3009" y="1625"/>
                        <a:pt x="3006" y="1622"/>
                      </a:cubicBezTo>
                      <a:lnTo>
                        <a:pt x="3006" y="1622"/>
                      </a:lnTo>
                      <a:cubicBezTo>
                        <a:pt x="3025" y="1648"/>
                        <a:pt x="3042" y="1676"/>
                        <a:pt x="3059" y="1703"/>
                      </a:cubicBezTo>
                      <a:cubicBezTo>
                        <a:pt x="2725" y="627"/>
                        <a:pt x="1718" y="1"/>
                        <a:pt x="666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" name="Google Shape;1723;p40">
                  <a:extLst>
                    <a:ext uri="{FF2B5EF4-FFF2-40B4-BE49-F238E27FC236}">
                      <a16:creationId xmlns:a16="http://schemas.microsoft.com/office/drawing/2014/main" id="{17FCC00B-B175-1FA9-9E17-BEECB8E46BE3}"/>
                    </a:ext>
                  </a:extLst>
                </p:cNvPr>
                <p:cNvSpPr/>
                <p:nvPr/>
              </p:nvSpPr>
              <p:spPr>
                <a:xfrm>
                  <a:off x="2795389" y="4191344"/>
                  <a:ext cx="513" cy="2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" h="5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3" y="2"/>
                        <a:pt x="7" y="3"/>
                        <a:pt x="10" y="4"/>
                      </a:cubicBezTo>
                      <a:lnTo>
                        <a:pt x="10" y="4"/>
                      </a:lnTo>
                      <a:cubicBezTo>
                        <a:pt x="9" y="4"/>
                        <a:pt x="9" y="4"/>
                        <a:pt x="8" y="4"/>
                      </a:cubicBezTo>
                      <a:cubicBezTo>
                        <a:pt x="6" y="3"/>
                        <a:pt x="3" y="1"/>
                        <a:pt x="0" y="0"/>
                      </a:cubicBezTo>
                      <a:close/>
                      <a:moveTo>
                        <a:pt x="10" y="4"/>
                      </a:moveTo>
                      <a:cubicBezTo>
                        <a:pt x="11" y="5"/>
                        <a:pt x="11" y="5"/>
                        <a:pt x="12" y="5"/>
                      </a:cubicBezTo>
                      <a:cubicBezTo>
                        <a:pt x="11" y="5"/>
                        <a:pt x="11" y="5"/>
                        <a:pt x="10" y="4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" name="Google Shape;1724;p40">
                  <a:extLst>
                    <a:ext uri="{FF2B5EF4-FFF2-40B4-BE49-F238E27FC236}">
                      <a16:creationId xmlns:a16="http://schemas.microsoft.com/office/drawing/2014/main" id="{DAAE4F4A-306D-09EE-8140-EE14743F13AA}"/>
                    </a:ext>
                  </a:extLst>
                </p:cNvPr>
                <p:cNvSpPr/>
                <p:nvPr/>
              </p:nvSpPr>
              <p:spPr>
                <a:xfrm>
                  <a:off x="1646611" y="3615301"/>
                  <a:ext cx="1971716" cy="20354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2" h="47634" extrusionOk="0">
                      <a:moveTo>
                        <a:pt x="23401" y="202"/>
                      </a:moveTo>
                      <a:cubicBezTo>
                        <a:pt x="25413" y="202"/>
                        <a:pt x="27102" y="1467"/>
                        <a:pt x="27540" y="3499"/>
                      </a:cubicBezTo>
                      <a:cubicBezTo>
                        <a:pt x="27741" y="4301"/>
                        <a:pt x="27658" y="5140"/>
                        <a:pt x="27571" y="5953"/>
                      </a:cubicBezTo>
                      <a:cubicBezTo>
                        <a:pt x="27531" y="6376"/>
                        <a:pt x="27477" y="6797"/>
                        <a:pt x="27370" y="7208"/>
                      </a:cubicBezTo>
                      <a:cubicBezTo>
                        <a:pt x="27208" y="7812"/>
                        <a:pt x="27091" y="8427"/>
                        <a:pt x="26931" y="9032"/>
                      </a:cubicBezTo>
                      <a:cubicBezTo>
                        <a:pt x="26750" y="9582"/>
                        <a:pt x="26546" y="10125"/>
                        <a:pt x="26391" y="10685"/>
                      </a:cubicBezTo>
                      <a:cubicBezTo>
                        <a:pt x="26128" y="11409"/>
                        <a:pt x="25904" y="12148"/>
                        <a:pt x="25747" y="12905"/>
                      </a:cubicBezTo>
                      <a:cubicBezTo>
                        <a:pt x="25745" y="12913"/>
                        <a:pt x="25742" y="12922"/>
                        <a:pt x="25740" y="12931"/>
                      </a:cubicBezTo>
                      <a:cubicBezTo>
                        <a:pt x="25292" y="12851"/>
                        <a:pt x="24835" y="12813"/>
                        <a:pt x="24384" y="12757"/>
                      </a:cubicBezTo>
                      <a:cubicBezTo>
                        <a:pt x="23862" y="12662"/>
                        <a:pt x="23333" y="12617"/>
                        <a:pt x="22804" y="12617"/>
                      </a:cubicBezTo>
                      <a:cubicBezTo>
                        <a:pt x="22126" y="12617"/>
                        <a:pt x="21446" y="12691"/>
                        <a:pt x="20780" y="12828"/>
                      </a:cubicBezTo>
                      <a:cubicBezTo>
                        <a:pt x="20757" y="12674"/>
                        <a:pt x="20719" y="12520"/>
                        <a:pt x="20692" y="12366"/>
                      </a:cubicBezTo>
                      <a:cubicBezTo>
                        <a:pt x="20587" y="11436"/>
                        <a:pt x="20497" y="10499"/>
                        <a:pt x="20429" y="9563"/>
                      </a:cubicBezTo>
                      <a:cubicBezTo>
                        <a:pt x="20438" y="9542"/>
                        <a:pt x="20440" y="9517"/>
                        <a:pt x="20429" y="9491"/>
                      </a:cubicBezTo>
                      <a:cubicBezTo>
                        <a:pt x="20426" y="9481"/>
                        <a:pt x="20424" y="9472"/>
                        <a:pt x="20422" y="9463"/>
                      </a:cubicBezTo>
                      <a:cubicBezTo>
                        <a:pt x="20368" y="8712"/>
                        <a:pt x="20327" y="7959"/>
                        <a:pt x="20311" y="7207"/>
                      </a:cubicBezTo>
                      <a:cubicBezTo>
                        <a:pt x="20217" y="5383"/>
                        <a:pt x="20252" y="3467"/>
                        <a:pt x="20980" y="1763"/>
                      </a:cubicBezTo>
                      <a:cubicBezTo>
                        <a:pt x="21102" y="1454"/>
                        <a:pt x="21361" y="1238"/>
                        <a:pt x="21619" y="1035"/>
                      </a:cubicBezTo>
                      <a:cubicBezTo>
                        <a:pt x="22065" y="694"/>
                        <a:pt x="22497" y="266"/>
                        <a:pt x="23087" y="212"/>
                      </a:cubicBezTo>
                      <a:cubicBezTo>
                        <a:pt x="23193" y="206"/>
                        <a:pt x="23297" y="202"/>
                        <a:pt x="23401" y="202"/>
                      </a:cubicBezTo>
                      <a:close/>
                      <a:moveTo>
                        <a:pt x="26781" y="13449"/>
                      </a:moveTo>
                      <a:cubicBezTo>
                        <a:pt x="26782" y="13450"/>
                        <a:pt x="26783" y="13450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84" y="13450"/>
                        <a:pt x="26782" y="13450"/>
                        <a:pt x="26781" y="13449"/>
                      </a:cubicBezTo>
                      <a:close/>
                      <a:moveTo>
                        <a:pt x="29293" y="14756"/>
                      </a:moveTo>
                      <a:lnTo>
                        <a:pt x="29293" y="14756"/>
                      </a:lnTo>
                      <a:cubicBezTo>
                        <a:pt x="29294" y="14757"/>
                        <a:pt x="29294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294" y="14757"/>
                        <a:pt x="29294" y="14757"/>
                        <a:pt x="29293" y="14756"/>
                      </a:cubicBezTo>
                      <a:close/>
                      <a:moveTo>
                        <a:pt x="14870" y="2012"/>
                      </a:moveTo>
                      <a:cubicBezTo>
                        <a:pt x="16290" y="2012"/>
                        <a:pt x="17669" y="2919"/>
                        <a:pt x="18457" y="4102"/>
                      </a:cubicBezTo>
                      <a:cubicBezTo>
                        <a:pt x="18607" y="4321"/>
                        <a:pt x="18749" y="4575"/>
                        <a:pt x="18872" y="4816"/>
                      </a:cubicBezTo>
                      <a:cubicBezTo>
                        <a:pt x="19511" y="6034"/>
                        <a:pt x="19807" y="7317"/>
                        <a:pt x="20061" y="8660"/>
                      </a:cubicBezTo>
                      <a:cubicBezTo>
                        <a:pt x="20110" y="8928"/>
                        <a:pt x="20173" y="9218"/>
                        <a:pt x="20239" y="9488"/>
                      </a:cubicBezTo>
                      <a:cubicBezTo>
                        <a:pt x="20316" y="10620"/>
                        <a:pt x="20404" y="11752"/>
                        <a:pt x="20595" y="12871"/>
                      </a:cubicBezTo>
                      <a:cubicBezTo>
                        <a:pt x="20293" y="12938"/>
                        <a:pt x="19993" y="13015"/>
                        <a:pt x="19698" y="13106"/>
                      </a:cubicBezTo>
                      <a:cubicBezTo>
                        <a:pt x="18539" y="13484"/>
                        <a:pt x="17461" y="14064"/>
                        <a:pt x="16485" y="14786"/>
                      </a:cubicBezTo>
                      <a:cubicBezTo>
                        <a:pt x="16480" y="14781"/>
                        <a:pt x="16476" y="14777"/>
                        <a:pt x="16471" y="14772"/>
                      </a:cubicBezTo>
                      <a:cubicBezTo>
                        <a:pt x="16468" y="14757"/>
                        <a:pt x="16462" y="14743"/>
                        <a:pt x="16453" y="14728"/>
                      </a:cubicBezTo>
                      <a:cubicBezTo>
                        <a:pt x="16252" y="14560"/>
                        <a:pt x="16112" y="14337"/>
                        <a:pt x="15949" y="14135"/>
                      </a:cubicBezTo>
                      <a:cubicBezTo>
                        <a:pt x="15794" y="13966"/>
                        <a:pt x="15642" y="13796"/>
                        <a:pt x="15490" y="13624"/>
                      </a:cubicBezTo>
                      <a:cubicBezTo>
                        <a:pt x="14871" y="12850"/>
                        <a:pt x="14402" y="11972"/>
                        <a:pt x="13885" y="11123"/>
                      </a:cubicBezTo>
                      <a:cubicBezTo>
                        <a:pt x="13012" y="9649"/>
                        <a:pt x="12137" y="8146"/>
                        <a:pt x="11642" y="6495"/>
                      </a:cubicBezTo>
                      <a:cubicBezTo>
                        <a:pt x="11486" y="5876"/>
                        <a:pt x="11300" y="5225"/>
                        <a:pt x="11351" y="4580"/>
                      </a:cubicBezTo>
                      <a:cubicBezTo>
                        <a:pt x="11595" y="3286"/>
                        <a:pt x="12461" y="2647"/>
                        <a:pt x="13656" y="2249"/>
                      </a:cubicBezTo>
                      <a:cubicBezTo>
                        <a:pt x="14055" y="2086"/>
                        <a:pt x="14464" y="2012"/>
                        <a:pt x="14870" y="2012"/>
                      </a:cubicBezTo>
                      <a:close/>
                      <a:moveTo>
                        <a:pt x="32445" y="3217"/>
                      </a:moveTo>
                      <a:cubicBezTo>
                        <a:pt x="32585" y="3217"/>
                        <a:pt x="32724" y="3226"/>
                        <a:pt x="32862" y="3245"/>
                      </a:cubicBezTo>
                      <a:cubicBezTo>
                        <a:pt x="33548" y="3429"/>
                        <a:pt x="34269" y="3649"/>
                        <a:pt x="34847" y="4078"/>
                      </a:cubicBezTo>
                      <a:cubicBezTo>
                        <a:pt x="35150" y="4362"/>
                        <a:pt x="35395" y="4721"/>
                        <a:pt x="35595" y="5085"/>
                      </a:cubicBezTo>
                      <a:cubicBezTo>
                        <a:pt x="35995" y="5902"/>
                        <a:pt x="36256" y="6848"/>
                        <a:pt x="36101" y="7760"/>
                      </a:cubicBezTo>
                      <a:cubicBezTo>
                        <a:pt x="35827" y="8946"/>
                        <a:pt x="35373" y="10089"/>
                        <a:pt x="34638" y="11069"/>
                      </a:cubicBezTo>
                      <a:cubicBezTo>
                        <a:pt x="34640" y="11065"/>
                        <a:pt x="34641" y="11062"/>
                        <a:pt x="34643" y="11058"/>
                      </a:cubicBezTo>
                      <a:lnTo>
                        <a:pt x="34643" y="11058"/>
                      </a:lnTo>
                      <a:cubicBezTo>
                        <a:pt x="34160" y="11718"/>
                        <a:pt x="33758" y="12434"/>
                        <a:pt x="33244" y="13072"/>
                      </a:cubicBezTo>
                      <a:cubicBezTo>
                        <a:pt x="32846" y="13569"/>
                        <a:pt x="32337" y="13967"/>
                        <a:pt x="31942" y="14468"/>
                      </a:cubicBezTo>
                      <a:cubicBezTo>
                        <a:pt x="31724" y="14740"/>
                        <a:pt x="31498" y="15006"/>
                        <a:pt x="31271" y="15272"/>
                      </a:cubicBezTo>
                      <a:cubicBezTo>
                        <a:pt x="31123" y="15419"/>
                        <a:pt x="30978" y="15569"/>
                        <a:pt x="30839" y="15727"/>
                      </a:cubicBezTo>
                      <a:cubicBezTo>
                        <a:pt x="30122" y="15068"/>
                        <a:pt x="29327" y="14499"/>
                        <a:pt x="28464" y="14070"/>
                      </a:cubicBezTo>
                      <a:cubicBezTo>
                        <a:pt x="27925" y="13721"/>
                        <a:pt x="27323" y="13463"/>
                        <a:pt x="26729" y="13210"/>
                      </a:cubicBezTo>
                      <a:cubicBezTo>
                        <a:pt x="26480" y="13104"/>
                        <a:pt x="26224" y="13031"/>
                        <a:pt x="25962" y="12975"/>
                      </a:cubicBezTo>
                      <a:cubicBezTo>
                        <a:pt x="26003" y="12943"/>
                        <a:pt x="26026" y="12887"/>
                        <a:pt x="25994" y="12840"/>
                      </a:cubicBezTo>
                      <a:cubicBezTo>
                        <a:pt x="26167" y="12147"/>
                        <a:pt x="26357" y="11458"/>
                        <a:pt x="26561" y="10776"/>
                      </a:cubicBezTo>
                      <a:cubicBezTo>
                        <a:pt x="26936" y="9771"/>
                        <a:pt x="27350" y="8778"/>
                        <a:pt x="27833" y="7822"/>
                      </a:cubicBezTo>
                      <a:cubicBezTo>
                        <a:pt x="28324" y="6562"/>
                        <a:pt x="28992" y="5365"/>
                        <a:pt x="29844" y="4312"/>
                      </a:cubicBezTo>
                      <a:cubicBezTo>
                        <a:pt x="30519" y="3646"/>
                        <a:pt x="31488" y="3217"/>
                        <a:pt x="32445" y="3217"/>
                      </a:cubicBezTo>
                      <a:close/>
                      <a:moveTo>
                        <a:pt x="8040" y="8587"/>
                      </a:moveTo>
                      <a:cubicBezTo>
                        <a:pt x="9958" y="8587"/>
                        <a:pt x="11805" y="9716"/>
                        <a:pt x="13122" y="11053"/>
                      </a:cubicBezTo>
                      <a:cubicBezTo>
                        <a:pt x="13524" y="11500"/>
                        <a:pt x="13865" y="11982"/>
                        <a:pt x="14238" y="12456"/>
                      </a:cubicBezTo>
                      <a:cubicBezTo>
                        <a:pt x="14666" y="12996"/>
                        <a:pt x="15134" y="13497"/>
                        <a:pt x="15586" y="14015"/>
                      </a:cubicBezTo>
                      <a:cubicBezTo>
                        <a:pt x="15826" y="14315"/>
                        <a:pt x="16053" y="14636"/>
                        <a:pt x="16332" y="14899"/>
                      </a:cubicBezTo>
                      <a:cubicBezTo>
                        <a:pt x="15280" y="15701"/>
                        <a:pt x="14347" y="16668"/>
                        <a:pt x="13562" y="17726"/>
                      </a:cubicBezTo>
                      <a:cubicBezTo>
                        <a:pt x="13219" y="18188"/>
                        <a:pt x="12928" y="18681"/>
                        <a:pt x="12674" y="19193"/>
                      </a:cubicBezTo>
                      <a:cubicBezTo>
                        <a:pt x="12494" y="19119"/>
                        <a:pt x="12316" y="19047"/>
                        <a:pt x="12136" y="18975"/>
                      </a:cubicBezTo>
                      <a:cubicBezTo>
                        <a:pt x="11610" y="18715"/>
                        <a:pt x="11108" y="18410"/>
                        <a:pt x="10589" y="18138"/>
                      </a:cubicBezTo>
                      <a:cubicBezTo>
                        <a:pt x="9955" y="17769"/>
                        <a:pt x="9386" y="17304"/>
                        <a:pt x="8764" y="16919"/>
                      </a:cubicBezTo>
                      <a:cubicBezTo>
                        <a:pt x="7931" y="16443"/>
                        <a:pt x="7206" y="15803"/>
                        <a:pt x="6452" y="15215"/>
                      </a:cubicBezTo>
                      <a:cubicBezTo>
                        <a:pt x="6015" y="14821"/>
                        <a:pt x="5564" y="14459"/>
                        <a:pt x="5181" y="14007"/>
                      </a:cubicBezTo>
                      <a:cubicBezTo>
                        <a:pt x="4854" y="13605"/>
                        <a:pt x="4689" y="13106"/>
                        <a:pt x="4524" y="12616"/>
                      </a:cubicBezTo>
                      <a:cubicBezTo>
                        <a:pt x="4060" y="10827"/>
                        <a:pt x="5382" y="9007"/>
                        <a:pt x="7154" y="8670"/>
                      </a:cubicBezTo>
                      <a:cubicBezTo>
                        <a:pt x="7450" y="8613"/>
                        <a:pt x="7746" y="8587"/>
                        <a:pt x="8040" y="8587"/>
                      </a:cubicBezTo>
                      <a:close/>
                      <a:moveTo>
                        <a:pt x="39411" y="9883"/>
                      </a:moveTo>
                      <a:cubicBezTo>
                        <a:pt x="39816" y="9883"/>
                        <a:pt x="40219" y="9979"/>
                        <a:pt x="40612" y="10211"/>
                      </a:cubicBezTo>
                      <a:cubicBezTo>
                        <a:pt x="42203" y="11194"/>
                        <a:pt x="42867" y="13201"/>
                        <a:pt x="42180" y="14941"/>
                      </a:cubicBezTo>
                      <a:cubicBezTo>
                        <a:pt x="41865" y="15854"/>
                        <a:pt x="41222" y="16597"/>
                        <a:pt x="40564" y="17286"/>
                      </a:cubicBezTo>
                      <a:cubicBezTo>
                        <a:pt x="40112" y="17757"/>
                        <a:pt x="39655" y="18228"/>
                        <a:pt x="39112" y="18595"/>
                      </a:cubicBezTo>
                      <a:cubicBezTo>
                        <a:pt x="38690" y="18894"/>
                        <a:pt x="38191" y="19123"/>
                        <a:pt x="37724" y="19359"/>
                      </a:cubicBezTo>
                      <a:cubicBezTo>
                        <a:pt x="37240" y="19646"/>
                        <a:pt x="36740" y="19894"/>
                        <a:pt x="36214" y="20081"/>
                      </a:cubicBezTo>
                      <a:cubicBezTo>
                        <a:pt x="35541" y="20256"/>
                        <a:pt x="34875" y="20467"/>
                        <a:pt x="34228" y="20723"/>
                      </a:cubicBezTo>
                      <a:cubicBezTo>
                        <a:pt x="34225" y="20724"/>
                        <a:pt x="34219" y="20726"/>
                        <a:pt x="34214" y="20727"/>
                      </a:cubicBezTo>
                      <a:cubicBezTo>
                        <a:pt x="33851" y="19694"/>
                        <a:pt x="33341" y="18712"/>
                        <a:pt x="32697" y="17826"/>
                      </a:cubicBezTo>
                      <a:cubicBezTo>
                        <a:pt x="32197" y="17139"/>
                        <a:pt x="31630" y="16479"/>
                        <a:pt x="31005" y="15884"/>
                      </a:cubicBezTo>
                      <a:cubicBezTo>
                        <a:pt x="31017" y="15873"/>
                        <a:pt x="31029" y="15860"/>
                        <a:pt x="31034" y="15844"/>
                      </a:cubicBezTo>
                      <a:cubicBezTo>
                        <a:pt x="31125" y="15735"/>
                        <a:pt x="31216" y="15626"/>
                        <a:pt x="31308" y="15519"/>
                      </a:cubicBezTo>
                      <a:cubicBezTo>
                        <a:pt x="32663" y="14126"/>
                        <a:pt x="34012" y="12693"/>
                        <a:pt x="35637" y="11616"/>
                      </a:cubicBezTo>
                      <a:cubicBezTo>
                        <a:pt x="36717" y="10935"/>
                        <a:pt x="38072" y="9883"/>
                        <a:pt x="39411" y="9883"/>
                      </a:cubicBezTo>
                      <a:close/>
                      <a:moveTo>
                        <a:pt x="5948" y="17542"/>
                      </a:moveTo>
                      <a:cubicBezTo>
                        <a:pt x="6706" y="17542"/>
                        <a:pt x="7466" y="17639"/>
                        <a:pt x="8180" y="17797"/>
                      </a:cubicBezTo>
                      <a:cubicBezTo>
                        <a:pt x="9546" y="18086"/>
                        <a:pt x="10819" y="18645"/>
                        <a:pt x="12109" y="19168"/>
                      </a:cubicBezTo>
                      <a:cubicBezTo>
                        <a:pt x="12264" y="19242"/>
                        <a:pt x="12421" y="19313"/>
                        <a:pt x="12580" y="19379"/>
                      </a:cubicBezTo>
                      <a:cubicBezTo>
                        <a:pt x="12136" y="20322"/>
                        <a:pt x="11829" y="21330"/>
                        <a:pt x="11624" y="22355"/>
                      </a:cubicBezTo>
                      <a:cubicBezTo>
                        <a:pt x="11318" y="23823"/>
                        <a:pt x="11154" y="25347"/>
                        <a:pt x="11327" y="26835"/>
                      </a:cubicBezTo>
                      <a:cubicBezTo>
                        <a:pt x="11318" y="26837"/>
                        <a:pt x="11308" y="26838"/>
                        <a:pt x="11298" y="26844"/>
                      </a:cubicBezTo>
                      <a:cubicBezTo>
                        <a:pt x="11259" y="26844"/>
                        <a:pt x="11219" y="26846"/>
                        <a:pt x="11179" y="26846"/>
                      </a:cubicBezTo>
                      <a:cubicBezTo>
                        <a:pt x="10803" y="26814"/>
                        <a:pt x="10423" y="26792"/>
                        <a:pt x="10046" y="26774"/>
                      </a:cubicBezTo>
                      <a:cubicBezTo>
                        <a:pt x="8300" y="26532"/>
                        <a:pt x="6557" y="26229"/>
                        <a:pt x="4851" y="25761"/>
                      </a:cubicBezTo>
                      <a:cubicBezTo>
                        <a:pt x="3274" y="25322"/>
                        <a:pt x="1536" y="24740"/>
                        <a:pt x="678" y="23237"/>
                      </a:cubicBezTo>
                      <a:cubicBezTo>
                        <a:pt x="441" y="22818"/>
                        <a:pt x="416" y="22300"/>
                        <a:pt x="440" y="21823"/>
                      </a:cubicBezTo>
                      <a:cubicBezTo>
                        <a:pt x="475" y="21474"/>
                        <a:pt x="640" y="21185"/>
                        <a:pt x="766" y="20858"/>
                      </a:cubicBezTo>
                      <a:cubicBezTo>
                        <a:pt x="973" y="20268"/>
                        <a:pt x="1240" y="19689"/>
                        <a:pt x="1638" y="19201"/>
                      </a:cubicBezTo>
                      <a:cubicBezTo>
                        <a:pt x="2743" y="17979"/>
                        <a:pt x="4339" y="17542"/>
                        <a:pt x="5948" y="17542"/>
                      </a:cubicBezTo>
                      <a:close/>
                      <a:moveTo>
                        <a:pt x="42130" y="19536"/>
                      </a:moveTo>
                      <a:cubicBezTo>
                        <a:pt x="42807" y="19536"/>
                        <a:pt x="43484" y="19581"/>
                        <a:pt x="44112" y="19846"/>
                      </a:cubicBezTo>
                      <a:cubicBezTo>
                        <a:pt x="44548" y="20040"/>
                        <a:pt x="44925" y="20348"/>
                        <a:pt x="45209" y="20734"/>
                      </a:cubicBezTo>
                      <a:cubicBezTo>
                        <a:pt x="45488" y="21026"/>
                        <a:pt x="45734" y="21355"/>
                        <a:pt x="45809" y="21762"/>
                      </a:cubicBezTo>
                      <a:cubicBezTo>
                        <a:pt x="45895" y="22133"/>
                        <a:pt x="45906" y="22520"/>
                        <a:pt x="45900" y="22901"/>
                      </a:cubicBezTo>
                      <a:cubicBezTo>
                        <a:pt x="45896" y="23440"/>
                        <a:pt x="45888" y="23992"/>
                        <a:pt x="45649" y="24488"/>
                      </a:cubicBezTo>
                      <a:cubicBezTo>
                        <a:pt x="45147" y="25736"/>
                        <a:pt x="43995" y="26550"/>
                        <a:pt x="42801" y="27077"/>
                      </a:cubicBezTo>
                      <a:cubicBezTo>
                        <a:pt x="41706" y="27452"/>
                        <a:pt x="40553" y="27628"/>
                        <a:pt x="39394" y="27682"/>
                      </a:cubicBezTo>
                      <a:cubicBezTo>
                        <a:pt x="39261" y="27690"/>
                        <a:pt x="39129" y="27693"/>
                        <a:pt x="38996" y="27693"/>
                      </a:cubicBezTo>
                      <a:cubicBezTo>
                        <a:pt x="37791" y="27693"/>
                        <a:pt x="36609" y="27405"/>
                        <a:pt x="35417" y="27228"/>
                      </a:cubicBezTo>
                      <a:cubicBezTo>
                        <a:pt x="35337" y="27213"/>
                        <a:pt x="35257" y="27197"/>
                        <a:pt x="35177" y="27182"/>
                      </a:cubicBezTo>
                      <a:cubicBezTo>
                        <a:pt x="35175" y="27183"/>
                        <a:pt x="35172" y="27183"/>
                        <a:pt x="35170" y="27183"/>
                      </a:cubicBezTo>
                      <a:cubicBezTo>
                        <a:pt x="35059" y="27183"/>
                        <a:pt x="34754" y="27069"/>
                        <a:pt x="34553" y="27061"/>
                      </a:cubicBezTo>
                      <a:cubicBezTo>
                        <a:pt x="34575" y="26919"/>
                        <a:pt x="34599" y="26779"/>
                        <a:pt x="34627" y="26638"/>
                      </a:cubicBezTo>
                      <a:cubicBezTo>
                        <a:pt x="35038" y="24742"/>
                        <a:pt x="34894" y="22754"/>
                        <a:pt x="34283" y="20918"/>
                      </a:cubicBezTo>
                      <a:cubicBezTo>
                        <a:pt x="34626" y="20826"/>
                        <a:pt x="34961" y="20705"/>
                        <a:pt x="35293" y="20579"/>
                      </a:cubicBezTo>
                      <a:cubicBezTo>
                        <a:pt x="35606" y="20458"/>
                        <a:pt x="35930" y="20366"/>
                        <a:pt x="36249" y="20262"/>
                      </a:cubicBezTo>
                      <a:cubicBezTo>
                        <a:pt x="36465" y="20205"/>
                        <a:pt x="36681" y="20150"/>
                        <a:pt x="36898" y="20099"/>
                      </a:cubicBezTo>
                      <a:cubicBezTo>
                        <a:pt x="38338" y="19801"/>
                        <a:pt x="39783" y="19581"/>
                        <a:pt x="41258" y="19547"/>
                      </a:cubicBezTo>
                      <a:cubicBezTo>
                        <a:pt x="41546" y="19544"/>
                        <a:pt x="41838" y="19536"/>
                        <a:pt x="42130" y="19536"/>
                      </a:cubicBezTo>
                      <a:close/>
                      <a:moveTo>
                        <a:pt x="11100" y="27030"/>
                      </a:moveTo>
                      <a:cubicBezTo>
                        <a:pt x="11148" y="27034"/>
                        <a:pt x="11196" y="27038"/>
                        <a:pt x="11246" y="27042"/>
                      </a:cubicBezTo>
                      <a:cubicBezTo>
                        <a:pt x="11281" y="27046"/>
                        <a:pt x="11318" y="27049"/>
                        <a:pt x="11354" y="27049"/>
                      </a:cubicBezTo>
                      <a:cubicBezTo>
                        <a:pt x="11433" y="27616"/>
                        <a:pt x="11561" y="28177"/>
                        <a:pt x="11751" y="28727"/>
                      </a:cubicBezTo>
                      <a:cubicBezTo>
                        <a:pt x="12043" y="29634"/>
                        <a:pt x="12506" y="30469"/>
                        <a:pt x="13028" y="31260"/>
                      </a:cubicBezTo>
                      <a:cubicBezTo>
                        <a:pt x="13343" y="31746"/>
                        <a:pt x="13656" y="32238"/>
                        <a:pt x="14006" y="32700"/>
                      </a:cubicBezTo>
                      <a:cubicBezTo>
                        <a:pt x="12801" y="33026"/>
                        <a:pt x="11675" y="33569"/>
                        <a:pt x="10470" y="33900"/>
                      </a:cubicBezTo>
                      <a:cubicBezTo>
                        <a:pt x="8896" y="34343"/>
                        <a:pt x="7278" y="34577"/>
                        <a:pt x="5651" y="34697"/>
                      </a:cubicBezTo>
                      <a:cubicBezTo>
                        <a:pt x="5529" y="34709"/>
                        <a:pt x="5407" y="34714"/>
                        <a:pt x="5285" y="34714"/>
                      </a:cubicBezTo>
                      <a:cubicBezTo>
                        <a:pt x="3952" y="34714"/>
                        <a:pt x="2633" y="34031"/>
                        <a:pt x="2369" y="32614"/>
                      </a:cubicBezTo>
                      <a:cubicBezTo>
                        <a:pt x="2164" y="31616"/>
                        <a:pt x="2227" y="30707"/>
                        <a:pt x="2886" y="29882"/>
                      </a:cubicBezTo>
                      <a:cubicBezTo>
                        <a:pt x="4102" y="28253"/>
                        <a:pt x="6136" y="27681"/>
                        <a:pt x="8039" y="27299"/>
                      </a:cubicBezTo>
                      <a:cubicBezTo>
                        <a:pt x="8691" y="27200"/>
                        <a:pt x="9350" y="27236"/>
                        <a:pt x="9996" y="27091"/>
                      </a:cubicBezTo>
                      <a:cubicBezTo>
                        <a:pt x="10362" y="27060"/>
                        <a:pt x="10734" y="27052"/>
                        <a:pt x="11100" y="27030"/>
                      </a:cubicBezTo>
                      <a:close/>
                      <a:moveTo>
                        <a:pt x="34580" y="27316"/>
                      </a:moveTo>
                      <a:cubicBezTo>
                        <a:pt x="34672" y="27316"/>
                        <a:pt x="34765" y="27342"/>
                        <a:pt x="34866" y="27350"/>
                      </a:cubicBezTo>
                      <a:cubicBezTo>
                        <a:pt x="35048" y="27369"/>
                        <a:pt x="35229" y="27392"/>
                        <a:pt x="35409" y="27418"/>
                      </a:cubicBezTo>
                      <a:cubicBezTo>
                        <a:pt x="35615" y="27464"/>
                        <a:pt x="35822" y="27509"/>
                        <a:pt x="36029" y="27543"/>
                      </a:cubicBezTo>
                      <a:cubicBezTo>
                        <a:pt x="37059" y="27824"/>
                        <a:pt x="38115" y="28066"/>
                        <a:pt x="39137" y="28381"/>
                      </a:cubicBezTo>
                      <a:cubicBezTo>
                        <a:pt x="40122" y="28782"/>
                        <a:pt x="41090" y="29227"/>
                        <a:pt x="41998" y="29782"/>
                      </a:cubicBezTo>
                      <a:cubicBezTo>
                        <a:pt x="42779" y="30266"/>
                        <a:pt x="43605" y="30791"/>
                        <a:pt x="44032" y="31637"/>
                      </a:cubicBezTo>
                      <a:cubicBezTo>
                        <a:pt x="44254" y="32110"/>
                        <a:pt x="44366" y="32652"/>
                        <a:pt x="44344" y="33177"/>
                      </a:cubicBezTo>
                      <a:cubicBezTo>
                        <a:pt x="44253" y="33763"/>
                        <a:pt x="44057" y="34360"/>
                        <a:pt x="43762" y="34879"/>
                      </a:cubicBezTo>
                      <a:cubicBezTo>
                        <a:pt x="43054" y="36113"/>
                        <a:pt x="41702" y="36837"/>
                        <a:pt x="40310" y="36996"/>
                      </a:cubicBezTo>
                      <a:cubicBezTo>
                        <a:pt x="40160" y="37009"/>
                        <a:pt x="40011" y="37015"/>
                        <a:pt x="39862" y="37015"/>
                      </a:cubicBezTo>
                      <a:cubicBezTo>
                        <a:pt x="38405" y="37015"/>
                        <a:pt x="37001" y="36408"/>
                        <a:pt x="35853" y="35525"/>
                      </a:cubicBezTo>
                      <a:cubicBezTo>
                        <a:pt x="35830" y="35510"/>
                        <a:pt x="35807" y="35492"/>
                        <a:pt x="35784" y="35478"/>
                      </a:cubicBezTo>
                      <a:cubicBezTo>
                        <a:pt x="35338" y="35095"/>
                        <a:pt x="34877" y="34735"/>
                        <a:pt x="34415" y="34391"/>
                      </a:cubicBezTo>
                      <a:cubicBezTo>
                        <a:pt x="33644" y="33779"/>
                        <a:pt x="32883" y="33146"/>
                        <a:pt x="31992" y="32728"/>
                      </a:cubicBezTo>
                      <a:cubicBezTo>
                        <a:pt x="32389" y="32205"/>
                        <a:pt x="32753" y="31651"/>
                        <a:pt x="33090" y="31083"/>
                      </a:cubicBezTo>
                      <a:cubicBezTo>
                        <a:pt x="33559" y="30289"/>
                        <a:pt x="33999" y="29466"/>
                        <a:pt x="34275" y="28584"/>
                      </a:cubicBezTo>
                      <a:cubicBezTo>
                        <a:pt x="34399" y="28169"/>
                        <a:pt x="34455" y="27743"/>
                        <a:pt x="34515" y="27316"/>
                      </a:cubicBezTo>
                      <a:cubicBezTo>
                        <a:pt x="34522" y="27317"/>
                        <a:pt x="34529" y="27318"/>
                        <a:pt x="34537" y="27318"/>
                      </a:cubicBezTo>
                      <a:cubicBezTo>
                        <a:pt x="34540" y="27318"/>
                        <a:pt x="34543" y="27318"/>
                        <a:pt x="34546" y="27317"/>
                      </a:cubicBezTo>
                      <a:cubicBezTo>
                        <a:pt x="34557" y="27316"/>
                        <a:pt x="34569" y="27316"/>
                        <a:pt x="34580" y="27316"/>
                      </a:cubicBezTo>
                      <a:close/>
                      <a:moveTo>
                        <a:pt x="22800" y="12803"/>
                      </a:moveTo>
                      <a:cubicBezTo>
                        <a:pt x="22857" y="12803"/>
                        <a:pt x="22914" y="12803"/>
                        <a:pt x="22971" y="12804"/>
                      </a:cubicBezTo>
                      <a:cubicBezTo>
                        <a:pt x="24027" y="12859"/>
                        <a:pt x="25069" y="13008"/>
                        <a:pt x="26112" y="13197"/>
                      </a:cubicBezTo>
                      <a:cubicBezTo>
                        <a:pt x="26362" y="13281"/>
                        <a:pt x="26614" y="13373"/>
                        <a:pt x="26863" y="13472"/>
                      </a:cubicBezTo>
                      <a:cubicBezTo>
                        <a:pt x="26837" y="13465"/>
                        <a:pt x="26812" y="13457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93" y="13452"/>
                        <a:pt x="26800" y="13455"/>
                        <a:pt x="26809" y="13457"/>
                      </a:cubicBezTo>
                      <a:cubicBezTo>
                        <a:pt x="26816" y="13458"/>
                        <a:pt x="26824" y="13461"/>
                        <a:pt x="26832" y="13464"/>
                      </a:cubicBezTo>
                      <a:lnTo>
                        <a:pt x="26833" y="13464"/>
                      </a:lnTo>
                      <a:cubicBezTo>
                        <a:pt x="26834" y="13465"/>
                        <a:pt x="26834" y="13465"/>
                        <a:pt x="26836" y="13465"/>
                      </a:cubicBezTo>
                      <a:cubicBezTo>
                        <a:pt x="26850" y="13473"/>
                        <a:pt x="26865" y="13479"/>
                        <a:pt x="26880" y="13485"/>
                      </a:cubicBezTo>
                      <a:cubicBezTo>
                        <a:pt x="26945" y="13509"/>
                        <a:pt x="27012" y="13533"/>
                        <a:pt x="27076" y="13560"/>
                      </a:cubicBezTo>
                      <a:cubicBezTo>
                        <a:pt x="27109" y="13575"/>
                        <a:pt x="27141" y="13592"/>
                        <a:pt x="27174" y="13606"/>
                      </a:cubicBezTo>
                      <a:cubicBezTo>
                        <a:pt x="27208" y="13622"/>
                        <a:pt x="27241" y="13636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4" y="13649"/>
                        <a:pt x="27273" y="13649"/>
                        <a:pt x="27272" y="13648"/>
                      </a:cubicBezTo>
                      <a:lnTo>
                        <a:pt x="27272" y="13648"/>
                      </a:lnTo>
                      <a:cubicBezTo>
                        <a:pt x="27276" y="13650"/>
                        <a:pt x="27279" y="13651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0" y="13651"/>
                        <a:pt x="27277" y="13650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8" y="13651"/>
                        <a:pt x="27281" y="13652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283" y="13653"/>
                        <a:pt x="27283" y="13653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3" y="13653"/>
                        <a:pt x="27284" y="13653"/>
                        <a:pt x="27284" y="13653"/>
                      </a:cubicBezTo>
                      <a:cubicBezTo>
                        <a:pt x="27284" y="13653"/>
                        <a:pt x="27284" y="13653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360" y="13683"/>
                        <a:pt x="27434" y="13717"/>
                        <a:pt x="27509" y="13751"/>
                      </a:cubicBezTo>
                      <a:cubicBezTo>
                        <a:pt x="27511" y="13752"/>
                        <a:pt x="27513" y="13753"/>
                        <a:pt x="27515" y="13753"/>
                      </a:cubicBezTo>
                      <a:cubicBezTo>
                        <a:pt x="27518" y="13756"/>
                        <a:pt x="27522" y="13757"/>
                        <a:pt x="27526" y="13759"/>
                      </a:cubicBezTo>
                      <a:lnTo>
                        <a:pt x="27525" y="13759"/>
                      </a:lnTo>
                      <a:cubicBezTo>
                        <a:pt x="27627" y="13805"/>
                        <a:pt x="27726" y="13852"/>
                        <a:pt x="27826" y="13903"/>
                      </a:cubicBezTo>
                      <a:cubicBezTo>
                        <a:pt x="27920" y="13951"/>
                        <a:pt x="28010" y="14003"/>
                        <a:pt x="28104" y="14054"/>
                      </a:cubicBezTo>
                      <a:lnTo>
                        <a:pt x="28104" y="14053"/>
                      </a:lnTo>
                      <a:cubicBezTo>
                        <a:pt x="28148" y="14077"/>
                        <a:pt x="28193" y="14101"/>
                        <a:pt x="28238" y="14126"/>
                      </a:cubicBezTo>
                      <a:cubicBezTo>
                        <a:pt x="28289" y="14155"/>
                        <a:pt x="28339" y="14186"/>
                        <a:pt x="28387" y="14219"/>
                      </a:cubicBezTo>
                      <a:cubicBezTo>
                        <a:pt x="28450" y="14251"/>
                        <a:pt x="28513" y="14286"/>
                        <a:pt x="28574" y="14324"/>
                      </a:cubicBezTo>
                      <a:cubicBezTo>
                        <a:pt x="28605" y="14337"/>
                        <a:pt x="28635" y="14354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665" y="14370"/>
                        <a:pt x="28665" y="14370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716" y="14396"/>
                        <a:pt x="28766" y="14423"/>
                        <a:pt x="28815" y="14451"/>
                      </a:cubicBezTo>
                      <a:cubicBezTo>
                        <a:pt x="28943" y="14524"/>
                        <a:pt x="29065" y="14604"/>
                        <a:pt x="29187" y="14686"/>
                      </a:cubicBezTo>
                      <a:cubicBezTo>
                        <a:pt x="29223" y="14711"/>
                        <a:pt x="29259" y="14735"/>
                        <a:pt x="29295" y="14757"/>
                      </a:cubicBezTo>
                      <a:cubicBezTo>
                        <a:pt x="29295" y="14757"/>
                        <a:pt x="29295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316" y="14772"/>
                        <a:pt x="29337" y="14785"/>
                        <a:pt x="29358" y="14800"/>
                      </a:cubicBezTo>
                      <a:cubicBezTo>
                        <a:pt x="29392" y="14821"/>
                        <a:pt x="29427" y="14844"/>
                        <a:pt x="29460" y="14867"/>
                      </a:cubicBezTo>
                      <a:cubicBezTo>
                        <a:pt x="30315" y="15446"/>
                        <a:pt x="31078" y="16164"/>
                        <a:pt x="31763" y="16941"/>
                      </a:cubicBezTo>
                      <a:cubicBezTo>
                        <a:pt x="34325" y="19841"/>
                        <a:pt x="35217" y="23539"/>
                        <a:pt x="34328" y="27296"/>
                      </a:cubicBezTo>
                      <a:cubicBezTo>
                        <a:pt x="34225" y="28564"/>
                        <a:pt x="33668" y="29728"/>
                        <a:pt x="33032" y="30813"/>
                      </a:cubicBezTo>
                      <a:cubicBezTo>
                        <a:pt x="32662" y="31432"/>
                        <a:pt x="32275" y="32048"/>
                        <a:pt x="31842" y="32625"/>
                      </a:cubicBezTo>
                      <a:cubicBezTo>
                        <a:pt x="31841" y="32630"/>
                        <a:pt x="31839" y="32633"/>
                        <a:pt x="31838" y="32638"/>
                      </a:cubicBezTo>
                      <a:cubicBezTo>
                        <a:pt x="31834" y="32651"/>
                        <a:pt x="31825" y="32663"/>
                        <a:pt x="31815" y="32676"/>
                      </a:cubicBezTo>
                      <a:cubicBezTo>
                        <a:pt x="31812" y="32680"/>
                        <a:pt x="31810" y="32685"/>
                        <a:pt x="31806" y="32689"/>
                      </a:cubicBezTo>
                      <a:cubicBezTo>
                        <a:pt x="31797" y="32700"/>
                        <a:pt x="31788" y="32709"/>
                        <a:pt x="31780" y="32719"/>
                      </a:cubicBezTo>
                      <a:cubicBezTo>
                        <a:pt x="31779" y="32719"/>
                        <a:pt x="31779" y="32720"/>
                        <a:pt x="31778" y="32721"/>
                      </a:cubicBezTo>
                      <a:cubicBezTo>
                        <a:pt x="31769" y="32731"/>
                        <a:pt x="31759" y="32741"/>
                        <a:pt x="31750" y="32750"/>
                      </a:cubicBezTo>
                      <a:cubicBezTo>
                        <a:pt x="31747" y="32753"/>
                        <a:pt x="31743" y="32757"/>
                        <a:pt x="31740" y="32760"/>
                      </a:cubicBezTo>
                      <a:lnTo>
                        <a:pt x="31740" y="32761"/>
                      </a:lnTo>
                      <a:cubicBezTo>
                        <a:pt x="31738" y="32764"/>
                        <a:pt x="31734" y="32766"/>
                        <a:pt x="31732" y="32769"/>
                      </a:cubicBezTo>
                      <a:cubicBezTo>
                        <a:pt x="31352" y="33260"/>
                        <a:pt x="30934" y="33719"/>
                        <a:pt x="30456" y="34123"/>
                      </a:cubicBezTo>
                      <a:cubicBezTo>
                        <a:pt x="29845" y="34658"/>
                        <a:pt x="29252" y="35232"/>
                        <a:pt x="28531" y="35622"/>
                      </a:cubicBezTo>
                      <a:cubicBezTo>
                        <a:pt x="27532" y="36218"/>
                        <a:pt x="26417" y="36576"/>
                        <a:pt x="25290" y="36847"/>
                      </a:cubicBezTo>
                      <a:cubicBezTo>
                        <a:pt x="24496" y="36929"/>
                        <a:pt x="23770" y="37089"/>
                        <a:pt x="22999" y="37120"/>
                      </a:cubicBezTo>
                      <a:cubicBezTo>
                        <a:pt x="22987" y="37115"/>
                        <a:pt x="22975" y="37112"/>
                        <a:pt x="22961" y="37112"/>
                      </a:cubicBezTo>
                      <a:cubicBezTo>
                        <a:pt x="22959" y="37112"/>
                        <a:pt x="22957" y="37112"/>
                        <a:pt x="22955" y="37112"/>
                      </a:cubicBezTo>
                      <a:cubicBezTo>
                        <a:pt x="22870" y="37123"/>
                        <a:pt x="22785" y="37127"/>
                        <a:pt x="22701" y="37127"/>
                      </a:cubicBezTo>
                      <a:cubicBezTo>
                        <a:pt x="22593" y="37126"/>
                        <a:pt x="22484" y="37121"/>
                        <a:pt x="22373" y="37115"/>
                      </a:cubicBezTo>
                      <a:cubicBezTo>
                        <a:pt x="22167" y="37097"/>
                        <a:pt x="21961" y="37070"/>
                        <a:pt x="21755" y="37054"/>
                      </a:cubicBezTo>
                      <a:cubicBezTo>
                        <a:pt x="20680" y="36939"/>
                        <a:pt x="19648" y="36571"/>
                        <a:pt x="18668" y="36128"/>
                      </a:cubicBezTo>
                      <a:cubicBezTo>
                        <a:pt x="16447" y="35117"/>
                        <a:pt x="14548" y="33419"/>
                        <a:pt x="13291" y="31325"/>
                      </a:cubicBezTo>
                      <a:cubicBezTo>
                        <a:pt x="12741" y="30492"/>
                        <a:pt x="12231" y="29623"/>
                        <a:pt x="11927" y="28663"/>
                      </a:cubicBezTo>
                      <a:cubicBezTo>
                        <a:pt x="11233" y="26661"/>
                        <a:pt x="11372" y="24499"/>
                        <a:pt x="11797" y="22450"/>
                      </a:cubicBezTo>
                      <a:cubicBezTo>
                        <a:pt x="12102" y="20894"/>
                        <a:pt x="12637" y="19376"/>
                        <a:pt x="13550" y="18068"/>
                      </a:cubicBezTo>
                      <a:cubicBezTo>
                        <a:pt x="14367" y="16914"/>
                        <a:pt x="15363" y="15861"/>
                        <a:pt x="16501" y="15006"/>
                      </a:cubicBezTo>
                      <a:cubicBezTo>
                        <a:pt x="16526" y="14999"/>
                        <a:pt x="16548" y="14983"/>
                        <a:pt x="16560" y="14959"/>
                      </a:cubicBezTo>
                      <a:cubicBezTo>
                        <a:pt x="17467" y="14285"/>
                        <a:pt x="18463" y="13736"/>
                        <a:pt x="19531" y="13361"/>
                      </a:cubicBezTo>
                      <a:cubicBezTo>
                        <a:pt x="19902" y="13235"/>
                        <a:pt x="20278" y="13131"/>
                        <a:pt x="20660" y="13046"/>
                      </a:cubicBezTo>
                      <a:cubicBezTo>
                        <a:pt x="20661" y="13047"/>
                        <a:pt x="20661" y="13048"/>
                        <a:pt x="20662" y="13049"/>
                      </a:cubicBezTo>
                      <a:cubicBezTo>
                        <a:pt x="20678" y="13043"/>
                        <a:pt x="20694" y="13040"/>
                        <a:pt x="20709" y="13038"/>
                      </a:cubicBezTo>
                      <a:cubicBezTo>
                        <a:pt x="20729" y="13034"/>
                        <a:pt x="20751" y="13030"/>
                        <a:pt x="20773" y="13026"/>
                      </a:cubicBezTo>
                      <a:cubicBezTo>
                        <a:pt x="20775" y="13024"/>
                        <a:pt x="20776" y="13022"/>
                        <a:pt x="20778" y="13018"/>
                      </a:cubicBezTo>
                      <a:cubicBezTo>
                        <a:pt x="21442" y="12878"/>
                        <a:pt x="22120" y="12803"/>
                        <a:pt x="22800" y="12803"/>
                      </a:cubicBezTo>
                      <a:close/>
                      <a:moveTo>
                        <a:pt x="14176" y="32918"/>
                      </a:moveTo>
                      <a:cubicBezTo>
                        <a:pt x="14278" y="33045"/>
                        <a:pt x="14383" y="33171"/>
                        <a:pt x="14493" y="33291"/>
                      </a:cubicBezTo>
                      <a:cubicBezTo>
                        <a:pt x="15475" y="34347"/>
                        <a:pt x="16636" y="35267"/>
                        <a:pt x="17911" y="35961"/>
                      </a:cubicBezTo>
                      <a:cubicBezTo>
                        <a:pt x="17905" y="35988"/>
                        <a:pt x="17903" y="36018"/>
                        <a:pt x="17894" y="36045"/>
                      </a:cubicBezTo>
                      <a:cubicBezTo>
                        <a:pt x="17499" y="36971"/>
                        <a:pt x="16946" y="37819"/>
                        <a:pt x="16483" y="38710"/>
                      </a:cubicBezTo>
                      <a:cubicBezTo>
                        <a:pt x="16183" y="39224"/>
                        <a:pt x="15887" y="39742"/>
                        <a:pt x="15503" y="40204"/>
                      </a:cubicBezTo>
                      <a:cubicBezTo>
                        <a:pt x="15013" y="40895"/>
                        <a:pt x="14572" y="41623"/>
                        <a:pt x="13953" y="42216"/>
                      </a:cubicBezTo>
                      <a:cubicBezTo>
                        <a:pt x="13561" y="42644"/>
                        <a:pt x="13004" y="42850"/>
                        <a:pt x="12485" y="43085"/>
                      </a:cubicBezTo>
                      <a:cubicBezTo>
                        <a:pt x="12103" y="43243"/>
                        <a:pt x="11697" y="43369"/>
                        <a:pt x="11278" y="43388"/>
                      </a:cubicBezTo>
                      <a:cubicBezTo>
                        <a:pt x="11271" y="43388"/>
                        <a:pt x="11265" y="43388"/>
                        <a:pt x="11259" y="43388"/>
                      </a:cubicBezTo>
                      <a:cubicBezTo>
                        <a:pt x="10734" y="43388"/>
                        <a:pt x="10289" y="43102"/>
                        <a:pt x="9853" y="42834"/>
                      </a:cubicBezTo>
                      <a:cubicBezTo>
                        <a:pt x="9552" y="42660"/>
                        <a:pt x="9259" y="42459"/>
                        <a:pt x="9039" y="42187"/>
                      </a:cubicBezTo>
                      <a:cubicBezTo>
                        <a:pt x="8652" y="41694"/>
                        <a:pt x="8259" y="41172"/>
                        <a:pt x="8062" y="40567"/>
                      </a:cubicBezTo>
                      <a:cubicBezTo>
                        <a:pt x="7804" y="39300"/>
                        <a:pt x="7912" y="37923"/>
                        <a:pt x="8612" y="36809"/>
                      </a:cubicBezTo>
                      <a:cubicBezTo>
                        <a:pt x="9373" y="35684"/>
                        <a:pt x="10422" y="34793"/>
                        <a:pt x="11579" y="34094"/>
                      </a:cubicBezTo>
                      <a:cubicBezTo>
                        <a:pt x="12391" y="33662"/>
                        <a:pt x="13228" y="33286"/>
                        <a:pt x="14084" y="32949"/>
                      </a:cubicBezTo>
                      <a:cubicBezTo>
                        <a:pt x="14113" y="32936"/>
                        <a:pt x="14145" y="32928"/>
                        <a:pt x="14176" y="32918"/>
                      </a:cubicBezTo>
                      <a:close/>
                      <a:moveTo>
                        <a:pt x="31869" y="32889"/>
                      </a:moveTo>
                      <a:cubicBezTo>
                        <a:pt x="31897" y="32907"/>
                        <a:pt x="31923" y="32925"/>
                        <a:pt x="31952" y="32942"/>
                      </a:cubicBezTo>
                      <a:cubicBezTo>
                        <a:pt x="32360" y="33078"/>
                        <a:pt x="32711" y="33334"/>
                        <a:pt x="33064" y="33578"/>
                      </a:cubicBezTo>
                      <a:cubicBezTo>
                        <a:pt x="34626" y="34808"/>
                        <a:pt x="36329" y="35938"/>
                        <a:pt x="37517" y="37566"/>
                      </a:cubicBezTo>
                      <a:cubicBezTo>
                        <a:pt x="38317" y="38631"/>
                        <a:pt x="38905" y="39723"/>
                        <a:pt x="38610" y="41100"/>
                      </a:cubicBezTo>
                      <a:cubicBezTo>
                        <a:pt x="38293" y="42269"/>
                        <a:pt x="37285" y="43277"/>
                        <a:pt x="36073" y="43485"/>
                      </a:cubicBezTo>
                      <a:cubicBezTo>
                        <a:pt x="35953" y="43493"/>
                        <a:pt x="35833" y="43497"/>
                        <a:pt x="35712" y="43497"/>
                      </a:cubicBezTo>
                      <a:cubicBezTo>
                        <a:pt x="34392" y="43497"/>
                        <a:pt x="33045" y="43035"/>
                        <a:pt x="32032" y="42189"/>
                      </a:cubicBezTo>
                      <a:cubicBezTo>
                        <a:pt x="31325" y="41596"/>
                        <a:pt x="30696" y="40914"/>
                        <a:pt x="30192" y="40140"/>
                      </a:cubicBezTo>
                      <a:cubicBezTo>
                        <a:pt x="29995" y="39811"/>
                        <a:pt x="29811" y="39475"/>
                        <a:pt x="29631" y="39135"/>
                      </a:cubicBezTo>
                      <a:cubicBezTo>
                        <a:pt x="29625" y="39120"/>
                        <a:pt x="29620" y="39104"/>
                        <a:pt x="29613" y="39089"/>
                      </a:cubicBezTo>
                      <a:cubicBezTo>
                        <a:pt x="29291" y="38436"/>
                        <a:pt x="29055" y="37744"/>
                        <a:pt x="28712" y="37102"/>
                      </a:cubicBezTo>
                      <a:cubicBezTo>
                        <a:pt x="28611" y="36990"/>
                        <a:pt x="28295" y="36335"/>
                        <a:pt x="28059" y="36088"/>
                      </a:cubicBezTo>
                      <a:cubicBezTo>
                        <a:pt x="28154" y="36041"/>
                        <a:pt x="28248" y="35992"/>
                        <a:pt x="28340" y="35940"/>
                      </a:cubicBezTo>
                      <a:cubicBezTo>
                        <a:pt x="29049" y="35587"/>
                        <a:pt x="29663" y="35088"/>
                        <a:pt x="30247" y="34559"/>
                      </a:cubicBezTo>
                      <a:cubicBezTo>
                        <a:pt x="30858" y="34066"/>
                        <a:pt x="31390" y="33500"/>
                        <a:pt x="31869" y="32889"/>
                      </a:cubicBezTo>
                      <a:close/>
                      <a:moveTo>
                        <a:pt x="18113" y="36071"/>
                      </a:moveTo>
                      <a:cubicBezTo>
                        <a:pt x="19314" y="36695"/>
                        <a:pt x="20612" y="37118"/>
                        <a:pt x="21960" y="37266"/>
                      </a:cubicBezTo>
                      <a:cubicBezTo>
                        <a:pt x="21996" y="37291"/>
                        <a:pt x="22055" y="37299"/>
                        <a:pt x="22101" y="37302"/>
                      </a:cubicBezTo>
                      <a:cubicBezTo>
                        <a:pt x="22199" y="37302"/>
                        <a:pt x="22297" y="37301"/>
                        <a:pt x="22397" y="37301"/>
                      </a:cubicBezTo>
                      <a:cubicBezTo>
                        <a:pt x="22461" y="37304"/>
                        <a:pt x="22524" y="37312"/>
                        <a:pt x="22588" y="37315"/>
                      </a:cubicBezTo>
                      <a:cubicBezTo>
                        <a:pt x="22605" y="37310"/>
                        <a:pt x="22627" y="37309"/>
                        <a:pt x="22652" y="37309"/>
                      </a:cubicBezTo>
                      <a:cubicBezTo>
                        <a:pt x="22682" y="37309"/>
                        <a:pt x="22717" y="37311"/>
                        <a:pt x="22752" y="37314"/>
                      </a:cubicBezTo>
                      <a:cubicBezTo>
                        <a:pt x="22787" y="37316"/>
                        <a:pt x="22822" y="37318"/>
                        <a:pt x="22856" y="37318"/>
                      </a:cubicBezTo>
                      <a:lnTo>
                        <a:pt x="22857" y="37318"/>
                      </a:lnTo>
                      <a:cubicBezTo>
                        <a:pt x="22859" y="37327"/>
                        <a:pt x="22860" y="37336"/>
                        <a:pt x="22862" y="37346"/>
                      </a:cubicBezTo>
                      <a:cubicBezTo>
                        <a:pt x="22861" y="37363"/>
                        <a:pt x="22861" y="37380"/>
                        <a:pt x="22862" y="37395"/>
                      </a:cubicBezTo>
                      <a:cubicBezTo>
                        <a:pt x="22900" y="38023"/>
                        <a:pt x="22909" y="38654"/>
                        <a:pt x="22924" y="39285"/>
                      </a:cubicBezTo>
                      <a:cubicBezTo>
                        <a:pt x="22885" y="40088"/>
                        <a:pt x="22789" y="40888"/>
                        <a:pt x="22670" y="41684"/>
                      </a:cubicBezTo>
                      <a:cubicBezTo>
                        <a:pt x="22407" y="42858"/>
                        <a:pt x="22095" y="44057"/>
                        <a:pt x="21508" y="45114"/>
                      </a:cubicBezTo>
                      <a:cubicBezTo>
                        <a:pt x="20900" y="46009"/>
                        <a:pt x="20108" y="46536"/>
                        <a:pt x="19161" y="46536"/>
                      </a:cubicBezTo>
                      <a:cubicBezTo>
                        <a:pt x="18830" y="46536"/>
                        <a:pt x="18480" y="46472"/>
                        <a:pt x="18112" y="46336"/>
                      </a:cubicBezTo>
                      <a:cubicBezTo>
                        <a:pt x="17013" y="46071"/>
                        <a:pt x="16334" y="45080"/>
                        <a:pt x="16021" y="44048"/>
                      </a:cubicBezTo>
                      <a:cubicBezTo>
                        <a:pt x="15723" y="43162"/>
                        <a:pt x="15622" y="42226"/>
                        <a:pt x="15789" y="41304"/>
                      </a:cubicBezTo>
                      <a:cubicBezTo>
                        <a:pt x="15903" y="40350"/>
                        <a:pt x="16284" y="39496"/>
                        <a:pt x="16725" y="38666"/>
                      </a:cubicBezTo>
                      <a:cubicBezTo>
                        <a:pt x="16782" y="38569"/>
                        <a:pt x="16839" y="38472"/>
                        <a:pt x="16897" y="38376"/>
                      </a:cubicBezTo>
                      <a:cubicBezTo>
                        <a:pt x="17319" y="37667"/>
                        <a:pt x="17780" y="36961"/>
                        <a:pt x="18065" y="36183"/>
                      </a:cubicBezTo>
                      <a:cubicBezTo>
                        <a:pt x="18074" y="36152"/>
                        <a:pt x="18095" y="36112"/>
                        <a:pt x="18113" y="36071"/>
                      </a:cubicBezTo>
                      <a:close/>
                      <a:moveTo>
                        <a:pt x="27813" y="36207"/>
                      </a:moveTo>
                      <a:cubicBezTo>
                        <a:pt x="27819" y="36225"/>
                        <a:pt x="27827" y="36242"/>
                        <a:pt x="27842" y="36255"/>
                      </a:cubicBezTo>
                      <a:cubicBezTo>
                        <a:pt x="28048" y="36401"/>
                        <a:pt x="28168" y="36640"/>
                        <a:pt x="28270" y="36870"/>
                      </a:cubicBezTo>
                      <a:cubicBezTo>
                        <a:pt x="28579" y="37494"/>
                        <a:pt x="28897" y="38115"/>
                        <a:pt x="29220" y="38733"/>
                      </a:cubicBezTo>
                      <a:cubicBezTo>
                        <a:pt x="29303" y="38917"/>
                        <a:pt x="29391" y="39097"/>
                        <a:pt x="29483" y="39276"/>
                      </a:cubicBezTo>
                      <a:cubicBezTo>
                        <a:pt x="29521" y="39375"/>
                        <a:pt x="29556" y="39475"/>
                        <a:pt x="29587" y="39577"/>
                      </a:cubicBezTo>
                      <a:cubicBezTo>
                        <a:pt x="29981" y="40880"/>
                        <a:pt x="30360" y="42197"/>
                        <a:pt x="30464" y="43564"/>
                      </a:cubicBezTo>
                      <a:cubicBezTo>
                        <a:pt x="30486" y="43974"/>
                        <a:pt x="30573" y="44388"/>
                        <a:pt x="30499" y="44798"/>
                      </a:cubicBezTo>
                      <a:cubicBezTo>
                        <a:pt x="30359" y="45440"/>
                        <a:pt x="30155" y="46099"/>
                        <a:pt x="29701" y="46594"/>
                      </a:cubicBezTo>
                      <a:cubicBezTo>
                        <a:pt x="29140" y="47207"/>
                        <a:pt x="28492" y="47460"/>
                        <a:pt x="27835" y="47460"/>
                      </a:cubicBezTo>
                      <a:cubicBezTo>
                        <a:pt x="26567" y="47460"/>
                        <a:pt x="25269" y="46518"/>
                        <a:pt x="24511" y="45407"/>
                      </a:cubicBezTo>
                      <a:cubicBezTo>
                        <a:pt x="23873" y="44484"/>
                        <a:pt x="23620" y="43383"/>
                        <a:pt x="23381" y="42299"/>
                      </a:cubicBezTo>
                      <a:cubicBezTo>
                        <a:pt x="23172" y="41324"/>
                        <a:pt x="23132" y="40331"/>
                        <a:pt x="23112" y="39339"/>
                      </a:cubicBezTo>
                      <a:cubicBezTo>
                        <a:pt x="23150" y="38709"/>
                        <a:pt x="23148" y="38077"/>
                        <a:pt x="23062" y="37450"/>
                      </a:cubicBezTo>
                      <a:cubicBezTo>
                        <a:pt x="23061" y="37412"/>
                        <a:pt x="23061" y="37358"/>
                        <a:pt x="23054" y="37306"/>
                      </a:cubicBezTo>
                      <a:cubicBezTo>
                        <a:pt x="24678" y="37199"/>
                        <a:pt x="26330" y="36900"/>
                        <a:pt x="27813" y="36207"/>
                      </a:cubicBezTo>
                      <a:close/>
                      <a:moveTo>
                        <a:pt x="23378" y="1"/>
                      </a:moveTo>
                      <a:cubicBezTo>
                        <a:pt x="22718" y="1"/>
                        <a:pt x="22122" y="341"/>
                        <a:pt x="21632" y="788"/>
                      </a:cubicBezTo>
                      <a:cubicBezTo>
                        <a:pt x="21381" y="988"/>
                        <a:pt x="21097" y="1188"/>
                        <a:pt x="20925" y="1466"/>
                      </a:cubicBezTo>
                      <a:cubicBezTo>
                        <a:pt x="20384" y="2488"/>
                        <a:pt x="20208" y="3669"/>
                        <a:pt x="20136" y="4811"/>
                      </a:cubicBezTo>
                      <a:cubicBezTo>
                        <a:pt x="20015" y="5949"/>
                        <a:pt x="20119" y="7094"/>
                        <a:pt x="20160" y="8234"/>
                      </a:cubicBezTo>
                      <a:cubicBezTo>
                        <a:pt x="20051" y="7707"/>
                        <a:pt x="19943" y="7178"/>
                        <a:pt x="19815" y="6651"/>
                      </a:cubicBezTo>
                      <a:cubicBezTo>
                        <a:pt x="19584" y="5895"/>
                        <a:pt x="19262" y="5165"/>
                        <a:pt x="18898" y="4465"/>
                      </a:cubicBezTo>
                      <a:cubicBezTo>
                        <a:pt x="18103" y="2994"/>
                        <a:pt x="16561" y="1825"/>
                        <a:pt x="14867" y="1825"/>
                      </a:cubicBezTo>
                      <a:cubicBezTo>
                        <a:pt x="14677" y="1825"/>
                        <a:pt x="14484" y="1840"/>
                        <a:pt x="14291" y="1870"/>
                      </a:cubicBezTo>
                      <a:cubicBezTo>
                        <a:pt x="10112" y="2868"/>
                        <a:pt x="10864" y="5696"/>
                        <a:pt x="12374" y="8783"/>
                      </a:cubicBezTo>
                      <a:cubicBezTo>
                        <a:pt x="12916" y="9852"/>
                        <a:pt x="13502" y="10894"/>
                        <a:pt x="14142" y="11907"/>
                      </a:cubicBezTo>
                      <a:cubicBezTo>
                        <a:pt x="14235" y="12058"/>
                        <a:pt x="14324" y="12210"/>
                        <a:pt x="14413" y="12363"/>
                      </a:cubicBezTo>
                      <a:cubicBezTo>
                        <a:pt x="14171" y="12066"/>
                        <a:pt x="13932" y="11764"/>
                        <a:pt x="13702" y="11454"/>
                      </a:cubicBezTo>
                      <a:cubicBezTo>
                        <a:pt x="12540" y="9958"/>
                        <a:pt x="10836" y="8898"/>
                        <a:pt x="8991" y="8476"/>
                      </a:cubicBezTo>
                      <a:cubicBezTo>
                        <a:pt x="8694" y="8417"/>
                        <a:pt x="8390" y="8387"/>
                        <a:pt x="8086" y="8387"/>
                      </a:cubicBezTo>
                      <a:cubicBezTo>
                        <a:pt x="6951" y="8387"/>
                        <a:pt x="5815" y="8804"/>
                        <a:pt x="5065" y="9683"/>
                      </a:cubicBezTo>
                      <a:cubicBezTo>
                        <a:pt x="4307" y="10596"/>
                        <a:pt x="3991" y="11946"/>
                        <a:pt x="4480" y="13056"/>
                      </a:cubicBezTo>
                      <a:cubicBezTo>
                        <a:pt x="4729" y="13965"/>
                        <a:pt x="5445" y="14584"/>
                        <a:pt x="6127" y="15180"/>
                      </a:cubicBezTo>
                      <a:cubicBezTo>
                        <a:pt x="6873" y="15796"/>
                        <a:pt x="7617" y="16420"/>
                        <a:pt x="8435" y="16940"/>
                      </a:cubicBezTo>
                      <a:cubicBezTo>
                        <a:pt x="9058" y="17281"/>
                        <a:pt x="9593" y="17752"/>
                        <a:pt x="10203" y="18113"/>
                      </a:cubicBezTo>
                      <a:cubicBezTo>
                        <a:pt x="10344" y="18197"/>
                        <a:pt x="10487" y="18282"/>
                        <a:pt x="10630" y="18365"/>
                      </a:cubicBezTo>
                      <a:cubicBezTo>
                        <a:pt x="9122" y="17792"/>
                        <a:pt x="7533" y="17350"/>
                        <a:pt x="5937" y="17350"/>
                      </a:cubicBezTo>
                      <a:cubicBezTo>
                        <a:pt x="5283" y="17350"/>
                        <a:pt x="4628" y="17425"/>
                        <a:pt x="3976" y="17594"/>
                      </a:cubicBezTo>
                      <a:cubicBezTo>
                        <a:pt x="3062" y="17845"/>
                        <a:pt x="2182" y="18343"/>
                        <a:pt x="1529" y="19036"/>
                      </a:cubicBezTo>
                      <a:cubicBezTo>
                        <a:pt x="1069" y="19583"/>
                        <a:pt x="780" y="20243"/>
                        <a:pt x="544" y="20910"/>
                      </a:cubicBezTo>
                      <a:cubicBezTo>
                        <a:pt x="427" y="21185"/>
                        <a:pt x="284" y="21486"/>
                        <a:pt x="254" y="21793"/>
                      </a:cubicBezTo>
                      <a:cubicBezTo>
                        <a:pt x="1" y="24310"/>
                        <a:pt x="2817" y="25429"/>
                        <a:pt x="4830" y="25947"/>
                      </a:cubicBezTo>
                      <a:cubicBezTo>
                        <a:pt x="6494" y="26388"/>
                        <a:pt x="8190" y="26733"/>
                        <a:pt x="9903" y="26923"/>
                      </a:cubicBezTo>
                      <a:cubicBezTo>
                        <a:pt x="9714" y="26946"/>
                        <a:pt x="9526" y="26973"/>
                        <a:pt x="9339" y="27007"/>
                      </a:cubicBezTo>
                      <a:cubicBezTo>
                        <a:pt x="8951" y="27054"/>
                        <a:pt x="8556" y="27026"/>
                        <a:pt x="8168" y="27089"/>
                      </a:cubicBezTo>
                      <a:cubicBezTo>
                        <a:pt x="6396" y="27433"/>
                        <a:pt x="4531" y="27895"/>
                        <a:pt x="3221" y="29219"/>
                      </a:cubicBezTo>
                      <a:cubicBezTo>
                        <a:pt x="2289" y="30122"/>
                        <a:pt x="1894" y="31146"/>
                        <a:pt x="2148" y="32436"/>
                      </a:cubicBezTo>
                      <a:cubicBezTo>
                        <a:pt x="2314" y="33991"/>
                        <a:pt x="3734" y="34899"/>
                        <a:pt x="5203" y="34899"/>
                      </a:cubicBezTo>
                      <a:cubicBezTo>
                        <a:pt x="5289" y="34899"/>
                        <a:pt x="5376" y="34896"/>
                        <a:pt x="5463" y="34889"/>
                      </a:cubicBezTo>
                      <a:cubicBezTo>
                        <a:pt x="7162" y="34797"/>
                        <a:pt x="8850" y="34540"/>
                        <a:pt x="10491" y="34088"/>
                      </a:cubicBezTo>
                      <a:cubicBezTo>
                        <a:pt x="11251" y="33883"/>
                        <a:pt x="11980" y="33589"/>
                        <a:pt x="12716" y="33318"/>
                      </a:cubicBezTo>
                      <a:lnTo>
                        <a:pt x="12716" y="33318"/>
                      </a:lnTo>
                      <a:cubicBezTo>
                        <a:pt x="11161" y="34034"/>
                        <a:pt x="9712" y="34987"/>
                        <a:pt x="8688" y="36385"/>
                      </a:cubicBezTo>
                      <a:cubicBezTo>
                        <a:pt x="7742" y="37583"/>
                        <a:pt x="7561" y="39244"/>
                        <a:pt x="7907" y="40697"/>
                      </a:cubicBezTo>
                      <a:cubicBezTo>
                        <a:pt x="8170" y="41380"/>
                        <a:pt x="8605" y="42003"/>
                        <a:pt x="9107" y="42532"/>
                      </a:cubicBezTo>
                      <a:cubicBezTo>
                        <a:pt x="9629" y="42953"/>
                        <a:pt x="10223" y="43347"/>
                        <a:pt x="10873" y="43530"/>
                      </a:cubicBezTo>
                      <a:cubicBezTo>
                        <a:pt x="11006" y="43555"/>
                        <a:pt x="11139" y="43566"/>
                        <a:pt x="11271" y="43566"/>
                      </a:cubicBezTo>
                      <a:cubicBezTo>
                        <a:pt x="12092" y="43566"/>
                        <a:pt x="12883" y="43118"/>
                        <a:pt x="13599" y="42751"/>
                      </a:cubicBezTo>
                      <a:cubicBezTo>
                        <a:pt x="14463" y="42148"/>
                        <a:pt x="15021" y="41219"/>
                        <a:pt x="15612" y="40368"/>
                      </a:cubicBezTo>
                      <a:cubicBezTo>
                        <a:pt x="15728" y="40231"/>
                        <a:pt x="15834" y="40088"/>
                        <a:pt x="15937" y="39942"/>
                      </a:cubicBezTo>
                      <a:lnTo>
                        <a:pt x="15937" y="39942"/>
                      </a:lnTo>
                      <a:cubicBezTo>
                        <a:pt x="15291" y="41694"/>
                        <a:pt x="15393" y="43727"/>
                        <a:pt x="16413" y="45318"/>
                      </a:cubicBezTo>
                      <a:cubicBezTo>
                        <a:pt x="16955" y="46217"/>
                        <a:pt x="18023" y="46618"/>
                        <a:pt x="19026" y="46720"/>
                      </a:cubicBezTo>
                      <a:cubicBezTo>
                        <a:pt x="19089" y="46725"/>
                        <a:pt x="19152" y="46728"/>
                        <a:pt x="19215" y="46728"/>
                      </a:cubicBezTo>
                      <a:cubicBezTo>
                        <a:pt x="20333" y="46728"/>
                        <a:pt x="21314" y="45889"/>
                        <a:pt x="21827" y="44937"/>
                      </a:cubicBezTo>
                      <a:cubicBezTo>
                        <a:pt x="22366" y="43717"/>
                        <a:pt x="22782" y="42416"/>
                        <a:pt x="22942" y="41086"/>
                      </a:cubicBezTo>
                      <a:cubicBezTo>
                        <a:pt x="22957" y="40960"/>
                        <a:pt x="22972" y="40833"/>
                        <a:pt x="22987" y="40706"/>
                      </a:cubicBezTo>
                      <a:cubicBezTo>
                        <a:pt x="23023" y="41230"/>
                        <a:pt x="23082" y="41750"/>
                        <a:pt x="23185" y="42268"/>
                      </a:cubicBezTo>
                      <a:cubicBezTo>
                        <a:pt x="23430" y="43400"/>
                        <a:pt x="23697" y="44572"/>
                        <a:pt x="24373" y="45534"/>
                      </a:cubicBezTo>
                      <a:cubicBezTo>
                        <a:pt x="25160" y="46589"/>
                        <a:pt x="26313" y="47623"/>
                        <a:pt x="27700" y="47623"/>
                      </a:cubicBezTo>
                      <a:cubicBezTo>
                        <a:pt x="27705" y="47623"/>
                        <a:pt x="27709" y="47623"/>
                        <a:pt x="27714" y="47623"/>
                      </a:cubicBezTo>
                      <a:cubicBezTo>
                        <a:pt x="27790" y="47630"/>
                        <a:pt x="27864" y="47634"/>
                        <a:pt x="27938" y="47634"/>
                      </a:cubicBezTo>
                      <a:cubicBezTo>
                        <a:pt x="29416" y="47634"/>
                        <a:pt x="30444" y="46267"/>
                        <a:pt x="30674" y="44882"/>
                      </a:cubicBezTo>
                      <a:cubicBezTo>
                        <a:pt x="30784" y="43430"/>
                        <a:pt x="30449" y="41937"/>
                        <a:pt x="30069" y="40538"/>
                      </a:cubicBezTo>
                      <a:cubicBezTo>
                        <a:pt x="30008" y="40371"/>
                        <a:pt x="29957" y="40200"/>
                        <a:pt x="29909" y="40028"/>
                      </a:cubicBezTo>
                      <a:lnTo>
                        <a:pt x="29909" y="40028"/>
                      </a:lnTo>
                      <a:cubicBezTo>
                        <a:pt x="31180" y="42081"/>
                        <a:pt x="33110" y="43652"/>
                        <a:pt x="35671" y="43695"/>
                      </a:cubicBezTo>
                      <a:cubicBezTo>
                        <a:pt x="35687" y="43695"/>
                        <a:pt x="35703" y="43696"/>
                        <a:pt x="35720" y="43696"/>
                      </a:cubicBezTo>
                      <a:cubicBezTo>
                        <a:pt x="36965" y="43696"/>
                        <a:pt x="38073" y="42781"/>
                        <a:pt x="38595" y="41694"/>
                      </a:cubicBezTo>
                      <a:cubicBezTo>
                        <a:pt x="38948" y="40928"/>
                        <a:pt x="38952" y="40002"/>
                        <a:pt x="38679" y="39211"/>
                      </a:cubicBezTo>
                      <a:cubicBezTo>
                        <a:pt x="38230" y="38092"/>
                        <a:pt x="37504" y="37133"/>
                        <a:pt x="36657" y="36283"/>
                      </a:cubicBezTo>
                      <a:lnTo>
                        <a:pt x="36657" y="36283"/>
                      </a:lnTo>
                      <a:cubicBezTo>
                        <a:pt x="37610" y="36832"/>
                        <a:pt x="38674" y="37196"/>
                        <a:pt x="39785" y="37196"/>
                      </a:cubicBezTo>
                      <a:cubicBezTo>
                        <a:pt x="39787" y="37196"/>
                        <a:pt x="39788" y="37196"/>
                        <a:pt x="39790" y="37196"/>
                      </a:cubicBezTo>
                      <a:cubicBezTo>
                        <a:pt x="39817" y="37196"/>
                        <a:pt x="39844" y="37197"/>
                        <a:pt x="39871" y="37197"/>
                      </a:cubicBezTo>
                      <a:cubicBezTo>
                        <a:pt x="41457" y="37197"/>
                        <a:pt x="43066" y="36402"/>
                        <a:pt x="43895" y="35024"/>
                      </a:cubicBezTo>
                      <a:cubicBezTo>
                        <a:pt x="44431" y="34097"/>
                        <a:pt x="44737" y="32974"/>
                        <a:pt x="44354" y="31934"/>
                      </a:cubicBezTo>
                      <a:cubicBezTo>
                        <a:pt x="43886" y="30542"/>
                        <a:pt x="42458" y="29830"/>
                        <a:pt x="41261" y="29149"/>
                      </a:cubicBezTo>
                      <a:cubicBezTo>
                        <a:pt x="40595" y="28788"/>
                        <a:pt x="39895" y="28493"/>
                        <a:pt x="39197" y="28202"/>
                      </a:cubicBezTo>
                      <a:cubicBezTo>
                        <a:pt x="38697" y="28041"/>
                        <a:pt x="38188" y="27912"/>
                        <a:pt x="37679" y="27783"/>
                      </a:cubicBezTo>
                      <a:lnTo>
                        <a:pt x="37679" y="27783"/>
                      </a:lnTo>
                      <a:cubicBezTo>
                        <a:pt x="38085" y="27836"/>
                        <a:pt x="38491" y="27876"/>
                        <a:pt x="38902" y="27882"/>
                      </a:cubicBezTo>
                      <a:cubicBezTo>
                        <a:pt x="38909" y="27882"/>
                        <a:pt x="38916" y="27882"/>
                        <a:pt x="38923" y="27882"/>
                      </a:cubicBezTo>
                      <a:cubicBezTo>
                        <a:pt x="40155" y="27882"/>
                        <a:pt x="41373" y="27684"/>
                        <a:pt x="42561" y="27364"/>
                      </a:cubicBezTo>
                      <a:cubicBezTo>
                        <a:pt x="43568" y="27005"/>
                        <a:pt x="44513" y="26397"/>
                        <a:pt x="45219" y="25591"/>
                      </a:cubicBezTo>
                      <a:cubicBezTo>
                        <a:pt x="45573" y="25136"/>
                        <a:pt x="45842" y="24600"/>
                        <a:pt x="45999" y="24047"/>
                      </a:cubicBezTo>
                      <a:cubicBezTo>
                        <a:pt x="46121" y="23332"/>
                        <a:pt x="46121" y="22582"/>
                        <a:pt x="46022" y="21864"/>
                      </a:cubicBezTo>
                      <a:cubicBezTo>
                        <a:pt x="45920" y="21132"/>
                        <a:pt x="45366" y="20580"/>
                        <a:pt x="44860" y="20086"/>
                      </a:cubicBezTo>
                      <a:cubicBezTo>
                        <a:pt x="44052" y="19410"/>
                        <a:pt x="42966" y="19346"/>
                        <a:pt x="41956" y="19346"/>
                      </a:cubicBezTo>
                      <a:cubicBezTo>
                        <a:pt x="41947" y="19346"/>
                        <a:pt x="41938" y="19346"/>
                        <a:pt x="41928" y="19346"/>
                      </a:cubicBezTo>
                      <a:cubicBezTo>
                        <a:pt x="40442" y="19354"/>
                        <a:pt x="38958" y="19497"/>
                        <a:pt x="37500" y="19791"/>
                      </a:cubicBezTo>
                      <a:cubicBezTo>
                        <a:pt x="37407" y="19808"/>
                        <a:pt x="37314" y="19830"/>
                        <a:pt x="37222" y="19849"/>
                      </a:cubicBezTo>
                      <a:cubicBezTo>
                        <a:pt x="37439" y="19729"/>
                        <a:pt x="37654" y="19602"/>
                        <a:pt x="37876" y="19490"/>
                      </a:cubicBezTo>
                      <a:cubicBezTo>
                        <a:pt x="39338" y="18880"/>
                        <a:pt x="40480" y="17756"/>
                        <a:pt x="41469" y="16545"/>
                      </a:cubicBezTo>
                      <a:cubicBezTo>
                        <a:pt x="42764" y="15046"/>
                        <a:pt x="43113" y="12641"/>
                        <a:pt x="41795" y="11045"/>
                      </a:cubicBezTo>
                      <a:cubicBezTo>
                        <a:pt x="41267" y="10373"/>
                        <a:pt x="40529" y="9751"/>
                        <a:pt x="39639" y="9704"/>
                      </a:cubicBezTo>
                      <a:cubicBezTo>
                        <a:pt x="39566" y="9699"/>
                        <a:pt x="39494" y="9696"/>
                        <a:pt x="39422" y="9696"/>
                      </a:cubicBezTo>
                      <a:cubicBezTo>
                        <a:pt x="38258" y="9696"/>
                        <a:pt x="37239" y="10401"/>
                        <a:pt x="36260" y="10968"/>
                      </a:cubicBezTo>
                      <a:cubicBezTo>
                        <a:pt x="35230" y="11606"/>
                        <a:pt x="34283" y="12360"/>
                        <a:pt x="33393" y="13178"/>
                      </a:cubicBezTo>
                      <a:cubicBezTo>
                        <a:pt x="33438" y="13123"/>
                        <a:pt x="33485" y="13072"/>
                        <a:pt x="33527" y="13015"/>
                      </a:cubicBezTo>
                      <a:cubicBezTo>
                        <a:pt x="34161" y="12116"/>
                        <a:pt x="34785" y="11203"/>
                        <a:pt x="35375" y="10273"/>
                      </a:cubicBezTo>
                      <a:cubicBezTo>
                        <a:pt x="35756" y="9631"/>
                        <a:pt x="35964" y="8905"/>
                        <a:pt x="36186" y="8197"/>
                      </a:cubicBezTo>
                      <a:cubicBezTo>
                        <a:pt x="36615" y="6702"/>
                        <a:pt x="36031" y="4951"/>
                        <a:pt x="34918" y="3893"/>
                      </a:cubicBezTo>
                      <a:cubicBezTo>
                        <a:pt x="34487" y="3582"/>
                        <a:pt x="33973" y="3395"/>
                        <a:pt x="33473" y="3223"/>
                      </a:cubicBezTo>
                      <a:cubicBezTo>
                        <a:pt x="33133" y="3090"/>
                        <a:pt x="32778" y="3031"/>
                        <a:pt x="32421" y="3031"/>
                      </a:cubicBezTo>
                      <a:cubicBezTo>
                        <a:pt x="32093" y="3031"/>
                        <a:pt x="31763" y="3081"/>
                        <a:pt x="31443" y="3171"/>
                      </a:cubicBezTo>
                      <a:cubicBezTo>
                        <a:pt x="30824" y="3376"/>
                        <a:pt x="30204" y="3678"/>
                        <a:pt x="29742" y="4146"/>
                      </a:cubicBezTo>
                      <a:cubicBezTo>
                        <a:pt x="29492" y="4424"/>
                        <a:pt x="29286" y="4736"/>
                        <a:pt x="29075" y="5044"/>
                      </a:cubicBezTo>
                      <a:cubicBezTo>
                        <a:pt x="28526" y="5852"/>
                        <a:pt x="28064" y="6713"/>
                        <a:pt x="27715" y="7626"/>
                      </a:cubicBezTo>
                      <a:cubicBezTo>
                        <a:pt x="27538" y="7995"/>
                        <a:pt x="27363" y="8365"/>
                        <a:pt x="27194" y="8739"/>
                      </a:cubicBezTo>
                      <a:cubicBezTo>
                        <a:pt x="27363" y="8036"/>
                        <a:pt x="27545" y="7335"/>
                        <a:pt x="27680" y="6625"/>
                      </a:cubicBezTo>
                      <a:cubicBezTo>
                        <a:pt x="27761" y="5988"/>
                        <a:pt x="27837" y="5344"/>
                        <a:pt x="27850" y="4701"/>
                      </a:cubicBezTo>
                      <a:cubicBezTo>
                        <a:pt x="27933" y="2287"/>
                        <a:pt x="26212" y="143"/>
                        <a:pt x="23739" y="35"/>
                      </a:cubicBezTo>
                      <a:cubicBezTo>
                        <a:pt x="23617" y="12"/>
                        <a:pt x="23496" y="1"/>
                        <a:pt x="23378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" name="Google Shape;1725;p40">
                  <a:extLst>
                    <a:ext uri="{FF2B5EF4-FFF2-40B4-BE49-F238E27FC236}">
                      <a16:creationId xmlns:a16="http://schemas.microsoft.com/office/drawing/2014/main" id="{3749891B-B8FD-1767-F3F0-55FE13C928FD}"/>
                    </a:ext>
                  </a:extLst>
                </p:cNvPr>
                <p:cNvSpPr/>
                <p:nvPr/>
              </p:nvSpPr>
              <p:spPr>
                <a:xfrm>
                  <a:off x="2264904" y="4742818"/>
                  <a:ext cx="35397" cy="25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8" h="589" extrusionOk="0">
                      <a:moveTo>
                        <a:pt x="409" y="1"/>
                      </a:moveTo>
                      <a:cubicBezTo>
                        <a:pt x="120" y="1"/>
                        <a:pt x="1" y="498"/>
                        <a:pt x="343" y="578"/>
                      </a:cubicBezTo>
                      <a:cubicBezTo>
                        <a:pt x="365" y="585"/>
                        <a:pt x="387" y="589"/>
                        <a:pt x="408" y="589"/>
                      </a:cubicBezTo>
                      <a:cubicBezTo>
                        <a:pt x="663" y="589"/>
                        <a:pt x="828" y="104"/>
                        <a:pt x="522" y="25"/>
                      </a:cubicBezTo>
                      <a:cubicBezTo>
                        <a:pt x="482" y="8"/>
                        <a:pt x="444" y="1"/>
                        <a:pt x="40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" name="Google Shape;1726;p40">
                  <a:extLst>
                    <a:ext uri="{FF2B5EF4-FFF2-40B4-BE49-F238E27FC236}">
                      <a16:creationId xmlns:a16="http://schemas.microsoft.com/office/drawing/2014/main" id="{571B9BD7-4BEE-84A8-1E0B-64B84D1A8AC5}"/>
                    </a:ext>
                  </a:extLst>
                </p:cNvPr>
                <p:cNvSpPr/>
                <p:nvPr/>
              </p:nvSpPr>
              <p:spPr>
                <a:xfrm>
                  <a:off x="2223821" y="4797469"/>
                  <a:ext cx="28001" cy="24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5" h="567" extrusionOk="0">
                      <a:moveTo>
                        <a:pt x="315" y="1"/>
                      </a:moveTo>
                      <a:cubicBezTo>
                        <a:pt x="135" y="1"/>
                        <a:pt x="1" y="221"/>
                        <a:pt x="56" y="390"/>
                      </a:cubicBezTo>
                      <a:cubicBezTo>
                        <a:pt x="93" y="487"/>
                        <a:pt x="201" y="550"/>
                        <a:pt x="300" y="566"/>
                      </a:cubicBezTo>
                      <a:cubicBezTo>
                        <a:pt x="302" y="566"/>
                        <a:pt x="303" y="566"/>
                        <a:pt x="305" y="566"/>
                      </a:cubicBezTo>
                      <a:cubicBezTo>
                        <a:pt x="605" y="566"/>
                        <a:pt x="655" y="91"/>
                        <a:pt x="372" y="8"/>
                      </a:cubicBezTo>
                      <a:cubicBezTo>
                        <a:pt x="353" y="3"/>
                        <a:pt x="334" y="1"/>
                        <a:pt x="31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9" name="Google Shape;1727;p40">
                  <a:extLst>
                    <a:ext uri="{FF2B5EF4-FFF2-40B4-BE49-F238E27FC236}">
                      <a16:creationId xmlns:a16="http://schemas.microsoft.com/office/drawing/2014/main" id="{ED2FC541-D586-A6CF-84C9-2795198E61FE}"/>
                    </a:ext>
                  </a:extLst>
                </p:cNvPr>
                <p:cNvSpPr/>
                <p:nvPr/>
              </p:nvSpPr>
              <p:spPr>
                <a:xfrm>
                  <a:off x="2289827" y="4809135"/>
                  <a:ext cx="30310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9" h="529" extrusionOk="0">
                      <a:moveTo>
                        <a:pt x="332" y="0"/>
                      </a:moveTo>
                      <a:lnTo>
                        <a:pt x="332" y="0"/>
                      </a:lnTo>
                      <a:cubicBezTo>
                        <a:pt x="242" y="2"/>
                        <a:pt x="174" y="82"/>
                        <a:pt x="106" y="131"/>
                      </a:cubicBezTo>
                      <a:cubicBezTo>
                        <a:pt x="0" y="260"/>
                        <a:pt x="63" y="481"/>
                        <a:pt x="230" y="518"/>
                      </a:cubicBezTo>
                      <a:cubicBezTo>
                        <a:pt x="259" y="525"/>
                        <a:pt x="286" y="529"/>
                        <a:pt x="311" y="529"/>
                      </a:cubicBezTo>
                      <a:cubicBezTo>
                        <a:pt x="625" y="529"/>
                        <a:pt x="709" y="37"/>
                        <a:pt x="33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" name="Google Shape;1728;p40">
                  <a:extLst>
                    <a:ext uri="{FF2B5EF4-FFF2-40B4-BE49-F238E27FC236}">
                      <a16:creationId xmlns:a16="http://schemas.microsoft.com/office/drawing/2014/main" id="{C404E7DE-4A4A-9DA3-640F-CCAC816E6EB4}"/>
                    </a:ext>
                  </a:extLst>
                </p:cNvPr>
                <p:cNvSpPr/>
                <p:nvPr/>
              </p:nvSpPr>
              <p:spPr>
                <a:xfrm>
                  <a:off x="2832966" y="4926599"/>
                  <a:ext cx="31037" cy="260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6" h="610" extrusionOk="0">
                      <a:moveTo>
                        <a:pt x="408" y="1"/>
                      </a:moveTo>
                      <a:cubicBezTo>
                        <a:pt x="388" y="1"/>
                        <a:pt x="367" y="4"/>
                        <a:pt x="346" y="11"/>
                      </a:cubicBezTo>
                      <a:cubicBezTo>
                        <a:pt x="44" y="79"/>
                        <a:pt x="1" y="530"/>
                        <a:pt x="320" y="606"/>
                      </a:cubicBezTo>
                      <a:cubicBezTo>
                        <a:pt x="332" y="608"/>
                        <a:pt x="345" y="609"/>
                        <a:pt x="357" y="609"/>
                      </a:cubicBezTo>
                      <a:cubicBezTo>
                        <a:pt x="462" y="609"/>
                        <a:pt x="557" y="539"/>
                        <a:pt x="624" y="461"/>
                      </a:cubicBezTo>
                      <a:cubicBezTo>
                        <a:pt x="726" y="302"/>
                        <a:pt x="607" y="1"/>
                        <a:pt x="40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" name="Google Shape;1729;p40">
                  <a:extLst>
                    <a:ext uri="{FF2B5EF4-FFF2-40B4-BE49-F238E27FC236}">
                      <a16:creationId xmlns:a16="http://schemas.microsoft.com/office/drawing/2014/main" id="{2149D9E7-C5DE-60BF-5B9F-C318AF039E45}"/>
                    </a:ext>
                  </a:extLst>
                </p:cNvPr>
                <p:cNvSpPr/>
                <p:nvPr/>
              </p:nvSpPr>
              <p:spPr>
                <a:xfrm>
                  <a:off x="2749561" y="4982576"/>
                  <a:ext cx="29882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9" h="529" extrusionOk="0">
                      <a:moveTo>
                        <a:pt x="321" y="0"/>
                      </a:moveTo>
                      <a:cubicBezTo>
                        <a:pt x="202" y="0"/>
                        <a:pt x="78" y="83"/>
                        <a:pt x="37" y="194"/>
                      </a:cubicBezTo>
                      <a:cubicBezTo>
                        <a:pt x="1" y="336"/>
                        <a:pt x="100" y="503"/>
                        <a:pt x="247" y="524"/>
                      </a:cubicBezTo>
                      <a:cubicBezTo>
                        <a:pt x="265" y="527"/>
                        <a:pt x="283" y="528"/>
                        <a:pt x="300" y="528"/>
                      </a:cubicBezTo>
                      <a:cubicBezTo>
                        <a:pt x="592" y="528"/>
                        <a:pt x="699" y="166"/>
                        <a:pt x="411" y="18"/>
                      </a:cubicBezTo>
                      <a:cubicBezTo>
                        <a:pt x="382" y="6"/>
                        <a:pt x="352" y="0"/>
                        <a:pt x="32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2" name="Google Shape;1730;p40">
                  <a:extLst>
                    <a:ext uri="{FF2B5EF4-FFF2-40B4-BE49-F238E27FC236}">
                      <a16:creationId xmlns:a16="http://schemas.microsoft.com/office/drawing/2014/main" id="{872B0123-C46B-F602-7853-129B53F1C253}"/>
                    </a:ext>
                  </a:extLst>
                </p:cNvPr>
                <p:cNvSpPr/>
                <p:nvPr/>
              </p:nvSpPr>
              <p:spPr>
                <a:xfrm>
                  <a:off x="2836172" y="5014709"/>
                  <a:ext cx="28215" cy="219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0" h="514" extrusionOk="0">
                      <a:moveTo>
                        <a:pt x="336" y="1"/>
                      </a:moveTo>
                      <a:cubicBezTo>
                        <a:pt x="328" y="1"/>
                        <a:pt x="320" y="1"/>
                        <a:pt x="312" y="2"/>
                      </a:cubicBezTo>
                      <a:cubicBezTo>
                        <a:pt x="308" y="2"/>
                        <a:pt x="304" y="2"/>
                        <a:pt x="301" y="2"/>
                      </a:cubicBezTo>
                      <a:cubicBezTo>
                        <a:pt x="5" y="2"/>
                        <a:pt x="0" y="482"/>
                        <a:pt x="294" y="510"/>
                      </a:cubicBezTo>
                      <a:cubicBezTo>
                        <a:pt x="307" y="512"/>
                        <a:pt x="319" y="513"/>
                        <a:pt x="332" y="513"/>
                      </a:cubicBezTo>
                      <a:cubicBezTo>
                        <a:pt x="441" y="513"/>
                        <a:pt x="538" y="433"/>
                        <a:pt x="594" y="344"/>
                      </a:cubicBezTo>
                      <a:cubicBezTo>
                        <a:pt x="660" y="185"/>
                        <a:pt x="501" y="1"/>
                        <a:pt x="33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3" name="Google Shape;1731;p40">
                  <a:extLst>
                    <a:ext uri="{FF2B5EF4-FFF2-40B4-BE49-F238E27FC236}">
                      <a16:creationId xmlns:a16="http://schemas.microsoft.com/office/drawing/2014/main" id="{921034A7-F443-49EC-3F9F-1E890C0ECBBE}"/>
                    </a:ext>
                  </a:extLst>
                </p:cNvPr>
                <p:cNvSpPr/>
                <p:nvPr/>
              </p:nvSpPr>
              <p:spPr>
                <a:xfrm>
                  <a:off x="1751220" y="5249895"/>
                  <a:ext cx="85" cy="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3" extrusionOk="0">
                      <a:moveTo>
                        <a:pt x="2" y="1"/>
                      </a:move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1" y="2"/>
                        <a:pt x="1" y="3"/>
                        <a:pt x="1" y="3"/>
                      </a:cubicBezTo>
                      <a:cubicBezTo>
                        <a:pt x="1" y="3"/>
                        <a:pt x="1" y="2"/>
                        <a:pt x="2" y="2"/>
                      </a:cubicBezTo>
                      <a:cubicBezTo>
                        <a:pt x="2" y="2"/>
                        <a:pt x="2" y="2"/>
                        <a:pt x="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7" name="Google Shape;1569;p40">
                <a:extLst>
                  <a:ext uri="{FF2B5EF4-FFF2-40B4-BE49-F238E27FC236}">
                    <a16:creationId xmlns:a16="http://schemas.microsoft.com/office/drawing/2014/main" id="{8D34CBBA-BA8A-1CB7-492B-2393FDA5EAEC}"/>
                  </a:ext>
                </a:extLst>
              </p:cNvPr>
              <p:cNvGrpSpPr/>
              <p:nvPr/>
            </p:nvGrpSpPr>
            <p:grpSpPr>
              <a:xfrm>
                <a:off x="10561372" y="3091236"/>
                <a:ext cx="905906" cy="868307"/>
                <a:chOff x="1646611" y="3615301"/>
                <a:chExt cx="1971716" cy="2035401"/>
              </a:xfrm>
            </p:grpSpPr>
            <p:sp>
              <p:nvSpPr>
                <p:cNvPr id="12" name="Google Shape;1570;p40">
                  <a:extLst>
                    <a:ext uri="{FF2B5EF4-FFF2-40B4-BE49-F238E27FC236}">
                      <a16:creationId xmlns:a16="http://schemas.microsoft.com/office/drawing/2014/main" id="{B599022F-3D91-FEC8-B2C5-EC3A8AA6E86A}"/>
                    </a:ext>
                  </a:extLst>
                </p:cNvPr>
                <p:cNvSpPr/>
                <p:nvPr/>
              </p:nvSpPr>
              <p:spPr>
                <a:xfrm>
                  <a:off x="2102069" y="5350609"/>
                  <a:ext cx="85" cy="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1" extrusionOk="0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" name="Google Shape;1571;p40">
                  <a:extLst>
                    <a:ext uri="{FF2B5EF4-FFF2-40B4-BE49-F238E27FC236}">
                      <a16:creationId xmlns:a16="http://schemas.microsoft.com/office/drawing/2014/main" id="{31B627B4-A241-85DA-B532-A329A7EC0DF7}"/>
                    </a:ext>
                  </a:extLst>
                </p:cNvPr>
                <p:cNvSpPr/>
                <p:nvPr/>
              </p:nvSpPr>
              <p:spPr>
                <a:xfrm>
                  <a:off x="1719243" y="5392613"/>
                  <a:ext cx="214" cy="2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" h="7" extrusionOk="0">
                      <a:moveTo>
                        <a:pt x="1" y="1"/>
                      </a:moveTo>
                      <a:lnTo>
                        <a:pt x="3" y="5"/>
                      </a:lnTo>
                      <a:lnTo>
                        <a:pt x="3" y="5"/>
                      </a:lnTo>
                      <a:cubicBezTo>
                        <a:pt x="3" y="4"/>
                        <a:pt x="3" y="4"/>
                        <a:pt x="3" y="4"/>
                      </a:cubicBezTo>
                      <a:cubicBezTo>
                        <a:pt x="3" y="3"/>
                        <a:pt x="2" y="2"/>
                        <a:pt x="1" y="1"/>
                      </a:cubicBezTo>
                      <a:close/>
                      <a:moveTo>
                        <a:pt x="3" y="5"/>
                      </a:moveTo>
                      <a:lnTo>
                        <a:pt x="3" y="5"/>
                      </a:lnTo>
                      <a:cubicBezTo>
                        <a:pt x="3" y="5"/>
                        <a:pt x="3" y="5"/>
                        <a:pt x="4" y="6"/>
                      </a:cubicBezTo>
                      <a:lnTo>
                        <a:pt x="3" y="5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" name="Google Shape;1572;p40">
                  <a:extLst>
                    <a:ext uri="{FF2B5EF4-FFF2-40B4-BE49-F238E27FC236}">
                      <a16:creationId xmlns:a16="http://schemas.microsoft.com/office/drawing/2014/main" id="{ED4B98FD-9076-1A9E-C703-D88A254A8914}"/>
                    </a:ext>
                  </a:extLst>
                </p:cNvPr>
                <p:cNvSpPr/>
                <p:nvPr/>
              </p:nvSpPr>
              <p:spPr>
                <a:xfrm>
                  <a:off x="2129729" y="3701274"/>
                  <a:ext cx="397233" cy="5457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92" h="12773" extrusionOk="0">
                      <a:moveTo>
                        <a:pt x="3569" y="0"/>
                      </a:moveTo>
                      <a:cubicBezTo>
                        <a:pt x="3163" y="0"/>
                        <a:pt x="2754" y="74"/>
                        <a:pt x="2355" y="237"/>
                      </a:cubicBezTo>
                      <a:cubicBezTo>
                        <a:pt x="1160" y="635"/>
                        <a:pt x="294" y="1274"/>
                        <a:pt x="50" y="2568"/>
                      </a:cubicBezTo>
                      <a:cubicBezTo>
                        <a:pt x="1" y="3213"/>
                        <a:pt x="185" y="3864"/>
                        <a:pt x="342" y="4483"/>
                      </a:cubicBezTo>
                      <a:cubicBezTo>
                        <a:pt x="836" y="6134"/>
                        <a:pt x="1711" y="7637"/>
                        <a:pt x="2584" y="9111"/>
                      </a:cubicBezTo>
                      <a:cubicBezTo>
                        <a:pt x="3099" y="9956"/>
                        <a:pt x="3565" y="10832"/>
                        <a:pt x="4181" y="11604"/>
                      </a:cubicBezTo>
                      <a:cubicBezTo>
                        <a:pt x="4335" y="11779"/>
                        <a:pt x="4491" y="11951"/>
                        <a:pt x="4648" y="12123"/>
                      </a:cubicBezTo>
                      <a:cubicBezTo>
                        <a:pt x="4811" y="12325"/>
                        <a:pt x="4951" y="12548"/>
                        <a:pt x="5151" y="12716"/>
                      </a:cubicBezTo>
                      <a:cubicBezTo>
                        <a:pt x="5161" y="12731"/>
                        <a:pt x="5168" y="12747"/>
                        <a:pt x="5169" y="12763"/>
                      </a:cubicBezTo>
                      <a:cubicBezTo>
                        <a:pt x="5174" y="12766"/>
                        <a:pt x="5177" y="12771"/>
                        <a:pt x="5180" y="12773"/>
                      </a:cubicBezTo>
                      <a:cubicBezTo>
                        <a:pt x="6158" y="12050"/>
                        <a:pt x="7236" y="11470"/>
                        <a:pt x="8397" y="11094"/>
                      </a:cubicBezTo>
                      <a:cubicBezTo>
                        <a:pt x="8691" y="11002"/>
                        <a:pt x="8991" y="10922"/>
                        <a:pt x="9291" y="10855"/>
                      </a:cubicBezTo>
                      <a:cubicBezTo>
                        <a:pt x="9100" y="9738"/>
                        <a:pt x="9013" y="8607"/>
                        <a:pt x="8938" y="7476"/>
                      </a:cubicBezTo>
                      <a:cubicBezTo>
                        <a:pt x="8872" y="7206"/>
                        <a:pt x="8809" y="6915"/>
                        <a:pt x="8760" y="6647"/>
                      </a:cubicBezTo>
                      <a:cubicBezTo>
                        <a:pt x="8506" y="5305"/>
                        <a:pt x="8210" y="4021"/>
                        <a:pt x="7571" y="2804"/>
                      </a:cubicBezTo>
                      <a:cubicBezTo>
                        <a:pt x="7448" y="2563"/>
                        <a:pt x="7306" y="2309"/>
                        <a:pt x="7155" y="2090"/>
                      </a:cubicBezTo>
                      <a:cubicBezTo>
                        <a:pt x="6368" y="907"/>
                        <a:pt x="4988" y="0"/>
                        <a:pt x="3569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" name="Google Shape;1573;p40">
                  <a:extLst>
                    <a:ext uri="{FF2B5EF4-FFF2-40B4-BE49-F238E27FC236}">
                      <a16:creationId xmlns:a16="http://schemas.microsoft.com/office/drawing/2014/main" id="{26BB02E4-55B0-A0C7-4FD6-A0AE4E720E00}"/>
                    </a:ext>
                  </a:extLst>
                </p:cNvPr>
                <p:cNvSpPr/>
                <p:nvPr/>
              </p:nvSpPr>
              <p:spPr>
                <a:xfrm>
                  <a:off x="2510888" y="3623933"/>
                  <a:ext cx="321694" cy="54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25" h="12727" extrusionOk="0">
                      <a:moveTo>
                        <a:pt x="3182" y="0"/>
                      </a:moveTo>
                      <a:cubicBezTo>
                        <a:pt x="3079" y="0"/>
                        <a:pt x="2975" y="4"/>
                        <a:pt x="2870" y="10"/>
                      </a:cubicBezTo>
                      <a:cubicBezTo>
                        <a:pt x="2280" y="64"/>
                        <a:pt x="1848" y="492"/>
                        <a:pt x="1402" y="831"/>
                      </a:cubicBezTo>
                      <a:cubicBezTo>
                        <a:pt x="1144" y="1036"/>
                        <a:pt x="885" y="1252"/>
                        <a:pt x="763" y="1561"/>
                      </a:cubicBezTo>
                      <a:cubicBezTo>
                        <a:pt x="35" y="3265"/>
                        <a:pt x="0" y="5180"/>
                        <a:pt x="94" y="7005"/>
                      </a:cubicBezTo>
                      <a:cubicBezTo>
                        <a:pt x="110" y="7753"/>
                        <a:pt x="148" y="8502"/>
                        <a:pt x="200" y="9250"/>
                      </a:cubicBezTo>
                      <a:cubicBezTo>
                        <a:pt x="205" y="9262"/>
                        <a:pt x="208" y="9276"/>
                        <a:pt x="213" y="9289"/>
                      </a:cubicBezTo>
                      <a:cubicBezTo>
                        <a:pt x="224" y="9317"/>
                        <a:pt x="221" y="9342"/>
                        <a:pt x="209" y="9364"/>
                      </a:cubicBezTo>
                      <a:cubicBezTo>
                        <a:pt x="278" y="10301"/>
                        <a:pt x="370" y="11235"/>
                        <a:pt x="475" y="12164"/>
                      </a:cubicBezTo>
                      <a:cubicBezTo>
                        <a:pt x="501" y="12316"/>
                        <a:pt x="540" y="12471"/>
                        <a:pt x="564" y="12625"/>
                      </a:cubicBezTo>
                      <a:cubicBezTo>
                        <a:pt x="1228" y="12488"/>
                        <a:pt x="1906" y="12414"/>
                        <a:pt x="2583" y="12414"/>
                      </a:cubicBezTo>
                      <a:cubicBezTo>
                        <a:pt x="3114" y="12414"/>
                        <a:pt x="3644" y="12459"/>
                        <a:pt x="4168" y="12555"/>
                      </a:cubicBezTo>
                      <a:cubicBezTo>
                        <a:pt x="4618" y="12611"/>
                        <a:pt x="5076" y="12648"/>
                        <a:pt x="5523" y="12727"/>
                      </a:cubicBezTo>
                      <a:cubicBezTo>
                        <a:pt x="5527" y="12719"/>
                        <a:pt x="5529" y="12711"/>
                        <a:pt x="5530" y="12703"/>
                      </a:cubicBezTo>
                      <a:cubicBezTo>
                        <a:pt x="5684" y="11952"/>
                        <a:pt x="5905" y="11219"/>
                        <a:pt x="6166" y="10499"/>
                      </a:cubicBezTo>
                      <a:cubicBezTo>
                        <a:pt x="6166" y="10499"/>
                        <a:pt x="6166" y="10497"/>
                        <a:pt x="6167" y="10496"/>
                      </a:cubicBezTo>
                      <a:cubicBezTo>
                        <a:pt x="6322" y="9931"/>
                        <a:pt x="6531" y="9385"/>
                        <a:pt x="6714" y="8830"/>
                      </a:cubicBezTo>
                      <a:cubicBezTo>
                        <a:pt x="6874" y="8225"/>
                        <a:pt x="6991" y="7610"/>
                        <a:pt x="7153" y="7006"/>
                      </a:cubicBezTo>
                      <a:cubicBezTo>
                        <a:pt x="7260" y="6595"/>
                        <a:pt x="7314" y="6174"/>
                        <a:pt x="7354" y="5751"/>
                      </a:cubicBezTo>
                      <a:cubicBezTo>
                        <a:pt x="7441" y="4938"/>
                        <a:pt x="7524" y="4099"/>
                        <a:pt x="7323" y="3297"/>
                      </a:cubicBezTo>
                      <a:cubicBezTo>
                        <a:pt x="6885" y="1265"/>
                        <a:pt x="5195" y="0"/>
                        <a:pt x="31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" name="Google Shape;1574;p40">
                  <a:extLst>
                    <a:ext uri="{FF2B5EF4-FFF2-40B4-BE49-F238E27FC236}">
                      <a16:creationId xmlns:a16="http://schemas.microsoft.com/office/drawing/2014/main" id="{16331D01-0C2B-7F47-038F-375DE08A60D7}"/>
                    </a:ext>
                  </a:extLst>
                </p:cNvPr>
                <p:cNvSpPr/>
                <p:nvPr/>
              </p:nvSpPr>
              <p:spPr>
                <a:xfrm>
                  <a:off x="2756572" y="3752764"/>
                  <a:ext cx="439983" cy="5345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92" h="12509" extrusionOk="0">
                      <a:moveTo>
                        <a:pt x="6482" y="0"/>
                      </a:moveTo>
                      <a:cubicBezTo>
                        <a:pt x="5524" y="0"/>
                        <a:pt x="4554" y="430"/>
                        <a:pt x="3881" y="1095"/>
                      </a:cubicBezTo>
                      <a:cubicBezTo>
                        <a:pt x="3028" y="2148"/>
                        <a:pt x="2360" y="3345"/>
                        <a:pt x="1869" y="4605"/>
                      </a:cubicBezTo>
                      <a:cubicBezTo>
                        <a:pt x="1386" y="5560"/>
                        <a:pt x="971" y="6553"/>
                        <a:pt x="596" y="7557"/>
                      </a:cubicBezTo>
                      <a:cubicBezTo>
                        <a:pt x="390" y="8240"/>
                        <a:pt x="203" y="8930"/>
                        <a:pt x="29" y="9623"/>
                      </a:cubicBezTo>
                      <a:cubicBezTo>
                        <a:pt x="62" y="9669"/>
                        <a:pt x="39" y="9725"/>
                        <a:pt x="0" y="9755"/>
                      </a:cubicBezTo>
                      <a:cubicBezTo>
                        <a:pt x="261" y="9813"/>
                        <a:pt x="517" y="9887"/>
                        <a:pt x="765" y="9993"/>
                      </a:cubicBezTo>
                      <a:cubicBezTo>
                        <a:pt x="1359" y="10246"/>
                        <a:pt x="1963" y="10503"/>
                        <a:pt x="2501" y="10853"/>
                      </a:cubicBezTo>
                      <a:cubicBezTo>
                        <a:pt x="3363" y="11281"/>
                        <a:pt x="4157" y="11851"/>
                        <a:pt x="4875" y="12509"/>
                      </a:cubicBezTo>
                      <a:cubicBezTo>
                        <a:pt x="5011" y="12352"/>
                        <a:pt x="5156" y="12204"/>
                        <a:pt x="5305" y="12058"/>
                      </a:cubicBezTo>
                      <a:cubicBezTo>
                        <a:pt x="5530" y="11791"/>
                        <a:pt x="5759" y="11524"/>
                        <a:pt x="5978" y="11251"/>
                      </a:cubicBezTo>
                      <a:cubicBezTo>
                        <a:pt x="6374" y="10750"/>
                        <a:pt x="6881" y="10352"/>
                        <a:pt x="7280" y="9855"/>
                      </a:cubicBezTo>
                      <a:cubicBezTo>
                        <a:pt x="7794" y="9217"/>
                        <a:pt x="8196" y="8501"/>
                        <a:pt x="8679" y="7841"/>
                      </a:cubicBezTo>
                      <a:lnTo>
                        <a:pt x="8679" y="7841"/>
                      </a:lnTo>
                      <a:cubicBezTo>
                        <a:pt x="8678" y="7846"/>
                        <a:pt x="8676" y="7848"/>
                        <a:pt x="8674" y="7852"/>
                      </a:cubicBezTo>
                      <a:cubicBezTo>
                        <a:pt x="9408" y="6872"/>
                        <a:pt x="9863" y="5729"/>
                        <a:pt x="10136" y="4543"/>
                      </a:cubicBezTo>
                      <a:cubicBezTo>
                        <a:pt x="10292" y="3631"/>
                        <a:pt x="10031" y="2685"/>
                        <a:pt x="9631" y="1868"/>
                      </a:cubicBezTo>
                      <a:cubicBezTo>
                        <a:pt x="9431" y="1503"/>
                        <a:pt x="9185" y="1146"/>
                        <a:pt x="8883" y="861"/>
                      </a:cubicBezTo>
                      <a:cubicBezTo>
                        <a:pt x="8305" y="432"/>
                        <a:pt x="7584" y="213"/>
                        <a:pt x="6898" y="28"/>
                      </a:cubicBezTo>
                      <a:cubicBezTo>
                        <a:pt x="6760" y="9"/>
                        <a:pt x="6621" y="0"/>
                        <a:pt x="64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" name="Google Shape;1575;p40">
                  <a:extLst>
                    <a:ext uri="{FF2B5EF4-FFF2-40B4-BE49-F238E27FC236}">
                      <a16:creationId xmlns:a16="http://schemas.microsoft.com/office/drawing/2014/main" id="{89980676-731D-B47E-2600-04CADF67FDF6}"/>
                    </a:ext>
                  </a:extLst>
                </p:cNvPr>
                <p:cNvSpPr/>
                <p:nvPr/>
              </p:nvSpPr>
              <p:spPr>
                <a:xfrm>
                  <a:off x="2972160" y="4037559"/>
                  <a:ext cx="507058" cy="463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61" h="10846" extrusionOk="0">
                      <a:moveTo>
                        <a:pt x="8404" y="1"/>
                      </a:moveTo>
                      <a:cubicBezTo>
                        <a:pt x="7065" y="1"/>
                        <a:pt x="5710" y="1053"/>
                        <a:pt x="4630" y="1734"/>
                      </a:cubicBezTo>
                      <a:cubicBezTo>
                        <a:pt x="2998" y="2815"/>
                        <a:pt x="1645" y="4256"/>
                        <a:pt x="286" y="5654"/>
                      </a:cubicBezTo>
                      <a:cubicBezTo>
                        <a:pt x="199" y="5756"/>
                        <a:pt x="113" y="5859"/>
                        <a:pt x="29" y="5962"/>
                      </a:cubicBezTo>
                      <a:cubicBezTo>
                        <a:pt x="23" y="5978"/>
                        <a:pt x="13" y="5991"/>
                        <a:pt x="0" y="6002"/>
                      </a:cubicBezTo>
                      <a:cubicBezTo>
                        <a:pt x="626" y="6597"/>
                        <a:pt x="1190" y="7257"/>
                        <a:pt x="1689" y="7944"/>
                      </a:cubicBezTo>
                      <a:cubicBezTo>
                        <a:pt x="2334" y="8830"/>
                        <a:pt x="2847" y="9811"/>
                        <a:pt x="3210" y="10845"/>
                      </a:cubicBezTo>
                      <a:cubicBezTo>
                        <a:pt x="3214" y="10843"/>
                        <a:pt x="3218" y="10842"/>
                        <a:pt x="3222" y="10841"/>
                      </a:cubicBezTo>
                      <a:cubicBezTo>
                        <a:pt x="3883" y="10578"/>
                        <a:pt x="4565" y="10360"/>
                        <a:pt x="5257" y="10182"/>
                      </a:cubicBezTo>
                      <a:cubicBezTo>
                        <a:pt x="5765" y="9997"/>
                        <a:pt x="6248" y="9756"/>
                        <a:pt x="6717" y="9477"/>
                      </a:cubicBezTo>
                      <a:cubicBezTo>
                        <a:pt x="7184" y="9241"/>
                        <a:pt x="7682" y="9014"/>
                        <a:pt x="8104" y="8713"/>
                      </a:cubicBezTo>
                      <a:cubicBezTo>
                        <a:pt x="8648" y="8346"/>
                        <a:pt x="9105" y="7875"/>
                        <a:pt x="9557" y="7405"/>
                      </a:cubicBezTo>
                      <a:cubicBezTo>
                        <a:pt x="10215" y="6715"/>
                        <a:pt x="10858" y="5972"/>
                        <a:pt x="11173" y="5059"/>
                      </a:cubicBezTo>
                      <a:cubicBezTo>
                        <a:pt x="11860" y="3319"/>
                        <a:pt x="11196" y="1312"/>
                        <a:pt x="9605" y="329"/>
                      </a:cubicBezTo>
                      <a:cubicBezTo>
                        <a:pt x="9212" y="97"/>
                        <a:pt x="8809" y="1"/>
                        <a:pt x="840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" name="Google Shape;1576;p40">
                  <a:extLst>
                    <a:ext uri="{FF2B5EF4-FFF2-40B4-BE49-F238E27FC236}">
                      <a16:creationId xmlns:a16="http://schemas.microsoft.com/office/drawing/2014/main" id="{1872342A-870A-1843-E38F-0E8A71ED13C4}"/>
                    </a:ext>
                  </a:extLst>
                </p:cNvPr>
                <p:cNvSpPr/>
                <p:nvPr/>
              </p:nvSpPr>
              <p:spPr>
                <a:xfrm>
                  <a:off x="3112209" y="4450074"/>
                  <a:ext cx="496926" cy="3485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24" h="8158" extrusionOk="0">
                      <a:moveTo>
                        <a:pt x="7856" y="0"/>
                      </a:moveTo>
                      <a:cubicBezTo>
                        <a:pt x="7561" y="0"/>
                        <a:pt x="7266" y="9"/>
                        <a:pt x="6975" y="13"/>
                      </a:cubicBezTo>
                      <a:cubicBezTo>
                        <a:pt x="5500" y="45"/>
                        <a:pt x="4055" y="266"/>
                        <a:pt x="2615" y="563"/>
                      </a:cubicBezTo>
                      <a:cubicBezTo>
                        <a:pt x="2409" y="613"/>
                        <a:pt x="2205" y="663"/>
                        <a:pt x="2000" y="718"/>
                      </a:cubicBezTo>
                      <a:cubicBezTo>
                        <a:pt x="1670" y="826"/>
                        <a:pt x="1333" y="917"/>
                        <a:pt x="1010" y="1043"/>
                      </a:cubicBezTo>
                      <a:cubicBezTo>
                        <a:pt x="678" y="1169"/>
                        <a:pt x="343" y="1290"/>
                        <a:pt x="0" y="1382"/>
                      </a:cubicBezTo>
                      <a:cubicBezTo>
                        <a:pt x="611" y="3218"/>
                        <a:pt x="754" y="5206"/>
                        <a:pt x="344" y="7103"/>
                      </a:cubicBezTo>
                      <a:cubicBezTo>
                        <a:pt x="316" y="7243"/>
                        <a:pt x="292" y="7385"/>
                        <a:pt x="269" y="7525"/>
                      </a:cubicBezTo>
                      <a:cubicBezTo>
                        <a:pt x="470" y="7533"/>
                        <a:pt x="775" y="7647"/>
                        <a:pt x="887" y="7647"/>
                      </a:cubicBezTo>
                      <a:cubicBezTo>
                        <a:pt x="889" y="7647"/>
                        <a:pt x="892" y="7647"/>
                        <a:pt x="894" y="7646"/>
                      </a:cubicBezTo>
                      <a:cubicBezTo>
                        <a:pt x="977" y="7661"/>
                        <a:pt x="1060" y="7677"/>
                        <a:pt x="1142" y="7693"/>
                      </a:cubicBezTo>
                      <a:cubicBezTo>
                        <a:pt x="2331" y="7870"/>
                        <a:pt x="3511" y="8157"/>
                        <a:pt x="4713" y="8157"/>
                      </a:cubicBezTo>
                      <a:cubicBezTo>
                        <a:pt x="4846" y="8157"/>
                        <a:pt x="4978" y="8154"/>
                        <a:pt x="5111" y="8146"/>
                      </a:cubicBezTo>
                      <a:cubicBezTo>
                        <a:pt x="6270" y="8092"/>
                        <a:pt x="7423" y="7916"/>
                        <a:pt x="8518" y="7541"/>
                      </a:cubicBezTo>
                      <a:cubicBezTo>
                        <a:pt x="9710" y="7014"/>
                        <a:pt x="10864" y="6200"/>
                        <a:pt x="11366" y="4952"/>
                      </a:cubicBezTo>
                      <a:cubicBezTo>
                        <a:pt x="11605" y="4456"/>
                        <a:pt x="11613" y="3904"/>
                        <a:pt x="11617" y="3365"/>
                      </a:cubicBezTo>
                      <a:cubicBezTo>
                        <a:pt x="11623" y="2984"/>
                        <a:pt x="11611" y="2597"/>
                        <a:pt x="11526" y="2225"/>
                      </a:cubicBezTo>
                      <a:cubicBezTo>
                        <a:pt x="11451" y="1820"/>
                        <a:pt x="11205" y="1490"/>
                        <a:pt x="10926" y="1198"/>
                      </a:cubicBezTo>
                      <a:cubicBezTo>
                        <a:pt x="10642" y="812"/>
                        <a:pt x="10266" y="504"/>
                        <a:pt x="9829" y="310"/>
                      </a:cubicBezTo>
                      <a:cubicBezTo>
                        <a:pt x="9203" y="47"/>
                        <a:pt x="8529" y="0"/>
                        <a:pt x="785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" name="Google Shape;1577;p40">
                  <a:extLst>
                    <a:ext uri="{FF2B5EF4-FFF2-40B4-BE49-F238E27FC236}">
                      <a16:creationId xmlns:a16="http://schemas.microsoft.com/office/drawing/2014/main" id="{7E252645-79F1-71C0-087A-75A2ECE1D615}"/>
                    </a:ext>
                  </a:extLst>
                </p:cNvPr>
                <p:cNvSpPr/>
                <p:nvPr/>
              </p:nvSpPr>
              <p:spPr>
                <a:xfrm>
                  <a:off x="3014354" y="4782514"/>
                  <a:ext cx="528989" cy="4144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74" h="9700" extrusionOk="0">
                      <a:moveTo>
                        <a:pt x="2586" y="0"/>
                      </a:moveTo>
                      <a:cubicBezTo>
                        <a:pt x="2575" y="0"/>
                        <a:pt x="2563" y="0"/>
                        <a:pt x="2552" y="1"/>
                      </a:cubicBezTo>
                      <a:cubicBezTo>
                        <a:pt x="2547" y="2"/>
                        <a:pt x="2542" y="2"/>
                        <a:pt x="2537" y="2"/>
                      </a:cubicBezTo>
                      <a:cubicBezTo>
                        <a:pt x="2531" y="2"/>
                        <a:pt x="2526" y="2"/>
                        <a:pt x="2521" y="1"/>
                      </a:cubicBezTo>
                      <a:cubicBezTo>
                        <a:pt x="2459" y="427"/>
                        <a:pt x="2403" y="854"/>
                        <a:pt x="2281" y="1268"/>
                      </a:cubicBezTo>
                      <a:cubicBezTo>
                        <a:pt x="2004" y="2150"/>
                        <a:pt x="1565" y="2973"/>
                        <a:pt x="1096" y="3767"/>
                      </a:cubicBezTo>
                      <a:cubicBezTo>
                        <a:pt x="759" y="4335"/>
                        <a:pt x="399" y="4890"/>
                        <a:pt x="1" y="5412"/>
                      </a:cubicBezTo>
                      <a:cubicBezTo>
                        <a:pt x="892" y="5830"/>
                        <a:pt x="1650" y="6465"/>
                        <a:pt x="2421" y="7076"/>
                      </a:cubicBezTo>
                      <a:cubicBezTo>
                        <a:pt x="2881" y="7418"/>
                        <a:pt x="3343" y="7777"/>
                        <a:pt x="3787" y="8159"/>
                      </a:cubicBezTo>
                      <a:cubicBezTo>
                        <a:pt x="3788" y="8159"/>
                        <a:pt x="3789" y="8160"/>
                        <a:pt x="3789" y="8161"/>
                      </a:cubicBezTo>
                      <a:cubicBezTo>
                        <a:pt x="3813" y="8175"/>
                        <a:pt x="3836" y="8195"/>
                        <a:pt x="3859" y="8209"/>
                      </a:cubicBezTo>
                      <a:cubicBezTo>
                        <a:pt x="5006" y="9092"/>
                        <a:pt x="6411" y="9699"/>
                        <a:pt x="7868" y="9699"/>
                      </a:cubicBezTo>
                      <a:cubicBezTo>
                        <a:pt x="8017" y="9699"/>
                        <a:pt x="8166" y="9693"/>
                        <a:pt x="8316" y="9680"/>
                      </a:cubicBezTo>
                      <a:cubicBezTo>
                        <a:pt x="9708" y="9522"/>
                        <a:pt x="11061" y="8797"/>
                        <a:pt x="11768" y="7563"/>
                      </a:cubicBezTo>
                      <a:cubicBezTo>
                        <a:pt x="12063" y="7045"/>
                        <a:pt x="12259" y="6447"/>
                        <a:pt x="12350" y="5861"/>
                      </a:cubicBezTo>
                      <a:cubicBezTo>
                        <a:pt x="12373" y="5336"/>
                        <a:pt x="12260" y="4794"/>
                        <a:pt x="12038" y="4321"/>
                      </a:cubicBezTo>
                      <a:cubicBezTo>
                        <a:pt x="11611" y="3475"/>
                        <a:pt x="10785" y="2950"/>
                        <a:pt x="10004" y="2466"/>
                      </a:cubicBezTo>
                      <a:cubicBezTo>
                        <a:pt x="9095" y="1911"/>
                        <a:pt x="8128" y="1466"/>
                        <a:pt x="7143" y="1065"/>
                      </a:cubicBezTo>
                      <a:cubicBezTo>
                        <a:pt x="6121" y="750"/>
                        <a:pt x="5065" y="508"/>
                        <a:pt x="4035" y="227"/>
                      </a:cubicBezTo>
                      <a:cubicBezTo>
                        <a:pt x="3826" y="192"/>
                        <a:pt x="3615" y="145"/>
                        <a:pt x="3406" y="100"/>
                      </a:cubicBezTo>
                      <a:cubicBezTo>
                        <a:pt x="3229" y="75"/>
                        <a:pt x="3052" y="53"/>
                        <a:pt x="2873" y="34"/>
                      </a:cubicBezTo>
                      <a:cubicBezTo>
                        <a:pt x="2772" y="26"/>
                        <a:pt x="2678" y="0"/>
                        <a:pt x="258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" name="Google Shape;1578;p40">
                  <a:extLst>
                    <a:ext uri="{FF2B5EF4-FFF2-40B4-BE49-F238E27FC236}">
                      <a16:creationId xmlns:a16="http://schemas.microsoft.com/office/drawing/2014/main" id="{DEBCF498-E9C7-91B9-4F4B-67726EB52D90}"/>
                    </a:ext>
                  </a:extLst>
                </p:cNvPr>
                <p:cNvSpPr/>
                <p:nvPr/>
              </p:nvSpPr>
              <p:spPr>
                <a:xfrm>
                  <a:off x="2846176" y="5020691"/>
                  <a:ext cx="463624" cy="4532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5" h="10608" extrusionOk="0">
                      <a:moveTo>
                        <a:pt x="3809" y="1"/>
                      </a:moveTo>
                      <a:cubicBezTo>
                        <a:pt x="3330" y="611"/>
                        <a:pt x="2797" y="1176"/>
                        <a:pt x="2187" y="1669"/>
                      </a:cubicBezTo>
                      <a:cubicBezTo>
                        <a:pt x="1603" y="2198"/>
                        <a:pt x="989" y="2697"/>
                        <a:pt x="280" y="3050"/>
                      </a:cubicBezTo>
                      <a:cubicBezTo>
                        <a:pt x="188" y="3102"/>
                        <a:pt x="94" y="3151"/>
                        <a:pt x="0" y="3199"/>
                      </a:cubicBezTo>
                      <a:cubicBezTo>
                        <a:pt x="235" y="3446"/>
                        <a:pt x="551" y="4100"/>
                        <a:pt x="652" y="4212"/>
                      </a:cubicBezTo>
                      <a:cubicBezTo>
                        <a:pt x="996" y="4854"/>
                        <a:pt x="1232" y="5546"/>
                        <a:pt x="1553" y="6198"/>
                      </a:cubicBezTo>
                      <a:cubicBezTo>
                        <a:pt x="1562" y="6220"/>
                        <a:pt x="1570" y="6241"/>
                        <a:pt x="1578" y="6261"/>
                      </a:cubicBezTo>
                      <a:cubicBezTo>
                        <a:pt x="1756" y="6596"/>
                        <a:pt x="1938" y="6927"/>
                        <a:pt x="2132" y="7251"/>
                      </a:cubicBezTo>
                      <a:cubicBezTo>
                        <a:pt x="2636" y="8024"/>
                        <a:pt x="3265" y="8706"/>
                        <a:pt x="3972" y="9299"/>
                      </a:cubicBezTo>
                      <a:cubicBezTo>
                        <a:pt x="4986" y="10146"/>
                        <a:pt x="6335" y="10607"/>
                        <a:pt x="7656" y="10607"/>
                      </a:cubicBezTo>
                      <a:cubicBezTo>
                        <a:pt x="7775" y="10607"/>
                        <a:pt x="7894" y="10604"/>
                        <a:pt x="8013" y="10596"/>
                      </a:cubicBezTo>
                      <a:cubicBezTo>
                        <a:pt x="9225" y="10387"/>
                        <a:pt x="10233" y="9379"/>
                        <a:pt x="10550" y="8210"/>
                      </a:cubicBezTo>
                      <a:cubicBezTo>
                        <a:pt x="10845" y="6833"/>
                        <a:pt x="10257" y="5741"/>
                        <a:pt x="9457" y="4676"/>
                      </a:cubicBezTo>
                      <a:cubicBezTo>
                        <a:pt x="8269" y="3049"/>
                        <a:pt x="6566" y="1918"/>
                        <a:pt x="5004" y="688"/>
                      </a:cubicBezTo>
                      <a:cubicBezTo>
                        <a:pt x="4651" y="444"/>
                        <a:pt x="4300" y="189"/>
                        <a:pt x="3892" y="52"/>
                      </a:cubicBezTo>
                      <a:cubicBezTo>
                        <a:pt x="3864" y="36"/>
                        <a:pt x="3837" y="19"/>
                        <a:pt x="380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" name="Google Shape;1579;p40">
                  <a:extLst>
                    <a:ext uri="{FF2B5EF4-FFF2-40B4-BE49-F238E27FC236}">
                      <a16:creationId xmlns:a16="http://schemas.microsoft.com/office/drawing/2014/main" id="{0DF5955E-D948-50D7-C998-C4A9B58EB774}"/>
                    </a:ext>
                  </a:extLst>
                </p:cNvPr>
                <p:cNvSpPr/>
                <p:nvPr/>
              </p:nvSpPr>
              <p:spPr>
                <a:xfrm>
                  <a:off x="2632169" y="5162426"/>
                  <a:ext cx="321437" cy="4808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19" h="11253" extrusionOk="0">
                      <a:moveTo>
                        <a:pt x="4759" y="1"/>
                      </a:moveTo>
                      <a:cubicBezTo>
                        <a:pt x="3275" y="695"/>
                        <a:pt x="1624" y="993"/>
                        <a:pt x="0" y="1100"/>
                      </a:cubicBezTo>
                      <a:cubicBezTo>
                        <a:pt x="7" y="1151"/>
                        <a:pt x="7" y="1205"/>
                        <a:pt x="8" y="1244"/>
                      </a:cubicBezTo>
                      <a:cubicBezTo>
                        <a:pt x="94" y="1874"/>
                        <a:pt x="96" y="2509"/>
                        <a:pt x="58" y="3142"/>
                      </a:cubicBezTo>
                      <a:cubicBezTo>
                        <a:pt x="79" y="4131"/>
                        <a:pt x="119" y="5119"/>
                        <a:pt x="327" y="6092"/>
                      </a:cubicBezTo>
                      <a:cubicBezTo>
                        <a:pt x="566" y="7176"/>
                        <a:pt x="819" y="8277"/>
                        <a:pt x="1457" y="9200"/>
                      </a:cubicBezTo>
                      <a:cubicBezTo>
                        <a:pt x="2215" y="10311"/>
                        <a:pt x="3513" y="11253"/>
                        <a:pt x="4781" y="11253"/>
                      </a:cubicBezTo>
                      <a:cubicBezTo>
                        <a:pt x="5438" y="11253"/>
                        <a:pt x="6086" y="11000"/>
                        <a:pt x="6647" y="10387"/>
                      </a:cubicBezTo>
                      <a:cubicBezTo>
                        <a:pt x="7101" y="9892"/>
                        <a:pt x="7306" y="9232"/>
                        <a:pt x="7445" y="8591"/>
                      </a:cubicBezTo>
                      <a:cubicBezTo>
                        <a:pt x="7519" y="8181"/>
                        <a:pt x="7432" y="7768"/>
                        <a:pt x="7409" y="7357"/>
                      </a:cubicBezTo>
                      <a:cubicBezTo>
                        <a:pt x="7306" y="5990"/>
                        <a:pt x="6927" y="4673"/>
                        <a:pt x="6533" y="3370"/>
                      </a:cubicBezTo>
                      <a:cubicBezTo>
                        <a:pt x="6503" y="3271"/>
                        <a:pt x="6470" y="3175"/>
                        <a:pt x="6433" y="3079"/>
                      </a:cubicBezTo>
                      <a:cubicBezTo>
                        <a:pt x="6340" y="2897"/>
                        <a:pt x="6250" y="2713"/>
                        <a:pt x="6166" y="2527"/>
                      </a:cubicBezTo>
                      <a:cubicBezTo>
                        <a:pt x="5843" y="1908"/>
                        <a:pt x="5525" y="1287"/>
                        <a:pt x="5216" y="663"/>
                      </a:cubicBezTo>
                      <a:cubicBezTo>
                        <a:pt x="5114" y="433"/>
                        <a:pt x="4994" y="194"/>
                        <a:pt x="4788" y="49"/>
                      </a:cubicBezTo>
                      <a:cubicBezTo>
                        <a:pt x="4773" y="35"/>
                        <a:pt x="4763" y="18"/>
                        <a:pt x="475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" name="Google Shape;1580;p40">
                  <a:extLst>
                    <a:ext uri="{FF2B5EF4-FFF2-40B4-BE49-F238E27FC236}">
                      <a16:creationId xmlns:a16="http://schemas.microsoft.com/office/drawing/2014/main" id="{A50AA6DA-E88B-DB1A-7EEC-BD31235BD5BE}"/>
                    </a:ext>
                  </a:extLst>
                </p:cNvPr>
                <p:cNvSpPr/>
                <p:nvPr/>
              </p:nvSpPr>
              <p:spPr>
                <a:xfrm>
                  <a:off x="2314409" y="5156615"/>
                  <a:ext cx="312203" cy="4472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03" h="10466" extrusionOk="0">
                      <a:moveTo>
                        <a:pt x="2492" y="1"/>
                      </a:moveTo>
                      <a:cubicBezTo>
                        <a:pt x="2474" y="42"/>
                        <a:pt x="2453" y="81"/>
                        <a:pt x="2444" y="112"/>
                      </a:cubicBezTo>
                      <a:cubicBezTo>
                        <a:pt x="2159" y="890"/>
                        <a:pt x="1698" y="1596"/>
                        <a:pt x="1276" y="2305"/>
                      </a:cubicBezTo>
                      <a:cubicBezTo>
                        <a:pt x="1215" y="2406"/>
                        <a:pt x="1156" y="2506"/>
                        <a:pt x="1097" y="2608"/>
                      </a:cubicBezTo>
                      <a:cubicBezTo>
                        <a:pt x="658" y="3435"/>
                        <a:pt x="282" y="4284"/>
                        <a:pt x="168" y="5233"/>
                      </a:cubicBezTo>
                      <a:cubicBezTo>
                        <a:pt x="1" y="6155"/>
                        <a:pt x="102" y="7091"/>
                        <a:pt x="400" y="7977"/>
                      </a:cubicBezTo>
                      <a:cubicBezTo>
                        <a:pt x="713" y="9009"/>
                        <a:pt x="1393" y="10000"/>
                        <a:pt x="2491" y="10265"/>
                      </a:cubicBezTo>
                      <a:cubicBezTo>
                        <a:pt x="2859" y="10401"/>
                        <a:pt x="3209" y="10465"/>
                        <a:pt x="3540" y="10465"/>
                      </a:cubicBezTo>
                      <a:cubicBezTo>
                        <a:pt x="4487" y="10465"/>
                        <a:pt x="5279" y="9938"/>
                        <a:pt x="5887" y="9043"/>
                      </a:cubicBezTo>
                      <a:cubicBezTo>
                        <a:pt x="6474" y="7986"/>
                        <a:pt x="6786" y="6787"/>
                        <a:pt x="7049" y="5614"/>
                      </a:cubicBezTo>
                      <a:cubicBezTo>
                        <a:pt x="7167" y="4823"/>
                        <a:pt x="7263" y="4029"/>
                        <a:pt x="7303" y="3235"/>
                      </a:cubicBezTo>
                      <a:cubicBezTo>
                        <a:pt x="7287" y="2596"/>
                        <a:pt x="7279" y="1958"/>
                        <a:pt x="7240" y="1324"/>
                      </a:cubicBezTo>
                      <a:cubicBezTo>
                        <a:pt x="7240" y="1309"/>
                        <a:pt x="7240" y="1292"/>
                        <a:pt x="7241" y="1275"/>
                      </a:cubicBezTo>
                      <a:cubicBezTo>
                        <a:pt x="7239" y="1265"/>
                        <a:pt x="7238" y="1256"/>
                        <a:pt x="7236" y="1247"/>
                      </a:cubicBezTo>
                      <a:cubicBezTo>
                        <a:pt x="7202" y="1247"/>
                        <a:pt x="7166" y="1245"/>
                        <a:pt x="7131" y="1243"/>
                      </a:cubicBezTo>
                      <a:cubicBezTo>
                        <a:pt x="7096" y="1240"/>
                        <a:pt x="7062" y="1238"/>
                        <a:pt x="7031" y="1238"/>
                      </a:cubicBezTo>
                      <a:cubicBezTo>
                        <a:pt x="7007" y="1238"/>
                        <a:pt x="6984" y="1239"/>
                        <a:pt x="6967" y="1244"/>
                      </a:cubicBezTo>
                      <a:cubicBezTo>
                        <a:pt x="6890" y="1240"/>
                        <a:pt x="6812" y="1236"/>
                        <a:pt x="6736" y="1231"/>
                      </a:cubicBezTo>
                      <a:cubicBezTo>
                        <a:pt x="6650" y="1231"/>
                        <a:pt x="6565" y="1231"/>
                        <a:pt x="6480" y="1232"/>
                      </a:cubicBezTo>
                      <a:cubicBezTo>
                        <a:pt x="6434" y="1228"/>
                        <a:pt x="6375" y="1221"/>
                        <a:pt x="6338" y="1196"/>
                      </a:cubicBezTo>
                      <a:lnTo>
                        <a:pt x="6338" y="1195"/>
                      </a:lnTo>
                      <a:cubicBezTo>
                        <a:pt x="4991" y="1048"/>
                        <a:pt x="3693" y="625"/>
                        <a:pt x="249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" name="Google Shape;1581;p40">
                  <a:extLst>
                    <a:ext uri="{FF2B5EF4-FFF2-40B4-BE49-F238E27FC236}">
                      <a16:creationId xmlns:a16="http://schemas.microsoft.com/office/drawing/2014/main" id="{E6E0F1CA-6396-5411-78C0-FC91DCF6E2CD}"/>
                    </a:ext>
                  </a:extLst>
                </p:cNvPr>
                <p:cNvSpPr/>
                <p:nvPr/>
              </p:nvSpPr>
              <p:spPr>
                <a:xfrm>
                  <a:off x="1980189" y="5021930"/>
                  <a:ext cx="432117" cy="4473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08" h="10469" extrusionOk="0">
                      <a:moveTo>
                        <a:pt x="6372" y="0"/>
                      </a:moveTo>
                      <a:cubicBezTo>
                        <a:pt x="6342" y="9"/>
                        <a:pt x="6310" y="19"/>
                        <a:pt x="6281" y="30"/>
                      </a:cubicBezTo>
                      <a:cubicBezTo>
                        <a:pt x="5426" y="367"/>
                        <a:pt x="4589" y="743"/>
                        <a:pt x="3776" y="1175"/>
                      </a:cubicBezTo>
                      <a:cubicBezTo>
                        <a:pt x="2620" y="1874"/>
                        <a:pt x="1570" y="2765"/>
                        <a:pt x="809" y="3890"/>
                      </a:cubicBezTo>
                      <a:cubicBezTo>
                        <a:pt x="109" y="5004"/>
                        <a:pt x="1" y="6381"/>
                        <a:pt x="259" y="7648"/>
                      </a:cubicBezTo>
                      <a:cubicBezTo>
                        <a:pt x="456" y="8253"/>
                        <a:pt x="849" y="8775"/>
                        <a:pt x="1236" y="9268"/>
                      </a:cubicBezTo>
                      <a:cubicBezTo>
                        <a:pt x="1456" y="9540"/>
                        <a:pt x="1749" y="9741"/>
                        <a:pt x="2050" y="9915"/>
                      </a:cubicBezTo>
                      <a:cubicBezTo>
                        <a:pt x="2486" y="10182"/>
                        <a:pt x="2931" y="10469"/>
                        <a:pt x="3456" y="10469"/>
                      </a:cubicBezTo>
                      <a:cubicBezTo>
                        <a:pt x="3462" y="10469"/>
                        <a:pt x="3468" y="10469"/>
                        <a:pt x="3475" y="10469"/>
                      </a:cubicBezTo>
                      <a:cubicBezTo>
                        <a:pt x="3894" y="10450"/>
                        <a:pt x="4301" y="10324"/>
                        <a:pt x="4683" y="10166"/>
                      </a:cubicBezTo>
                      <a:cubicBezTo>
                        <a:pt x="5201" y="9930"/>
                        <a:pt x="5758" y="9725"/>
                        <a:pt x="6150" y="9296"/>
                      </a:cubicBezTo>
                      <a:cubicBezTo>
                        <a:pt x="6770" y="8704"/>
                        <a:pt x="7211" y="7976"/>
                        <a:pt x="7701" y="7285"/>
                      </a:cubicBezTo>
                      <a:cubicBezTo>
                        <a:pt x="8076" y="6834"/>
                        <a:pt x="8367" y="6327"/>
                        <a:pt x="8660" y="5825"/>
                      </a:cubicBezTo>
                      <a:cubicBezTo>
                        <a:pt x="9126" y="4921"/>
                        <a:pt x="9692" y="4063"/>
                        <a:pt x="10091" y="3125"/>
                      </a:cubicBezTo>
                      <a:cubicBezTo>
                        <a:pt x="10100" y="3100"/>
                        <a:pt x="10102" y="3072"/>
                        <a:pt x="10108" y="3044"/>
                      </a:cubicBezTo>
                      <a:cubicBezTo>
                        <a:pt x="8832" y="2350"/>
                        <a:pt x="7672" y="1428"/>
                        <a:pt x="6690" y="372"/>
                      </a:cubicBezTo>
                      <a:cubicBezTo>
                        <a:pt x="6580" y="252"/>
                        <a:pt x="6475" y="127"/>
                        <a:pt x="637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2" name="Google Shape;1582;p40">
                  <a:extLst>
                    <a:ext uri="{FF2B5EF4-FFF2-40B4-BE49-F238E27FC236}">
                      <a16:creationId xmlns:a16="http://schemas.microsoft.com/office/drawing/2014/main" id="{E33164A5-339F-450A-F8A1-15D15F033031}"/>
                    </a:ext>
                  </a:extLst>
                </p:cNvPr>
                <p:cNvSpPr/>
                <p:nvPr/>
              </p:nvSpPr>
              <p:spPr>
                <a:xfrm>
                  <a:off x="1739122" y="4770379"/>
                  <a:ext cx="506160" cy="3282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0" h="7683" extrusionOk="0">
                      <a:moveTo>
                        <a:pt x="8929" y="1"/>
                      </a:moveTo>
                      <a:cubicBezTo>
                        <a:pt x="8566" y="21"/>
                        <a:pt x="8195" y="29"/>
                        <a:pt x="7833" y="59"/>
                      </a:cubicBezTo>
                      <a:cubicBezTo>
                        <a:pt x="7186" y="204"/>
                        <a:pt x="6528" y="166"/>
                        <a:pt x="5875" y="266"/>
                      </a:cubicBezTo>
                      <a:cubicBezTo>
                        <a:pt x="3972" y="650"/>
                        <a:pt x="1938" y="1221"/>
                        <a:pt x="722" y="2850"/>
                      </a:cubicBezTo>
                      <a:cubicBezTo>
                        <a:pt x="63" y="3673"/>
                        <a:pt x="0" y="4585"/>
                        <a:pt x="205" y="5582"/>
                      </a:cubicBezTo>
                      <a:cubicBezTo>
                        <a:pt x="469" y="6999"/>
                        <a:pt x="1788" y="7682"/>
                        <a:pt x="3121" y="7682"/>
                      </a:cubicBezTo>
                      <a:cubicBezTo>
                        <a:pt x="3243" y="7682"/>
                        <a:pt x="3365" y="7677"/>
                        <a:pt x="3487" y="7665"/>
                      </a:cubicBezTo>
                      <a:cubicBezTo>
                        <a:pt x="5114" y="7545"/>
                        <a:pt x="6732" y="7311"/>
                        <a:pt x="8306" y="6868"/>
                      </a:cubicBezTo>
                      <a:cubicBezTo>
                        <a:pt x="9511" y="6538"/>
                        <a:pt x="10636" y="5991"/>
                        <a:pt x="11840" y="5668"/>
                      </a:cubicBezTo>
                      <a:cubicBezTo>
                        <a:pt x="11491" y="5206"/>
                        <a:pt x="11179" y="4714"/>
                        <a:pt x="10864" y="4228"/>
                      </a:cubicBezTo>
                      <a:cubicBezTo>
                        <a:pt x="10342" y="3437"/>
                        <a:pt x="9879" y="2601"/>
                        <a:pt x="9587" y="1695"/>
                      </a:cubicBezTo>
                      <a:cubicBezTo>
                        <a:pt x="9397" y="1145"/>
                        <a:pt x="9268" y="585"/>
                        <a:pt x="9189" y="18"/>
                      </a:cubicBezTo>
                      <a:cubicBezTo>
                        <a:pt x="9152" y="18"/>
                        <a:pt x="9117" y="14"/>
                        <a:pt x="9082" y="10"/>
                      </a:cubicBezTo>
                      <a:cubicBezTo>
                        <a:pt x="9031" y="6"/>
                        <a:pt x="8980" y="3"/>
                        <a:pt x="892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" name="Google Shape;1583;p40">
                  <a:extLst>
                    <a:ext uri="{FF2B5EF4-FFF2-40B4-BE49-F238E27FC236}">
                      <a16:creationId xmlns:a16="http://schemas.microsoft.com/office/drawing/2014/main" id="{C590A340-76E6-7F00-BB9C-ABABABDC4517}"/>
                    </a:ext>
                  </a:extLst>
                </p:cNvPr>
                <p:cNvSpPr/>
                <p:nvPr/>
              </p:nvSpPr>
              <p:spPr>
                <a:xfrm>
                  <a:off x="1664352" y="4364871"/>
                  <a:ext cx="520054" cy="397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165" h="9302" extrusionOk="0">
                      <a:moveTo>
                        <a:pt x="5534" y="1"/>
                      </a:moveTo>
                      <a:cubicBezTo>
                        <a:pt x="3925" y="1"/>
                        <a:pt x="2329" y="437"/>
                        <a:pt x="1223" y="1659"/>
                      </a:cubicBezTo>
                      <a:cubicBezTo>
                        <a:pt x="825" y="2146"/>
                        <a:pt x="558" y="2726"/>
                        <a:pt x="351" y="3316"/>
                      </a:cubicBezTo>
                      <a:cubicBezTo>
                        <a:pt x="225" y="3644"/>
                        <a:pt x="60" y="3933"/>
                        <a:pt x="24" y="4281"/>
                      </a:cubicBezTo>
                      <a:cubicBezTo>
                        <a:pt x="1" y="4758"/>
                        <a:pt x="26" y="5276"/>
                        <a:pt x="263" y="5695"/>
                      </a:cubicBezTo>
                      <a:cubicBezTo>
                        <a:pt x="1121" y="7198"/>
                        <a:pt x="2859" y="7781"/>
                        <a:pt x="4436" y="8219"/>
                      </a:cubicBezTo>
                      <a:cubicBezTo>
                        <a:pt x="6142" y="8687"/>
                        <a:pt x="7885" y="8990"/>
                        <a:pt x="9631" y="9232"/>
                      </a:cubicBezTo>
                      <a:cubicBezTo>
                        <a:pt x="10012" y="9252"/>
                        <a:pt x="10395" y="9270"/>
                        <a:pt x="10774" y="9302"/>
                      </a:cubicBezTo>
                      <a:lnTo>
                        <a:pt x="10883" y="9302"/>
                      </a:lnTo>
                      <a:cubicBezTo>
                        <a:pt x="10893" y="9296"/>
                        <a:pt x="10901" y="9293"/>
                        <a:pt x="10911" y="9292"/>
                      </a:cubicBezTo>
                      <a:cubicBezTo>
                        <a:pt x="10738" y="7804"/>
                        <a:pt x="10903" y="6281"/>
                        <a:pt x="11210" y="4812"/>
                      </a:cubicBezTo>
                      <a:cubicBezTo>
                        <a:pt x="11414" y="3788"/>
                        <a:pt x="11721" y="2780"/>
                        <a:pt x="12165" y="1837"/>
                      </a:cubicBezTo>
                      <a:cubicBezTo>
                        <a:pt x="12003" y="1770"/>
                        <a:pt x="11841" y="1698"/>
                        <a:pt x="11682" y="1621"/>
                      </a:cubicBezTo>
                      <a:cubicBezTo>
                        <a:pt x="10396" y="1100"/>
                        <a:pt x="9128" y="543"/>
                        <a:pt x="7765" y="255"/>
                      </a:cubicBezTo>
                      <a:cubicBezTo>
                        <a:pt x="7052" y="97"/>
                        <a:pt x="6292" y="1"/>
                        <a:pt x="553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" name="Google Shape;1584;p40">
                  <a:extLst>
                    <a:ext uri="{FF2B5EF4-FFF2-40B4-BE49-F238E27FC236}">
                      <a16:creationId xmlns:a16="http://schemas.microsoft.com/office/drawing/2014/main" id="{77B94853-C82E-1686-A084-F04D429A0824}"/>
                    </a:ext>
                  </a:extLst>
                </p:cNvPr>
                <p:cNvSpPr/>
                <p:nvPr/>
              </p:nvSpPr>
              <p:spPr>
                <a:xfrm>
                  <a:off x="1820133" y="3982181"/>
                  <a:ext cx="524628" cy="4531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272" h="10606" extrusionOk="0">
                      <a:moveTo>
                        <a:pt x="3982" y="0"/>
                      </a:moveTo>
                      <a:cubicBezTo>
                        <a:pt x="3687" y="0"/>
                        <a:pt x="3391" y="27"/>
                        <a:pt x="3095" y="84"/>
                      </a:cubicBezTo>
                      <a:cubicBezTo>
                        <a:pt x="1323" y="421"/>
                        <a:pt x="1" y="2241"/>
                        <a:pt x="464" y="4030"/>
                      </a:cubicBezTo>
                      <a:cubicBezTo>
                        <a:pt x="630" y="4520"/>
                        <a:pt x="795" y="5019"/>
                        <a:pt x="1123" y="5421"/>
                      </a:cubicBezTo>
                      <a:cubicBezTo>
                        <a:pt x="1505" y="5873"/>
                        <a:pt x="1956" y="6235"/>
                        <a:pt x="2393" y="6629"/>
                      </a:cubicBezTo>
                      <a:cubicBezTo>
                        <a:pt x="3147" y="7217"/>
                        <a:pt x="3873" y="7857"/>
                        <a:pt x="4705" y="8331"/>
                      </a:cubicBezTo>
                      <a:cubicBezTo>
                        <a:pt x="5327" y="8718"/>
                        <a:pt x="5896" y="9183"/>
                        <a:pt x="6529" y="9550"/>
                      </a:cubicBezTo>
                      <a:cubicBezTo>
                        <a:pt x="7036" y="9817"/>
                        <a:pt x="7524" y="10116"/>
                        <a:pt x="8035" y="10370"/>
                      </a:cubicBezTo>
                      <a:cubicBezTo>
                        <a:pt x="8228" y="10448"/>
                        <a:pt x="8418" y="10526"/>
                        <a:pt x="8611" y="10606"/>
                      </a:cubicBezTo>
                      <a:cubicBezTo>
                        <a:pt x="8865" y="10094"/>
                        <a:pt x="9160" y="9602"/>
                        <a:pt x="9503" y="9139"/>
                      </a:cubicBezTo>
                      <a:cubicBezTo>
                        <a:pt x="10288" y="8082"/>
                        <a:pt x="11220" y="7115"/>
                        <a:pt x="12272" y="6313"/>
                      </a:cubicBezTo>
                      <a:cubicBezTo>
                        <a:pt x="11987" y="6044"/>
                        <a:pt x="11757" y="5714"/>
                        <a:pt x="11510" y="5409"/>
                      </a:cubicBezTo>
                      <a:cubicBezTo>
                        <a:pt x="11509" y="5406"/>
                        <a:pt x="11508" y="5405"/>
                        <a:pt x="11507" y="5403"/>
                      </a:cubicBezTo>
                      <a:cubicBezTo>
                        <a:pt x="11062" y="4894"/>
                        <a:pt x="10600" y="4401"/>
                        <a:pt x="10179" y="3870"/>
                      </a:cubicBezTo>
                      <a:cubicBezTo>
                        <a:pt x="9806" y="3397"/>
                        <a:pt x="9464" y="2914"/>
                        <a:pt x="9063" y="2467"/>
                      </a:cubicBezTo>
                      <a:cubicBezTo>
                        <a:pt x="7747" y="1130"/>
                        <a:pt x="5900" y="0"/>
                        <a:pt x="39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" name="Google Shape;1585;p40">
                  <a:extLst>
                    <a:ext uri="{FF2B5EF4-FFF2-40B4-BE49-F238E27FC236}">
                      <a16:creationId xmlns:a16="http://schemas.microsoft.com/office/drawing/2014/main" id="{8119C0DA-9132-85DB-F55D-5C71266A9F09}"/>
                    </a:ext>
                  </a:extLst>
                </p:cNvPr>
                <p:cNvSpPr/>
                <p:nvPr/>
              </p:nvSpPr>
              <p:spPr>
                <a:xfrm>
                  <a:off x="2067827" y="4093578"/>
                  <a:ext cx="1130738" cy="11767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50" h="27540" extrusionOk="0">
                      <a:moveTo>
                        <a:pt x="13130" y="1492"/>
                      </a:moveTo>
                      <a:cubicBezTo>
                        <a:pt x="13755" y="1546"/>
                        <a:pt x="14392" y="1662"/>
                        <a:pt x="15015" y="1735"/>
                      </a:cubicBezTo>
                      <a:cubicBezTo>
                        <a:pt x="15018" y="1735"/>
                        <a:pt x="15022" y="1736"/>
                        <a:pt x="15026" y="1736"/>
                      </a:cubicBezTo>
                      <a:cubicBezTo>
                        <a:pt x="15058" y="1736"/>
                        <a:pt x="15087" y="1718"/>
                        <a:pt x="15104" y="1691"/>
                      </a:cubicBezTo>
                      <a:cubicBezTo>
                        <a:pt x="15442" y="1735"/>
                        <a:pt x="15781" y="1817"/>
                        <a:pt x="16123" y="1818"/>
                      </a:cubicBezTo>
                      <a:cubicBezTo>
                        <a:pt x="17228" y="2259"/>
                        <a:pt x="18326" y="2718"/>
                        <a:pt x="19296" y="3424"/>
                      </a:cubicBezTo>
                      <a:cubicBezTo>
                        <a:pt x="20079" y="3946"/>
                        <a:pt x="20933" y="4396"/>
                        <a:pt x="21550" y="5125"/>
                      </a:cubicBezTo>
                      <a:cubicBezTo>
                        <a:pt x="21562" y="5150"/>
                        <a:pt x="21584" y="5166"/>
                        <a:pt x="21608" y="5174"/>
                      </a:cubicBezTo>
                      <a:lnTo>
                        <a:pt x="21609" y="5174"/>
                      </a:lnTo>
                      <a:cubicBezTo>
                        <a:pt x="23347" y="7071"/>
                        <a:pt x="23773" y="7989"/>
                        <a:pt x="24602" y="10526"/>
                      </a:cubicBezTo>
                      <a:cubicBezTo>
                        <a:pt x="24616" y="10537"/>
                        <a:pt x="24628" y="10546"/>
                        <a:pt x="24640" y="10553"/>
                      </a:cubicBezTo>
                      <a:cubicBezTo>
                        <a:pt x="24740" y="10931"/>
                        <a:pt x="24834" y="11309"/>
                        <a:pt x="24882" y="11697"/>
                      </a:cubicBezTo>
                      <a:cubicBezTo>
                        <a:pt x="25024" y="12599"/>
                        <a:pt x="24981" y="13508"/>
                        <a:pt x="24884" y="14414"/>
                      </a:cubicBezTo>
                      <a:cubicBezTo>
                        <a:pt x="24866" y="14794"/>
                        <a:pt x="24753" y="15159"/>
                        <a:pt x="24691" y="15533"/>
                      </a:cubicBezTo>
                      <a:cubicBezTo>
                        <a:pt x="24643" y="15866"/>
                        <a:pt x="24644" y="16206"/>
                        <a:pt x="24551" y="16531"/>
                      </a:cubicBezTo>
                      <a:cubicBezTo>
                        <a:pt x="24541" y="16569"/>
                        <a:pt x="24559" y="16608"/>
                        <a:pt x="24590" y="16631"/>
                      </a:cubicBezTo>
                      <a:cubicBezTo>
                        <a:pt x="24453" y="17359"/>
                        <a:pt x="24198" y="18061"/>
                        <a:pt x="23886" y="18737"/>
                      </a:cubicBezTo>
                      <a:cubicBezTo>
                        <a:pt x="23715" y="19126"/>
                        <a:pt x="23466" y="19462"/>
                        <a:pt x="23249" y="19828"/>
                      </a:cubicBezTo>
                      <a:cubicBezTo>
                        <a:pt x="23024" y="20224"/>
                        <a:pt x="22822" y="20634"/>
                        <a:pt x="22526" y="20985"/>
                      </a:cubicBezTo>
                      <a:cubicBezTo>
                        <a:pt x="22488" y="21058"/>
                        <a:pt x="22331" y="21223"/>
                        <a:pt x="22245" y="21368"/>
                      </a:cubicBezTo>
                      <a:cubicBezTo>
                        <a:pt x="22221" y="21368"/>
                        <a:pt x="22195" y="21377"/>
                        <a:pt x="22166" y="21396"/>
                      </a:cubicBezTo>
                      <a:cubicBezTo>
                        <a:pt x="21958" y="21571"/>
                        <a:pt x="21824" y="21817"/>
                        <a:pt x="21637" y="22016"/>
                      </a:cubicBezTo>
                      <a:cubicBezTo>
                        <a:pt x="20853" y="22915"/>
                        <a:pt x="19896" y="23652"/>
                        <a:pt x="18970" y="24399"/>
                      </a:cubicBezTo>
                      <a:cubicBezTo>
                        <a:pt x="18078" y="25018"/>
                        <a:pt x="17054" y="25432"/>
                        <a:pt x="15997" y="25678"/>
                      </a:cubicBezTo>
                      <a:cubicBezTo>
                        <a:pt x="15454" y="25733"/>
                        <a:pt x="14916" y="25892"/>
                        <a:pt x="14370" y="25948"/>
                      </a:cubicBezTo>
                      <a:cubicBezTo>
                        <a:pt x="14283" y="25962"/>
                        <a:pt x="14195" y="25967"/>
                        <a:pt x="14110" y="25990"/>
                      </a:cubicBezTo>
                      <a:cubicBezTo>
                        <a:pt x="14108" y="25991"/>
                        <a:pt x="14107" y="25991"/>
                        <a:pt x="14106" y="25993"/>
                      </a:cubicBezTo>
                      <a:cubicBezTo>
                        <a:pt x="13835" y="26017"/>
                        <a:pt x="13563" y="26028"/>
                        <a:pt x="13293" y="26028"/>
                      </a:cubicBezTo>
                      <a:cubicBezTo>
                        <a:pt x="11606" y="26028"/>
                        <a:pt x="9937" y="25577"/>
                        <a:pt x="8403" y="24872"/>
                      </a:cubicBezTo>
                      <a:cubicBezTo>
                        <a:pt x="7648" y="24520"/>
                        <a:pt x="7030" y="23985"/>
                        <a:pt x="6333" y="23584"/>
                      </a:cubicBezTo>
                      <a:cubicBezTo>
                        <a:pt x="5981" y="23297"/>
                        <a:pt x="5652" y="22973"/>
                        <a:pt x="5316" y="22660"/>
                      </a:cubicBezTo>
                      <a:cubicBezTo>
                        <a:pt x="5238" y="22606"/>
                        <a:pt x="5122" y="22419"/>
                        <a:pt x="5021" y="22419"/>
                      </a:cubicBezTo>
                      <a:cubicBezTo>
                        <a:pt x="5017" y="22419"/>
                        <a:pt x="5012" y="22419"/>
                        <a:pt x="5007" y="22420"/>
                      </a:cubicBezTo>
                      <a:cubicBezTo>
                        <a:pt x="4691" y="22061"/>
                        <a:pt x="4362" y="21714"/>
                        <a:pt x="4048" y="21355"/>
                      </a:cubicBezTo>
                      <a:cubicBezTo>
                        <a:pt x="4085" y="21280"/>
                        <a:pt x="4016" y="21207"/>
                        <a:pt x="3982" y="21143"/>
                      </a:cubicBezTo>
                      <a:cubicBezTo>
                        <a:pt x="3515" y="20315"/>
                        <a:pt x="2927" y="19575"/>
                        <a:pt x="2434" y="18758"/>
                      </a:cubicBezTo>
                      <a:cubicBezTo>
                        <a:pt x="2105" y="18101"/>
                        <a:pt x="1903" y="17381"/>
                        <a:pt x="1724" y="16671"/>
                      </a:cubicBezTo>
                      <a:cubicBezTo>
                        <a:pt x="1593" y="16089"/>
                        <a:pt x="1422" y="15515"/>
                        <a:pt x="1436" y="14912"/>
                      </a:cubicBezTo>
                      <a:cubicBezTo>
                        <a:pt x="1431" y="13232"/>
                        <a:pt x="1718" y="11529"/>
                        <a:pt x="2133" y="9922"/>
                      </a:cubicBezTo>
                      <a:cubicBezTo>
                        <a:pt x="2359" y="9307"/>
                        <a:pt x="2530" y="8673"/>
                        <a:pt x="2817" y="8083"/>
                      </a:cubicBezTo>
                      <a:cubicBezTo>
                        <a:pt x="2829" y="8057"/>
                        <a:pt x="2825" y="8026"/>
                        <a:pt x="2810" y="8002"/>
                      </a:cubicBezTo>
                      <a:cubicBezTo>
                        <a:pt x="2854" y="7916"/>
                        <a:pt x="2892" y="7830"/>
                        <a:pt x="2947" y="7751"/>
                      </a:cubicBezTo>
                      <a:cubicBezTo>
                        <a:pt x="3099" y="7667"/>
                        <a:pt x="3135" y="7444"/>
                        <a:pt x="3238" y="7308"/>
                      </a:cubicBezTo>
                      <a:cubicBezTo>
                        <a:pt x="3510" y="7028"/>
                        <a:pt x="3675" y="6648"/>
                        <a:pt x="3912" y="6337"/>
                      </a:cubicBezTo>
                      <a:cubicBezTo>
                        <a:pt x="4116" y="6051"/>
                        <a:pt x="4406" y="5811"/>
                        <a:pt x="4573" y="5507"/>
                      </a:cubicBezTo>
                      <a:cubicBezTo>
                        <a:pt x="4970" y="5116"/>
                        <a:pt x="5310" y="4661"/>
                        <a:pt x="5741" y="4312"/>
                      </a:cubicBezTo>
                      <a:cubicBezTo>
                        <a:pt x="5759" y="4330"/>
                        <a:pt x="5784" y="4340"/>
                        <a:pt x="5809" y="4340"/>
                      </a:cubicBezTo>
                      <a:cubicBezTo>
                        <a:pt x="5826" y="4340"/>
                        <a:pt x="5842" y="4336"/>
                        <a:pt x="5857" y="4326"/>
                      </a:cubicBezTo>
                      <a:cubicBezTo>
                        <a:pt x="6058" y="4185"/>
                        <a:pt x="6249" y="4028"/>
                        <a:pt x="6443" y="3875"/>
                      </a:cubicBezTo>
                      <a:cubicBezTo>
                        <a:pt x="6638" y="3718"/>
                        <a:pt x="6832" y="3560"/>
                        <a:pt x="7028" y="3402"/>
                      </a:cubicBezTo>
                      <a:cubicBezTo>
                        <a:pt x="7062" y="3377"/>
                        <a:pt x="7070" y="3331"/>
                        <a:pt x="7056" y="3295"/>
                      </a:cubicBezTo>
                      <a:cubicBezTo>
                        <a:pt x="7193" y="3217"/>
                        <a:pt x="7326" y="3122"/>
                        <a:pt x="7466" y="3048"/>
                      </a:cubicBezTo>
                      <a:cubicBezTo>
                        <a:pt x="7723" y="2909"/>
                        <a:pt x="7984" y="2777"/>
                        <a:pt x="8250" y="2658"/>
                      </a:cubicBezTo>
                      <a:cubicBezTo>
                        <a:pt x="8280" y="2645"/>
                        <a:pt x="8298" y="2618"/>
                        <a:pt x="8303" y="2588"/>
                      </a:cubicBezTo>
                      <a:cubicBezTo>
                        <a:pt x="8651" y="2379"/>
                        <a:pt x="9062" y="2275"/>
                        <a:pt x="9413" y="2088"/>
                      </a:cubicBezTo>
                      <a:cubicBezTo>
                        <a:pt x="10605" y="1697"/>
                        <a:pt x="11878" y="1531"/>
                        <a:pt x="13130" y="1492"/>
                      </a:cubicBezTo>
                      <a:close/>
                      <a:moveTo>
                        <a:pt x="13006" y="0"/>
                      </a:moveTo>
                      <a:cubicBezTo>
                        <a:pt x="12330" y="0"/>
                        <a:pt x="11655" y="52"/>
                        <a:pt x="10990" y="159"/>
                      </a:cubicBezTo>
                      <a:cubicBezTo>
                        <a:pt x="10302" y="312"/>
                        <a:pt x="9636" y="558"/>
                        <a:pt x="8978" y="812"/>
                      </a:cubicBezTo>
                      <a:cubicBezTo>
                        <a:pt x="8811" y="867"/>
                        <a:pt x="8643" y="921"/>
                        <a:pt x="8475" y="973"/>
                      </a:cubicBezTo>
                      <a:cubicBezTo>
                        <a:pt x="6293" y="1717"/>
                        <a:pt x="4447" y="3241"/>
                        <a:pt x="2973" y="4982"/>
                      </a:cubicBezTo>
                      <a:cubicBezTo>
                        <a:pt x="2012" y="6346"/>
                        <a:pt x="1188" y="7834"/>
                        <a:pt x="614" y="9403"/>
                      </a:cubicBezTo>
                      <a:cubicBezTo>
                        <a:pt x="170" y="10840"/>
                        <a:pt x="1" y="12357"/>
                        <a:pt x="33" y="13857"/>
                      </a:cubicBezTo>
                      <a:cubicBezTo>
                        <a:pt x="84" y="14271"/>
                        <a:pt x="81" y="14702"/>
                        <a:pt x="105" y="15126"/>
                      </a:cubicBezTo>
                      <a:cubicBezTo>
                        <a:pt x="104" y="15127"/>
                        <a:pt x="103" y="15127"/>
                        <a:pt x="102" y="15127"/>
                      </a:cubicBezTo>
                      <a:cubicBezTo>
                        <a:pt x="104" y="15157"/>
                        <a:pt x="106" y="15186"/>
                        <a:pt x="108" y="15214"/>
                      </a:cubicBezTo>
                      <a:cubicBezTo>
                        <a:pt x="111" y="15246"/>
                        <a:pt x="114" y="15277"/>
                        <a:pt x="118" y="15309"/>
                      </a:cubicBezTo>
                      <a:cubicBezTo>
                        <a:pt x="119" y="15325"/>
                        <a:pt x="121" y="15341"/>
                        <a:pt x="122" y="15356"/>
                      </a:cubicBezTo>
                      <a:cubicBezTo>
                        <a:pt x="127" y="15399"/>
                        <a:pt x="130" y="15442"/>
                        <a:pt x="135" y="15485"/>
                      </a:cubicBezTo>
                      <a:lnTo>
                        <a:pt x="135" y="15486"/>
                      </a:lnTo>
                      <a:cubicBezTo>
                        <a:pt x="140" y="15546"/>
                        <a:pt x="147" y="15605"/>
                        <a:pt x="151" y="15665"/>
                      </a:cubicBezTo>
                      <a:cubicBezTo>
                        <a:pt x="155" y="15718"/>
                        <a:pt x="161" y="15772"/>
                        <a:pt x="163" y="15826"/>
                      </a:cubicBezTo>
                      <a:cubicBezTo>
                        <a:pt x="164" y="15859"/>
                        <a:pt x="166" y="15891"/>
                        <a:pt x="168" y="15924"/>
                      </a:cubicBezTo>
                      <a:cubicBezTo>
                        <a:pt x="168" y="15936"/>
                        <a:pt x="169" y="15947"/>
                        <a:pt x="168" y="15959"/>
                      </a:cubicBezTo>
                      <a:cubicBezTo>
                        <a:pt x="169" y="15983"/>
                        <a:pt x="169" y="16005"/>
                        <a:pt x="168" y="16029"/>
                      </a:cubicBezTo>
                      <a:cubicBezTo>
                        <a:pt x="168" y="16036"/>
                        <a:pt x="167" y="16043"/>
                        <a:pt x="164" y="16049"/>
                      </a:cubicBezTo>
                      <a:cubicBezTo>
                        <a:pt x="940" y="20328"/>
                        <a:pt x="3829" y="24198"/>
                        <a:pt x="7732" y="26123"/>
                      </a:cubicBezTo>
                      <a:cubicBezTo>
                        <a:pt x="7747" y="26131"/>
                        <a:pt x="7762" y="26134"/>
                        <a:pt x="7778" y="26134"/>
                      </a:cubicBezTo>
                      <a:cubicBezTo>
                        <a:pt x="7787" y="26134"/>
                        <a:pt x="7796" y="26133"/>
                        <a:pt x="7804" y="26131"/>
                      </a:cubicBezTo>
                      <a:cubicBezTo>
                        <a:pt x="9469" y="26984"/>
                        <a:pt x="11312" y="27469"/>
                        <a:pt x="13191" y="27532"/>
                      </a:cubicBezTo>
                      <a:cubicBezTo>
                        <a:pt x="13344" y="27537"/>
                        <a:pt x="13495" y="27540"/>
                        <a:pt x="13646" y="27540"/>
                      </a:cubicBezTo>
                      <a:cubicBezTo>
                        <a:pt x="18408" y="27540"/>
                        <a:pt x="22304" y="24883"/>
                        <a:pt x="24535" y="20688"/>
                      </a:cubicBezTo>
                      <a:cubicBezTo>
                        <a:pt x="24750" y="20296"/>
                        <a:pt x="24945" y="19892"/>
                        <a:pt x="25117" y="19479"/>
                      </a:cubicBezTo>
                      <a:cubicBezTo>
                        <a:pt x="25133" y="19454"/>
                        <a:pt x="25147" y="19429"/>
                        <a:pt x="25162" y="19404"/>
                      </a:cubicBezTo>
                      <a:cubicBezTo>
                        <a:pt x="25401" y="18978"/>
                        <a:pt x="25504" y="18496"/>
                        <a:pt x="25643" y="18034"/>
                      </a:cubicBezTo>
                      <a:cubicBezTo>
                        <a:pt x="25963" y="16884"/>
                        <a:pt x="26398" y="15738"/>
                        <a:pt x="26437" y="14534"/>
                      </a:cubicBezTo>
                      <a:cubicBezTo>
                        <a:pt x="26435" y="13318"/>
                        <a:pt x="26449" y="12095"/>
                        <a:pt x="26236" y="10894"/>
                      </a:cubicBezTo>
                      <a:cubicBezTo>
                        <a:pt x="25887" y="9108"/>
                        <a:pt x="25152" y="7382"/>
                        <a:pt x="24070" y="5918"/>
                      </a:cubicBezTo>
                      <a:cubicBezTo>
                        <a:pt x="23561" y="5238"/>
                        <a:pt x="22972" y="4626"/>
                        <a:pt x="22380" y="4018"/>
                      </a:cubicBezTo>
                      <a:cubicBezTo>
                        <a:pt x="22263" y="3897"/>
                        <a:pt x="22144" y="3776"/>
                        <a:pt x="22026" y="3655"/>
                      </a:cubicBezTo>
                      <a:cubicBezTo>
                        <a:pt x="21976" y="3606"/>
                        <a:pt x="21918" y="3499"/>
                        <a:pt x="21845" y="3497"/>
                      </a:cubicBezTo>
                      <a:cubicBezTo>
                        <a:pt x="20567" y="2283"/>
                        <a:pt x="19101" y="1263"/>
                        <a:pt x="17419" y="697"/>
                      </a:cubicBezTo>
                      <a:cubicBezTo>
                        <a:pt x="16000" y="251"/>
                        <a:pt x="14501" y="0"/>
                        <a:pt x="1300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" name="Google Shape;1586;p40">
                  <a:extLst>
                    <a:ext uri="{FF2B5EF4-FFF2-40B4-BE49-F238E27FC236}">
                      <a16:creationId xmlns:a16="http://schemas.microsoft.com/office/drawing/2014/main" id="{97E339F5-D6B7-8866-C9BF-60AA29848187}"/>
                    </a:ext>
                  </a:extLst>
                </p:cNvPr>
                <p:cNvSpPr/>
                <p:nvPr/>
              </p:nvSpPr>
              <p:spPr>
                <a:xfrm>
                  <a:off x="2327063" y="414498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1" y="95"/>
                      </a:cubicBezTo>
                      <a:cubicBezTo>
                        <a:pt x="2" y="146"/>
                        <a:pt x="45" y="188"/>
                        <a:pt x="96" y="188"/>
                      </a:cubicBezTo>
                      <a:cubicBezTo>
                        <a:pt x="147" y="188"/>
                        <a:pt x="189" y="143"/>
                        <a:pt x="188" y="92"/>
                      </a:cubicBezTo>
                      <a:cubicBezTo>
                        <a:pt x="187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" name="Google Shape;1587;p40">
                  <a:extLst>
                    <a:ext uri="{FF2B5EF4-FFF2-40B4-BE49-F238E27FC236}">
                      <a16:creationId xmlns:a16="http://schemas.microsoft.com/office/drawing/2014/main" id="{EEF324F8-8F6F-6F7F-358F-D1F083762C06}"/>
                    </a:ext>
                  </a:extLst>
                </p:cNvPr>
                <p:cNvSpPr/>
                <p:nvPr/>
              </p:nvSpPr>
              <p:spPr>
                <a:xfrm>
                  <a:off x="2340315" y="413925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2" y="147"/>
                        <a:pt x="45" y="188"/>
                        <a:pt x="97" y="188"/>
                      </a:cubicBezTo>
                      <a:cubicBezTo>
                        <a:pt x="147" y="188"/>
                        <a:pt x="189" y="143"/>
                        <a:pt x="189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" name="Google Shape;1588;p40">
                  <a:extLst>
                    <a:ext uri="{FF2B5EF4-FFF2-40B4-BE49-F238E27FC236}">
                      <a16:creationId xmlns:a16="http://schemas.microsoft.com/office/drawing/2014/main" id="{F63BC674-ED3E-1EB5-32D0-16B05217C4C5}"/>
                    </a:ext>
                  </a:extLst>
                </p:cNvPr>
                <p:cNvSpPr/>
                <p:nvPr/>
              </p:nvSpPr>
              <p:spPr>
                <a:xfrm>
                  <a:off x="2436032" y="3897960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2" y="96"/>
                      </a:cubicBezTo>
                      <a:cubicBezTo>
                        <a:pt x="2" y="147"/>
                        <a:pt x="45" y="187"/>
                        <a:pt x="97" y="187"/>
                      </a:cubicBezTo>
                      <a:cubicBezTo>
                        <a:pt x="147" y="187"/>
                        <a:pt x="189" y="144"/>
                        <a:pt x="189" y="92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" name="Google Shape;1589;p40">
                  <a:extLst>
                    <a:ext uri="{FF2B5EF4-FFF2-40B4-BE49-F238E27FC236}">
                      <a16:creationId xmlns:a16="http://schemas.microsoft.com/office/drawing/2014/main" id="{0F2BB6F4-456B-18F1-3516-F89A2B09CC8B}"/>
                    </a:ext>
                  </a:extLst>
                </p:cNvPr>
                <p:cNvSpPr/>
                <p:nvPr/>
              </p:nvSpPr>
              <p:spPr>
                <a:xfrm>
                  <a:off x="2442402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1" y="147"/>
                        <a:pt x="45" y="188"/>
                        <a:pt x="95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7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" name="Google Shape;1590;p40">
                  <a:extLst>
                    <a:ext uri="{FF2B5EF4-FFF2-40B4-BE49-F238E27FC236}">
                      <a16:creationId xmlns:a16="http://schemas.microsoft.com/office/drawing/2014/main" id="{1E3DB10E-62C8-8D4D-2CEF-10CF10EAC71B}"/>
                    </a:ext>
                  </a:extLst>
                </p:cNvPr>
                <p:cNvSpPr/>
                <p:nvPr/>
              </p:nvSpPr>
              <p:spPr>
                <a:xfrm>
                  <a:off x="2426756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1" y="96"/>
                      </a:cubicBezTo>
                      <a:cubicBezTo>
                        <a:pt x="1" y="147"/>
                        <a:pt x="45" y="188"/>
                        <a:pt x="96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8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1" name="Google Shape;1591;p40">
                  <a:extLst>
                    <a:ext uri="{FF2B5EF4-FFF2-40B4-BE49-F238E27FC236}">
                      <a16:creationId xmlns:a16="http://schemas.microsoft.com/office/drawing/2014/main" id="{C74F76BE-83CB-4FA2-9591-FC982F346DD4}"/>
                    </a:ext>
                  </a:extLst>
                </p:cNvPr>
                <p:cNvSpPr/>
                <p:nvPr/>
              </p:nvSpPr>
              <p:spPr>
                <a:xfrm>
                  <a:off x="2238527" y="395402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3" y="147"/>
                        <a:pt x="46" y="188"/>
                        <a:pt x="97" y="188"/>
                      </a:cubicBezTo>
                      <a:cubicBezTo>
                        <a:pt x="147" y="188"/>
                        <a:pt x="190" y="143"/>
                        <a:pt x="190" y="93"/>
                      </a:cubicBezTo>
                      <a:cubicBezTo>
                        <a:pt x="188" y="42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" name="Google Shape;1592;p40">
                  <a:extLst>
                    <a:ext uri="{FF2B5EF4-FFF2-40B4-BE49-F238E27FC236}">
                      <a16:creationId xmlns:a16="http://schemas.microsoft.com/office/drawing/2014/main" id="{C66C1D0D-FB4D-55EC-4140-51BFF1DA9D56}"/>
                    </a:ext>
                  </a:extLst>
                </p:cNvPr>
                <p:cNvSpPr/>
                <p:nvPr/>
              </p:nvSpPr>
              <p:spPr>
                <a:xfrm>
                  <a:off x="2563043" y="4048156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" name="Google Shape;1593;p40">
                  <a:extLst>
                    <a:ext uri="{FF2B5EF4-FFF2-40B4-BE49-F238E27FC236}">
                      <a16:creationId xmlns:a16="http://schemas.microsoft.com/office/drawing/2014/main" id="{03B8E7B9-28E6-95EC-544E-E1B221C3ED79}"/>
                    </a:ext>
                  </a:extLst>
                </p:cNvPr>
                <p:cNvSpPr/>
                <p:nvPr/>
              </p:nvSpPr>
              <p:spPr>
                <a:xfrm>
                  <a:off x="2764010" y="3951330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7"/>
                      </a:cubicBezTo>
                      <a:cubicBezTo>
                        <a:pt x="0" y="137"/>
                        <a:pt x="40" y="187"/>
                        <a:pt x="90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3" y="51"/>
                        <a:pt x="153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" name="Google Shape;1594;p40">
                  <a:extLst>
                    <a:ext uri="{FF2B5EF4-FFF2-40B4-BE49-F238E27FC236}">
                      <a16:creationId xmlns:a16="http://schemas.microsoft.com/office/drawing/2014/main" id="{76C1D5D3-AB11-FC5F-D7F2-22A8DC04732E}"/>
                    </a:ext>
                  </a:extLst>
                </p:cNvPr>
                <p:cNvSpPr/>
                <p:nvPr/>
              </p:nvSpPr>
              <p:spPr>
                <a:xfrm>
                  <a:off x="2768414" y="3938425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3" y="88"/>
                      </a:cubicBezTo>
                      <a:cubicBezTo>
                        <a:pt x="0" y="137"/>
                        <a:pt x="40" y="187"/>
                        <a:pt x="92" y="187"/>
                      </a:cubicBezTo>
                      <a:cubicBezTo>
                        <a:pt x="142" y="187"/>
                        <a:pt x="188" y="153"/>
                        <a:pt x="191" y="100"/>
                      </a:cubicBezTo>
                      <a:cubicBezTo>
                        <a:pt x="193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5" name="Google Shape;1595;p40">
                  <a:extLst>
                    <a:ext uri="{FF2B5EF4-FFF2-40B4-BE49-F238E27FC236}">
                      <a16:creationId xmlns:a16="http://schemas.microsoft.com/office/drawing/2014/main" id="{1DD1F724-82B6-D3D1-5A55-A8B944A4A212}"/>
                    </a:ext>
                  </a:extLst>
                </p:cNvPr>
                <p:cNvSpPr/>
                <p:nvPr/>
              </p:nvSpPr>
              <p:spPr>
                <a:xfrm>
                  <a:off x="2753665" y="39442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6" name="Google Shape;1596;p40">
                  <a:extLst>
                    <a:ext uri="{FF2B5EF4-FFF2-40B4-BE49-F238E27FC236}">
                      <a16:creationId xmlns:a16="http://schemas.microsoft.com/office/drawing/2014/main" id="{B633F546-564E-0D05-1751-ADE186F06FDA}"/>
                    </a:ext>
                  </a:extLst>
                </p:cNvPr>
                <p:cNvSpPr/>
                <p:nvPr/>
              </p:nvSpPr>
              <p:spPr>
                <a:xfrm>
                  <a:off x="2575910" y="3799638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3" y="87"/>
                      </a:cubicBezTo>
                      <a:cubicBezTo>
                        <a:pt x="0" y="135"/>
                        <a:pt x="40" y="186"/>
                        <a:pt x="92" y="186"/>
                      </a:cubicBezTo>
                      <a:cubicBezTo>
                        <a:pt x="142" y="186"/>
                        <a:pt x="186" y="152"/>
                        <a:pt x="190" y="100"/>
                      </a:cubicBezTo>
                      <a:cubicBezTo>
                        <a:pt x="193" y="50"/>
                        <a:pt x="154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7" name="Google Shape;1597;p40">
                  <a:extLst>
                    <a:ext uri="{FF2B5EF4-FFF2-40B4-BE49-F238E27FC236}">
                      <a16:creationId xmlns:a16="http://schemas.microsoft.com/office/drawing/2014/main" id="{C910D323-0779-6ACD-113C-50557309D5C4}"/>
                    </a:ext>
                  </a:extLst>
                </p:cNvPr>
                <p:cNvSpPr/>
                <p:nvPr/>
              </p:nvSpPr>
              <p:spPr>
                <a:xfrm>
                  <a:off x="2591600" y="3799980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7"/>
                      </a:cubicBezTo>
                      <a:cubicBezTo>
                        <a:pt x="0" y="136"/>
                        <a:pt x="39" y="186"/>
                        <a:pt x="90" y="186"/>
                      </a:cubicBezTo>
                      <a:cubicBezTo>
                        <a:pt x="141" y="186"/>
                        <a:pt x="186" y="152"/>
                        <a:pt x="190" y="100"/>
                      </a:cubicBezTo>
                      <a:cubicBezTo>
                        <a:pt x="192" y="50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8" name="Google Shape;1598;p40">
                  <a:extLst>
                    <a:ext uri="{FF2B5EF4-FFF2-40B4-BE49-F238E27FC236}">
                      <a16:creationId xmlns:a16="http://schemas.microsoft.com/office/drawing/2014/main" id="{5CC72C12-4330-15AA-3457-E0B9741BC551}"/>
                    </a:ext>
                  </a:extLst>
                </p:cNvPr>
                <p:cNvSpPr/>
                <p:nvPr/>
              </p:nvSpPr>
              <p:spPr>
                <a:xfrm>
                  <a:off x="2873579" y="411831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6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" name="Google Shape;1599;p40">
                  <a:extLst>
                    <a:ext uri="{FF2B5EF4-FFF2-40B4-BE49-F238E27FC236}">
                      <a16:creationId xmlns:a16="http://schemas.microsoft.com/office/drawing/2014/main" id="{A37B130E-1448-C9A5-1671-C27B45389182}"/>
                    </a:ext>
                  </a:extLst>
                </p:cNvPr>
                <p:cNvSpPr/>
                <p:nvPr/>
              </p:nvSpPr>
              <p:spPr>
                <a:xfrm>
                  <a:off x="2884865" y="41264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1"/>
                      </a:moveTo>
                      <a:cubicBezTo>
                        <a:pt x="54" y="1"/>
                        <a:pt x="8" y="35"/>
                        <a:pt x="4" y="88"/>
                      </a:cubicBezTo>
                      <a:cubicBezTo>
                        <a:pt x="1" y="136"/>
                        <a:pt x="41" y="187"/>
                        <a:pt x="92" y="187"/>
                      </a:cubicBezTo>
                      <a:cubicBezTo>
                        <a:pt x="143" y="187"/>
                        <a:pt x="188" y="153"/>
                        <a:pt x="192" y="99"/>
                      </a:cubicBezTo>
                      <a:cubicBezTo>
                        <a:pt x="194" y="51"/>
                        <a:pt x="155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" name="Google Shape;1600;p40">
                  <a:extLst>
                    <a:ext uri="{FF2B5EF4-FFF2-40B4-BE49-F238E27FC236}">
                      <a16:creationId xmlns:a16="http://schemas.microsoft.com/office/drawing/2014/main" id="{31988FDF-9ED8-4DBC-6DB8-4BBA0F160A5E}"/>
                    </a:ext>
                  </a:extLst>
                </p:cNvPr>
                <p:cNvSpPr/>
                <p:nvPr/>
              </p:nvSpPr>
              <p:spPr>
                <a:xfrm>
                  <a:off x="2884480" y="411096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0"/>
                      </a:moveTo>
                      <a:cubicBezTo>
                        <a:pt x="53" y="0"/>
                        <a:pt x="8" y="35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3" y="188"/>
                        <a:pt x="188" y="153"/>
                        <a:pt x="192" y="100"/>
                      </a:cubicBezTo>
                      <a:cubicBezTo>
                        <a:pt x="194" y="52"/>
                        <a:pt x="155" y="0"/>
                        <a:pt x="10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" name="Google Shape;1601;p40">
                  <a:extLst>
                    <a:ext uri="{FF2B5EF4-FFF2-40B4-BE49-F238E27FC236}">
                      <a16:creationId xmlns:a16="http://schemas.microsoft.com/office/drawing/2014/main" id="{E92D3E2D-EC5B-61FB-B41E-BBF665E7EAEA}"/>
                    </a:ext>
                  </a:extLst>
                </p:cNvPr>
                <p:cNvSpPr/>
                <p:nvPr/>
              </p:nvSpPr>
              <p:spPr>
                <a:xfrm>
                  <a:off x="3060653" y="4113789"/>
                  <a:ext cx="8336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7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7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" name="Google Shape;1602;p40">
                  <a:extLst>
                    <a:ext uri="{FF2B5EF4-FFF2-40B4-BE49-F238E27FC236}">
                      <a16:creationId xmlns:a16="http://schemas.microsoft.com/office/drawing/2014/main" id="{6370AA48-C798-A025-9D06-D6B958557B80}"/>
                    </a:ext>
                  </a:extLst>
                </p:cNvPr>
                <p:cNvSpPr/>
                <p:nvPr/>
              </p:nvSpPr>
              <p:spPr>
                <a:xfrm>
                  <a:off x="3070357" y="410045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5"/>
                        <a:pt x="4" y="88"/>
                      </a:cubicBezTo>
                      <a:cubicBezTo>
                        <a:pt x="0" y="136"/>
                        <a:pt x="40" y="188"/>
                        <a:pt x="91" y="188"/>
                      </a:cubicBezTo>
                      <a:cubicBezTo>
                        <a:pt x="142" y="188"/>
                        <a:pt x="187" y="154"/>
                        <a:pt x="190" y="100"/>
                      </a:cubicBezTo>
                      <a:cubicBezTo>
                        <a:pt x="194" y="52"/>
                        <a:pt x="153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" name="Google Shape;1603;p40">
                  <a:extLst>
                    <a:ext uri="{FF2B5EF4-FFF2-40B4-BE49-F238E27FC236}">
                      <a16:creationId xmlns:a16="http://schemas.microsoft.com/office/drawing/2014/main" id="{A3DD9A0B-0D5F-B9BB-C82D-049539B9F2FD}"/>
                    </a:ext>
                  </a:extLst>
                </p:cNvPr>
                <p:cNvSpPr/>
                <p:nvPr/>
              </p:nvSpPr>
              <p:spPr>
                <a:xfrm>
                  <a:off x="2928726" y="3949706"/>
                  <a:ext cx="82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9" extrusionOk="0">
                      <a:moveTo>
                        <a:pt x="104" y="1"/>
                      </a:moveTo>
                      <a:cubicBezTo>
                        <a:pt x="52" y="1"/>
                        <a:pt x="7" y="35"/>
                        <a:pt x="4" y="89"/>
                      </a:cubicBezTo>
                      <a:cubicBezTo>
                        <a:pt x="1" y="137"/>
                        <a:pt x="41" y="188"/>
                        <a:pt x="91" y="188"/>
                      </a:cubicBezTo>
                      <a:cubicBezTo>
                        <a:pt x="141" y="188"/>
                        <a:pt x="187" y="154"/>
                        <a:pt x="190" y="100"/>
                      </a:cubicBezTo>
                      <a:cubicBezTo>
                        <a:pt x="194" y="52"/>
                        <a:pt x="154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" name="Google Shape;1604;p40">
                  <a:extLst>
                    <a:ext uri="{FF2B5EF4-FFF2-40B4-BE49-F238E27FC236}">
                      <a16:creationId xmlns:a16="http://schemas.microsoft.com/office/drawing/2014/main" id="{3CBE56AC-954D-F21A-03F7-EAABCCC194CE}"/>
                    </a:ext>
                  </a:extLst>
                </p:cNvPr>
                <p:cNvSpPr/>
                <p:nvPr/>
              </p:nvSpPr>
              <p:spPr>
                <a:xfrm>
                  <a:off x="3098315" y="4305690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4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4"/>
                        <a:pt x="44" y="186"/>
                        <a:pt x="94" y="186"/>
                      </a:cubicBezTo>
                      <a:cubicBezTo>
                        <a:pt x="146" y="186"/>
                        <a:pt x="188" y="144"/>
                        <a:pt x="188" y="94"/>
                      </a:cubicBezTo>
                      <a:cubicBezTo>
                        <a:pt x="188" y="42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" name="Google Shape;1605;p40">
                  <a:extLst>
                    <a:ext uri="{FF2B5EF4-FFF2-40B4-BE49-F238E27FC236}">
                      <a16:creationId xmlns:a16="http://schemas.microsoft.com/office/drawing/2014/main" id="{6A9E11EF-93A2-8EEE-D8E4-2BAFCBA259FF}"/>
                    </a:ext>
                  </a:extLst>
                </p:cNvPr>
                <p:cNvSpPr/>
                <p:nvPr/>
              </p:nvSpPr>
              <p:spPr>
                <a:xfrm>
                  <a:off x="3108319" y="431680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5" y="188"/>
                      </a:cubicBezTo>
                      <a:cubicBezTo>
                        <a:pt x="146" y="188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" name="Google Shape;1606;p40">
                  <a:extLst>
                    <a:ext uri="{FF2B5EF4-FFF2-40B4-BE49-F238E27FC236}">
                      <a16:creationId xmlns:a16="http://schemas.microsoft.com/office/drawing/2014/main" id="{3F93D8A7-3EE3-14C5-668A-1A5DC0EAD14E}"/>
                    </a:ext>
                  </a:extLst>
                </p:cNvPr>
                <p:cNvSpPr/>
                <p:nvPr/>
              </p:nvSpPr>
              <p:spPr>
                <a:xfrm>
                  <a:off x="3291973" y="436773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5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7" name="Google Shape;1607;p40">
                  <a:extLst>
                    <a:ext uri="{FF2B5EF4-FFF2-40B4-BE49-F238E27FC236}">
                      <a16:creationId xmlns:a16="http://schemas.microsoft.com/office/drawing/2014/main" id="{72415E45-AF1D-7084-1C50-8E8F236EF31A}"/>
                    </a:ext>
                  </a:extLst>
                </p:cNvPr>
                <p:cNvSpPr/>
                <p:nvPr/>
              </p:nvSpPr>
              <p:spPr>
                <a:xfrm>
                  <a:off x="3303173" y="435991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4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4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8" name="Google Shape;1608;p40">
                  <a:extLst>
                    <a:ext uri="{FF2B5EF4-FFF2-40B4-BE49-F238E27FC236}">
                      <a16:creationId xmlns:a16="http://schemas.microsoft.com/office/drawing/2014/main" id="{60059341-BB20-0132-7683-4B833BAB3DFE}"/>
                    </a:ext>
                  </a:extLst>
                </p:cNvPr>
                <p:cNvSpPr/>
                <p:nvPr/>
              </p:nvSpPr>
              <p:spPr>
                <a:xfrm>
                  <a:off x="3290220" y="435359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5"/>
                      </a:cubicBezTo>
                      <a:cubicBezTo>
                        <a:pt x="1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9" name="Google Shape;1609;p40">
                  <a:extLst>
                    <a:ext uri="{FF2B5EF4-FFF2-40B4-BE49-F238E27FC236}">
                      <a16:creationId xmlns:a16="http://schemas.microsoft.com/office/drawing/2014/main" id="{F820DDA0-85D7-83D2-1DDB-1C0F357236A1}"/>
                    </a:ext>
                  </a:extLst>
                </p:cNvPr>
                <p:cNvSpPr/>
                <p:nvPr/>
              </p:nvSpPr>
              <p:spPr>
                <a:xfrm>
                  <a:off x="3220025" y="4163143"/>
                  <a:ext cx="79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9" extrusionOk="0">
                      <a:moveTo>
                        <a:pt x="94" y="0"/>
                      </a:moveTo>
                      <a:cubicBezTo>
                        <a:pt x="42" y="0"/>
                        <a:pt x="1" y="43"/>
                        <a:pt x="1" y="94"/>
                      </a:cubicBezTo>
                      <a:cubicBezTo>
                        <a:pt x="1" y="146"/>
                        <a:pt x="42" y="188"/>
                        <a:pt x="94" y="188"/>
                      </a:cubicBezTo>
                      <a:cubicBezTo>
                        <a:pt x="146" y="188"/>
                        <a:pt x="187" y="146"/>
                        <a:pt x="187" y="94"/>
                      </a:cubicBezTo>
                      <a:cubicBezTo>
                        <a:pt x="187" y="43"/>
                        <a:pt x="146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0" name="Google Shape;1610;p40">
                  <a:extLst>
                    <a:ext uri="{FF2B5EF4-FFF2-40B4-BE49-F238E27FC236}">
                      <a16:creationId xmlns:a16="http://schemas.microsoft.com/office/drawing/2014/main" id="{7EDAA69C-2AEE-BC6D-BFF0-BDAA40398EFE}"/>
                    </a:ext>
                  </a:extLst>
                </p:cNvPr>
                <p:cNvSpPr/>
                <p:nvPr/>
              </p:nvSpPr>
              <p:spPr>
                <a:xfrm>
                  <a:off x="3207713" y="4511392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2" y="0"/>
                        <a:pt x="0" y="49"/>
                        <a:pt x="4" y="98"/>
                      </a:cubicBezTo>
                      <a:cubicBezTo>
                        <a:pt x="6" y="152"/>
                        <a:pt x="51" y="186"/>
                        <a:pt x="102" y="186"/>
                      </a:cubicBezTo>
                      <a:cubicBezTo>
                        <a:pt x="154" y="186"/>
                        <a:pt x="194" y="137"/>
                        <a:pt x="191" y="88"/>
                      </a:cubicBezTo>
                      <a:cubicBezTo>
                        <a:pt x="188" y="34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" name="Google Shape;1611;p40">
                  <a:extLst>
                    <a:ext uri="{FF2B5EF4-FFF2-40B4-BE49-F238E27FC236}">
                      <a16:creationId xmlns:a16="http://schemas.microsoft.com/office/drawing/2014/main" id="{95106C9A-63B4-2B8A-40CF-971989ACEC3D}"/>
                    </a:ext>
                  </a:extLst>
                </p:cNvPr>
                <p:cNvSpPr/>
                <p:nvPr/>
              </p:nvSpPr>
              <p:spPr>
                <a:xfrm>
                  <a:off x="3225582" y="4721666"/>
                  <a:ext cx="8336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9" extrusionOk="0">
                      <a:moveTo>
                        <a:pt x="92" y="1"/>
                      </a:moveTo>
                      <a:cubicBezTo>
                        <a:pt x="42" y="1"/>
                        <a:pt x="1" y="50"/>
                        <a:pt x="4" y="99"/>
                      </a:cubicBezTo>
                      <a:cubicBezTo>
                        <a:pt x="7" y="153"/>
                        <a:pt x="52" y="188"/>
                        <a:pt x="103" y="188"/>
                      </a:cubicBezTo>
                      <a:cubicBezTo>
                        <a:pt x="154" y="188"/>
                        <a:pt x="194" y="138"/>
                        <a:pt x="192" y="89"/>
                      </a:cubicBezTo>
                      <a:cubicBezTo>
                        <a:pt x="188" y="36"/>
                        <a:pt x="144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2" name="Google Shape;1612;p40">
                  <a:extLst>
                    <a:ext uri="{FF2B5EF4-FFF2-40B4-BE49-F238E27FC236}">
                      <a16:creationId xmlns:a16="http://schemas.microsoft.com/office/drawing/2014/main" id="{E249FEF8-BD06-EA56-68A6-B35D7001D694}"/>
                    </a:ext>
                  </a:extLst>
                </p:cNvPr>
                <p:cNvSpPr/>
                <p:nvPr/>
              </p:nvSpPr>
              <p:spPr>
                <a:xfrm>
                  <a:off x="3222974" y="473499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0" y="1"/>
                        <a:pt x="0" y="50"/>
                        <a:pt x="2" y="99"/>
                      </a:cubicBezTo>
                      <a:cubicBezTo>
                        <a:pt x="6" y="153"/>
                        <a:pt x="50" y="187"/>
                        <a:pt x="102" y="187"/>
                      </a:cubicBezTo>
                      <a:cubicBezTo>
                        <a:pt x="152" y="187"/>
                        <a:pt x="193" y="138"/>
                        <a:pt x="190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" name="Google Shape;1613;p40">
                  <a:extLst>
                    <a:ext uri="{FF2B5EF4-FFF2-40B4-BE49-F238E27FC236}">
                      <a16:creationId xmlns:a16="http://schemas.microsoft.com/office/drawing/2014/main" id="{E9B16717-0493-48A3-A5DF-CA14B64976C8}"/>
                    </a:ext>
                  </a:extLst>
                </p:cNvPr>
                <p:cNvSpPr/>
                <p:nvPr/>
              </p:nvSpPr>
              <p:spPr>
                <a:xfrm>
                  <a:off x="3234987" y="4730084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0" y="0"/>
                        <a:pt x="0" y="49"/>
                        <a:pt x="4" y="99"/>
                      </a:cubicBezTo>
                      <a:cubicBezTo>
                        <a:pt x="6" y="152"/>
                        <a:pt x="51" y="187"/>
                        <a:pt x="102" y="187"/>
                      </a:cubicBezTo>
                      <a:cubicBezTo>
                        <a:pt x="154" y="187"/>
                        <a:pt x="194" y="137"/>
                        <a:pt x="190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" name="Google Shape;1614;p40">
                  <a:extLst>
                    <a:ext uri="{FF2B5EF4-FFF2-40B4-BE49-F238E27FC236}">
                      <a16:creationId xmlns:a16="http://schemas.microsoft.com/office/drawing/2014/main" id="{B0CA865B-35EA-2B47-BB0D-E1798718A1A3}"/>
                    </a:ext>
                  </a:extLst>
                </p:cNvPr>
                <p:cNvSpPr/>
                <p:nvPr/>
              </p:nvSpPr>
              <p:spPr>
                <a:xfrm>
                  <a:off x="3399788" y="4562198"/>
                  <a:ext cx="8293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1" y="0"/>
                        <a:pt x="0" y="49"/>
                        <a:pt x="4" y="99"/>
                      </a:cubicBezTo>
                      <a:cubicBezTo>
                        <a:pt x="6" y="152"/>
                        <a:pt x="50" y="187"/>
                        <a:pt x="102" y="187"/>
                      </a:cubicBezTo>
                      <a:cubicBezTo>
                        <a:pt x="153" y="187"/>
                        <a:pt x="193" y="137"/>
                        <a:pt x="191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5" name="Google Shape;1615;p40">
                  <a:extLst>
                    <a:ext uri="{FF2B5EF4-FFF2-40B4-BE49-F238E27FC236}">
                      <a16:creationId xmlns:a16="http://schemas.microsoft.com/office/drawing/2014/main" id="{4C703857-845C-A7BD-51FE-799F1D1F05F7}"/>
                    </a:ext>
                  </a:extLst>
                </p:cNvPr>
                <p:cNvSpPr/>
                <p:nvPr/>
              </p:nvSpPr>
              <p:spPr>
                <a:xfrm>
                  <a:off x="3405560" y="4575316"/>
                  <a:ext cx="8293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1" y="1"/>
                        <a:pt x="0" y="50"/>
                        <a:pt x="3" y="99"/>
                      </a:cubicBezTo>
                      <a:cubicBezTo>
                        <a:pt x="6" y="153"/>
                        <a:pt x="52" y="187"/>
                        <a:pt x="102" y="187"/>
                      </a:cubicBezTo>
                      <a:cubicBezTo>
                        <a:pt x="153" y="187"/>
                        <a:pt x="193" y="138"/>
                        <a:pt x="191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" name="Google Shape;1616;p40">
                  <a:extLst>
                    <a:ext uri="{FF2B5EF4-FFF2-40B4-BE49-F238E27FC236}">
                      <a16:creationId xmlns:a16="http://schemas.microsoft.com/office/drawing/2014/main" id="{E1651489-395C-C423-F253-0E3619C197A4}"/>
                    </a:ext>
                  </a:extLst>
                </p:cNvPr>
                <p:cNvSpPr/>
                <p:nvPr/>
              </p:nvSpPr>
              <p:spPr>
                <a:xfrm>
                  <a:off x="3222290" y="4855369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9" y="188"/>
                      </a:cubicBezTo>
                      <a:cubicBezTo>
                        <a:pt x="149" y="188"/>
                        <a:pt x="190" y="141"/>
                        <a:pt x="189" y="90"/>
                      </a:cubicBezTo>
                      <a:cubicBezTo>
                        <a:pt x="187" y="38"/>
                        <a:pt x="143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7" name="Google Shape;1617;p40">
                  <a:extLst>
                    <a:ext uri="{FF2B5EF4-FFF2-40B4-BE49-F238E27FC236}">
                      <a16:creationId xmlns:a16="http://schemas.microsoft.com/office/drawing/2014/main" id="{6505F177-999C-3877-4AC6-F5DA006B0FA7}"/>
                    </a:ext>
                  </a:extLst>
                </p:cNvPr>
                <p:cNvSpPr/>
                <p:nvPr/>
              </p:nvSpPr>
              <p:spPr>
                <a:xfrm>
                  <a:off x="3268161" y="5128456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4" y="0"/>
                      </a:moveTo>
                      <a:cubicBezTo>
                        <a:pt x="42" y="0"/>
                        <a:pt x="1" y="47"/>
                        <a:pt x="3" y="96"/>
                      </a:cubicBezTo>
                      <a:cubicBezTo>
                        <a:pt x="5" y="149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1" y="90"/>
                      </a:cubicBezTo>
                      <a:cubicBezTo>
                        <a:pt x="188" y="38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8" name="Google Shape;1618;p40">
                  <a:extLst>
                    <a:ext uri="{FF2B5EF4-FFF2-40B4-BE49-F238E27FC236}">
                      <a16:creationId xmlns:a16="http://schemas.microsoft.com/office/drawing/2014/main" id="{1359EFEF-472A-2DFD-E893-B913A7B5C228}"/>
                    </a:ext>
                  </a:extLst>
                </p:cNvPr>
                <p:cNvSpPr/>
                <p:nvPr/>
              </p:nvSpPr>
              <p:spPr>
                <a:xfrm>
                  <a:off x="3255336" y="5123457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2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8" y="188"/>
                      </a:cubicBezTo>
                      <a:cubicBezTo>
                        <a:pt x="149" y="188"/>
                        <a:pt x="190" y="141"/>
                        <a:pt x="189" y="91"/>
                      </a:cubicBezTo>
                      <a:cubicBezTo>
                        <a:pt x="187" y="38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9" name="Google Shape;1619;p40">
                  <a:extLst>
                    <a:ext uri="{FF2B5EF4-FFF2-40B4-BE49-F238E27FC236}">
                      <a16:creationId xmlns:a16="http://schemas.microsoft.com/office/drawing/2014/main" id="{6D2F899B-5A41-9908-1245-60FEC5B616A7}"/>
                    </a:ext>
                  </a:extLst>
                </p:cNvPr>
                <p:cNvSpPr/>
                <p:nvPr/>
              </p:nvSpPr>
              <p:spPr>
                <a:xfrm>
                  <a:off x="3266024" y="511405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2" y="97"/>
                      </a:cubicBezTo>
                      <a:cubicBezTo>
                        <a:pt x="4" y="149"/>
                        <a:pt x="49" y="187"/>
                        <a:pt x="99" y="187"/>
                      </a:cubicBezTo>
                      <a:cubicBezTo>
                        <a:pt x="149" y="187"/>
                        <a:pt x="190" y="140"/>
                        <a:pt x="189" y="91"/>
                      </a:cubicBezTo>
                      <a:cubicBezTo>
                        <a:pt x="187" y="39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0" name="Google Shape;1620;p40">
                  <a:extLst>
                    <a:ext uri="{FF2B5EF4-FFF2-40B4-BE49-F238E27FC236}">
                      <a16:creationId xmlns:a16="http://schemas.microsoft.com/office/drawing/2014/main" id="{4F9EAC0B-F09E-8094-70B0-EAE1BC891550}"/>
                    </a:ext>
                  </a:extLst>
                </p:cNvPr>
                <p:cNvSpPr/>
                <p:nvPr/>
              </p:nvSpPr>
              <p:spPr>
                <a:xfrm>
                  <a:off x="3367982" y="492437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3" y="98"/>
                      </a:cubicBezTo>
                      <a:cubicBezTo>
                        <a:pt x="5" y="151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0" y="92"/>
                      </a:cubicBezTo>
                      <a:cubicBezTo>
                        <a:pt x="187" y="40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1" name="Google Shape;1621;p40">
                  <a:extLst>
                    <a:ext uri="{FF2B5EF4-FFF2-40B4-BE49-F238E27FC236}">
                      <a16:creationId xmlns:a16="http://schemas.microsoft.com/office/drawing/2014/main" id="{7722936D-D77F-0856-1C9F-191363D4C870}"/>
                    </a:ext>
                  </a:extLst>
                </p:cNvPr>
                <p:cNvSpPr/>
                <p:nvPr/>
              </p:nvSpPr>
              <p:spPr>
                <a:xfrm>
                  <a:off x="3139313" y="50257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2" y="0"/>
                      </a:moveTo>
                      <a:cubicBezTo>
                        <a:pt x="42" y="0"/>
                        <a:pt x="1" y="47"/>
                        <a:pt x="2" y="96"/>
                      </a:cubicBezTo>
                      <a:cubicBezTo>
                        <a:pt x="4" y="149"/>
                        <a:pt x="48" y="188"/>
                        <a:pt x="98" y="188"/>
                      </a:cubicBezTo>
                      <a:cubicBezTo>
                        <a:pt x="149" y="188"/>
                        <a:pt x="191" y="141"/>
                        <a:pt x="189" y="91"/>
                      </a:cubicBezTo>
                      <a:cubicBezTo>
                        <a:pt x="187" y="38"/>
                        <a:pt x="144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2" name="Google Shape;1622;p40">
                  <a:extLst>
                    <a:ext uri="{FF2B5EF4-FFF2-40B4-BE49-F238E27FC236}">
                      <a16:creationId xmlns:a16="http://schemas.microsoft.com/office/drawing/2014/main" id="{ACEDCA57-FC89-317C-138F-83761BC71B03}"/>
                    </a:ext>
                  </a:extLst>
                </p:cNvPr>
                <p:cNvSpPr/>
                <p:nvPr/>
              </p:nvSpPr>
              <p:spPr>
                <a:xfrm>
                  <a:off x="3060824" y="509769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7" y="1"/>
                        <a:pt x="3" y="40"/>
                        <a:pt x="1" y="92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9" y="98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3" name="Google Shape;1623;p40">
                  <a:extLst>
                    <a:ext uri="{FF2B5EF4-FFF2-40B4-BE49-F238E27FC236}">
                      <a16:creationId xmlns:a16="http://schemas.microsoft.com/office/drawing/2014/main" id="{48BB5FE5-A63E-2125-47AD-28A264B9E85C}"/>
                    </a:ext>
                  </a:extLst>
                </p:cNvPr>
                <p:cNvSpPr/>
                <p:nvPr/>
              </p:nvSpPr>
              <p:spPr>
                <a:xfrm>
                  <a:off x="3049922" y="5106835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1"/>
                      </a:moveTo>
                      <a:cubicBezTo>
                        <a:pt x="47" y="1"/>
                        <a:pt x="3" y="38"/>
                        <a:pt x="1" y="91"/>
                      </a:cubicBezTo>
                      <a:cubicBezTo>
                        <a:pt x="0" y="140"/>
                        <a:pt x="41" y="187"/>
                        <a:pt x="92" y="187"/>
                      </a:cubicBezTo>
                      <a:cubicBezTo>
                        <a:pt x="143" y="187"/>
                        <a:pt x="188" y="148"/>
                        <a:pt x="189" y="97"/>
                      </a:cubicBezTo>
                      <a:cubicBezTo>
                        <a:pt x="190" y="47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4" name="Google Shape;1624;p40">
                  <a:extLst>
                    <a:ext uri="{FF2B5EF4-FFF2-40B4-BE49-F238E27FC236}">
                      <a16:creationId xmlns:a16="http://schemas.microsoft.com/office/drawing/2014/main" id="{8B8D3232-70DF-EF7D-C485-4B96A9FA4586}"/>
                    </a:ext>
                  </a:extLst>
                </p:cNvPr>
                <p:cNvSpPr/>
                <p:nvPr/>
              </p:nvSpPr>
              <p:spPr>
                <a:xfrm>
                  <a:off x="3012089" y="535031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6" y="1"/>
                        <a:pt x="3" y="39"/>
                        <a:pt x="1" y="91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5" name="Google Shape;1625;p40">
                  <a:extLst>
                    <a:ext uri="{FF2B5EF4-FFF2-40B4-BE49-F238E27FC236}">
                      <a16:creationId xmlns:a16="http://schemas.microsoft.com/office/drawing/2014/main" id="{A6A1F88B-0D5B-2534-1C38-4C8DD6D8197B}"/>
                    </a:ext>
                  </a:extLst>
                </p:cNvPr>
                <p:cNvSpPr/>
                <p:nvPr/>
              </p:nvSpPr>
              <p:spPr>
                <a:xfrm>
                  <a:off x="2998622" y="534539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0"/>
                      </a:cubicBezTo>
                      <a:cubicBezTo>
                        <a:pt x="1" y="141"/>
                        <a:pt x="41" y="188"/>
                        <a:pt x="92" y="188"/>
                      </a:cubicBezTo>
                      <a:cubicBezTo>
                        <a:pt x="144" y="188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6" name="Google Shape;1626;p40">
                  <a:extLst>
                    <a:ext uri="{FF2B5EF4-FFF2-40B4-BE49-F238E27FC236}">
                      <a16:creationId xmlns:a16="http://schemas.microsoft.com/office/drawing/2014/main" id="{8E29A3DB-0234-0F2B-A6E7-E90818BD8CE0}"/>
                    </a:ext>
                  </a:extLst>
                </p:cNvPr>
                <p:cNvSpPr/>
                <p:nvPr/>
              </p:nvSpPr>
              <p:spPr>
                <a:xfrm>
                  <a:off x="3010250" y="5334628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9"/>
                        <a:pt x="2" y="91"/>
                      </a:cubicBezTo>
                      <a:cubicBezTo>
                        <a:pt x="1" y="141"/>
                        <a:pt x="42" y="188"/>
                        <a:pt x="94" y="188"/>
                      </a:cubicBezTo>
                      <a:cubicBezTo>
                        <a:pt x="144" y="188"/>
                        <a:pt x="188" y="149"/>
                        <a:pt x="190" y="97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7" name="Google Shape;1627;p40">
                  <a:extLst>
                    <a:ext uri="{FF2B5EF4-FFF2-40B4-BE49-F238E27FC236}">
                      <a16:creationId xmlns:a16="http://schemas.microsoft.com/office/drawing/2014/main" id="{EDAD5EFB-FCFB-11FC-776F-CFC0CFD24217}"/>
                    </a:ext>
                  </a:extLst>
                </p:cNvPr>
                <p:cNvSpPr/>
                <p:nvPr/>
              </p:nvSpPr>
              <p:spPr>
                <a:xfrm>
                  <a:off x="3182447" y="523865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7" y="1"/>
                      </a:moveTo>
                      <a:cubicBezTo>
                        <a:pt x="46" y="1"/>
                        <a:pt x="3" y="38"/>
                        <a:pt x="1" y="91"/>
                      </a:cubicBezTo>
                      <a:cubicBezTo>
                        <a:pt x="0" y="140"/>
                        <a:pt x="40" y="187"/>
                        <a:pt x="92" y="187"/>
                      </a:cubicBezTo>
                      <a:cubicBezTo>
                        <a:pt x="143" y="187"/>
                        <a:pt x="187" y="148"/>
                        <a:pt x="188" y="97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8" name="Google Shape;1628;p40">
                  <a:extLst>
                    <a:ext uri="{FF2B5EF4-FFF2-40B4-BE49-F238E27FC236}">
                      <a16:creationId xmlns:a16="http://schemas.microsoft.com/office/drawing/2014/main" id="{2EF00228-4539-3B6A-2B4B-A322848ECC17}"/>
                    </a:ext>
                  </a:extLst>
                </p:cNvPr>
                <p:cNvSpPr/>
                <p:nvPr/>
              </p:nvSpPr>
              <p:spPr>
                <a:xfrm>
                  <a:off x="2834676" y="52628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40"/>
                        <a:pt x="3" y="92"/>
                      </a:cubicBezTo>
                      <a:cubicBezTo>
                        <a:pt x="1" y="143"/>
                        <a:pt x="43" y="188"/>
                        <a:pt x="93" y="188"/>
                      </a:cubicBezTo>
                      <a:cubicBezTo>
                        <a:pt x="145" y="188"/>
                        <a:pt x="188" y="150"/>
                        <a:pt x="189" y="98"/>
                      </a:cubicBezTo>
                      <a:cubicBezTo>
                        <a:pt x="192" y="48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9" name="Google Shape;1629;p40">
                  <a:extLst>
                    <a:ext uri="{FF2B5EF4-FFF2-40B4-BE49-F238E27FC236}">
                      <a16:creationId xmlns:a16="http://schemas.microsoft.com/office/drawing/2014/main" id="{3C12803F-E33F-53F5-FF08-40DAB63D7959}"/>
                    </a:ext>
                  </a:extLst>
                </p:cNvPr>
                <p:cNvSpPr/>
                <p:nvPr/>
              </p:nvSpPr>
              <p:spPr>
                <a:xfrm>
                  <a:off x="2817491" y="5267841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2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0" name="Google Shape;1630;p40">
                  <a:extLst>
                    <a:ext uri="{FF2B5EF4-FFF2-40B4-BE49-F238E27FC236}">
                      <a16:creationId xmlns:a16="http://schemas.microsoft.com/office/drawing/2014/main" id="{C486DC7E-6731-C161-CF84-C71CAAA3E85C}"/>
                    </a:ext>
                  </a:extLst>
                </p:cNvPr>
                <p:cNvSpPr/>
                <p:nvPr/>
              </p:nvSpPr>
              <p:spPr>
                <a:xfrm>
                  <a:off x="2828648" y="5277370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3" y="39"/>
                        <a:pt x="2" y="91"/>
                      </a:cubicBezTo>
                      <a:cubicBezTo>
                        <a:pt x="1" y="141"/>
                        <a:pt x="42" y="187"/>
                        <a:pt x="92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1" name="Google Shape;1631;p40">
                  <a:extLst>
                    <a:ext uri="{FF2B5EF4-FFF2-40B4-BE49-F238E27FC236}">
                      <a16:creationId xmlns:a16="http://schemas.microsoft.com/office/drawing/2014/main" id="{BE4081F9-19EF-F609-4FC9-A99D1952ED86}"/>
                    </a:ext>
                  </a:extLst>
                </p:cNvPr>
                <p:cNvSpPr/>
                <p:nvPr/>
              </p:nvSpPr>
              <p:spPr>
                <a:xfrm>
                  <a:off x="2880632" y="546751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9" y="1"/>
                      </a:moveTo>
                      <a:cubicBezTo>
                        <a:pt x="47" y="1"/>
                        <a:pt x="3" y="40"/>
                        <a:pt x="2" y="91"/>
                      </a:cubicBezTo>
                      <a:cubicBezTo>
                        <a:pt x="0" y="143"/>
                        <a:pt x="42" y="188"/>
                        <a:pt x="92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2" name="Google Shape;1632;p40">
                  <a:extLst>
                    <a:ext uri="{FF2B5EF4-FFF2-40B4-BE49-F238E27FC236}">
                      <a16:creationId xmlns:a16="http://schemas.microsoft.com/office/drawing/2014/main" id="{C626179A-E43A-9D78-1D71-E7A3E8297379}"/>
                    </a:ext>
                  </a:extLst>
                </p:cNvPr>
                <p:cNvSpPr/>
                <p:nvPr/>
              </p:nvSpPr>
              <p:spPr>
                <a:xfrm>
                  <a:off x="2674107" y="539453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6"/>
                        <a:pt x="149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3" name="Google Shape;1633;p40">
                  <a:extLst>
                    <a:ext uri="{FF2B5EF4-FFF2-40B4-BE49-F238E27FC236}">
                      <a16:creationId xmlns:a16="http://schemas.microsoft.com/office/drawing/2014/main" id="{30F0F38E-5F23-19D0-C452-5E29F8DBB48E}"/>
                    </a:ext>
                  </a:extLst>
                </p:cNvPr>
                <p:cNvSpPr/>
                <p:nvPr/>
              </p:nvSpPr>
              <p:spPr>
                <a:xfrm>
                  <a:off x="2673808" y="538030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39"/>
                        <a:pt x="3" y="91"/>
                      </a:cubicBezTo>
                      <a:cubicBezTo>
                        <a:pt x="0" y="142"/>
                        <a:pt x="43" y="188"/>
                        <a:pt x="93" y="188"/>
                      </a:cubicBezTo>
                      <a:cubicBezTo>
                        <a:pt x="144" y="188"/>
                        <a:pt x="188" y="149"/>
                        <a:pt x="189" y="98"/>
                      </a:cubicBezTo>
                      <a:cubicBezTo>
                        <a:pt x="191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4" name="Google Shape;1634;p40">
                  <a:extLst>
                    <a:ext uri="{FF2B5EF4-FFF2-40B4-BE49-F238E27FC236}">
                      <a16:creationId xmlns:a16="http://schemas.microsoft.com/office/drawing/2014/main" id="{703C9613-7605-8621-CEEA-89BC001C1D1B}"/>
                    </a:ext>
                  </a:extLst>
                </p:cNvPr>
                <p:cNvSpPr/>
                <p:nvPr/>
              </p:nvSpPr>
              <p:spPr>
                <a:xfrm>
                  <a:off x="2567189" y="5301555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4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5" name="Google Shape;1635;p40">
                  <a:extLst>
                    <a:ext uri="{FF2B5EF4-FFF2-40B4-BE49-F238E27FC236}">
                      <a16:creationId xmlns:a16="http://schemas.microsoft.com/office/drawing/2014/main" id="{882AFE35-FD6F-C41E-0172-9197252F2531}"/>
                    </a:ext>
                  </a:extLst>
                </p:cNvPr>
                <p:cNvSpPr/>
                <p:nvPr/>
              </p:nvSpPr>
              <p:spPr>
                <a:xfrm>
                  <a:off x="2362075" y="5359583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3" y="1"/>
                        <a:pt x="0" y="43"/>
                        <a:pt x="0" y="95"/>
                      </a:cubicBezTo>
                      <a:cubicBezTo>
                        <a:pt x="0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5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6" name="Google Shape;1636;p40">
                  <a:extLst>
                    <a:ext uri="{FF2B5EF4-FFF2-40B4-BE49-F238E27FC236}">
                      <a16:creationId xmlns:a16="http://schemas.microsoft.com/office/drawing/2014/main" id="{ED17A03C-0E4F-A1D6-AF4D-3EA301ADEFB4}"/>
                    </a:ext>
                  </a:extLst>
                </p:cNvPr>
                <p:cNvSpPr/>
                <p:nvPr/>
              </p:nvSpPr>
              <p:spPr>
                <a:xfrm>
                  <a:off x="2364041" y="5348045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4" y="1"/>
                        <a:pt x="0" y="44"/>
                        <a:pt x="0" y="95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4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7" name="Google Shape;1637;p40">
                  <a:extLst>
                    <a:ext uri="{FF2B5EF4-FFF2-40B4-BE49-F238E27FC236}">
                      <a16:creationId xmlns:a16="http://schemas.microsoft.com/office/drawing/2014/main" id="{6655B0C6-1636-9BFC-CA28-28B7F9DF72D9}"/>
                    </a:ext>
                  </a:extLst>
                </p:cNvPr>
                <p:cNvSpPr/>
                <p:nvPr/>
              </p:nvSpPr>
              <p:spPr>
                <a:xfrm>
                  <a:off x="2374088" y="5354754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3" y="188"/>
                        <a:pt x="95" y="188"/>
                      </a:cubicBezTo>
                      <a:cubicBezTo>
                        <a:pt x="145" y="188"/>
                        <a:pt x="187" y="145"/>
                        <a:pt x="187" y="94"/>
                      </a:cubicBezTo>
                      <a:cubicBezTo>
                        <a:pt x="187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8" name="Google Shape;1638;p40">
                  <a:extLst>
                    <a:ext uri="{FF2B5EF4-FFF2-40B4-BE49-F238E27FC236}">
                      <a16:creationId xmlns:a16="http://schemas.microsoft.com/office/drawing/2014/main" id="{83E817A3-4250-9F5B-A385-DDB325E8D2DB}"/>
                    </a:ext>
                  </a:extLst>
                </p:cNvPr>
                <p:cNvSpPr/>
                <p:nvPr/>
              </p:nvSpPr>
              <p:spPr>
                <a:xfrm>
                  <a:off x="2547781" y="5464442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3"/>
                        <a:pt x="1" y="94"/>
                      </a:cubicBezTo>
                      <a:cubicBezTo>
                        <a:pt x="1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4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9" name="Google Shape;1639;p40">
                  <a:extLst>
                    <a:ext uri="{FF2B5EF4-FFF2-40B4-BE49-F238E27FC236}">
                      <a16:creationId xmlns:a16="http://schemas.microsoft.com/office/drawing/2014/main" id="{33764EA6-92BE-ED24-181B-4F05C4FC6187}"/>
                    </a:ext>
                  </a:extLst>
                </p:cNvPr>
                <p:cNvSpPr/>
                <p:nvPr/>
              </p:nvSpPr>
              <p:spPr>
                <a:xfrm>
                  <a:off x="2324925" y="520024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0"/>
                        <a:pt x="0" y="92"/>
                      </a:cubicBezTo>
                      <a:cubicBezTo>
                        <a:pt x="0" y="143"/>
                        <a:pt x="40" y="188"/>
                        <a:pt x="92" y="188"/>
                      </a:cubicBezTo>
                      <a:cubicBezTo>
                        <a:pt x="143" y="188"/>
                        <a:pt x="187" y="148"/>
                        <a:pt x="188" y="97"/>
                      </a:cubicBezTo>
                      <a:cubicBezTo>
                        <a:pt x="189" y="47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0" name="Google Shape;1640;p40">
                  <a:extLst>
                    <a:ext uri="{FF2B5EF4-FFF2-40B4-BE49-F238E27FC236}">
                      <a16:creationId xmlns:a16="http://schemas.microsoft.com/office/drawing/2014/main" id="{9AA7D87C-C9DD-77C9-BA41-5D30942728B8}"/>
                    </a:ext>
                  </a:extLst>
                </p:cNvPr>
                <p:cNvSpPr/>
                <p:nvPr/>
              </p:nvSpPr>
              <p:spPr>
                <a:xfrm>
                  <a:off x="2313340" y="5191184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0"/>
                      </a:moveTo>
                      <a:cubicBezTo>
                        <a:pt x="46" y="0"/>
                        <a:pt x="2" y="39"/>
                        <a:pt x="2" y="92"/>
                      </a:cubicBezTo>
                      <a:cubicBezTo>
                        <a:pt x="0" y="142"/>
                        <a:pt x="42" y="187"/>
                        <a:pt x="92" y="187"/>
                      </a:cubicBezTo>
                      <a:cubicBezTo>
                        <a:pt x="143" y="187"/>
                        <a:pt x="187" y="148"/>
                        <a:pt x="188" y="95"/>
                      </a:cubicBezTo>
                      <a:cubicBezTo>
                        <a:pt x="189" y="45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1" name="Google Shape;1641;p40">
                  <a:extLst>
                    <a:ext uri="{FF2B5EF4-FFF2-40B4-BE49-F238E27FC236}">
                      <a16:creationId xmlns:a16="http://schemas.microsoft.com/office/drawing/2014/main" id="{A725C68F-AD44-57AD-F365-E76337B4149E}"/>
                    </a:ext>
                  </a:extLst>
                </p:cNvPr>
                <p:cNvSpPr/>
                <p:nvPr/>
              </p:nvSpPr>
              <p:spPr>
                <a:xfrm>
                  <a:off x="2311630" y="5204900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1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89" y="46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2" name="Google Shape;1642;p40">
                  <a:extLst>
                    <a:ext uri="{FF2B5EF4-FFF2-40B4-BE49-F238E27FC236}">
                      <a16:creationId xmlns:a16="http://schemas.microsoft.com/office/drawing/2014/main" id="{B0F8C607-784C-EDEA-48D3-69FF77949643}"/>
                    </a:ext>
                  </a:extLst>
                </p:cNvPr>
                <p:cNvSpPr/>
                <p:nvPr/>
              </p:nvSpPr>
              <p:spPr>
                <a:xfrm>
                  <a:off x="2211509" y="535449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5" y="1"/>
                        <a:pt x="2" y="40"/>
                        <a:pt x="1" y="92"/>
                      </a:cubicBezTo>
                      <a:cubicBezTo>
                        <a:pt x="1" y="143"/>
                        <a:pt x="41" y="187"/>
                        <a:pt x="92" y="187"/>
                      </a:cubicBezTo>
                      <a:cubicBezTo>
                        <a:pt x="144" y="187"/>
                        <a:pt x="187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3" name="Google Shape;1643;p40">
                  <a:extLst>
                    <a:ext uri="{FF2B5EF4-FFF2-40B4-BE49-F238E27FC236}">
                      <a16:creationId xmlns:a16="http://schemas.microsoft.com/office/drawing/2014/main" id="{7A49C702-B1FD-C1DA-8349-1291628C094B}"/>
                    </a:ext>
                  </a:extLst>
                </p:cNvPr>
                <p:cNvSpPr/>
                <p:nvPr/>
              </p:nvSpPr>
              <p:spPr>
                <a:xfrm>
                  <a:off x="2126993" y="512495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6" y="1"/>
                        <a:pt x="2" y="40"/>
                        <a:pt x="2" y="92"/>
                      </a:cubicBezTo>
                      <a:cubicBezTo>
                        <a:pt x="1" y="143"/>
                        <a:pt x="42" y="187"/>
                        <a:pt x="92" y="187"/>
                      </a:cubicBezTo>
                      <a:cubicBezTo>
                        <a:pt x="143" y="187"/>
                        <a:pt x="188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4" name="Google Shape;1644;p40">
                  <a:extLst>
                    <a:ext uri="{FF2B5EF4-FFF2-40B4-BE49-F238E27FC236}">
                      <a16:creationId xmlns:a16="http://schemas.microsoft.com/office/drawing/2014/main" id="{ADA88527-85C5-5C4D-9A83-E4D2CEFCB8EE}"/>
                    </a:ext>
                  </a:extLst>
                </p:cNvPr>
                <p:cNvSpPr/>
                <p:nvPr/>
              </p:nvSpPr>
              <p:spPr>
                <a:xfrm>
                  <a:off x="2114980" y="5131233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6" y="0"/>
                      </a:moveTo>
                      <a:cubicBezTo>
                        <a:pt x="45" y="0"/>
                        <a:pt x="1" y="40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6"/>
                      </a:cubicBezTo>
                      <a:cubicBezTo>
                        <a:pt x="188" y="46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5" name="Google Shape;1645;p40">
                  <a:extLst>
                    <a:ext uri="{FF2B5EF4-FFF2-40B4-BE49-F238E27FC236}">
                      <a16:creationId xmlns:a16="http://schemas.microsoft.com/office/drawing/2014/main" id="{0E8F1E9A-87B3-DCD5-BE0F-3772822D2A09}"/>
                    </a:ext>
                  </a:extLst>
                </p:cNvPr>
                <p:cNvSpPr/>
                <p:nvPr/>
              </p:nvSpPr>
              <p:spPr>
                <a:xfrm>
                  <a:off x="2121863" y="5008641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5"/>
                      </a:cubicBezTo>
                      <a:cubicBezTo>
                        <a:pt x="0" y="147"/>
                        <a:pt x="44" y="188"/>
                        <a:pt x="95" y="188"/>
                      </a:cubicBezTo>
                      <a:cubicBezTo>
                        <a:pt x="147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6" name="Google Shape;1646;p40">
                  <a:extLst>
                    <a:ext uri="{FF2B5EF4-FFF2-40B4-BE49-F238E27FC236}">
                      <a16:creationId xmlns:a16="http://schemas.microsoft.com/office/drawing/2014/main" id="{DD3E73CD-4295-2730-3B20-5BD9DF3A419B}"/>
                    </a:ext>
                  </a:extLst>
                </p:cNvPr>
                <p:cNvSpPr/>
                <p:nvPr/>
              </p:nvSpPr>
              <p:spPr>
                <a:xfrm>
                  <a:off x="1875238" y="4842891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6" y="188"/>
                      </a:cubicBezTo>
                      <a:cubicBezTo>
                        <a:pt x="146" y="188"/>
                        <a:pt x="188" y="145"/>
                        <a:pt x="188" y="93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7" name="Google Shape;1647;p40">
                  <a:extLst>
                    <a:ext uri="{FF2B5EF4-FFF2-40B4-BE49-F238E27FC236}">
                      <a16:creationId xmlns:a16="http://schemas.microsoft.com/office/drawing/2014/main" id="{525A1599-7E73-1195-E1FB-534FF51E3C15}"/>
                    </a:ext>
                  </a:extLst>
                </p:cNvPr>
                <p:cNvSpPr/>
                <p:nvPr/>
              </p:nvSpPr>
              <p:spPr>
                <a:xfrm>
                  <a:off x="1888020" y="4837037"/>
                  <a:ext cx="79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8" extrusionOk="0">
                      <a:moveTo>
                        <a:pt x="93" y="0"/>
                      </a:moveTo>
                      <a:cubicBezTo>
                        <a:pt x="41" y="0"/>
                        <a:pt x="0" y="44"/>
                        <a:pt x="0" y="95"/>
                      </a:cubicBezTo>
                      <a:cubicBezTo>
                        <a:pt x="0" y="146"/>
                        <a:pt x="42" y="188"/>
                        <a:pt x="94" y="188"/>
                      </a:cubicBezTo>
                      <a:cubicBezTo>
                        <a:pt x="145" y="188"/>
                        <a:pt x="186" y="144"/>
                        <a:pt x="186" y="93"/>
                      </a:cubicBezTo>
                      <a:cubicBezTo>
                        <a:pt x="186" y="43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8" name="Google Shape;1648;p40">
                  <a:extLst>
                    <a:ext uri="{FF2B5EF4-FFF2-40B4-BE49-F238E27FC236}">
                      <a16:creationId xmlns:a16="http://schemas.microsoft.com/office/drawing/2014/main" id="{1E7FE224-B319-49E8-E376-899C7259DCB2}"/>
                    </a:ext>
                  </a:extLst>
                </p:cNvPr>
                <p:cNvSpPr/>
                <p:nvPr/>
              </p:nvSpPr>
              <p:spPr>
                <a:xfrm>
                  <a:off x="1888448" y="4849942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3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5"/>
                        <a:pt x="44" y="187"/>
                        <a:pt x="95" y="187"/>
                      </a:cubicBezTo>
                      <a:cubicBezTo>
                        <a:pt x="146" y="187"/>
                        <a:pt x="188" y="144"/>
                        <a:pt x="188" y="93"/>
                      </a:cubicBezTo>
                      <a:cubicBezTo>
                        <a:pt x="188" y="41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9" name="Google Shape;1649;p40">
                  <a:extLst>
                    <a:ext uri="{FF2B5EF4-FFF2-40B4-BE49-F238E27FC236}">
                      <a16:creationId xmlns:a16="http://schemas.microsoft.com/office/drawing/2014/main" id="{9AC262CB-0F24-9415-1676-297515319C30}"/>
                    </a:ext>
                  </a:extLst>
                </p:cNvPr>
                <p:cNvSpPr/>
                <p:nvPr/>
              </p:nvSpPr>
              <p:spPr>
                <a:xfrm>
                  <a:off x="1945391" y="5025904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6"/>
                      </a:cubicBezTo>
                      <a:cubicBezTo>
                        <a:pt x="1" y="146"/>
                        <a:pt x="44" y="189"/>
                        <a:pt x="95" y="189"/>
                      </a:cubicBezTo>
                      <a:cubicBezTo>
                        <a:pt x="147" y="189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0" name="Google Shape;1650;p40">
                  <a:extLst>
                    <a:ext uri="{FF2B5EF4-FFF2-40B4-BE49-F238E27FC236}">
                      <a16:creationId xmlns:a16="http://schemas.microsoft.com/office/drawing/2014/main" id="{26713D82-A4B2-92FD-4B0C-39F549534635}"/>
                    </a:ext>
                  </a:extLst>
                </p:cNvPr>
                <p:cNvSpPr/>
                <p:nvPr/>
              </p:nvSpPr>
              <p:spPr>
                <a:xfrm>
                  <a:off x="2048546" y="4834516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0" y="146"/>
                        <a:pt x="44" y="189"/>
                        <a:pt x="95" y="189"/>
                      </a:cubicBezTo>
                      <a:cubicBezTo>
                        <a:pt x="145" y="189"/>
                        <a:pt x="188" y="145"/>
                        <a:pt x="188" y="94"/>
                      </a:cubicBezTo>
                      <a:cubicBezTo>
                        <a:pt x="188" y="43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1" name="Google Shape;1651;p40">
                  <a:extLst>
                    <a:ext uri="{FF2B5EF4-FFF2-40B4-BE49-F238E27FC236}">
                      <a16:creationId xmlns:a16="http://schemas.microsoft.com/office/drawing/2014/main" id="{041BD445-8109-A30E-7BAF-37D58E7B06BC}"/>
                    </a:ext>
                  </a:extLst>
                </p:cNvPr>
                <p:cNvSpPr/>
                <p:nvPr/>
              </p:nvSpPr>
              <p:spPr>
                <a:xfrm>
                  <a:off x="2043587" y="4820287"/>
                  <a:ext cx="8080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7" extrusionOk="0">
                      <a:moveTo>
                        <a:pt x="93" y="0"/>
                      </a:moveTo>
                      <a:cubicBezTo>
                        <a:pt x="43" y="0"/>
                        <a:pt x="1" y="42"/>
                        <a:pt x="1" y="94"/>
                      </a:cubicBezTo>
                      <a:cubicBezTo>
                        <a:pt x="1" y="145"/>
                        <a:pt x="44" y="186"/>
                        <a:pt x="96" y="186"/>
                      </a:cubicBezTo>
                      <a:cubicBezTo>
                        <a:pt x="146" y="186"/>
                        <a:pt x="188" y="144"/>
                        <a:pt x="188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2" name="Google Shape;1652;p40">
                  <a:extLst>
                    <a:ext uri="{FF2B5EF4-FFF2-40B4-BE49-F238E27FC236}">
                      <a16:creationId xmlns:a16="http://schemas.microsoft.com/office/drawing/2014/main" id="{D1105462-9D2E-0F46-3D33-07FC031CE35A}"/>
                    </a:ext>
                  </a:extLst>
                </p:cNvPr>
                <p:cNvSpPr/>
                <p:nvPr/>
              </p:nvSpPr>
              <p:spPr>
                <a:xfrm>
                  <a:off x="2022768" y="4662485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4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5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3" name="Google Shape;1653;p40">
                  <a:extLst>
                    <a:ext uri="{FF2B5EF4-FFF2-40B4-BE49-F238E27FC236}">
                      <a16:creationId xmlns:a16="http://schemas.microsoft.com/office/drawing/2014/main" id="{293BF9FC-FC4A-26B9-A693-BCAF7AB1A060}"/>
                    </a:ext>
                  </a:extLst>
                </p:cNvPr>
                <p:cNvSpPr/>
                <p:nvPr/>
              </p:nvSpPr>
              <p:spPr>
                <a:xfrm>
                  <a:off x="2022469" y="464787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5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6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" name="Google Shape;1654;p40">
                  <a:extLst>
                    <a:ext uri="{FF2B5EF4-FFF2-40B4-BE49-F238E27FC236}">
                      <a16:creationId xmlns:a16="http://schemas.microsoft.com/office/drawing/2014/main" id="{665D8F1F-546A-69A7-075D-BB0C9ED9EF07}"/>
                    </a:ext>
                  </a:extLst>
                </p:cNvPr>
                <p:cNvSpPr/>
                <p:nvPr/>
              </p:nvSpPr>
              <p:spPr>
                <a:xfrm>
                  <a:off x="2011568" y="4654922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1"/>
                      </a:moveTo>
                      <a:cubicBezTo>
                        <a:pt x="45" y="1"/>
                        <a:pt x="3" y="42"/>
                        <a:pt x="2" y="93"/>
                      </a:cubicBezTo>
                      <a:cubicBezTo>
                        <a:pt x="1" y="144"/>
                        <a:pt x="43" y="187"/>
                        <a:pt x="95" y="187"/>
                      </a:cubicBezTo>
                      <a:cubicBezTo>
                        <a:pt x="146" y="187"/>
                        <a:pt x="188" y="146"/>
                        <a:pt x="189" y="94"/>
                      </a:cubicBezTo>
                      <a:cubicBezTo>
                        <a:pt x="189" y="44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" name="Google Shape;1655;p40">
                  <a:extLst>
                    <a:ext uri="{FF2B5EF4-FFF2-40B4-BE49-F238E27FC236}">
                      <a16:creationId xmlns:a16="http://schemas.microsoft.com/office/drawing/2014/main" id="{15BA0BFD-4194-5487-C13B-B7EA755B1053}"/>
                    </a:ext>
                  </a:extLst>
                </p:cNvPr>
                <p:cNvSpPr/>
                <p:nvPr/>
              </p:nvSpPr>
              <p:spPr>
                <a:xfrm>
                  <a:off x="1801836" y="4640693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2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" name="Google Shape;1656;p40">
                  <a:extLst>
                    <a:ext uri="{FF2B5EF4-FFF2-40B4-BE49-F238E27FC236}">
                      <a16:creationId xmlns:a16="http://schemas.microsoft.com/office/drawing/2014/main" id="{140DD680-723F-AA1C-008B-DDCAE3E56DC8}"/>
                    </a:ext>
                  </a:extLst>
                </p:cNvPr>
                <p:cNvSpPr/>
                <p:nvPr/>
              </p:nvSpPr>
              <p:spPr>
                <a:xfrm>
                  <a:off x="1815345" y="4644966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9"/>
                      </a:cubicBezTo>
                      <a:cubicBezTo>
                        <a:pt x="193" y="49"/>
                        <a:pt x="152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" name="Google Shape;1657;p40">
                  <a:extLst>
                    <a:ext uri="{FF2B5EF4-FFF2-40B4-BE49-F238E27FC236}">
                      <a16:creationId xmlns:a16="http://schemas.microsoft.com/office/drawing/2014/main" id="{018C1208-6839-BDA0-9D28-FB1F930C6B88}"/>
                    </a:ext>
                  </a:extLst>
                </p:cNvPr>
                <p:cNvSpPr/>
                <p:nvPr/>
              </p:nvSpPr>
              <p:spPr>
                <a:xfrm>
                  <a:off x="1931839" y="4416745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100" y="0"/>
                      </a:moveTo>
                      <a:cubicBezTo>
                        <a:pt x="50" y="0"/>
                        <a:pt x="5" y="37"/>
                        <a:pt x="3" y="89"/>
                      </a:cubicBezTo>
                      <a:cubicBezTo>
                        <a:pt x="1" y="138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1" y="97"/>
                      </a:cubicBezTo>
                      <a:cubicBezTo>
                        <a:pt x="192" y="49"/>
                        <a:pt x="152" y="0"/>
                        <a:pt x="10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" name="Google Shape;1658;p40">
                  <a:extLst>
                    <a:ext uri="{FF2B5EF4-FFF2-40B4-BE49-F238E27FC236}">
                      <a16:creationId xmlns:a16="http://schemas.microsoft.com/office/drawing/2014/main" id="{3967462D-8447-81AA-C433-DEE07AA156DB}"/>
                    </a:ext>
                  </a:extLst>
                </p:cNvPr>
                <p:cNvSpPr/>
                <p:nvPr/>
              </p:nvSpPr>
              <p:spPr>
                <a:xfrm>
                  <a:off x="2153198" y="4308980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3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" name="Google Shape;1659;p40">
                  <a:extLst>
                    <a:ext uri="{FF2B5EF4-FFF2-40B4-BE49-F238E27FC236}">
                      <a16:creationId xmlns:a16="http://schemas.microsoft.com/office/drawing/2014/main" id="{268D6C46-3F1B-BB36-0166-EECCA1E0E570}"/>
                    </a:ext>
                  </a:extLst>
                </p:cNvPr>
                <p:cNvSpPr/>
                <p:nvPr/>
              </p:nvSpPr>
              <p:spPr>
                <a:xfrm>
                  <a:off x="2159782" y="4298383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1" y="1"/>
                      </a:moveTo>
                      <a:cubicBezTo>
                        <a:pt x="50" y="1"/>
                        <a:pt x="7" y="37"/>
                        <a:pt x="4" y="90"/>
                      </a:cubicBezTo>
                      <a:cubicBezTo>
                        <a:pt x="1" y="139"/>
                        <a:pt x="42" y="188"/>
                        <a:pt x="92" y="188"/>
                      </a:cubicBezTo>
                      <a:cubicBezTo>
                        <a:pt x="144" y="188"/>
                        <a:pt x="188" y="152"/>
                        <a:pt x="191" y="99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" name="Google Shape;1660;p40">
                  <a:extLst>
                    <a:ext uri="{FF2B5EF4-FFF2-40B4-BE49-F238E27FC236}">
                      <a16:creationId xmlns:a16="http://schemas.microsoft.com/office/drawing/2014/main" id="{1835D0B4-7953-2E6E-62DB-346D3D4396A9}"/>
                    </a:ext>
                  </a:extLst>
                </p:cNvPr>
                <p:cNvSpPr/>
                <p:nvPr/>
              </p:nvSpPr>
              <p:spPr>
                <a:xfrm>
                  <a:off x="2146401" y="4299067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1" y="1"/>
                      </a:moveTo>
                      <a:cubicBezTo>
                        <a:pt x="50" y="1"/>
                        <a:pt x="6" y="37"/>
                        <a:pt x="3" y="90"/>
                      </a:cubicBezTo>
                      <a:cubicBezTo>
                        <a:pt x="0" y="139"/>
                        <a:pt x="42" y="187"/>
                        <a:pt x="92" y="187"/>
                      </a:cubicBezTo>
                      <a:cubicBezTo>
                        <a:pt x="143" y="187"/>
                        <a:pt x="188" y="150"/>
                        <a:pt x="190" y="98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" name="Google Shape;1661;p40">
                  <a:extLst>
                    <a:ext uri="{FF2B5EF4-FFF2-40B4-BE49-F238E27FC236}">
                      <a16:creationId xmlns:a16="http://schemas.microsoft.com/office/drawing/2014/main" id="{C8C43490-560C-9570-E33E-03A000E323AA}"/>
                    </a:ext>
                  </a:extLst>
                </p:cNvPr>
                <p:cNvSpPr/>
                <p:nvPr/>
              </p:nvSpPr>
              <p:spPr>
                <a:xfrm>
                  <a:off x="2002077" y="426894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8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8"/>
                      </a:cubicBezTo>
                      <a:cubicBezTo>
                        <a:pt x="193" y="49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2" name="Google Shape;1662;p40">
                  <a:extLst>
                    <a:ext uri="{FF2B5EF4-FFF2-40B4-BE49-F238E27FC236}">
                      <a16:creationId xmlns:a16="http://schemas.microsoft.com/office/drawing/2014/main" id="{F2EC82D1-1D0E-207F-4D53-969F5E8A984B}"/>
                    </a:ext>
                  </a:extLst>
                </p:cNvPr>
                <p:cNvSpPr/>
                <p:nvPr/>
              </p:nvSpPr>
              <p:spPr>
                <a:xfrm>
                  <a:off x="1992843" y="42592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3" y="188"/>
                        <a:pt x="187" y="152"/>
                        <a:pt x="190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" name="Google Shape;1663;p40">
                  <a:extLst>
                    <a:ext uri="{FF2B5EF4-FFF2-40B4-BE49-F238E27FC236}">
                      <a16:creationId xmlns:a16="http://schemas.microsoft.com/office/drawing/2014/main" id="{C05E621A-7C18-400A-DAC4-4063E036A81F}"/>
                    </a:ext>
                  </a:extLst>
                </p:cNvPr>
                <p:cNvSpPr/>
                <p:nvPr/>
              </p:nvSpPr>
              <p:spPr>
                <a:xfrm>
                  <a:off x="2166579" y="4125412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2"/>
                        <a:pt x="189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" name="Google Shape;1664;p40">
                  <a:extLst>
                    <a:ext uri="{FF2B5EF4-FFF2-40B4-BE49-F238E27FC236}">
                      <a16:creationId xmlns:a16="http://schemas.microsoft.com/office/drawing/2014/main" id="{1111FF1B-0BF2-4DE9-746E-1D21D301CD88}"/>
                    </a:ext>
                  </a:extLst>
                </p:cNvPr>
                <p:cNvSpPr/>
                <p:nvPr/>
              </p:nvSpPr>
              <p:spPr>
                <a:xfrm>
                  <a:off x="2008105" y="4096655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1" y="0"/>
                      </a:moveTo>
                      <a:cubicBezTo>
                        <a:pt x="50" y="0"/>
                        <a:pt x="6" y="37"/>
                        <a:pt x="3" y="89"/>
                      </a:cubicBezTo>
                      <a:cubicBezTo>
                        <a:pt x="1" y="139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0" y="97"/>
                      </a:cubicBezTo>
                      <a:cubicBezTo>
                        <a:pt x="193" y="49"/>
                        <a:pt x="153" y="0"/>
                        <a:pt x="10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" name="Google Shape;1665;p40">
                  <a:extLst>
                    <a:ext uri="{FF2B5EF4-FFF2-40B4-BE49-F238E27FC236}">
                      <a16:creationId xmlns:a16="http://schemas.microsoft.com/office/drawing/2014/main" id="{5238BE86-EF4B-7FB4-54C3-A996BD9E16D9}"/>
                    </a:ext>
                  </a:extLst>
                </p:cNvPr>
                <p:cNvSpPr/>
                <p:nvPr/>
              </p:nvSpPr>
              <p:spPr>
                <a:xfrm>
                  <a:off x="3416247" y="4444648"/>
                  <a:ext cx="199044" cy="3266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6" h="7644" extrusionOk="0">
                      <a:moveTo>
                        <a:pt x="948" y="1"/>
                      </a:moveTo>
                      <a:cubicBezTo>
                        <a:pt x="908" y="1"/>
                        <a:pt x="868" y="26"/>
                        <a:pt x="860" y="87"/>
                      </a:cubicBezTo>
                      <a:cubicBezTo>
                        <a:pt x="456" y="519"/>
                        <a:pt x="402" y="1174"/>
                        <a:pt x="244" y="1726"/>
                      </a:cubicBezTo>
                      <a:cubicBezTo>
                        <a:pt x="0" y="2940"/>
                        <a:pt x="48" y="4198"/>
                        <a:pt x="493" y="5358"/>
                      </a:cubicBezTo>
                      <a:cubicBezTo>
                        <a:pt x="607" y="5777"/>
                        <a:pt x="788" y="6173"/>
                        <a:pt x="966" y="6568"/>
                      </a:cubicBezTo>
                      <a:cubicBezTo>
                        <a:pt x="1143" y="6950"/>
                        <a:pt x="1351" y="7388"/>
                        <a:pt x="1686" y="7643"/>
                      </a:cubicBezTo>
                      <a:cubicBezTo>
                        <a:pt x="1915" y="7620"/>
                        <a:pt x="2093" y="7417"/>
                        <a:pt x="2290" y="7308"/>
                      </a:cubicBezTo>
                      <a:cubicBezTo>
                        <a:pt x="3007" y="6922"/>
                        <a:pt x="3554" y="6287"/>
                        <a:pt x="3979" y="5600"/>
                      </a:cubicBezTo>
                      <a:cubicBezTo>
                        <a:pt x="4274" y="5075"/>
                        <a:pt x="4452" y="4466"/>
                        <a:pt x="4479" y="3857"/>
                      </a:cubicBezTo>
                      <a:cubicBezTo>
                        <a:pt x="4656" y="3799"/>
                        <a:pt x="4561" y="3066"/>
                        <a:pt x="4562" y="2931"/>
                      </a:cubicBezTo>
                      <a:cubicBezTo>
                        <a:pt x="4547" y="1188"/>
                        <a:pt x="2738" y="63"/>
                        <a:pt x="1130" y="63"/>
                      </a:cubicBezTo>
                      <a:cubicBezTo>
                        <a:pt x="1112" y="63"/>
                        <a:pt x="1094" y="63"/>
                        <a:pt x="1076" y="63"/>
                      </a:cubicBezTo>
                      <a:cubicBezTo>
                        <a:pt x="1065" y="64"/>
                        <a:pt x="1056" y="66"/>
                        <a:pt x="1048" y="72"/>
                      </a:cubicBezTo>
                      <a:cubicBezTo>
                        <a:pt x="1034" y="28"/>
                        <a:pt x="990" y="1"/>
                        <a:pt x="94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6" name="Google Shape;1666;p40">
                  <a:extLst>
                    <a:ext uri="{FF2B5EF4-FFF2-40B4-BE49-F238E27FC236}">
                      <a16:creationId xmlns:a16="http://schemas.microsoft.com/office/drawing/2014/main" id="{89148694-6B30-759E-AAED-6466037126B0}"/>
                    </a:ext>
                  </a:extLst>
                </p:cNvPr>
                <p:cNvSpPr/>
                <p:nvPr/>
              </p:nvSpPr>
              <p:spPr>
                <a:xfrm>
                  <a:off x="3220666" y="4035893"/>
                  <a:ext cx="245428" cy="270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1" h="6341" extrusionOk="0">
                      <a:moveTo>
                        <a:pt x="2598" y="1"/>
                      </a:moveTo>
                      <a:cubicBezTo>
                        <a:pt x="1740" y="1"/>
                        <a:pt x="924" y="527"/>
                        <a:pt x="163" y="866"/>
                      </a:cubicBezTo>
                      <a:cubicBezTo>
                        <a:pt x="150" y="862"/>
                        <a:pt x="139" y="859"/>
                        <a:pt x="128" y="859"/>
                      </a:cubicBezTo>
                      <a:cubicBezTo>
                        <a:pt x="27" y="859"/>
                        <a:pt x="0" y="1061"/>
                        <a:pt x="19" y="1155"/>
                      </a:cubicBezTo>
                      <a:cubicBezTo>
                        <a:pt x="369" y="3586"/>
                        <a:pt x="2359" y="5622"/>
                        <a:pt x="4667" y="6331"/>
                      </a:cubicBezTo>
                      <a:cubicBezTo>
                        <a:pt x="4690" y="6337"/>
                        <a:pt x="4713" y="6340"/>
                        <a:pt x="4736" y="6340"/>
                      </a:cubicBezTo>
                      <a:cubicBezTo>
                        <a:pt x="4776" y="6340"/>
                        <a:pt x="4816" y="6333"/>
                        <a:pt x="4854" y="6323"/>
                      </a:cubicBezTo>
                      <a:cubicBezTo>
                        <a:pt x="4919" y="6311"/>
                        <a:pt x="4936" y="6250"/>
                        <a:pt x="4921" y="6202"/>
                      </a:cubicBezTo>
                      <a:cubicBezTo>
                        <a:pt x="4960" y="6175"/>
                        <a:pt x="4993" y="6131"/>
                        <a:pt x="5013" y="6092"/>
                      </a:cubicBezTo>
                      <a:cubicBezTo>
                        <a:pt x="5148" y="5837"/>
                        <a:pt x="5290" y="5602"/>
                        <a:pt x="5408" y="5334"/>
                      </a:cubicBezTo>
                      <a:cubicBezTo>
                        <a:pt x="5505" y="5005"/>
                        <a:pt x="5638" y="4682"/>
                        <a:pt x="5689" y="4342"/>
                      </a:cubicBezTo>
                      <a:cubicBezTo>
                        <a:pt x="5741" y="3904"/>
                        <a:pt x="5669" y="3462"/>
                        <a:pt x="5584" y="3033"/>
                      </a:cubicBezTo>
                      <a:cubicBezTo>
                        <a:pt x="5298" y="1692"/>
                        <a:pt x="4346" y="369"/>
                        <a:pt x="2963" y="34"/>
                      </a:cubicBezTo>
                      <a:cubicBezTo>
                        <a:pt x="2841" y="11"/>
                        <a:pt x="2719" y="1"/>
                        <a:pt x="259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7" name="Google Shape;1667;p40">
                  <a:extLst>
                    <a:ext uri="{FF2B5EF4-FFF2-40B4-BE49-F238E27FC236}">
                      <a16:creationId xmlns:a16="http://schemas.microsoft.com/office/drawing/2014/main" id="{2924C2EE-1D15-3A2B-E916-E5EF6B3E4011}"/>
                    </a:ext>
                  </a:extLst>
                </p:cNvPr>
                <p:cNvSpPr/>
                <p:nvPr/>
              </p:nvSpPr>
              <p:spPr>
                <a:xfrm>
                  <a:off x="2892474" y="3749559"/>
                  <a:ext cx="309125" cy="2299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31" h="5381" extrusionOk="0">
                      <a:moveTo>
                        <a:pt x="3465" y="1"/>
                      </a:moveTo>
                      <a:cubicBezTo>
                        <a:pt x="2754" y="1"/>
                        <a:pt x="2042" y="224"/>
                        <a:pt x="1434" y="590"/>
                      </a:cubicBezTo>
                      <a:cubicBezTo>
                        <a:pt x="948" y="920"/>
                        <a:pt x="328" y="1270"/>
                        <a:pt x="133" y="1851"/>
                      </a:cubicBezTo>
                      <a:cubicBezTo>
                        <a:pt x="121" y="1847"/>
                        <a:pt x="109" y="1844"/>
                        <a:pt x="96" y="1844"/>
                      </a:cubicBezTo>
                      <a:cubicBezTo>
                        <a:pt x="48" y="1844"/>
                        <a:pt x="0" y="1877"/>
                        <a:pt x="1" y="1939"/>
                      </a:cubicBezTo>
                      <a:cubicBezTo>
                        <a:pt x="45" y="2765"/>
                        <a:pt x="687" y="3403"/>
                        <a:pt x="1191" y="4004"/>
                      </a:cubicBezTo>
                      <a:cubicBezTo>
                        <a:pt x="1699" y="4594"/>
                        <a:pt x="2417" y="4923"/>
                        <a:pt x="3164" y="5095"/>
                      </a:cubicBezTo>
                      <a:cubicBezTo>
                        <a:pt x="3652" y="5274"/>
                        <a:pt x="4168" y="5367"/>
                        <a:pt x="4691" y="5373"/>
                      </a:cubicBezTo>
                      <a:cubicBezTo>
                        <a:pt x="4756" y="5378"/>
                        <a:pt x="4821" y="5381"/>
                        <a:pt x="4885" y="5381"/>
                      </a:cubicBezTo>
                      <a:cubicBezTo>
                        <a:pt x="5464" y="5381"/>
                        <a:pt x="6023" y="5190"/>
                        <a:pt x="6573" y="5026"/>
                      </a:cubicBezTo>
                      <a:cubicBezTo>
                        <a:pt x="6776" y="4949"/>
                        <a:pt x="6887" y="4800"/>
                        <a:pt x="7046" y="4676"/>
                      </a:cubicBezTo>
                      <a:cubicBezTo>
                        <a:pt x="7127" y="4625"/>
                        <a:pt x="7083" y="4517"/>
                        <a:pt x="7012" y="4503"/>
                      </a:cubicBezTo>
                      <a:cubicBezTo>
                        <a:pt x="7020" y="4466"/>
                        <a:pt x="7026" y="4430"/>
                        <a:pt x="7031" y="4403"/>
                      </a:cubicBezTo>
                      <a:cubicBezTo>
                        <a:pt x="7230" y="3865"/>
                        <a:pt x="6911" y="3331"/>
                        <a:pt x="6811" y="2803"/>
                      </a:cubicBezTo>
                      <a:cubicBezTo>
                        <a:pt x="6536" y="1897"/>
                        <a:pt x="6103" y="912"/>
                        <a:pt x="5173" y="519"/>
                      </a:cubicBezTo>
                      <a:cubicBezTo>
                        <a:pt x="4710" y="330"/>
                        <a:pt x="4254" y="58"/>
                        <a:pt x="3747" y="13"/>
                      </a:cubicBezTo>
                      <a:cubicBezTo>
                        <a:pt x="3653" y="5"/>
                        <a:pt x="3559" y="1"/>
                        <a:pt x="3465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8" name="Google Shape;1668;p40">
                  <a:extLst>
                    <a:ext uri="{FF2B5EF4-FFF2-40B4-BE49-F238E27FC236}">
                      <a16:creationId xmlns:a16="http://schemas.microsoft.com/office/drawing/2014/main" id="{8AA348AA-25A6-9600-FD7F-D1026C4F4BCD}"/>
                    </a:ext>
                  </a:extLst>
                </p:cNvPr>
                <p:cNvSpPr/>
                <p:nvPr/>
              </p:nvSpPr>
              <p:spPr>
                <a:xfrm>
                  <a:off x="2522131" y="3622993"/>
                  <a:ext cx="302456" cy="165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5" h="3878" extrusionOk="0">
                      <a:moveTo>
                        <a:pt x="3108" y="0"/>
                      </a:moveTo>
                      <a:cubicBezTo>
                        <a:pt x="2740" y="0"/>
                        <a:pt x="2373" y="71"/>
                        <a:pt x="2021" y="236"/>
                      </a:cubicBezTo>
                      <a:cubicBezTo>
                        <a:pt x="1495" y="526"/>
                        <a:pt x="861" y="784"/>
                        <a:pt x="594" y="1361"/>
                      </a:cubicBezTo>
                      <a:cubicBezTo>
                        <a:pt x="336" y="1762"/>
                        <a:pt x="213" y="2216"/>
                        <a:pt x="70" y="2664"/>
                      </a:cubicBezTo>
                      <a:cubicBezTo>
                        <a:pt x="54" y="2700"/>
                        <a:pt x="70" y="2742"/>
                        <a:pt x="100" y="2766"/>
                      </a:cubicBezTo>
                      <a:cubicBezTo>
                        <a:pt x="11" y="2780"/>
                        <a:pt x="0" y="2920"/>
                        <a:pt x="88" y="2947"/>
                      </a:cubicBezTo>
                      <a:cubicBezTo>
                        <a:pt x="217" y="2991"/>
                        <a:pt x="340" y="3066"/>
                        <a:pt x="468" y="3138"/>
                      </a:cubicBezTo>
                      <a:cubicBezTo>
                        <a:pt x="1416" y="3667"/>
                        <a:pt x="2526" y="3857"/>
                        <a:pt x="3606" y="3877"/>
                      </a:cubicBezTo>
                      <a:cubicBezTo>
                        <a:pt x="3645" y="3877"/>
                        <a:pt x="3684" y="3877"/>
                        <a:pt x="3723" y="3877"/>
                      </a:cubicBezTo>
                      <a:cubicBezTo>
                        <a:pt x="4824" y="3877"/>
                        <a:pt x="6012" y="3733"/>
                        <a:pt x="6951" y="3133"/>
                      </a:cubicBezTo>
                      <a:cubicBezTo>
                        <a:pt x="7002" y="3075"/>
                        <a:pt x="7075" y="3021"/>
                        <a:pt x="7054" y="2935"/>
                      </a:cubicBezTo>
                      <a:cubicBezTo>
                        <a:pt x="7004" y="2665"/>
                        <a:pt x="6846" y="2427"/>
                        <a:pt x="6702" y="2198"/>
                      </a:cubicBezTo>
                      <a:cubicBezTo>
                        <a:pt x="6351" y="1730"/>
                        <a:pt x="6008" y="1233"/>
                        <a:pt x="5549" y="868"/>
                      </a:cubicBezTo>
                      <a:cubicBezTo>
                        <a:pt x="4840" y="389"/>
                        <a:pt x="3970" y="0"/>
                        <a:pt x="3108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9" name="Google Shape;1669;p40">
                  <a:extLst>
                    <a:ext uri="{FF2B5EF4-FFF2-40B4-BE49-F238E27FC236}">
                      <a16:creationId xmlns:a16="http://schemas.microsoft.com/office/drawing/2014/main" id="{3DC7884D-2AE5-592F-0FC2-5E59C6FAFF61}"/>
                    </a:ext>
                  </a:extLst>
                </p:cNvPr>
                <p:cNvSpPr/>
                <p:nvPr/>
              </p:nvSpPr>
              <p:spPr>
                <a:xfrm>
                  <a:off x="2127762" y="3699522"/>
                  <a:ext cx="269026" cy="2199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3" h="5148" extrusionOk="0">
                      <a:moveTo>
                        <a:pt x="3636" y="0"/>
                      </a:moveTo>
                      <a:cubicBezTo>
                        <a:pt x="3240" y="0"/>
                        <a:pt x="2845" y="59"/>
                        <a:pt x="2459" y="186"/>
                      </a:cubicBezTo>
                      <a:cubicBezTo>
                        <a:pt x="1964" y="268"/>
                        <a:pt x="1558" y="564"/>
                        <a:pt x="1135" y="808"/>
                      </a:cubicBezTo>
                      <a:cubicBezTo>
                        <a:pt x="792" y="1043"/>
                        <a:pt x="536" y="1399"/>
                        <a:pt x="332" y="1755"/>
                      </a:cubicBezTo>
                      <a:cubicBezTo>
                        <a:pt x="167" y="2103"/>
                        <a:pt x="2" y="2467"/>
                        <a:pt x="1" y="2859"/>
                      </a:cubicBezTo>
                      <a:cubicBezTo>
                        <a:pt x="63" y="3537"/>
                        <a:pt x="192" y="4215"/>
                        <a:pt x="433" y="4853"/>
                      </a:cubicBezTo>
                      <a:cubicBezTo>
                        <a:pt x="444" y="4888"/>
                        <a:pt x="477" y="4911"/>
                        <a:pt x="510" y="4917"/>
                      </a:cubicBezTo>
                      <a:cubicBezTo>
                        <a:pt x="499" y="4928"/>
                        <a:pt x="493" y="4942"/>
                        <a:pt x="488" y="4958"/>
                      </a:cubicBezTo>
                      <a:cubicBezTo>
                        <a:pt x="479" y="5148"/>
                        <a:pt x="912" y="5114"/>
                        <a:pt x="1054" y="5135"/>
                      </a:cubicBezTo>
                      <a:cubicBezTo>
                        <a:pt x="1149" y="5136"/>
                        <a:pt x="1245" y="5137"/>
                        <a:pt x="1341" y="5137"/>
                      </a:cubicBezTo>
                      <a:cubicBezTo>
                        <a:pt x="1940" y="5137"/>
                        <a:pt x="2545" y="5105"/>
                        <a:pt x="3087" y="4828"/>
                      </a:cubicBezTo>
                      <a:cubicBezTo>
                        <a:pt x="4574" y="4170"/>
                        <a:pt x="5865" y="2888"/>
                        <a:pt x="6260" y="1282"/>
                      </a:cubicBezTo>
                      <a:cubicBezTo>
                        <a:pt x="6276" y="1211"/>
                        <a:pt x="6292" y="1137"/>
                        <a:pt x="6286" y="1063"/>
                      </a:cubicBezTo>
                      <a:cubicBezTo>
                        <a:pt x="6283" y="1015"/>
                        <a:pt x="6242" y="974"/>
                        <a:pt x="6192" y="974"/>
                      </a:cubicBezTo>
                      <a:cubicBezTo>
                        <a:pt x="6191" y="974"/>
                        <a:pt x="6190" y="974"/>
                        <a:pt x="6188" y="974"/>
                      </a:cubicBezTo>
                      <a:cubicBezTo>
                        <a:pt x="6182" y="974"/>
                        <a:pt x="6179" y="975"/>
                        <a:pt x="6174" y="977"/>
                      </a:cubicBezTo>
                      <a:cubicBezTo>
                        <a:pt x="6157" y="862"/>
                        <a:pt x="6014" y="796"/>
                        <a:pt x="5922" y="742"/>
                      </a:cubicBezTo>
                      <a:cubicBezTo>
                        <a:pt x="5749" y="627"/>
                        <a:pt x="5595" y="460"/>
                        <a:pt x="5397" y="382"/>
                      </a:cubicBezTo>
                      <a:cubicBezTo>
                        <a:pt x="4836" y="137"/>
                        <a:pt x="4236" y="0"/>
                        <a:pt x="3636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0" name="Google Shape;1670;p40">
                  <a:extLst>
                    <a:ext uri="{FF2B5EF4-FFF2-40B4-BE49-F238E27FC236}">
                      <a16:creationId xmlns:a16="http://schemas.microsoft.com/office/drawing/2014/main" id="{CC92F933-AB98-A5C3-C63B-B0A9BFC77137}"/>
                    </a:ext>
                  </a:extLst>
                </p:cNvPr>
                <p:cNvSpPr/>
                <p:nvPr/>
              </p:nvSpPr>
              <p:spPr>
                <a:xfrm>
                  <a:off x="1819364" y="3976327"/>
                  <a:ext cx="208876" cy="2491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6" h="5830" extrusionOk="0">
                      <a:moveTo>
                        <a:pt x="4461" y="1"/>
                      </a:moveTo>
                      <a:cubicBezTo>
                        <a:pt x="4428" y="1"/>
                        <a:pt x="4393" y="14"/>
                        <a:pt x="4368" y="35"/>
                      </a:cubicBezTo>
                      <a:cubicBezTo>
                        <a:pt x="4342" y="48"/>
                        <a:pt x="4316" y="58"/>
                        <a:pt x="4289" y="58"/>
                      </a:cubicBezTo>
                      <a:cubicBezTo>
                        <a:pt x="4281" y="58"/>
                        <a:pt x="4274" y="58"/>
                        <a:pt x="4266" y="56"/>
                      </a:cubicBezTo>
                      <a:cubicBezTo>
                        <a:pt x="4249" y="56"/>
                        <a:pt x="4232" y="56"/>
                        <a:pt x="4215" y="56"/>
                      </a:cubicBezTo>
                      <a:cubicBezTo>
                        <a:pt x="3644" y="56"/>
                        <a:pt x="3076" y="131"/>
                        <a:pt x="2546" y="353"/>
                      </a:cubicBezTo>
                      <a:cubicBezTo>
                        <a:pt x="2519" y="332"/>
                        <a:pt x="2490" y="323"/>
                        <a:pt x="2460" y="323"/>
                      </a:cubicBezTo>
                      <a:cubicBezTo>
                        <a:pt x="2327" y="323"/>
                        <a:pt x="2169" y="495"/>
                        <a:pt x="2054" y="543"/>
                      </a:cubicBezTo>
                      <a:cubicBezTo>
                        <a:pt x="1683" y="774"/>
                        <a:pt x="1314" y="1003"/>
                        <a:pt x="1090" y="1393"/>
                      </a:cubicBezTo>
                      <a:cubicBezTo>
                        <a:pt x="1" y="2585"/>
                        <a:pt x="212" y="4453"/>
                        <a:pt x="1127" y="5682"/>
                      </a:cubicBezTo>
                      <a:cubicBezTo>
                        <a:pt x="1154" y="5729"/>
                        <a:pt x="1191" y="5758"/>
                        <a:pt x="1230" y="5771"/>
                      </a:cubicBezTo>
                      <a:cubicBezTo>
                        <a:pt x="1240" y="5800"/>
                        <a:pt x="1264" y="5824"/>
                        <a:pt x="1295" y="5829"/>
                      </a:cubicBezTo>
                      <a:cubicBezTo>
                        <a:pt x="1301" y="5829"/>
                        <a:pt x="1307" y="5829"/>
                        <a:pt x="1312" y="5829"/>
                      </a:cubicBezTo>
                      <a:cubicBezTo>
                        <a:pt x="1933" y="5829"/>
                        <a:pt x="2359" y="5285"/>
                        <a:pt x="2826" y="4945"/>
                      </a:cubicBezTo>
                      <a:cubicBezTo>
                        <a:pt x="3638" y="4298"/>
                        <a:pt x="4158" y="3372"/>
                        <a:pt x="4449" y="2387"/>
                      </a:cubicBezTo>
                      <a:cubicBezTo>
                        <a:pt x="4660" y="1642"/>
                        <a:pt x="4886" y="847"/>
                        <a:pt x="4706" y="74"/>
                      </a:cubicBezTo>
                      <a:cubicBezTo>
                        <a:pt x="4697" y="34"/>
                        <a:pt x="4656" y="8"/>
                        <a:pt x="4616" y="8"/>
                      </a:cubicBezTo>
                      <a:cubicBezTo>
                        <a:pt x="4607" y="8"/>
                        <a:pt x="4599" y="9"/>
                        <a:pt x="4591" y="11"/>
                      </a:cubicBezTo>
                      <a:cubicBezTo>
                        <a:pt x="4569" y="20"/>
                        <a:pt x="4554" y="32"/>
                        <a:pt x="4544" y="46"/>
                      </a:cubicBezTo>
                      <a:cubicBezTo>
                        <a:pt x="4525" y="14"/>
                        <a:pt x="4494" y="1"/>
                        <a:pt x="446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1" name="Google Shape;1671;p40">
                  <a:extLst>
                    <a:ext uri="{FF2B5EF4-FFF2-40B4-BE49-F238E27FC236}">
                      <a16:creationId xmlns:a16="http://schemas.microsoft.com/office/drawing/2014/main" id="{6868AC59-951A-F4A0-A945-97EF7EB4A551}"/>
                    </a:ext>
                  </a:extLst>
                </p:cNvPr>
                <p:cNvSpPr/>
                <p:nvPr/>
              </p:nvSpPr>
              <p:spPr>
                <a:xfrm>
                  <a:off x="1659607" y="4364358"/>
                  <a:ext cx="213365" cy="3136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91" h="7341" extrusionOk="0">
                      <a:moveTo>
                        <a:pt x="4431" y="0"/>
                      </a:moveTo>
                      <a:cubicBezTo>
                        <a:pt x="4428" y="0"/>
                        <a:pt x="4425" y="0"/>
                        <a:pt x="4423" y="0"/>
                      </a:cubicBezTo>
                      <a:cubicBezTo>
                        <a:pt x="4393" y="14"/>
                        <a:pt x="4372" y="31"/>
                        <a:pt x="4362" y="52"/>
                      </a:cubicBezTo>
                      <a:cubicBezTo>
                        <a:pt x="4356" y="48"/>
                        <a:pt x="4351" y="46"/>
                        <a:pt x="4344" y="44"/>
                      </a:cubicBezTo>
                      <a:cubicBezTo>
                        <a:pt x="4311" y="25"/>
                        <a:pt x="4277" y="14"/>
                        <a:pt x="4242" y="14"/>
                      </a:cubicBezTo>
                      <a:cubicBezTo>
                        <a:pt x="4215" y="14"/>
                        <a:pt x="4187" y="21"/>
                        <a:pt x="4160" y="35"/>
                      </a:cubicBezTo>
                      <a:cubicBezTo>
                        <a:pt x="3886" y="152"/>
                        <a:pt x="3595" y="210"/>
                        <a:pt x="3323" y="329"/>
                      </a:cubicBezTo>
                      <a:cubicBezTo>
                        <a:pt x="2969" y="511"/>
                        <a:pt x="2620" y="680"/>
                        <a:pt x="2249" y="837"/>
                      </a:cubicBezTo>
                      <a:cubicBezTo>
                        <a:pt x="2092" y="854"/>
                        <a:pt x="1958" y="1055"/>
                        <a:pt x="1820" y="1146"/>
                      </a:cubicBezTo>
                      <a:cubicBezTo>
                        <a:pt x="1816" y="1145"/>
                        <a:pt x="1811" y="1145"/>
                        <a:pt x="1807" y="1145"/>
                      </a:cubicBezTo>
                      <a:cubicBezTo>
                        <a:pt x="1763" y="1145"/>
                        <a:pt x="1729" y="1181"/>
                        <a:pt x="1701" y="1212"/>
                      </a:cubicBezTo>
                      <a:cubicBezTo>
                        <a:pt x="1482" y="1432"/>
                        <a:pt x="1264" y="1655"/>
                        <a:pt x="1077" y="1903"/>
                      </a:cubicBezTo>
                      <a:cubicBezTo>
                        <a:pt x="720" y="2382"/>
                        <a:pt x="487" y="2968"/>
                        <a:pt x="334" y="3546"/>
                      </a:cubicBezTo>
                      <a:cubicBezTo>
                        <a:pt x="228" y="3642"/>
                        <a:pt x="210" y="3804"/>
                        <a:pt x="167" y="3934"/>
                      </a:cubicBezTo>
                      <a:cubicBezTo>
                        <a:pt x="103" y="4206"/>
                        <a:pt x="1" y="4502"/>
                        <a:pt x="100" y="4778"/>
                      </a:cubicBezTo>
                      <a:cubicBezTo>
                        <a:pt x="44" y="5194"/>
                        <a:pt x="234" y="5601"/>
                        <a:pt x="428" y="5959"/>
                      </a:cubicBezTo>
                      <a:cubicBezTo>
                        <a:pt x="488" y="6034"/>
                        <a:pt x="582" y="6293"/>
                        <a:pt x="686" y="6293"/>
                      </a:cubicBezTo>
                      <a:cubicBezTo>
                        <a:pt x="715" y="6293"/>
                        <a:pt x="744" y="6274"/>
                        <a:pt x="773" y="6227"/>
                      </a:cubicBezTo>
                      <a:cubicBezTo>
                        <a:pt x="1077" y="6591"/>
                        <a:pt x="1371" y="7005"/>
                        <a:pt x="1798" y="7232"/>
                      </a:cubicBezTo>
                      <a:cubicBezTo>
                        <a:pt x="1819" y="7244"/>
                        <a:pt x="1838" y="7249"/>
                        <a:pt x="1854" y="7249"/>
                      </a:cubicBezTo>
                      <a:cubicBezTo>
                        <a:pt x="1872" y="7249"/>
                        <a:pt x="1887" y="7243"/>
                        <a:pt x="1900" y="7234"/>
                      </a:cubicBezTo>
                      <a:cubicBezTo>
                        <a:pt x="1910" y="7248"/>
                        <a:pt x="1922" y="7259"/>
                        <a:pt x="1937" y="7267"/>
                      </a:cubicBezTo>
                      <a:cubicBezTo>
                        <a:pt x="1937" y="7269"/>
                        <a:pt x="1937" y="7272"/>
                        <a:pt x="1937" y="7274"/>
                      </a:cubicBezTo>
                      <a:cubicBezTo>
                        <a:pt x="1958" y="7321"/>
                        <a:pt x="1996" y="7340"/>
                        <a:pt x="2045" y="7340"/>
                      </a:cubicBezTo>
                      <a:cubicBezTo>
                        <a:pt x="2237" y="7340"/>
                        <a:pt x="2595" y="7043"/>
                        <a:pt x="2705" y="6965"/>
                      </a:cubicBezTo>
                      <a:cubicBezTo>
                        <a:pt x="3605" y="6136"/>
                        <a:pt x="4269" y="5075"/>
                        <a:pt x="4543" y="3876"/>
                      </a:cubicBezTo>
                      <a:cubicBezTo>
                        <a:pt x="4825" y="2722"/>
                        <a:pt x="4991" y="1480"/>
                        <a:pt x="4620" y="326"/>
                      </a:cubicBezTo>
                      <a:cubicBezTo>
                        <a:pt x="4562" y="228"/>
                        <a:pt x="4574" y="0"/>
                        <a:pt x="4431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2" name="Google Shape;1672;p40">
                  <a:extLst>
                    <a:ext uri="{FF2B5EF4-FFF2-40B4-BE49-F238E27FC236}">
                      <a16:creationId xmlns:a16="http://schemas.microsoft.com/office/drawing/2014/main" id="{2BE2BF7F-B14D-EE1A-EC25-EB32C35B51C6}"/>
                    </a:ext>
                  </a:extLst>
                </p:cNvPr>
                <p:cNvSpPr/>
                <p:nvPr/>
              </p:nvSpPr>
              <p:spPr>
                <a:xfrm>
                  <a:off x="2718182" y="5496105"/>
                  <a:ext cx="238887" cy="1474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88" h="3450" extrusionOk="0">
                      <a:moveTo>
                        <a:pt x="3823" y="1"/>
                      </a:moveTo>
                      <a:cubicBezTo>
                        <a:pt x="2720" y="1"/>
                        <a:pt x="1460" y="420"/>
                        <a:pt x="874" y="985"/>
                      </a:cubicBezTo>
                      <a:cubicBezTo>
                        <a:pt x="524" y="1254"/>
                        <a:pt x="248" y="1612"/>
                        <a:pt x="66" y="2013"/>
                      </a:cubicBezTo>
                      <a:cubicBezTo>
                        <a:pt x="41" y="2074"/>
                        <a:pt x="1" y="2153"/>
                        <a:pt x="59" y="2200"/>
                      </a:cubicBezTo>
                      <a:cubicBezTo>
                        <a:pt x="72" y="2233"/>
                        <a:pt x="98" y="2262"/>
                        <a:pt x="130" y="2280"/>
                      </a:cubicBezTo>
                      <a:cubicBezTo>
                        <a:pt x="888" y="2864"/>
                        <a:pt x="1733" y="3433"/>
                        <a:pt x="2727" y="3449"/>
                      </a:cubicBezTo>
                      <a:cubicBezTo>
                        <a:pt x="2737" y="3450"/>
                        <a:pt x="2747" y="3450"/>
                        <a:pt x="2758" y="3450"/>
                      </a:cubicBezTo>
                      <a:cubicBezTo>
                        <a:pt x="3624" y="3450"/>
                        <a:pt x="4408" y="2927"/>
                        <a:pt x="4929" y="2253"/>
                      </a:cubicBezTo>
                      <a:cubicBezTo>
                        <a:pt x="4971" y="2249"/>
                        <a:pt x="5011" y="2214"/>
                        <a:pt x="5014" y="2170"/>
                      </a:cubicBezTo>
                      <a:cubicBezTo>
                        <a:pt x="5015" y="2157"/>
                        <a:pt x="5015" y="2146"/>
                        <a:pt x="5017" y="2136"/>
                      </a:cubicBezTo>
                      <a:cubicBezTo>
                        <a:pt x="5046" y="2096"/>
                        <a:pt x="5072" y="2057"/>
                        <a:pt x="5098" y="2015"/>
                      </a:cubicBezTo>
                      <a:cubicBezTo>
                        <a:pt x="5135" y="1957"/>
                        <a:pt x="5117" y="1907"/>
                        <a:pt x="5080" y="1878"/>
                      </a:cubicBezTo>
                      <a:cubicBezTo>
                        <a:pt x="5199" y="1526"/>
                        <a:pt x="5428" y="1200"/>
                        <a:pt x="5448" y="815"/>
                      </a:cubicBezTo>
                      <a:cubicBezTo>
                        <a:pt x="5463" y="785"/>
                        <a:pt x="5462" y="758"/>
                        <a:pt x="5450" y="735"/>
                      </a:cubicBezTo>
                      <a:lnTo>
                        <a:pt x="5450" y="735"/>
                      </a:lnTo>
                      <a:cubicBezTo>
                        <a:pt x="5459" y="738"/>
                        <a:pt x="5468" y="739"/>
                        <a:pt x="5477" y="739"/>
                      </a:cubicBezTo>
                      <a:cubicBezTo>
                        <a:pt x="5482" y="739"/>
                        <a:pt x="5487" y="739"/>
                        <a:pt x="5493" y="738"/>
                      </a:cubicBezTo>
                      <a:cubicBezTo>
                        <a:pt x="5559" y="727"/>
                        <a:pt x="5588" y="651"/>
                        <a:pt x="5556" y="595"/>
                      </a:cubicBezTo>
                      <a:cubicBezTo>
                        <a:pt x="5512" y="547"/>
                        <a:pt x="5461" y="513"/>
                        <a:pt x="5405" y="461"/>
                      </a:cubicBezTo>
                      <a:cubicBezTo>
                        <a:pt x="5031" y="137"/>
                        <a:pt x="4453" y="1"/>
                        <a:pt x="3823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3" name="Google Shape;1673;p40">
                  <a:extLst>
                    <a:ext uri="{FF2B5EF4-FFF2-40B4-BE49-F238E27FC236}">
                      <a16:creationId xmlns:a16="http://schemas.microsoft.com/office/drawing/2014/main" id="{19AC932E-193C-2B12-BB54-C579C0C4FC75}"/>
                    </a:ext>
                  </a:extLst>
                </p:cNvPr>
                <p:cNvSpPr/>
                <p:nvPr/>
              </p:nvSpPr>
              <p:spPr>
                <a:xfrm>
                  <a:off x="2322446" y="5453033"/>
                  <a:ext cx="259236" cy="15122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4" h="3539" extrusionOk="0">
                      <a:moveTo>
                        <a:pt x="2254" y="1"/>
                      </a:moveTo>
                      <a:cubicBezTo>
                        <a:pt x="1330" y="1"/>
                        <a:pt x="485" y="201"/>
                        <a:pt x="47" y="630"/>
                      </a:cubicBezTo>
                      <a:cubicBezTo>
                        <a:pt x="6" y="661"/>
                        <a:pt x="0" y="722"/>
                        <a:pt x="30" y="762"/>
                      </a:cubicBezTo>
                      <a:cubicBezTo>
                        <a:pt x="55" y="784"/>
                        <a:pt x="81" y="793"/>
                        <a:pt x="106" y="793"/>
                      </a:cubicBezTo>
                      <a:cubicBezTo>
                        <a:pt x="116" y="793"/>
                        <a:pt x="125" y="792"/>
                        <a:pt x="135" y="789"/>
                      </a:cubicBezTo>
                      <a:lnTo>
                        <a:pt x="135" y="789"/>
                      </a:lnTo>
                      <a:cubicBezTo>
                        <a:pt x="129" y="805"/>
                        <a:pt x="129" y="822"/>
                        <a:pt x="134" y="839"/>
                      </a:cubicBezTo>
                      <a:cubicBezTo>
                        <a:pt x="263" y="1652"/>
                        <a:pt x="701" y="2431"/>
                        <a:pt x="1348" y="2943"/>
                      </a:cubicBezTo>
                      <a:cubicBezTo>
                        <a:pt x="1848" y="3213"/>
                        <a:pt x="2388" y="3493"/>
                        <a:pt x="2964" y="3524"/>
                      </a:cubicBezTo>
                      <a:cubicBezTo>
                        <a:pt x="3038" y="3534"/>
                        <a:pt x="3115" y="3538"/>
                        <a:pt x="3195" y="3538"/>
                      </a:cubicBezTo>
                      <a:cubicBezTo>
                        <a:pt x="4243" y="3538"/>
                        <a:pt x="5798" y="2750"/>
                        <a:pt x="5920" y="1703"/>
                      </a:cubicBezTo>
                      <a:cubicBezTo>
                        <a:pt x="5931" y="1707"/>
                        <a:pt x="5943" y="1709"/>
                        <a:pt x="5955" y="1709"/>
                      </a:cubicBezTo>
                      <a:cubicBezTo>
                        <a:pt x="6008" y="1709"/>
                        <a:pt x="6064" y="1668"/>
                        <a:pt x="6053" y="1600"/>
                      </a:cubicBezTo>
                      <a:cubicBezTo>
                        <a:pt x="5639" y="583"/>
                        <a:pt x="3831" y="1"/>
                        <a:pt x="225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4" name="Google Shape;1674;p40">
                  <a:extLst>
                    <a:ext uri="{FF2B5EF4-FFF2-40B4-BE49-F238E27FC236}">
                      <a16:creationId xmlns:a16="http://schemas.microsoft.com/office/drawing/2014/main" id="{6BCFEA6E-EA80-6491-D1ED-DDF9F7C1F603}"/>
                    </a:ext>
                  </a:extLst>
                </p:cNvPr>
                <p:cNvSpPr/>
                <p:nvPr/>
              </p:nvSpPr>
              <p:spPr>
                <a:xfrm>
                  <a:off x="1979163" y="5188577"/>
                  <a:ext cx="245000" cy="2818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31" h="6596" extrusionOk="0">
                      <a:moveTo>
                        <a:pt x="728" y="1"/>
                      </a:moveTo>
                      <a:cubicBezTo>
                        <a:pt x="649" y="1"/>
                        <a:pt x="599" y="68"/>
                        <a:pt x="666" y="161"/>
                      </a:cubicBezTo>
                      <a:cubicBezTo>
                        <a:pt x="667" y="162"/>
                        <a:pt x="670" y="163"/>
                        <a:pt x="671" y="164"/>
                      </a:cubicBezTo>
                      <a:cubicBezTo>
                        <a:pt x="417" y="767"/>
                        <a:pt x="144" y="1371"/>
                        <a:pt x="116" y="2036"/>
                      </a:cubicBezTo>
                      <a:cubicBezTo>
                        <a:pt x="60" y="2512"/>
                        <a:pt x="1" y="2997"/>
                        <a:pt x="149" y="3464"/>
                      </a:cubicBezTo>
                      <a:cubicBezTo>
                        <a:pt x="386" y="4261"/>
                        <a:pt x="840" y="5044"/>
                        <a:pt x="1437" y="5635"/>
                      </a:cubicBezTo>
                      <a:cubicBezTo>
                        <a:pt x="1431" y="5672"/>
                        <a:pt x="1447" y="5711"/>
                        <a:pt x="1488" y="5729"/>
                      </a:cubicBezTo>
                      <a:cubicBezTo>
                        <a:pt x="1971" y="6046"/>
                        <a:pt x="2465" y="6409"/>
                        <a:pt x="3047" y="6516"/>
                      </a:cubicBezTo>
                      <a:cubicBezTo>
                        <a:pt x="3249" y="6571"/>
                        <a:pt x="3454" y="6596"/>
                        <a:pt x="3658" y="6596"/>
                      </a:cubicBezTo>
                      <a:cubicBezTo>
                        <a:pt x="4207" y="6596"/>
                        <a:pt x="4750" y="6413"/>
                        <a:pt x="5226" y="6131"/>
                      </a:cubicBezTo>
                      <a:cubicBezTo>
                        <a:pt x="5279" y="6102"/>
                        <a:pt x="5398" y="6063"/>
                        <a:pt x="5462" y="6006"/>
                      </a:cubicBezTo>
                      <a:cubicBezTo>
                        <a:pt x="5468" y="6007"/>
                        <a:pt x="5473" y="6007"/>
                        <a:pt x="5479" y="6007"/>
                      </a:cubicBezTo>
                      <a:cubicBezTo>
                        <a:pt x="5730" y="6007"/>
                        <a:pt x="5462" y="5261"/>
                        <a:pt x="5449" y="5095"/>
                      </a:cubicBezTo>
                      <a:cubicBezTo>
                        <a:pt x="4832" y="2974"/>
                        <a:pt x="2982" y="724"/>
                        <a:pt x="842" y="43"/>
                      </a:cubicBezTo>
                      <a:cubicBezTo>
                        <a:pt x="803" y="14"/>
                        <a:pt x="763" y="1"/>
                        <a:pt x="72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5" name="Google Shape;1675;p40">
                  <a:extLst>
                    <a:ext uri="{FF2B5EF4-FFF2-40B4-BE49-F238E27FC236}">
                      <a16:creationId xmlns:a16="http://schemas.microsoft.com/office/drawing/2014/main" id="{0B75BE85-53B4-8C01-28AE-CA65D5F8496C}"/>
                    </a:ext>
                  </a:extLst>
                </p:cNvPr>
                <p:cNvSpPr/>
                <p:nvPr/>
              </p:nvSpPr>
              <p:spPr>
                <a:xfrm>
                  <a:off x="1736728" y="4835969"/>
                  <a:ext cx="161296" cy="267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3" h="6269" extrusionOk="0">
                      <a:moveTo>
                        <a:pt x="2024" y="1"/>
                      </a:moveTo>
                      <a:cubicBezTo>
                        <a:pt x="2009" y="1"/>
                        <a:pt x="1994" y="4"/>
                        <a:pt x="1981" y="12"/>
                      </a:cubicBezTo>
                      <a:cubicBezTo>
                        <a:pt x="1936" y="29"/>
                        <a:pt x="1921" y="73"/>
                        <a:pt x="1928" y="115"/>
                      </a:cubicBezTo>
                      <a:cubicBezTo>
                        <a:pt x="1892" y="131"/>
                        <a:pt x="1859" y="158"/>
                        <a:pt x="1828" y="181"/>
                      </a:cubicBezTo>
                      <a:cubicBezTo>
                        <a:pt x="1270" y="565"/>
                        <a:pt x="666" y="988"/>
                        <a:pt x="398" y="1636"/>
                      </a:cubicBezTo>
                      <a:cubicBezTo>
                        <a:pt x="0" y="2492"/>
                        <a:pt x="8" y="3529"/>
                        <a:pt x="306" y="4416"/>
                      </a:cubicBezTo>
                      <a:cubicBezTo>
                        <a:pt x="676" y="5571"/>
                        <a:pt x="1979" y="6107"/>
                        <a:pt x="3094" y="6223"/>
                      </a:cubicBezTo>
                      <a:cubicBezTo>
                        <a:pt x="3097" y="6223"/>
                        <a:pt x="3100" y="6223"/>
                        <a:pt x="3103" y="6223"/>
                      </a:cubicBezTo>
                      <a:cubicBezTo>
                        <a:pt x="3125" y="6223"/>
                        <a:pt x="3147" y="6215"/>
                        <a:pt x="3163" y="6201"/>
                      </a:cubicBezTo>
                      <a:cubicBezTo>
                        <a:pt x="3177" y="6216"/>
                        <a:pt x="3194" y="6226"/>
                        <a:pt x="3218" y="6233"/>
                      </a:cubicBezTo>
                      <a:cubicBezTo>
                        <a:pt x="3222" y="6240"/>
                        <a:pt x="3229" y="6247"/>
                        <a:pt x="3237" y="6254"/>
                      </a:cubicBezTo>
                      <a:cubicBezTo>
                        <a:pt x="3252" y="6264"/>
                        <a:pt x="3267" y="6268"/>
                        <a:pt x="3282" y="6268"/>
                      </a:cubicBezTo>
                      <a:cubicBezTo>
                        <a:pt x="3530" y="6268"/>
                        <a:pt x="3675" y="4930"/>
                        <a:pt x="3673" y="4735"/>
                      </a:cubicBezTo>
                      <a:cubicBezTo>
                        <a:pt x="3772" y="3362"/>
                        <a:pt x="3519" y="1928"/>
                        <a:pt x="2739" y="774"/>
                      </a:cubicBezTo>
                      <a:cubicBezTo>
                        <a:pt x="2551" y="496"/>
                        <a:pt x="2356" y="205"/>
                        <a:pt x="2075" y="14"/>
                      </a:cubicBezTo>
                      <a:cubicBezTo>
                        <a:pt x="2060" y="5"/>
                        <a:pt x="2042" y="1"/>
                        <a:pt x="202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6" name="Google Shape;1676;p40">
                  <a:extLst>
                    <a:ext uri="{FF2B5EF4-FFF2-40B4-BE49-F238E27FC236}">
                      <a16:creationId xmlns:a16="http://schemas.microsoft.com/office/drawing/2014/main" id="{56F41C8F-0FF6-B8B1-2263-4CB410F2E7C6}"/>
                    </a:ext>
                  </a:extLst>
                </p:cNvPr>
                <p:cNvSpPr/>
                <p:nvPr/>
              </p:nvSpPr>
              <p:spPr>
                <a:xfrm>
                  <a:off x="3037055" y="5271217"/>
                  <a:ext cx="268897" cy="204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0" h="4795" extrusionOk="0">
                      <a:moveTo>
                        <a:pt x="5066" y="1"/>
                      </a:moveTo>
                      <a:cubicBezTo>
                        <a:pt x="2787" y="1"/>
                        <a:pt x="323" y="1513"/>
                        <a:pt x="42" y="3873"/>
                      </a:cubicBezTo>
                      <a:cubicBezTo>
                        <a:pt x="15" y="3894"/>
                        <a:pt x="1" y="3928"/>
                        <a:pt x="6" y="3964"/>
                      </a:cubicBezTo>
                      <a:cubicBezTo>
                        <a:pt x="14" y="4008"/>
                        <a:pt x="55" y="4042"/>
                        <a:pt x="99" y="4042"/>
                      </a:cubicBezTo>
                      <a:cubicBezTo>
                        <a:pt x="104" y="4042"/>
                        <a:pt x="110" y="4041"/>
                        <a:pt x="115" y="4040"/>
                      </a:cubicBezTo>
                      <a:cubicBezTo>
                        <a:pt x="163" y="4036"/>
                        <a:pt x="193" y="4007"/>
                        <a:pt x="210" y="3969"/>
                      </a:cubicBezTo>
                      <a:cubicBezTo>
                        <a:pt x="934" y="4592"/>
                        <a:pt x="1995" y="4700"/>
                        <a:pt x="2922" y="4775"/>
                      </a:cubicBezTo>
                      <a:cubicBezTo>
                        <a:pt x="3024" y="4788"/>
                        <a:pt x="3124" y="4794"/>
                        <a:pt x="3221" y="4794"/>
                      </a:cubicBezTo>
                      <a:cubicBezTo>
                        <a:pt x="4094" y="4794"/>
                        <a:pt x="4772" y="4295"/>
                        <a:pt x="5357" y="3643"/>
                      </a:cubicBezTo>
                      <a:cubicBezTo>
                        <a:pt x="5829" y="3256"/>
                        <a:pt x="5958" y="2645"/>
                        <a:pt x="6139" y="2091"/>
                      </a:cubicBezTo>
                      <a:cubicBezTo>
                        <a:pt x="6290" y="1664"/>
                        <a:pt x="6134" y="1224"/>
                        <a:pt x="6092" y="788"/>
                      </a:cubicBezTo>
                      <a:cubicBezTo>
                        <a:pt x="6055" y="627"/>
                        <a:pt x="6118" y="435"/>
                        <a:pt x="6008" y="295"/>
                      </a:cubicBezTo>
                      <a:cubicBezTo>
                        <a:pt x="5989" y="247"/>
                        <a:pt x="5956" y="220"/>
                        <a:pt x="5921" y="209"/>
                      </a:cubicBezTo>
                      <a:cubicBezTo>
                        <a:pt x="5927" y="200"/>
                        <a:pt x="5932" y="190"/>
                        <a:pt x="5935" y="177"/>
                      </a:cubicBezTo>
                      <a:cubicBezTo>
                        <a:pt x="5947" y="128"/>
                        <a:pt x="5916" y="76"/>
                        <a:pt x="5865" y="65"/>
                      </a:cubicBezTo>
                      <a:cubicBezTo>
                        <a:pt x="5604" y="22"/>
                        <a:pt x="5337" y="1"/>
                        <a:pt x="5066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7" name="Google Shape;1677;p40">
                  <a:extLst>
                    <a:ext uri="{FF2B5EF4-FFF2-40B4-BE49-F238E27FC236}">
                      <a16:creationId xmlns:a16="http://schemas.microsoft.com/office/drawing/2014/main" id="{DB3DA492-9108-58CF-D8FE-24913E99F015}"/>
                    </a:ext>
                  </a:extLst>
                </p:cNvPr>
                <p:cNvSpPr/>
                <p:nvPr/>
              </p:nvSpPr>
              <p:spPr>
                <a:xfrm>
                  <a:off x="3302233" y="4920532"/>
                  <a:ext cx="243846" cy="2786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4" h="6522" extrusionOk="0">
                      <a:moveTo>
                        <a:pt x="4610" y="0"/>
                      </a:moveTo>
                      <a:cubicBezTo>
                        <a:pt x="4596" y="0"/>
                        <a:pt x="4582" y="3"/>
                        <a:pt x="4568" y="11"/>
                      </a:cubicBezTo>
                      <a:cubicBezTo>
                        <a:pt x="4503" y="43"/>
                        <a:pt x="4449" y="46"/>
                        <a:pt x="4378" y="76"/>
                      </a:cubicBezTo>
                      <a:cubicBezTo>
                        <a:pt x="2709" y="959"/>
                        <a:pt x="1362" y="1936"/>
                        <a:pt x="573" y="3710"/>
                      </a:cubicBezTo>
                      <a:cubicBezTo>
                        <a:pt x="162" y="4445"/>
                        <a:pt x="1" y="5322"/>
                        <a:pt x="91" y="6157"/>
                      </a:cubicBezTo>
                      <a:cubicBezTo>
                        <a:pt x="129" y="6271"/>
                        <a:pt x="106" y="6490"/>
                        <a:pt x="250" y="6521"/>
                      </a:cubicBezTo>
                      <a:cubicBezTo>
                        <a:pt x="253" y="6521"/>
                        <a:pt x="256" y="6521"/>
                        <a:pt x="259" y="6521"/>
                      </a:cubicBezTo>
                      <a:cubicBezTo>
                        <a:pt x="296" y="6521"/>
                        <a:pt x="327" y="6496"/>
                        <a:pt x="341" y="6465"/>
                      </a:cubicBezTo>
                      <a:cubicBezTo>
                        <a:pt x="370" y="6476"/>
                        <a:pt x="402" y="6481"/>
                        <a:pt x="434" y="6481"/>
                      </a:cubicBezTo>
                      <a:cubicBezTo>
                        <a:pt x="533" y="6471"/>
                        <a:pt x="631" y="6468"/>
                        <a:pt x="729" y="6468"/>
                      </a:cubicBezTo>
                      <a:cubicBezTo>
                        <a:pt x="1049" y="6468"/>
                        <a:pt x="1367" y="6505"/>
                        <a:pt x="1686" y="6507"/>
                      </a:cubicBezTo>
                      <a:cubicBezTo>
                        <a:pt x="1728" y="6509"/>
                        <a:pt x="1769" y="6510"/>
                        <a:pt x="1810" y="6510"/>
                      </a:cubicBezTo>
                      <a:cubicBezTo>
                        <a:pt x="2448" y="6510"/>
                        <a:pt x="3042" y="6278"/>
                        <a:pt x="3533" y="5868"/>
                      </a:cubicBezTo>
                      <a:cubicBezTo>
                        <a:pt x="3997" y="5525"/>
                        <a:pt x="4494" y="5210"/>
                        <a:pt x="4850" y="4748"/>
                      </a:cubicBezTo>
                      <a:cubicBezTo>
                        <a:pt x="5375" y="4044"/>
                        <a:pt x="5591" y="3127"/>
                        <a:pt x="5691" y="2267"/>
                      </a:cubicBezTo>
                      <a:cubicBezTo>
                        <a:pt x="5703" y="1827"/>
                        <a:pt x="5478" y="1426"/>
                        <a:pt x="5296" y="1038"/>
                      </a:cubicBezTo>
                      <a:cubicBezTo>
                        <a:pt x="5179" y="695"/>
                        <a:pt x="4898" y="466"/>
                        <a:pt x="4659" y="212"/>
                      </a:cubicBezTo>
                      <a:cubicBezTo>
                        <a:pt x="4645" y="202"/>
                        <a:pt x="4628" y="198"/>
                        <a:pt x="4612" y="198"/>
                      </a:cubicBezTo>
                      <a:cubicBezTo>
                        <a:pt x="4608" y="198"/>
                        <a:pt x="4604" y="198"/>
                        <a:pt x="4600" y="198"/>
                      </a:cubicBezTo>
                      <a:cubicBezTo>
                        <a:pt x="4599" y="197"/>
                        <a:pt x="4598" y="197"/>
                        <a:pt x="4598" y="197"/>
                      </a:cubicBezTo>
                      <a:cubicBezTo>
                        <a:pt x="4616" y="190"/>
                        <a:pt x="4635" y="185"/>
                        <a:pt x="4654" y="178"/>
                      </a:cubicBezTo>
                      <a:cubicBezTo>
                        <a:pt x="4749" y="130"/>
                        <a:pt x="4694" y="0"/>
                        <a:pt x="4610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" name="Google Shape;1678;p40">
                  <a:extLst>
                    <a:ext uri="{FF2B5EF4-FFF2-40B4-BE49-F238E27FC236}">
                      <a16:creationId xmlns:a16="http://schemas.microsoft.com/office/drawing/2014/main" id="{E7595D04-C1D8-C825-D3F6-2D8BCA912975}"/>
                    </a:ext>
                  </a:extLst>
                </p:cNvPr>
                <p:cNvSpPr/>
                <p:nvPr/>
              </p:nvSpPr>
              <p:spPr>
                <a:xfrm>
                  <a:off x="2325695" y="4562625"/>
                  <a:ext cx="177797" cy="177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59" h="4161" extrusionOk="0">
                      <a:moveTo>
                        <a:pt x="2333" y="1"/>
                      </a:moveTo>
                      <a:cubicBezTo>
                        <a:pt x="2192" y="425"/>
                        <a:pt x="2066" y="863"/>
                        <a:pt x="1783" y="1211"/>
                      </a:cubicBezTo>
                      <a:cubicBezTo>
                        <a:pt x="1754" y="1174"/>
                        <a:pt x="1721" y="1139"/>
                        <a:pt x="1685" y="1107"/>
                      </a:cubicBezTo>
                      <a:cubicBezTo>
                        <a:pt x="1635" y="1065"/>
                        <a:pt x="1579" y="1022"/>
                        <a:pt x="1517" y="998"/>
                      </a:cubicBezTo>
                      <a:cubicBezTo>
                        <a:pt x="1484" y="985"/>
                        <a:pt x="1451" y="973"/>
                        <a:pt x="1415" y="968"/>
                      </a:cubicBezTo>
                      <a:cubicBezTo>
                        <a:pt x="1387" y="965"/>
                        <a:pt x="1359" y="962"/>
                        <a:pt x="1331" y="962"/>
                      </a:cubicBezTo>
                      <a:cubicBezTo>
                        <a:pt x="1322" y="962"/>
                        <a:pt x="1313" y="962"/>
                        <a:pt x="1303" y="963"/>
                      </a:cubicBezTo>
                      <a:cubicBezTo>
                        <a:pt x="1261" y="966"/>
                        <a:pt x="1217" y="970"/>
                        <a:pt x="1177" y="981"/>
                      </a:cubicBezTo>
                      <a:cubicBezTo>
                        <a:pt x="1144" y="989"/>
                        <a:pt x="1113" y="999"/>
                        <a:pt x="1082" y="1011"/>
                      </a:cubicBezTo>
                      <a:cubicBezTo>
                        <a:pt x="1046" y="1026"/>
                        <a:pt x="1008" y="1048"/>
                        <a:pt x="977" y="1072"/>
                      </a:cubicBezTo>
                      <a:cubicBezTo>
                        <a:pt x="937" y="1101"/>
                        <a:pt x="898" y="1133"/>
                        <a:pt x="864" y="1169"/>
                      </a:cubicBezTo>
                      <a:cubicBezTo>
                        <a:pt x="813" y="1224"/>
                        <a:pt x="761" y="1285"/>
                        <a:pt x="730" y="1354"/>
                      </a:cubicBezTo>
                      <a:cubicBezTo>
                        <a:pt x="698" y="1426"/>
                        <a:pt x="673" y="1507"/>
                        <a:pt x="675" y="1585"/>
                      </a:cubicBezTo>
                      <a:cubicBezTo>
                        <a:pt x="678" y="1654"/>
                        <a:pt x="687" y="1725"/>
                        <a:pt x="717" y="1789"/>
                      </a:cubicBezTo>
                      <a:cubicBezTo>
                        <a:pt x="731" y="1822"/>
                        <a:pt x="747" y="1854"/>
                        <a:pt x="768" y="1884"/>
                      </a:cubicBezTo>
                      <a:cubicBezTo>
                        <a:pt x="792" y="1918"/>
                        <a:pt x="818" y="1948"/>
                        <a:pt x="848" y="1976"/>
                      </a:cubicBezTo>
                      <a:cubicBezTo>
                        <a:pt x="881" y="2010"/>
                        <a:pt x="926" y="2038"/>
                        <a:pt x="972" y="2055"/>
                      </a:cubicBezTo>
                      <a:cubicBezTo>
                        <a:pt x="693" y="2264"/>
                        <a:pt x="379" y="2412"/>
                        <a:pt x="53" y="2412"/>
                      </a:cubicBezTo>
                      <a:cubicBezTo>
                        <a:pt x="45" y="2412"/>
                        <a:pt x="38" y="2412"/>
                        <a:pt x="30" y="2412"/>
                      </a:cubicBezTo>
                      <a:cubicBezTo>
                        <a:pt x="21" y="2411"/>
                        <a:pt x="11" y="2411"/>
                        <a:pt x="1" y="2409"/>
                      </a:cubicBezTo>
                      <a:lnTo>
                        <a:pt x="1" y="2409"/>
                      </a:lnTo>
                      <a:cubicBezTo>
                        <a:pt x="161" y="3363"/>
                        <a:pt x="664" y="4160"/>
                        <a:pt x="1733" y="4160"/>
                      </a:cubicBezTo>
                      <a:cubicBezTo>
                        <a:pt x="1754" y="4160"/>
                        <a:pt x="1775" y="4160"/>
                        <a:pt x="1796" y="4159"/>
                      </a:cubicBezTo>
                      <a:cubicBezTo>
                        <a:pt x="3102" y="4082"/>
                        <a:pt x="3511" y="2551"/>
                        <a:pt x="3926" y="1540"/>
                      </a:cubicBezTo>
                      <a:cubicBezTo>
                        <a:pt x="4003" y="1294"/>
                        <a:pt x="4082" y="1049"/>
                        <a:pt x="4158" y="804"/>
                      </a:cubicBezTo>
                      <a:cubicBezTo>
                        <a:pt x="3589" y="466"/>
                        <a:pt x="2973" y="185"/>
                        <a:pt x="233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" name="Google Shape;1679;p40">
                  <a:extLst>
                    <a:ext uri="{FF2B5EF4-FFF2-40B4-BE49-F238E27FC236}">
                      <a16:creationId xmlns:a16="http://schemas.microsoft.com/office/drawing/2014/main" id="{458214F7-9E0D-E5C1-EF19-68A242DBF5F7}"/>
                    </a:ext>
                  </a:extLst>
                </p:cNvPr>
                <p:cNvSpPr/>
                <p:nvPr/>
              </p:nvSpPr>
              <p:spPr>
                <a:xfrm>
                  <a:off x="2759393" y="4690174"/>
                  <a:ext cx="200284" cy="1807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5" h="4230" extrusionOk="0">
                      <a:moveTo>
                        <a:pt x="2618" y="0"/>
                      </a:moveTo>
                      <a:cubicBezTo>
                        <a:pt x="2492" y="399"/>
                        <a:pt x="2278" y="808"/>
                        <a:pt x="1997" y="1158"/>
                      </a:cubicBezTo>
                      <a:cubicBezTo>
                        <a:pt x="1949" y="1099"/>
                        <a:pt x="1892" y="1046"/>
                        <a:pt x="1824" y="1011"/>
                      </a:cubicBezTo>
                      <a:cubicBezTo>
                        <a:pt x="1754" y="972"/>
                        <a:pt x="1675" y="945"/>
                        <a:pt x="1591" y="943"/>
                      </a:cubicBezTo>
                      <a:cubicBezTo>
                        <a:pt x="1582" y="943"/>
                        <a:pt x="1574" y="943"/>
                        <a:pt x="1565" y="943"/>
                      </a:cubicBezTo>
                      <a:cubicBezTo>
                        <a:pt x="1531" y="943"/>
                        <a:pt x="1498" y="945"/>
                        <a:pt x="1464" y="951"/>
                      </a:cubicBezTo>
                      <a:cubicBezTo>
                        <a:pt x="1423" y="959"/>
                        <a:pt x="1384" y="972"/>
                        <a:pt x="1344" y="988"/>
                      </a:cubicBezTo>
                      <a:cubicBezTo>
                        <a:pt x="1268" y="1020"/>
                        <a:pt x="1196" y="1071"/>
                        <a:pt x="1133" y="1127"/>
                      </a:cubicBezTo>
                      <a:cubicBezTo>
                        <a:pt x="1063" y="1189"/>
                        <a:pt x="998" y="1256"/>
                        <a:pt x="951" y="1338"/>
                      </a:cubicBezTo>
                      <a:cubicBezTo>
                        <a:pt x="913" y="1403"/>
                        <a:pt x="898" y="1479"/>
                        <a:pt x="899" y="1554"/>
                      </a:cubicBezTo>
                      <a:cubicBezTo>
                        <a:pt x="902" y="1634"/>
                        <a:pt x="931" y="1719"/>
                        <a:pt x="978" y="1784"/>
                      </a:cubicBezTo>
                      <a:cubicBezTo>
                        <a:pt x="1008" y="1825"/>
                        <a:pt x="1046" y="1866"/>
                        <a:pt x="1088" y="1896"/>
                      </a:cubicBezTo>
                      <a:cubicBezTo>
                        <a:pt x="845" y="2011"/>
                        <a:pt x="581" y="2076"/>
                        <a:pt x="303" y="2076"/>
                      </a:cubicBezTo>
                      <a:cubicBezTo>
                        <a:pt x="287" y="2076"/>
                        <a:pt x="271" y="2076"/>
                        <a:pt x="254" y="2075"/>
                      </a:cubicBezTo>
                      <a:cubicBezTo>
                        <a:pt x="178" y="2051"/>
                        <a:pt x="82" y="2045"/>
                        <a:pt x="1" y="2015"/>
                      </a:cubicBezTo>
                      <a:lnTo>
                        <a:pt x="1" y="2015"/>
                      </a:lnTo>
                      <a:cubicBezTo>
                        <a:pt x="53" y="3167"/>
                        <a:pt x="676" y="4166"/>
                        <a:pt x="2073" y="4230"/>
                      </a:cubicBezTo>
                      <a:cubicBezTo>
                        <a:pt x="3270" y="4063"/>
                        <a:pt x="3904" y="2947"/>
                        <a:pt x="4417" y="1920"/>
                      </a:cubicBezTo>
                      <a:cubicBezTo>
                        <a:pt x="4435" y="1856"/>
                        <a:pt x="4485" y="1786"/>
                        <a:pt x="4499" y="1732"/>
                      </a:cubicBezTo>
                      <a:cubicBezTo>
                        <a:pt x="4571" y="1581"/>
                        <a:pt x="4625" y="1423"/>
                        <a:pt x="4684" y="1267"/>
                      </a:cubicBezTo>
                      <a:cubicBezTo>
                        <a:pt x="4683" y="1266"/>
                        <a:pt x="4682" y="1266"/>
                        <a:pt x="4681" y="1266"/>
                      </a:cubicBezTo>
                      <a:cubicBezTo>
                        <a:pt x="4059" y="752"/>
                        <a:pt x="3362" y="319"/>
                        <a:pt x="2618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" name="Google Shape;1680;p40">
                  <a:extLst>
                    <a:ext uri="{FF2B5EF4-FFF2-40B4-BE49-F238E27FC236}">
                      <a16:creationId xmlns:a16="http://schemas.microsoft.com/office/drawing/2014/main" id="{C1EDDDC9-16A4-8B8C-B853-55809F037810}"/>
                    </a:ext>
                  </a:extLst>
                </p:cNvPr>
                <p:cNvSpPr/>
                <p:nvPr/>
              </p:nvSpPr>
              <p:spPr>
                <a:xfrm>
                  <a:off x="2398412" y="4561386"/>
                  <a:ext cx="107815" cy="51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2" h="1212" extrusionOk="0">
                      <a:moveTo>
                        <a:pt x="678" y="1"/>
                      </a:moveTo>
                      <a:cubicBezTo>
                        <a:pt x="648" y="1"/>
                        <a:pt x="618" y="3"/>
                        <a:pt x="588" y="7"/>
                      </a:cubicBezTo>
                      <a:cubicBezTo>
                        <a:pt x="585" y="7"/>
                        <a:pt x="583" y="7"/>
                        <a:pt x="581" y="7"/>
                      </a:cubicBezTo>
                      <a:cubicBezTo>
                        <a:pt x="478" y="7"/>
                        <a:pt x="425" y="105"/>
                        <a:pt x="478" y="171"/>
                      </a:cubicBezTo>
                      <a:cubicBezTo>
                        <a:pt x="443" y="162"/>
                        <a:pt x="408" y="150"/>
                        <a:pt x="373" y="140"/>
                      </a:cubicBezTo>
                      <a:cubicBezTo>
                        <a:pt x="348" y="95"/>
                        <a:pt x="316" y="78"/>
                        <a:pt x="286" y="78"/>
                      </a:cubicBezTo>
                      <a:cubicBezTo>
                        <a:pt x="239" y="78"/>
                        <a:pt x="196" y="120"/>
                        <a:pt x="185" y="167"/>
                      </a:cubicBezTo>
                      <a:cubicBezTo>
                        <a:pt x="159" y="168"/>
                        <a:pt x="133" y="168"/>
                        <a:pt x="108" y="174"/>
                      </a:cubicBezTo>
                      <a:cubicBezTo>
                        <a:pt x="0" y="218"/>
                        <a:pt x="52" y="365"/>
                        <a:pt x="142" y="365"/>
                      </a:cubicBezTo>
                      <a:cubicBezTo>
                        <a:pt x="158" y="365"/>
                        <a:pt x="174" y="361"/>
                        <a:pt x="191" y="351"/>
                      </a:cubicBezTo>
                      <a:cubicBezTo>
                        <a:pt x="411" y="369"/>
                        <a:pt x="627" y="411"/>
                        <a:pt x="839" y="468"/>
                      </a:cubicBezTo>
                      <a:cubicBezTo>
                        <a:pt x="1353" y="655"/>
                        <a:pt x="1842" y="902"/>
                        <a:pt x="2303" y="1199"/>
                      </a:cubicBezTo>
                      <a:cubicBezTo>
                        <a:pt x="2317" y="1207"/>
                        <a:pt x="2333" y="1211"/>
                        <a:pt x="2348" y="1211"/>
                      </a:cubicBezTo>
                      <a:cubicBezTo>
                        <a:pt x="2381" y="1211"/>
                        <a:pt x="2414" y="1194"/>
                        <a:pt x="2431" y="1165"/>
                      </a:cubicBezTo>
                      <a:cubicBezTo>
                        <a:pt x="2440" y="1148"/>
                        <a:pt x="2443" y="1130"/>
                        <a:pt x="2441" y="1111"/>
                      </a:cubicBezTo>
                      <a:cubicBezTo>
                        <a:pt x="2508" y="1067"/>
                        <a:pt x="2521" y="941"/>
                        <a:pt x="2519" y="862"/>
                      </a:cubicBezTo>
                      <a:cubicBezTo>
                        <a:pt x="2517" y="788"/>
                        <a:pt x="2445" y="749"/>
                        <a:pt x="2384" y="721"/>
                      </a:cubicBezTo>
                      <a:cubicBezTo>
                        <a:pt x="1967" y="520"/>
                        <a:pt x="1552" y="311"/>
                        <a:pt x="1124" y="122"/>
                      </a:cubicBezTo>
                      <a:cubicBezTo>
                        <a:pt x="985" y="52"/>
                        <a:pt x="833" y="1"/>
                        <a:pt x="67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" name="Google Shape;1681;p40">
                  <a:extLst>
                    <a:ext uri="{FF2B5EF4-FFF2-40B4-BE49-F238E27FC236}">
                      <a16:creationId xmlns:a16="http://schemas.microsoft.com/office/drawing/2014/main" id="{F053DD71-88A4-8D09-F3ED-872651C1E49E}"/>
                    </a:ext>
                  </a:extLst>
                </p:cNvPr>
                <p:cNvSpPr/>
                <p:nvPr/>
              </p:nvSpPr>
              <p:spPr>
                <a:xfrm>
                  <a:off x="2851947" y="4686927"/>
                  <a:ext cx="109611" cy="712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4" h="1668" extrusionOk="0">
                      <a:moveTo>
                        <a:pt x="393" y="0"/>
                      </a:moveTo>
                      <a:cubicBezTo>
                        <a:pt x="353" y="0"/>
                        <a:pt x="320" y="20"/>
                        <a:pt x="298" y="73"/>
                      </a:cubicBezTo>
                      <a:cubicBezTo>
                        <a:pt x="275" y="74"/>
                        <a:pt x="254" y="85"/>
                        <a:pt x="237" y="100"/>
                      </a:cubicBezTo>
                      <a:cubicBezTo>
                        <a:pt x="221" y="115"/>
                        <a:pt x="212" y="135"/>
                        <a:pt x="211" y="156"/>
                      </a:cubicBezTo>
                      <a:cubicBezTo>
                        <a:pt x="178" y="131"/>
                        <a:pt x="137" y="110"/>
                        <a:pt x="98" y="110"/>
                      </a:cubicBezTo>
                      <a:cubicBezTo>
                        <a:pt x="70" y="110"/>
                        <a:pt x="43" y="122"/>
                        <a:pt x="23" y="155"/>
                      </a:cubicBezTo>
                      <a:cubicBezTo>
                        <a:pt x="0" y="196"/>
                        <a:pt x="13" y="242"/>
                        <a:pt x="46" y="272"/>
                      </a:cubicBezTo>
                      <a:cubicBezTo>
                        <a:pt x="43" y="299"/>
                        <a:pt x="49" y="329"/>
                        <a:pt x="70" y="349"/>
                      </a:cubicBezTo>
                      <a:cubicBezTo>
                        <a:pt x="922" y="608"/>
                        <a:pt x="1678" y="1152"/>
                        <a:pt x="2412" y="1655"/>
                      </a:cubicBezTo>
                      <a:cubicBezTo>
                        <a:pt x="2425" y="1664"/>
                        <a:pt x="2441" y="1668"/>
                        <a:pt x="2457" y="1668"/>
                      </a:cubicBezTo>
                      <a:cubicBezTo>
                        <a:pt x="2490" y="1668"/>
                        <a:pt x="2523" y="1650"/>
                        <a:pt x="2540" y="1621"/>
                      </a:cubicBezTo>
                      <a:cubicBezTo>
                        <a:pt x="2558" y="1588"/>
                        <a:pt x="2556" y="1560"/>
                        <a:pt x="2542" y="1536"/>
                      </a:cubicBezTo>
                      <a:cubicBezTo>
                        <a:pt x="2564" y="1472"/>
                        <a:pt x="2554" y="1386"/>
                        <a:pt x="2531" y="1332"/>
                      </a:cubicBezTo>
                      <a:cubicBezTo>
                        <a:pt x="2304" y="1077"/>
                        <a:pt x="1919" y="922"/>
                        <a:pt x="1641" y="706"/>
                      </a:cubicBezTo>
                      <a:cubicBezTo>
                        <a:pt x="1337" y="508"/>
                        <a:pt x="1005" y="360"/>
                        <a:pt x="707" y="156"/>
                      </a:cubicBezTo>
                      <a:cubicBezTo>
                        <a:pt x="627" y="121"/>
                        <a:pt x="492" y="0"/>
                        <a:pt x="3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2" name="Google Shape;1682;p40">
                  <a:extLst>
                    <a:ext uri="{FF2B5EF4-FFF2-40B4-BE49-F238E27FC236}">
                      <a16:creationId xmlns:a16="http://schemas.microsoft.com/office/drawing/2014/main" id="{527FFD68-B365-D4B1-DCD7-1E0874638B96}"/>
                    </a:ext>
                  </a:extLst>
                </p:cNvPr>
                <p:cNvSpPr/>
                <p:nvPr/>
              </p:nvSpPr>
              <p:spPr>
                <a:xfrm>
                  <a:off x="2541839" y="4703976"/>
                  <a:ext cx="128678" cy="1201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0" h="2813" extrusionOk="0">
                      <a:moveTo>
                        <a:pt x="1554" y="1"/>
                      </a:moveTo>
                      <a:cubicBezTo>
                        <a:pt x="1533" y="1"/>
                        <a:pt x="1513" y="2"/>
                        <a:pt x="1491" y="3"/>
                      </a:cubicBezTo>
                      <a:lnTo>
                        <a:pt x="1448" y="3"/>
                      </a:lnTo>
                      <a:cubicBezTo>
                        <a:pt x="1130" y="3"/>
                        <a:pt x="805" y="102"/>
                        <a:pt x="572" y="317"/>
                      </a:cubicBezTo>
                      <a:cubicBezTo>
                        <a:pt x="269" y="636"/>
                        <a:pt x="0" y="1065"/>
                        <a:pt x="73" y="1521"/>
                      </a:cubicBezTo>
                      <a:cubicBezTo>
                        <a:pt x="147" y="2195"/>
                        <a:pt x="718" y="2813"/>
                        <a:pt x="1412" y="2813"/>
                      </a:cubicBezTo>
                      <a:cubicBezTo>
                        <a:pt x="1417" y="2813"/>
                        <a:pt x="1422" y="2812"/>
                        <a:pt x="1427" y="2812"/>
                      </a:cubicBezTo>
                      <a:cubicBezTo>
                        <a:pt x="1910" y="2802"/>
                        <a:pt x="2278" y="2411"/>
                        <a:pt x="2590" y="2089"/>
                      </a:cubicBezTo>
                      <a:cubicBezTo>
                        <a:pt x="3010" y="1507"/>
                        <a:pt x="2877" y="730"/>
                        <a:pt x="2338" y="277"/>
                      </a:cubicBezTo>
                      <a:cubicBezTo>
                        <a:pt x="2318" y="257"/>
                        <a:pt x="2295" y="240"/>
                        <a:pt x="2272" y="222"/>
                      </a:cubicBezTo>
                      <a:cubicBezTo>
                        <a:pt x="2266" y="218"/>
                        <a:pt x="2260" y="212"/>
                        <a:pt x="2254" y="208"/>
                      </a:cubicBezTo>
                      <a:lnTo>
                        <a:pt x="2254" y="209"/>
                      </a:lnTo>
                      <a:lnTo>
                        <a:pt x="2253" y="208"/>
                      </a:lnTo>
                      <a:lnTo>
                        <a:pt x="2252" y="206"/>
                      </a:lnTo>
                      <a:cubicBezTo>
                        <a:pt x="2250" y="205"/>
                        <a:pt x="2249" y="205"/>
                        <a:pt x="2249" y="204"/>
                      </a:cubicBezTo>
                      <a:cubicBezTo>
                        <a:pt x="2248" y="204"/>
                        <a:pt x="2248" y="203"/>
                        <a:pt x="2248" y="203"/>
                      </a:cubicBezTo>
                      <a:cubicBezTo>
                        <a:pt x="2229" y="188"/>
                        <a:pt x="2210" y="173"/>
                        <a:pt x="2190" y="160"/>
                      </a:cubicBezTo>
                      <a:cubicBezTo>
                        <a:pt x="2166" y="145"/>
                        <a:pt x="2141" y="132"/>
                        <a:pt x="2114" y="122"/>
                      </a:cubicBezTo>
                      <a:cubicBezTo>
                        <a:pt x="2059" y="99"/>
                        <a:pt x="2007" y="70"/>
                        <a:pt x="1949" y="56"/>
                      </a:cubicBezTo>
                      <a:cubicBezTo>
                        <a:pt x="1924" y="49"/>
                        <a:pt x="1900" y="44"/>
                        <a:pt x="1876" y="40"/>
                      </a:cubicBezTo>
                      <a:cubicBezTo>
                        <a:pt x="1846" y="31"/>
                        <a:pt x="1816" y="23"/>
                        <a:pt x="1785" y="19"/>
                      </a:cubicBezTo>
                      <a:cubicBezTo>
                        <a:pt x="1759" y="14"/>
                        <a:pt x="1732" y="13"/>
                        <a:pt x="1705" y="13"/>
                      </a:cubicBezTo>
                      <a:cubicBezTo>
                        <a:pt x="1704" y="12"/>
                        <a:pt x="1703" y="12"/>
                        <a:pt x="1702" y="12"/>
                      </a:cubicBezTo>
                      <a:cubicBezTo>
                        <a:pt x="1672" y="7"/>
                        <a:pt x="1644" y="3"/>
                        <a:pt x="1616" y="2"/>
                      </a:cubicBezTo>
                      <a:cubicBezTo>
                        <a:pt x="1595" y="1"/>
                        <a:pt x="1575" y="1"/>
                        <a:pt x="155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3" name="Google Shape;1683;p40">
                  <a:extLst>
                    <a:ext uri="{FF2B5EF4-FFF2-40B4-BE49-F238E27FC236}">
                      <a16:creationId xmlns:a16="http://schemas.microsoft.com/office/drawing/2014/main" id="{FF5BCC8C-6CEB-4D1B-1761-3456E55E4E03}"/>
                    </a:ext>
                  </a:extLst>
                </p:cNvPr>
                <p:cNvSpPr/>
                <p:nvPr/>
              </p:nvSpPr>
              <p:spPr>
                <a:xfrm>
                  <a:off x="2539530" y="4745424"/>
                  <a:ext cx="118717" cy="810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7" h="1897" extrusionOk="0">
                      <a:moveTo>
                        <a:pt x="110" y="0"/>
                      </a:moveTo>
                      <a:cubicBezTo>
                        <a:pt x="97" y="0"/>
                        <a:pt x="84" y="3"/>
                        <a:pt x="71" y="9"/>
                      </a:cubicBezTo>
                      <a:cubicBezTo>
                        <a:pt x="0" y="47"/>
                        <a:pt x="16" y="115"/>
                        <a:pt x="43" y="179"/>
                      </a:cubicBezTo>
                      <a:cubicBezTo>
                        <a:pt x="20" y="224"/>
                        <a:pt x="15" y="290"/>
                        <a:pt x="16" y="336"/>
                      </a:cubicBezTo>
                      <a:cubicBezTo>
                        <a:pt x="59" y="840"/>
                        <a:pt x="352" y="1344"/>
                        <a:pt x="765" y="1635"/>
                      </a:cubicBezTo>
                      <a:cubicBezTo>
                        <a:pt x="771" y="1661"/>
                        <a:pt x="788" y="1683"/>
                        <a:pt x="812" y="1696"/>
                      </a:cubicBezTo>
                      <a:cubicBezTo>
                        <a:pt x="1049" y="1797"/>
                        <a:pt x="1303" y="1886"/>
                        <a:pt x="1561" y="1896"/>
                      </a:cubicBezTo>
                      <a:cubicBezTo>
                        <a:pt x="1570" y="1897"/>
                        <a:pt x="1579" y="1897"/>
                        <a:pt x="1587" y="1897"/>
                      </a:cubicBezTo>
                      <a:cubicBezTo>
                        <a:pt x="1785" y="1897"/>
                        <a:pt x="1962" y="1786"/>
                        <a:pt x="2097" y="1649"/>
                      </a:cubicBezTo>
                      <a:cubicBezTo>
                        <a:pt x="2225" y="1583"/>
                        <a:pt x="2382" y="1537"/>
                        <a:pt x="2474" y="1422"/>
                      </a:cubicBezTo>
                      <a:cubicBezTo>
                        <a:pt x="2486" y="1400"/>
                        <a:pt x="2486" y="1377"/>
                        <a:pt x="2480" y="1356"/>
                      </a:cubicBezTo>
                      <a:cubicBezTo>
                        <a:pt x="2650" y="1310"/>
                        <a:pt x="2777" y="1243"/>
                        <a:pt x="2754" y="1159"/>
                      </a:cubicBezTo>
                      <a:cubicBezTo>
                        <a:pt x="2741" y="1120"/>
                        <a:pt x="2703" y="1095"/>
                        <a:pt x="2664" y="1095"/>
                      </a:cubicBezTo>
                      <a:cubicBezTo>
                        <a:pt x="2655" y="1095"/>
                        <a:pt x="2645" y="1096"/>
                        <a:pt x="2636" y="1099"/>
                      </a:cubicBezTo>
                      <a:cubicBezTo>
                        <a:pt x="2403" y="1201"/>
                        <a:pt x="2154" y="1251"/>
                        <a:pt x="1905" y="1251"/>
                      </a:cubicBezTo>
                      <a:cubicBezTo>
                        <a:pt x="1348" y="1251"/>
                        <a:pt x="796" y="1003"/>
                        <a:pt x="454" y="540"/>
                      </a:cubicBezTo>
                      <a:cubicBezTo>
                        <a:pt x="351" y="396"/>
                        <a:pt x="260" y="246"/>
                        <a:pt x="204" y="72"/>
                      </a:cubicBezTo>
                      <a:cubicBezTo>
                        <a:pt x="196" y="31"/>
                        <a:pt x="153" y="0"/>
                        <a:pt x="11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4" name="Google Shape;1684;p40">
                  <a:extLst>
                    <a:ext uri="{FF2B5EF4-FFF2-40B4-BE49-F238E27FC236}">
                      <a16:creationId xmlns:a16="http://schemas.microsoft.com/office/drawing/2014/main" id="{19295D63-78BF-A247-C3E5-822BFC947F0B}"/>
                    </a:ext>
                  </a:extLst>
                </p:cNvPr>
                <p:cNvSpPr/>
                <p:nvPr/>
              </p:nvSpPr>
              <p:spPr>
                <a:xfrm>
                  <a:off x="2641660" y="4777215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2" y="1"/>
                      </a:moveTo>
                      <a:cubicBezTo>
                        <a:pt x="51" y="1"/>
                        <a:pt x="6" y="35"/>
                        <a:pt x="2" y="89"/>
                      </a:cubicBezTo>
                      <a:cubicBezTo>
                        <a:pt x="0" y="137"/>
                        <a:pt x="39" y="188"/>
                        <a:pt x="90" y="188"/>
                      </a:cubicBezTo>
                      <a:cubicBezTo>
                        <a:pt x="141" y="188"/>
                        <a:pt x="186" y="154"/>
                        <a:pt x="190" y="100"/>
                      </a:cubicBezTo>
                      <a:cubicBezTo>
                        <a:pt x="192" y="52"/>
                        <a:pt x="153" y="1"/>
                        <a:pt x="10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5" name="Google Shape;1685;p40">
                  <a:extLst>
                    <a:ext uri="{FF2B5EF4-FFF2-40B4-BE49-F238E27FC236}">
                      <a16:creationId xmlns:a16="http://schemas.microsoft.com/office/drawing/2014/main" id="{0F0D87DE-90BA-2680-0DD5-FAFF02F67A02}"/>
                    </a:ext>
                  </a:extLst>
                </p:cNvPr>
                <p:cNvSpPr/>
                <p:nvPr/>
              </p:nvSpPr>
              <p:spPr>
                <a:xfrm>
                  <a:off x="2629562" y="4778711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2" y="188"/>
                        <a:pt x="187" y="153"/>
                        <a:pt x="192" y="99"/>
                      </a:cubicBezTo>
                      <a:cubicBezTo>
                        <a:pt x="194" y="51"/>
                        <a:pt x="155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6" name="Google Shape;1686;p40">
                  <a:extLst>
                    <a:ext uri="{FF2B5EF4-FFF2-40B4-BE49-F238E27FC236}">
                      <a16:creationId xmlns:a16="http://schemas.microsoft.com/office/drawing/2014/main" id="{C74ADA4F-F31B-F4F2-AD26-087522B7DE68}"/>
                    </a:ext>
                  </a:extLst>
                </p:cNvPr>
                <p:cNvSpPr/>
                <p:nvPr/>
              </p:nvSpPr>
              <p:spPr>
                <a:xfrm>
                  <a:off x="2634179" y="4768883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8"/>
                      </a:cubicBezTo>
                      <a:cubicBezTo>
                        <a:pt x="0" y="136"/>
                        <a:pt x="39" y="188"/>
                        <a:pt x="90" y="188"/>
                      </a:cubicBezTo>
                      <a:cubicBezTo>
                        <a:pt x="141" y="188"/>
                        <a:pt x="186" y="153"/>
                        <a:pt x="190" y="100"/>
                      </a:cubicBezTo>
                      <a:cubicBezTo>
                        <a:pt x="192" y="52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7" name="Google Shape;1687;p40">
                  <a:extLst>
                    <a:ext uri="{FF2B5EF4-FFF2-40B4-BE49-F238E27FC236}">
                      <a16:creationId xmlns:a16="http://schemas.microsoft.com/office/drawing/2014/main" id="{F9359D90-DEA9-702B-9466-42F639C31294}"/>
                    </a:ext>
                  </a:extLst>
                </p:cNvPr>
                <p:cNvSpPr/>
                <p:nvPr/>
              </p:nvSpPr>
              <p:spPr>
                <a:xfrm>
                  <a:off x="2563427" y="474961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8" name="Google Shape;1688;p40">
                  <a:extLst>
                    <a:ext uri="{FF2B5EF4-FFF2-40B4-BE49-F238E27FC236}">
                      <a16:creationId xmlns:a16="http://schemas.microsoft.com/office/drawing/2014/main" id="{45637319-7FF9-8896-4602-F7B891D69BC0}"/>
                    </a:ext>
                  </a:extLst>
                </p:cNvPr>
                <p:cNvSpPr/>
                <p:nvPr/>
              </p:nvSpPr>
              <p:spPr>
                <a:xfrm>
                  <a:off x="2583520" y="4701968"/>
                  <a:ext cx="86868" cy="46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2" h="1097" extrusionOk="0">
                      <a:moveTo>
                        <a:pt x="90" y="1"/>
                      </a:moveTo>
                      <a:cubicBezTo>
                        <a:pt x="46" y="1"/>
                        <a:pt x="4" y="26"/>
                        <a:pt x="0" y="83"/>
                      </a:cubicBezTo>
                      <a:cubicBezTo>
                        <a:pt x="18" y="609"/>
                        <a:pt x="514" y="986"/>
                        <a:pt x="999" y="1078"/>
                      </a:cubicBezTo>
                      <a:cubicBezTo>
                        <a:pt x="1026" y="1091"/>
                        <a:pt x="1079" y="1097"/>
                        <a:pt x="1148" y="1097"/>
                      </a:cubicBezTo>
                      <a:cubicBezTo>
                        <a:pt x="1449" y="1097"/>
                        <a:pt x="2031" y="977"/>
                        <a:pt x="1815" y="769"/>
                      </a:cubicBezTo>
                      <a:cubicBezTo>
                        <a:pt x="1814" y="768"/>
                        <a:pt x="1813" y="768"/>
                        <a:pt x="1811" y="768"/>
                      </a:cubicBezTo>
                      <a:cubicBezTo>
                        <a:pt x="1810" y="768"/>
                        <a:pt x="1808" y="768"/>
                        <a:pt x="1807" y="768"/>
                      </a:cubicBezTo>
                      <a:cubicBezTo>
                        <a:pt x="1806" y="768"/>
                        <a:pt x="1805" y="768"/>
                        <a:pt x="1804" y="768"/>
                      </a:cubicBezTo>
                      <a:cubicBezTo>
                        <a:pt x="1821" y="731"/>
                        <a:pt x="1815" y="686"/>
                        <a:pt x="1787" y="658"/>
                      </a:cubicBezTo>
                      <a:cubicBezTo>
                        <a:pt x="1622" y="526"/>
                        <a:pt x="1470" y="371"/>
                        <a:pt x="1293" y="248"/>
                      </a:cubicBezTo>
                      <a:cubicBezTo>
                        <a:pt x="1042" y="106"/>
                        <a:pt x="746" y="13"/>
                        <a:pt x="454" y="13"/>
                      </a:cubicBezTo>
                      <a:cubicBezTo>
                        <a:pt x="388" y="13"/>
                        <a:pt x="323" y="17"/>
                        <a:pt x="259" y="27"/>
                      </a:cubicBezTo>
                      <a:cubicBezTo>
                        <a:pt x="228" y="44"/>
                        <a:pt x="205" y="64"/>
                        <a:pt x="187" y="84"/>
                      </a:cubicBezTo>
                      <a:cubicBezTo>
                        <a:pt x="184" y="31"/>
                        <a:pt x="136" y="1"/>
                        <a:pt x="90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9" name="Google Shape;1689;p40">
                  <a:extLst>
                    <a:ext uri="{FF2B5EF4-FFF2-40B4-BE49-F238E27FC236}">
                      <a16:creationId xmlns:a16="http://schemas.microsoft.com/office/drawing/2014/main" id="{47C1F62F-FEB6-7ED3-629E-42AD3697CF9F}"/>
                    </a:ext>
                  </a:extLst>
                </p:cNvPr>
                <p:cNvSpPr/>
                <p:nvPr/>
              </p:nvSpPr>
              <p:spPr>
                <a:xfrm>
                  <a:off x="2126779" y="4162331"/>
                  <a:ext cx="1025402" cy="10394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86" h="24327" extrusionOk="0">
                      <a:moveTo>
                        <a:pt x="10918" y="4035"/>
                      </a:moveTo>
                      <a:lnTo>
                        <a:pt x="10918" y="4035"/>
                      </a:lnTo>
                      <a:cubicBezTo>
                        <a:pt x="10918" y="4036"/>
                        <a:pt x="10919" y="4036"/>
                        <a:pt x="10919" y="4037"/>
                      </a:cubicBezTo>
                      <a:lnTo>
                        <a:pt x="10919" y="4037"/>
                      </a:lnTo>
                      <a:cubicBezTo>
                        <a:pt x="10919" y="4036"/>
                        <a:pt x="10918" y="4036"/>
                        <a:pt x="10918" y="4035"/>
                      </a:cubicBezTo>
                      <a:close/>
                      <a:moveTo>
                        <a:pt x="9005" y="2986"/>
                      </a:moveTo>
                      <a:cubicBezTo>
                        <a:pt x="9780" y="2986"/>
                        <a:pt x="10533" y="3268"/>
                        <a:pt x="10974" y="3944"/>
                      </a:cubicBezTo>
                      <a:cubicBezTo>
                        <a:pt x="11106" y="4113"/>
                        <a:pt x="11216" y="4297"/>
                        <a:pt x="11316" y="4487"/>
                      </a:cubicBezTo>
                      <a:cubicBezTo>
                        <a:pt x="11254" y="4410"/>
                        <a:pt x="11189" y="4335"/>
                        <a:pt x="11119" y="4265"/>
                      </a:cubicBezTo>
                      <a:cubicBezTo>
                        <a:pt x="11096" y="4242"/>
                        <a:pt x="11074" y="4219"/>
                        <a:pt x="11053" y="4197"/>
                      </a:cubicBezTo>
                      <a:cubicBezTo>
                        <a:pt x="11025" y="4159"/>
                        <a:pt x="10995" y="4121"/>
                        <a:pt x="10965" y="4086"/>
                      </a:cubicBezTo>
                      <a:cubicBezTo>
                        <a:pt x="10962" y="4085"/>
                        <a:pt x="10961" y="4082"/>
                        <a:pt x="10960" y="4081"/>
                      </a:cubicBezTo>
                      <a:lnTo>
                        <a:pt x="10957" y="4078"/>
                      </a:lnTo>
                      <a:cubicBezTo>
                        <a:pt x="10944" y="4066"/>
                        <a:pt x="10933" y="4053"/>
                        <a:pt x="10922" y="4040"/>
                      </a:cubicBezTo>
                      <a:lnTo>
                        <a:pt x="10922" y="4040"/>
                      </a:lnTo>
                      <a:cubicBezTo>
                        <a:pt x="10923" y="4041"/>
                        <a:pt x="10923" y="4041"/>
                        <a:pt x="10923" y="4041"/>
                      </a:cubicBezTo>
                      <a:cubicBezTo>
                        <a:pt x="10918" y="4035"/>
                        <a:pt x="10912" y="4030"/>
                        <a:pt x="10907" y="4024"/>
                      </a:cubicBezTo>
                      <a:cubicBezTo>
                        <a:pt x="10906" y="4023"/>
                        <a:pt x="10904" y="4022"/>
                        <a:pt x="10903" y="4019"/>
                      </a:cubicBezTo>
                      <a:cubicBezTo>
                        <a:pt x="10902" y="4017"/>
                        <a:pt x="10899" y="4016"/>
                        <a:pt x="10898" y="4015"/>
                      </a:cubicBezTo>
                      <a:cubicBezTo>
                        <a:pt x="10850" y="3962"/>
                        <a:pt x="10802" y="3912"/>
                        <a:pt x="10750" y="3865"/>
                      </a:cubicBezTo>
                      <a:cubicBezTo>
                        <a:pt x="10702" y="3820"/>
                        <a:pt x="10652" y="3777"/>
                        <a:pt x="10603" y="3735"/>
                      </a:cubicBezTo>
                      <a:cubicBezTo>
                        <a:pt x="10560" y="3698"/>
                        <a:pt x="10516" y="3661"/>
                        <a:pt x="10469" y="3632"/>
                      </a:cubicBezTo>
                      <a:cubicBezTo>
                        <a:pt x="10429" y="3604"/>
                        <a:pt x="10388" y="3579"/>
                        <a:pt x="10347" y="3553"/>
                      </a:cubicBezTo>
                      <a:cubicBezTo>
                        <a:pt x="10302" y="3525"/>
                        <a:pt x="10259" y="3496"/>
                        <a:pt x="10212" y="3472"/>
                      </a:cubicBezTo>
                      <a:cubicBezTo>
                        <a:pt x="10187" y="3457"/>
                        <a:pt x="10162" y="3444"/>
                        <a:pt x="10134" y="3433"/>
                      </a:cubicBezTo>
                      <a:cubicBezTo>
                        <a:pt x="9817" y="3259"/>
                        <a:pt x="9456" y="3177"/>
                        <a:pt x="9052" y="3177"/>
                      </a:cubicBezTo>
                      <a:cubicBezTo>
                        <a:pt x="8941" y="3177"/>
                        <a:pt x="8827" y="3183"/>
                        <a:pt x="8710" y="3195"/>
                      </a:cubicBezTo>
                      <a:cubicBezTo>
                        <a:pt x="8697" y="3195"/>
                        <a:pt x="8686" y="3195"/>
                        <a:pt x="8674" y="3196"/>
                      </a:cubicBezTo>
                      <a:cubicBezTo>
                        <a:pt x="8674" y="3196"/>
                        <a:pt x="8673" y="3196"/>
                        <a:pt x="8673" y="3196"/>
                      </a:cubicBezTo>
                      <a:cubicBezTo>
                        <a:pt x="8672" y="3196"/>
                        <a:pt x="8672" y="3196"/>
                        <a:pt x="8671" y="3196"/>
                      </a:cubicBezTo>
                      <a:lnTo>
                        <a:pt x="8670" y="3196"/>
                      </a:lnTo>
                      <a:cubicBezTo>
                        <a:pt x="8593" y="3199"/>
                        <a:pt x="8516" y="3203"/>
                        <a:pt x="8439" y="3207"/>
                      </a:cubicBezTo>
                      <a:cubicBezTo>
                        <a:pt x="8364" y="3213"/>
                        <a:pt x="8291" y="3221"/>
                        <a:pt x="8218" y="3229"/>
                      </a:cubicBezTo>
                      <a:cubicBezTo>
                        <a:pt x="8223" y="3229"/>
                        <a:pt x="8226" y="3228"/>
                        <a:pt x="8231" y="3228"/>
                      </a:cubicBezTo>
                      <a:cubicBezTo>
                        <a:pt x="8160" y="3236"/>
                        <a:pt x="8089" y="3238"/>
                        <a:pt x="8018" y="3250"/>
                      </a:cubicBezTo>
                      <a:cubicBezTo>
                        <a:pt x="7953" y="3259"/>
                        <a:pt x="7889" y="3272"/>
                        <a:pt x="7823" y="3284"/>
                      </a:cubicBezTo>
                      <a:cubicBezTo>
                        <a:pt x="7819" y="3284"/>
                        <a:pt x="7814" y="3285"/>
                        <a:pt x="7811" y="3285"/>
                      </a:cubicBezTo>
                      <a:cubicBezTo>
                        <a:pt x="7727" y="3300"/>
                        <a:pt x="7644" y="3313"/>
                        <a:pt x="7563" y="3328"/>
                      </a:cubicBezTo>
                      <a:cubicBezTo>
                        <a:pt x="7533" y="3333"/>
                        <a:pt x="7503" y="3339"/>
                        <a:pt x="7474" y="3346"/>
                      </a:cubicBezTo>
                      <a:cubicBezTo>
                        <a:pt x="7933" y="3118"/>
                        <a:pt x="8474" y="2986"/>
                        <a:pt x="9005" y="2986"/>
                      </a:cubicBezTo>
                      <a:close/>
                      <a:moveTo>
                        <a:pt x="18706" y="6276"/>
                      </a:moveTo>
                      <a:cubicBezTo>
                        <a:pt x="19757" y="6276"/>
                        <a:pt x="20764" y="6902"/>
                        <a:pt x="21097" y="7977"/>
                      </a:cubicBezTo>
                      <a:cubicBezTo>
                        <a:pt x="21081" y="7951"/>
                        <a:pt x="21064" y="7923"/>
                        <a:pt x="21045" y="7897"/>
                      </a:cubicBezTo>
                      <a:cubicBezTo>
                        <a:pt x="21013" y="7850"/>
                        <a:pt x="20980" y="7805"/>
                        <a:pt x="20947" y="7760"/>
                      </a:cubicBezTo>
                      <a:cubicBezTo>
                        <a:pt x="20947" y="7760"/>
                        <a:pt x="20946" y="7759"/>
                        <a:pt x="20946" y="7757"/>
                      </a:cubicBezTo>
                      <a:cubicBezTo>
                        <a:pt x="20906" y="7703"/>
                        <a:pt x="20867" y="7646"/>
                        <a:pt x="20822" y="7595"/>
                      </a:cubicBezTo>
                      <a:cubicBezTo>
                        <a:pt x="20733" y="7493"/>
                        <a:pt x="20644" y="7391"/>
                        <a:pt x="20550" y="7294"/>
                      </a:cubicBezTo>
                      <a:cubicBezTo>
                        <a:pt x="20500" y="7241"/>
                        <a:pt x="20447" y="7189"/>
                        <a:pt x="20392" y="7139"/>
                      </a:cubicBezTo>
                      <a:cubicBezTo>
                        <a:pt x="20344" y="7095"/>
                        <a:pt x="20293" y="7056"/>
                        <a:pt x="20243" y="7014"/>
                      </a:cubicBezTo>
                      <a:cubicBezTo>
                        <a:pt x="20210" y="6986"/>
                        <a:pt x="20175" y="6949"/>
                        <a:pt x="20134" y="6931"/>
                      </a:cubicBezTo>
                      <a:cubicBezTo>
                        <a:pt x="19892" y="6744"/>
                        <a:pt x="19612" y="6609"/>
                        <a:pt x="19305" y="6535"/>
                      </a:cubicBezTo>
                      <a:cubicBezTo>
                        <a:pt x="19299" y="6532"/>
                        <a:pt x="19294" y="6529"/>
                        <a:pt x="19287" y="6527"/>
                      </a:cubicBezTo>
                      <a:cubicBezTo>
                        <a:pt x="19203" y="6493"/>
                        <a:pt x="19113" y="6474"/>
                        <a:pt x="19025" y="6453"/>
                      </a:cubicBezTo>
                      <a:cubicBezTo>
                        <a:pt x="18929" y="6429"/>
                        <a:pt x="18831" y="6409"/>
                        <a:pt x="18733" y="6396"/>
                      </a:cubicBezTo>
                      <a:cubicBezTo>
                        <a:pt x="18636" y="6382"/>
                        <a:pt x="18539" y="6374"/>
                        <a:pt x="18442" y="6367"/>
                      </a:cubicBezTo>
                      <a:cubicBezTo>
                        <a:pt x="18360" y="6361"/>
                        <a:pt x="18278" y="6358"/>
                        <a:pt x="18197" y="6358"/>
                      </a:cubicBezTo>
                      <a:cubicBezTo>
                        <a:pt x="18144" y="6358"/>
                        <a:pt x="18092" y="6359"/>
                        <a:pt x="18039" y="6361"/>
                      </a:cubicBezTo>
                      <a:cubicBezTo>
                        <a:pt x="18259" y="6304"/>
                        <a:pt x="18484" y="6276"/>
                        <a:pt x="18706" y="6276"/>
                      </a:cubicBezTo>
                      <a:close/>
                      <a:moveTo>
                        <a:pt x="7736" y="6162"/>
                      </a:moveTo>
                      <a:cubicBezTo>
                        <a:pt x="7615" y="6162"/>
                        <a:pt x="7494" y="6175"/>
                        <a:pt x="7372" y="6202"/>
                      </a:cubicBezTo>
                      <a:cubicBezTo>
                        <a:pt x="6938" y="6263"/>
                        <a:pt x="6632" y="6594"/>
                        <a:pt x="6316" y="6863"/>
                      </a:cubicBezTo>
                      <a:cubicBezTo>
                        <a:pt x="5675" y="7403"/>
                        <a:pt x="5343" y="8184"/>
                        <a:pt x="5029" y="8947"/>
                      </a:cubicBezTo>
                      <a:cubicBezTo>
                        <a:pt x="5141" y="8939"/>
                        <a:pt x="5254" y="8934"/>
                        <a:pt x="5366" y="8934"/>
                      </a:cubicBezTo>
                      <a:cubicBezTo>
                        <a:pt x="6180" y="8934"/>
                        <a:pt x="6980" y="9148"/>
                        <a:pt x="7743" y="9423"/>
                      </a:cubicBezTo>
                      <a:cubicBezTo>
                        <a:pt x="8137" y="9574"/>
                        <a:pt x="8503" y="9785"/>
                        <a:pt x="8869" y="9991"/>
                      </a:cubicBezTo>
                      <a:cubicBezTo>
                        <a:pt x="9022" y="9494"/>
                        <a:pt x="9165" y="8996"/>
                        <a:pt x="9264" y="8485"/>
                      </a:cubicBezTo>
                      <a:cubicBezTo>
                        <a:pt x="9400" y="7995"/>
                        <a:pt x="9463" y="7444"/>
                        <a:pt x="9213" y="6984"/>
                      </a:cubicBezTo>
                      <a:cubicBezTo>
                        <a:pt x="8877" y="6478"/>
                        <a:pt x="8326" y="6162"/>
                        <a:pt x="7736" y="6162"/>
                      </a:cubicBezTo>
                      <a:close/>
                      <a:moveTo>
                        <a:pt x="18291" y="8868"/>
                      </a:moveTo>
                      <a:cubicBezTo>
                        <a:pt x="17793" y="8868"/>
                        <a:pt x="17294" y="9052"/>
                        <a:pt x="16920" y="9379"/>
                      </a:cubicBezTo>
                      <a:cubicBezTo>
                        <a:pt x="16250" y="9996"/>
                        <a:pt x="15777" y="10776"/>
                        <a:pt x="15436" y="11614"/>
                      </a:cubicBezTo>
                      <a:cubicBezTo>
                        <a:pt x="16590" y="11748"/>
                        <a:pt x="17688" y="12204"/>
                        <a:pt x="18681" y="12804"/>
                      </a:cubicBezTo>
                      <a:cubicBezTo>
                        <a:pt x="18999" y="12980"/>
                        <a:pt x="19271" y="13221"/>
                        <a:pt x="19552" y="13442"/>
                      </a:cubicBezTo>
                      <a:cubicBezTo>
                        <a:pt x="19644" y="13179"/>
                        <a:pt x="19748" y="12920"/>
                        <a:pt x="19839" y="12659"/>
                      </a:cubicBezTo>
                      <a:cubicBezTo>
                        <a:pt x="20069" y="11905"/>
                        <a:pt x="20253" y="11138"/>
                        <a:pt x="20134" y="10346"/>
                      </a:cubicBezTo>
                      <a:cubicBezTo>
                        <a:pt x="19911" y="9833"/>
                        <a:pt x="19539" y="9330"/>
                        <a:pt x="19065" y="9031"/>
                      </a:cubicBezTo>
                      <a:cubicBezTo>
                        <a:pt x="18820" y="8920"/>
                        <a:pt x="18556" y="8868"/>
                        <a:pt x="18291" y="8868"/>
                      </a:cubicBezTo>
                      <a:close/>
                      <a:moveTo>
                        <a:pt x="7796" y="5981"/>
                      </a:moveTo>
                      <a:cubicBezTo>
                        <a:pt x="8112" y="5981"/>
                        <a:pt x="8424" y="6044"/>
                        <a:pt x="8686" y="6233"/>
                      </a:cubicBezTo>
                      <a:cubicBezTo>
                        <a:pt x="9047" y="6479"/>
                        <a:pt x="9424" y="6793"/>
                        <a:pt x="9512" y="7243"/>
                      </a:cubicBezTo>
                      <a:cubicBezTo>
                        <a:pt x="9645" y="7732"/>
                        <a:pt x="9525" y="8253"/>
                        <a:pt x="9400" y="8726"/>
                      </a:cubicBezTo>
                      <a:cubicBezTo>
                        <a:pt x="9308" y="9088"/>
                        <a:pt x="9255" y="9465"/>
                        <a:pt x="9134" y="9816"/>
                      </a:cubicBezTo>
                      <a:cubicBezTo>
                        <a:pt x="8585" y="11200"/>
                        <a:pt x="8186" y="13714"/>
                        <a:pt x="6350" y="13715"/>
                      </a:cubicBezTo>
                      <a:cubicBezTo>
                        <a:pt x="6253" y="13715"/>
                        <a:pt x="6154" y="13707"/>
                        <a:pt x="6050" y="13693"/>
                      </a:cubicBezTo>
                      <a:cubicBezTo>
                        <a:pt x="4606" y="13478"/>
                        <a:pt x="4347" y="11752"/>
                        <a:pt x="4415" y="10545"/>
                      </a:cubicBezTo>
                      <a:cubicBezTo>
                        <a:pt x="4491" y="9633"/>
                        <a:pt x="4861" y="8787"/>
                        <a:pt x="5259" y="7975"/>
                      </a:cubicBezTo>
                      <a:cubicBezTo>
                        <a:pt x="5533" y="7410"/>
                        <a:pt x="5914" y="6910"/>
                        <a:pt x="6416" y="6529"/>
                      </a:cubicBezTo>
                      <a:cubicBezTo>
                        <a:pt x="6681" y="6288"/>
                        <a:pt x="6982" y="6063"/>
                        <a:pt x="7348" y="6017"/>
                      </a:cubicBezTo>
                      <a:cubicBezTo>
                        <a:pt x="7494" y="5996"/>
                        <a:pt x="7646" y="5981"/>
                        <a:pt x="7796" y="5981"/>
                      </a:cubicBezTo>
                      <a:close/>
                      <a:moveTo>
                        <a:pt x="11145" y="12483"/>
                      </a:moveTo>
                      <a:cubicBezTo>
                        <a:pt x="11200" y="12483"/>
                        <a:pt x="11256" y="12487"/>
                        <a:pt x="11312" y="12494"/>
                      </a:cubicBezTo>
                      <a:cubicBezTo>
                        <a:pt x="12134" y="12494"/>
                        <a:pt x="12753" y="13282"/>
                        <a:pt x="12753" y="14065"/>
                      </a:cubicBezTo>
                      <a:cubicBezTo>
                        <a:pt x="12690" y="14435"/>
                        <a:pt x="12559" y="14825"/>
                        <a:pt x="12262" y="15072"/>
                      </a:cubicBezTo>
                      <a:cubicBezTo>
                        <a:pt x="11954" y="15368"/>
                        <a:pt x="11585" y="15675"/>
                        <a:pt x="11141" y="15675"/>
                      </a:cubicBezTo>
                      <a:cubicBezTo>
                        <a:pt x="11113" y="15675"/>
                        <a:pt x="11086" y="15675"/>
                        <a:pt x="11059" y="15673"/>
                      </a:cubicBezTo>
                      <a:cubicBezTo>
                        <a:pt x="10242" y="15644"/>
                        <a:pt x="9610" y="14872"/>
                        <a:pt x="9584" y="14082"/>
                      </a:cubicBezTo>
                      <a:cubicBezTo>
                        <a:pt x="9579" y="13245"/>
                        <a:pt x="10309" y="12483"/>
                        <a:pt x="11145" y="12483"/>
                      </a:cubicBezTo>
                      <a:close/>
                      <a:moveTo>
                        <a:pt x="18288" y="8681"/>
                      </a:moveTo>
                      <a:cubicBezTo>
                        <a:pt x="18569" y="8681"/>
                        <a:pt x="18849" y="8734"/>
                        <a:pt x="19107" y="8845"/>
                      </a:cubicBezTo>
                      <a:cubicBezTo>
                        <a:pt x="19661" y="9158"/>
                        <a:pt x="20132" y="9774"/>
                        <a:pt x="20333" y="10373"/>
                      </a:cubicBezTo>
                      <a:cubicBezTo>
                        <a:pt x="20410" y="11089"/>
                        <a:pt x="20287" y="11795"/>
                        <a:pt x="20085" y="12479"/>
                      </a:cubicBezTo>
                      <a:cubicBezTo>
                        <a:pt x="20075" y="12504"/>
                        <a:pt x="20067" y="12530"/>
                        <a:pt x="20057" y="12555"/>
                      </a:cubicBezTo>
                      <a:lnTo>
                        <a:pt x="20057" y="12557"/>
                      </a:lnTo>
                      <a:cubicBezTo>
                        <a:pt x="20056" y="12563"/>
                        <a:pt x="20054" y="12571"/>
                        <a:pt x="20051" y="12579"/>
                      </a:cubicBezTo>
                      <a:cubicBezTo>
                        <a:pt x="20041" y="12609"/>
                        <a:pt x="20033" y="12640"/>
                        <a:pt x="20023" y="12670"/>
                      </a:cubicBezTo>
                      <a:lnTo>
                        <a:pt x="20023" y="12671"/>
                      </a:lnTo>
                      <a:cubicBezTo>
                        <a:pt x="20009" y="12716"/>
                        <a:pt x="19993" y="12759"/>
                        <a:pt x="19979" y="12804"/>
                      </a:cubicBezTo>
                      <a:cubicBezTo>
                        <a:pt x="19969" y="12831"/>
                        <a:pt x="19961" y="12857"/>
                        <a:pt x="19953" y="12884"/>
                      </a:cubicBezTo>
                      <a:cubicBezTo>
                        <a:pt x="19945" y="12897"/>
                        <a:pt x="19939" y="12911"/>
                        <a:pt x="19933" y="12926"/>
                      </a:cubicBezTo>
                      <a:cubicBezTo>
                        <a:pt x="19928" y="12933"/>
                        <a:pt x="19926" y="12941"/>
                        <a:pt x="19924" y="12948"/>
                      </a:cubicBezTo>
                      <a:cubicBezTo>
                        <a:pt x="19920" y="12954"/>
                        <a:pt x="19918" y="12962"/>
                        <a:pt x="19916" y="12969"/>
                      </a:cubicBezTo>
                      <a:cubicBezTo>
                        <a:pt x="19901" y="13004"/>
                        <a:pt x="19887" y="13040"/>
                        <a:pt x="19872" y="13075"/>
                      </a:cubicBezTo>
                      <a:cubicBezTo>
                        <a:pt x="19857" y="13112"/>
                        <a:pt x="19842" y="13150"/>
                        <a:pt x="19828" y="13187"/>
                      </a:cubicBezTo>
                      <a:cubicBezTo>
                        <a:pt x="19820" y="13207"/>
                        <a:pt x="19813" y="13228"/>
                        <a:pt x="19805" y="13248"/>
                      </a:cubicBezTo>
                      <a:cubicBezTo>
                        <a:pt x="19802" y="13258"/>
                        <a:pt x="19799" y="13266"/>
                        <a:pt x="19797" y="13274"/>
                      </a:cubicBezTo>
                      <a:cubicBezTo>
                        <a:pt x="19793" y="13284"/>
                        <a:pt x="19791" y="13294"/>
                        <a:pt x="19786" y="13303"/>
                      </a:cubicBezTo>
                      <a:lnTo>
                        <a:pt x="19786" y="13304"/>
                      </a:lnTo>
                      <a:cubicBezTo>
                        <a:pt x="19778" y="13324"/>
                        <a:pt x="19772" y="13344"/>
                        <a:pt x="19764" y="13364"/>
                      </a:cubicBezTo>
                      <a:cubicBezTo>
                        <a:pt x="19745" y="13413"/>
                        <a:pt x="19727" y="13461"/>
                        <a:pt x="19711" y="13511"/>
                      </a:cubicBezTo>
                      <a:lnTo>
                        <a:pt x="19711" y="13509"/>
                      </a:lnTo>
                      <a:cubicBezTo>
                        <a:pt x="19710" y="13510"/>
                        <a:pt x="19710" y="13510"/>
                        <a:pt x="19710" y="13510"/>
                      </a:cubicBezTo>
                      <a:cubicBezTo>
                        <a:pt x="19700" y="13543"/>
                        <a:pt x="19689" y="13575"/>
                        <a:pt x="19677" y="13607"/>
                      </a:cubicBezTo>
                      <a:cubicBezTo>
                        <a:pt x="19654" y="13665"/>
                        <a:pt x="19634" y="13723"/>
                        <a:pt x="19614" y="13780"/>
                      </a:cubicBezTo>
                      <a:lnTo>
                        <a:pt x="19614" y="13781"/>
                      </a:lnTo>
                      <a:cubicBezTo>
                        <a:pt x="19607" y="13801"/>
                        <a:pt x="19600" y="13820"/>
                        <a:pt x="19593" y="13840"/>
                      </a:cubicBezTo>
                      <a:cubicBezTo>
                        <a:pt x="19577" y="13880"/>
                        <a:pt x="19562" y="13918"/>
                        <a:pt x="19549" y="13958"/>
                      </a:cubicBezTo>
                      <a:cubicBezTo>
                        <a:pt x="19546" y="13963"/>
                        <a:pt x="19543" y="13968"/>
                        <a:pt x="19541" y="13972"/>
                      </a:cubicBezTo>
                      <a:cubicBezTo>
                        <a:pt x="19539" y="13977"/>
                        <a:pt x="19537" y="13981"/>
                        <a:pt x="19535" y="13987"/>
                      </a:cubicBezTo>
                      <a:cubicBezTo>
                        <a:pt x="19534" y="13990"/>
                        <a:pt x="19533" y="13994"/>
                        <a:pt x="19530" y="13997"/>
                      </a:cubicBezTo>
                      <a:cubicBezTo>
                        <a:pt x="19512" y="14037"/>
                        <a:pt x="19495" y="14077"/>
                        <a:pt x="19479" y="14119"/>
                      </a:cubicBezTo>
                      <a:cubicBezTo>
                        <a:pt x="19475" y="14125"/>
                        <a:pt x="19472" y="14133"/>
                        <a:pt x="19470" y="14141"/>
                      </a:cubicBezTo>
                      <a:cubicBezTo>
                        <a:pt x="19467" y="14148"/>
                        <a:pt x="19464" y="14156"/>
                        <a:pt x="19462" y="14164"/>
                      </a:cubicBezTo>
                      <a:cubicBezTo>
                        <a:pt x="19462" y="14165"/>
                        <a:pt x="19462" y="14165"/>
                        <a:pt x="19461" y="14167"/>
                      </a:cubicBezTo>
                      <a:cubicBezTo>
                        <a:pt x="19459" y="14168"/>
                        <a:pt x="19459" y="14170"/>
                        <a:pt x="19458" y="14171"/>
                      </a:cubicBezTo>
                      <a:cubicBezTo>
                        <a:pt x="19439" y="14212"/>
                        <a:pt x="19417" y="14255"/>
                        <a:pt x="19402" y="14297"/>
                      </a:cubicBezTo>
                      <a:cubicBezTo>
                        <a:pt x="19395" y="14312"/>
                        <a:pt x="19387" y="14326"/>
                        <a:pt x="19381" y="14340"/>
                      </a:cubicBezTo>
                      <a:cubicBezTo>
                        <a:pt x="19378" y="14346"/>
                        <a:pt x="19377" y="14351"/>
                        <a:pt x="19375" y="14356"/>
                      </a:cubicBezTo>
                      <a:cubicBezTo>
                        <a:pt x="19373" y="14361"/>
                        <a:pt x="19371" y="14367"/>
                        <a:pt x="19370" y="14372"/>
                      </a:cubicBezTo>
                      <a:lnTo>
                        <a:pt x="19369" y="14374"/>
                      </a:lnTo>
                      <a:cubicBezTo>
                        <a:pt x="19369" y="14376"/>
                        <a:pt x="19369" y="14378"/>
                        <a:pt x="19368" y="14380"/>
                      </a:cubicBezTo>
                      <a:cubicBezTo>
                        <a:pt x="19365" y="14387"/>
                        <a:pt x="19362" y="14395"/>
                        <a:pt x="19360" y="14403"/>
                      </a:cubicBezTo>
                      <a:cubicBezTo>
                        <a:pt x="18819" y="15454"/>
                        <a:pt x="18069" y="16749"/>
                        <a:pt x="16751" y="16769"/>
                      </a:cubicBezTo>
                      <a:cubicBezTo>
                        <a:pt x="14695" y="16567"/>
                        <a:pt x="14278" y="14532"/>
                        <a:pt x="14836" y="12840"/>
                      </a:cubicBezTo>
                      <a:cubicBezTo>
                        <a:pt x="15187" y="11492"/>
                        <a:pt x="15781" y="10140"/>
                        <a:pt x="16842" y="9203"/>
                      </a:cubicBezTo>
                      <a:cubicBezTo>
                        <a:pt x="17238" y="8864"/>
                        <a:pt x="17765" y="8681"/>
                        <a:pt x="18288" y="8681"/>
                      </a:cubicBezTo>
                      <a:close/>
                      <a:moveTo>
                        <a:pt x="7608" y="15342"/>
                      </a:moveTo>
                      <a:lnTo>
                        <a:pt x="7608" y="15342"/>
                      </a:lnTo>
                      <a:cubicBezTo>
                        <a:pt x="7618" y="15358"/>
                        <a:pt x="7626" y="15374"/>
                        <a:pt x="7635" y="15390"/>
                      </a:cubicBezTo>
                      <a:cubicBezTo>
                        <a:pt x="7673" y="15459"/>
                        <a:pt x="7717" y="15524"/>
                        <a:pt x="7755" y="15591"/>
                      </a:cubicBezTo>
                      <a:cubicBezTo>
                        <a:pt x="7755" y="15592"/>
                        <a:pt x="7755" y="15592"/>
                        <a:pt x="7756" y="15594"/>
                      </a:cubicBezTo>
                      <a:cubicBezTo>
                        <a:pt x="7778" y="15633"/>
                        <a:pt x="7798" y="15671"/>
                        <a:pt x="7821" y="15710"/>
                      </a:cubicBezTo>
                      <a:cubicBezTo>
                        <a:pt x="7842" y="15745"/>
                        <a:pt x="7863" y="15777"/>
                        <a:pt x="7885" y="15809"/>
                      </a:cubicBezTo>
                      <a:cubicBezTo>
                        <a:pt x="7885" y="15810"/>
                        <a:pt x="7886" y="15812"/>
                        <a:pt x="7887" y="15813"/>
                      </a:cubicBezTo>
                      <a:cubicBezTo>
                        <a:pt x="7914" y="15855"/>
                        <a:pt x="7938" y="15899"/>
                        <a:pt x="7964" y="15940"/>
                      </a:cubicBezTo>
                      <a:cubicBezTo>
                        <a:pt x="7995" y="15990"/>
                        <a:pt x="8027" y="16038"/>
                        <a:pt x="8062" y="16085"/>
                      </a:cubicBezTo>
                      <a:cubicBezTo>
                        <a:pt x="8131" y="16177"/>
                        <a:pt x="8207" y="16263"/>
                        <a:pt x="8283" y="16347"/>
                      </a:cubicBezTo>
                      <a:cubicBezTo>
                        <a:pt x="8313" y="16379"/>
                        <a:pt x="8344" y="16411"/>
                        <a:pt x="8377" y="16440"/>
                      </a:cubicBezTo>
                      <a:cubicBezTo>
                        <a:pt x="8433" y="16510"/>
                        <a:pt x="8492" y="16576"/>
                        <a:pt x="8556" y="16638"/>
                      </a:cubicBezTo>
                      <a:cubicBezTo>
                        <a:pt x="8859" y="17024"/>
                        <a:pt x="9230" y="17385"/>
                        <a:pt x="9685" y="17582"/>
                      </a:cubicBezTo>
                      <a:cubicBezTo>
                        <a:pt x="10056" y="17745"/>
                        <a:pt x="10456" y="17823"/>
                        <a:pt x="10856" y="17823"/>
                      </a:cubicBezTo>
                      <a:cubicBezTo>
                        <a:pt x="11283" y="17823"/>
                        <a:pt x="11710" y="17733"/>
                        <a:pt x="12100" y="17562"/>
                      </a:cubicBezTo>
                      <a:cubicBezTo>
                        <a:pt x="12130" y="17551"/>
                        <a:pt x="12158" y="17542"/>
                        <a:pt x="12187" y="17531"/>
                      </a:cubicBezTo>
                      <a:cubicBezTo>
                        <a:pt x="12246" y="17507"/>
                        <a:pt x="12301" y="17479"/>
                        <a:pt x="12357" y="17448"/>
                      </a:cubicBezTo>
                      <a:cubicBezTo>
                        <a:pt x="12404" y="17423"/>
                        <a:pt x="12451" y="17398"/>
                        <a:pt x="12498" y="17373"/>
                      </a:cubicBezTo>
                      <a:cubicBezTo>
                        <a:pt x="12499" y="17373"/>
                        <a:pt x="12500" y="17372"/>
                        <a:pt x="12503" y="17372"/>
                      </a:cubicBezTo>
                      <a:cubicBezTo>
                        <a:pt x="12503" y="17371"/>
                        <a:pt x="12504" y="17371"/>
                        <a:pt x="12504" y="17369"/>
                      </a:cubicBezTo>
                      <a:cubicBezTo>
                        <a:pt x="12506" y="17369"/>
                        <a:pt x="12507" y="17368"/>
                        <a:pt x="12508" y="17367"/>
                      </a:cubicBezTo>
                      <a:cubicBezTo>
                        <a:pt x="12520" y="17361"/>
                        <a:pt x="12530" y="17356"/>
                        <a:pt x="12540" y="17351"/>
                      </a:cubicBezTo>
                      <a:cubicBezTo>
                        <a:pt x="12544" y="17349"/>
                        <a:pt x="12547" y="17347"/>
                        <a:pt x="12551" y="17345"/>
                      </a:cubicBezTo>
                      <a:cubicBezTo>
                        <a:pt x="12602" y="17317"/>
                        <a:pt x="12650" y="17287"/>
                        <a:pt x="12699" y="17254"/>
                      </a:cubicBezTo>
                      <a:cubicBezTo>
                        <a:pt x="12750" y="17220"/>
                        <a:pt x="12796" y="17181"/>
                        <a:pt x="12846" y="17144"/>
                      </a:cubicBezTo>
                      <a:cubicBezTo>
                        <a:pt x="12889" y="17114"/>
                        <a:pt x="12932" y="17084"/>
                        <a:pt x="12977" y="17054"/>
                      </a:cubicBezTo>
                      <a:cubicBezTo>
                        <a:pt x="13025" y="17021"/>
                        <a:pt x="13073" y="16986"/>
                        <a:pt x="13121" y="16952"/>
                      </a:cubicBezTo>
                      <a:cubicBezTo>
                        <a:pt x="13146" y="16934"/>
                        <a:pt x="13171" y="16915"/>
                        <a:pt x="13198" y="16897"/>
                      </a:cubicBezTo>
                      <a:cubicBezTo>
                        <a:pt x="13200" y="16895"/>
                        <a:pt x="13202" y="16893"/>
                        <a:pt x="13203" y="16891"/>
                      </a:cubicBezTo>
                      <a:lnTo>
                        <a:pt x="13205" y="16891"/>
                      </a:lnTo>
                      <a:lnTo>
                        <a:pt x="13207" y="16889"/>
                      </a:lnTo>
                      <a:lnTo>
                        <a:pt x="13208" y="16889"/>
                      </a:lnTo>
                      <a:cubicBezTo>
                        <a:pt x="13226" y="16874"/>
                        <a:pt x="13245" y="16858"/>
                        <a:pt x="13263" y="16845"/>
                      </a:cubicBezTo>
                      <a:cubicBezTo>
                        <a:pt x="13265" y="16843"/>
                        <a:pt x="13265" y="16842"/>
                        <a:pt x="13266" y="16842"/>
                      </a:cubicBezTo>
                      <a:cubicBezTo>
                        <a:pt x="13269" y="16841"/>
                        <a:pt x="13271" y="16839"/>
                        <a:pt x="13273" y="16837"/>
                      </a:cubicBezTo>
                      <a:cubicBezTo>
                        <a:pt x="13302" y="16814"/>
                        <a:pt x="13329" y="16790"/>
                        <a:pt x="13357" y="16767"/>
                      </a:cubicBezTo>
                      <a:cubicBezTo>
                        <a:pt x="13460" y="16679"/>
                        <a:pt x="13560" y="16585"/>
                        <a:pt x="13654" y="16488"/>
                      </a:cubicBezTo>
                      <a:cubicBezTo>
                        <a:pt x="13661" y="16480"/>
                        <a:pt x="13668" y="16472"/>
                        <a:pt x="13676" y="16465"/>
                      </a:cubicBezTo>
                      <a:lnTo>
                        <a:pt x="13676" y="16465"/>
                      </a:lnTo>
                      <a:cubicBezTo>
                        <a:pt x="13581" y="16607"/>
                        <a:pt x="13486" y="16749"/>
                        <a:pt x="13351" y="16856"/>
                      </a:cubicBezTo>
                      <a:cubicBezTo>
                        <a:pt x="12740" y="17538"/>
                        <a:pt x="11877" y="18008"/>
                        <a:pt x="10950" y="18008"/>
                      </a:cubicBezTo>
                      <a:cubicBezTo>
                        <a:pt x="10922" y="18008"/>
                        <a:pt x="10893" y="18007"/>
                        <a:pt x="10865" y="18006"/>
                      </a:cubicBezTo>
                      <a:cubicBezTo>
                        <a:pt x="10831" y="18008"/>
                        <a:pt x="10795" y="18008"/>
                        <a:pt x="10761" y="18008"/>
                      </a:cubicBezTo>
                      <a:cubicBezTo>
                        <a:pt x="9291" y="18008"/>
                        <a:pt x="8123" y="16767"/>
                        <a:pt x="7640" y="15460"/>
                      </a:cubicBezTo>
                      <a:cubicBezTo>
                        <a:pt x="7628" y="15421"/>
                        <a:pt x="7618" y="15381"/>
                        <a:pt x="7608" y="15342"/>
                      </a:cubicBezTo>
                      <a:close/>
                      <a:moveTo>
                        <a:pt x="11556" y="0"/>
                      </a:moveTo>
                      <a:cubicBezTo>
                        <a:pt x="10880" y="0"/>
                        <a:pt x="10206" y="76"/>
                        <a:pt x="9547" y="215"/>
                      </a:cubicBezTo>
                      <a:cubicBezTo>
                        <a:pt x="9546" y="218"/>
                        <a:pt x="9543" y="221"/>
                        <a:pt x="9541" y="224"/>
                      </a:cubicBezTo>
                      <a:cubicBezTo>
                        <a:pt x="9519" y="228"/>
                        <a:pt x="9497" y="231"/>
                        <a:pt x="9477" y="236"/>
                      </a:cubicBezTo>
                      <a:cubicBezTo>
                        <a:pt x="9461" y="238"/>
                        <a:pt x="9445" y="241"/>
                        <a:pt x="9430" y="246"/>
                      </a:cubicBezTo>
                      <a:cubicBezTo>
                        <a:pt x="9429" y="245"/>
                        <a:pt x="9427" y="244"/>
                        <a:pt x="9424" y="242"/>
                      </a:cubicBezTo>
                      <a:cubicBezTo>
                        <a:pt x="9044" y="327"/>
                        <a:pt x="8668" y="433"/>
                        <a:pt x="8299" y="558"/>
                      </a:cubicBezTo>
                      <a:cubicBezTo>
                        <a:pt x="7231" y="933"/>
                        <a:pt x="6235" y="1483"/>
                        <a:pt x="5328" y="2157"/>
                      </a:cubicBezTo>
                      <a:cubicBezTo>
                        <a:pt x="5315" y="2181"/>
                        <a:pt x="5292" y="2200"/>
                        <a:pt x="5265" y="2205"/>
                      </a:cubicBezTo>
                      <a:cubicBezTo>
                        <a:pt x="4129" y="3059"/>
                        <a:pt x="3134" y="4112"/>
                        <a:pt x="2316" y="5266"/>
                      </a:cubicBezTo>
                      <a:cubicBezTo>
                        <a:pt x="1405" y="6574"/>
                        <a:pt x="870" y="8092"/>
                        <a:pt x="565" y="9648"/>
                      </a:cubicBezTo>
                      <a:cubicBezTo>
                        <a:pt x="140" y="11697"/>
                        <a:pt x="1" y="13858"/>
                        <a:pt x="695" y="15861"/>
                      </a:cubicBezTo>
                      <a:cubicBezTo>
                        <a:pt x="999" y="16821"/>
                        <a:pt x="1509" y="17690"/>
                        <a:pt x="2059" y="18522"/>
                      </a:cubicBezTo>
                      <a:cubicBezTo>
                        <a:pt x="3316" y="20617"/>
                        <a:pt x="5215" y="22315"/>
                        <a:pt x="7436" y="23325"/>
                      </a:cubicBezTo>
                      <a:cubicBezTo>
                        <a:pt x="8416" y="23768"/>
                        <a:pt x="9448" y="24137"/>
                        <a:pt x="10523" y="24252"/>
                      </a:cubicBezTo>
                      <a:cubicBezTo>
                        <a:pt x="10748" y="24269"/>
                        <a:pt x="10975" y="24301"/>
                        <a:pt x="11202" y="24317"/>
                      </a:cubicBezTo>
                      <a:cubicBezTo>
                        <a:pt x="11237" y="24319"/>
                        <a:pt x="11271" y="24322"/>
                        <a:pt x="11306" y="24323"/>
                      </a:cubicBezTo>
                      <a:cubicBezTo>
                        <a:pt x="11341" y="24323"/>
                        <a:pt x="11375" y="24325"/>
                        <a:pt x="11409" y="24325"/>
                      </a:cubicBezTo>
                      <a:cubicBezTo>
                        <a:pt x="11431" y="24325"/>
                        <a:pt x="11452" y="24326"/>
                        <a:pt x="11472" y="24326"/>
                      </a:cubicBezTo>
                      <a:cubicBezTo>
                        <a:pt x="11556" y="24325"/>
                        <a:pt x="11639" y="24321"/>
                        <a:pt x="11723" y="24310"/>
                      </a:cubicBezTo>
                      <a:cubicBezTo>
                        <a:pt x="11726" y="24310"/>
                        <a:pt x="11729" y="24310"/>
                        <a:pt x="11732" y="24310"/>
                      </a:cubicBezTo>
                      <a:cubicBezTo>
                        <a:pt x="11747" y="24310"/>
                        <a:pt x="11761" y="24314"/>
                        <a:pt x="11774" y="24321"/>
                      </a:cubicBezTo>
                      <a:cubicBezTo>
                        <a:pt x="12543" y="24289"/>
                        <a:pt x="13266" y="24127"/>
                        <a:pt x="14057" y="24045"/>
                      </a:cubicBezTo>
                      <a:cubicBezTo>
                        <a:pt x="15184" y="23774"/>
                        <a:pt x="16300" y="23416"/>
                        <a:pt x="17298" y="22820"/>
                      </a:cubicBezTo>
                      <a:cubicBezTo>
                        <a:pt x="18019" y="22430"/>
                        <a:pt x="18612" y="21856"/>
                        <a:pt x="19223" y="21321"/>
                      </a:cubicBezTo>
                      <a:cubicBezTo>
                        <a:pt x="19701" y="20917"/>
                        <a:pt x="20119" y="20458"/>
                        <a:pt x="20500" y="19966"/>
                      </a:cubicBezTo>
                      <a:lnTo>
                        <a:pt x="20508" y="19958"/>
                      </a:lnTo>
                      <a:cubicBezTo>
                        <a:pt x="20510" y="19955"/>
                        <a:pt x="20515" y="19951"/>
                        <a:pt x="20517" y="19948"/>
                      </a:cubicBezTo>
                      <a:cubicBezTo>
                        <a:pt x="20526" y="19939"/>
                        <a:pt x="20537" y="19929"/>
                        <a:pt x="20545" y="19919"/>
                      </a:cubicBezTo>
                      <a:cubicBezTo>
                        <a:pt x="20561" y="19901"/>
                        <a:pt x="20582" y="19879"/>
                        <a:pt x="20595" y="19857"/>
                      </a:cubicBezTo>
                      <a:cubicBezTo>
                        <a:pt x="20599" y="19850"/>
                        <a:pt x="20604" y="19843"/>
                        <a:pt x="20605" y="19836"/>
                      </a:cubicBezTo>
                      <a:cubicBezTo>
                        <a:pt x="20607" y="19831"/>
                        <a:pt x="20609" y="19828"/>
                        <a:pt x="20610" y="19823"/>
                      </a:cubicBezTo>
                      <a:cubicBezTo>
                        <a:pt x="21044" y="19246"/>
                        <a:pt x="21430" y="18630"/>
                        <a:pt x="21800" y="18011"/>
                      </a:cubicBezTo>
                      <a:cubicBezTo>
                        <a:pt x="22436" y="16926"/>
                        <a:pt x="22992" y="15762"/>
                        <a:pt x="23095" y="14494"/>
                      </a:cubicBezTo>
                      <a:cubicBezTo>
                        <a:pt x="23985" y="10737"/>
                        <a:pt x="23093" y="7039"/>
                        <a:pt x="20531" y="4141"/>
                      </a:cubicBezTo>
                      <a:cubicBezTo>
                        <a:pt x="19846" y="3362"/>
                        <a:pt x="19083" y="2644"/>
                        <a:pt x="18227" y="2065"/>
                      </a:cubicBezTo>
                      <a:cubicBezTo>
                        <a:pt x="18194" y="2042"/>
                        <a:pt x="18160" y="2021"/>
                        <a:pt x="18126" y="1998"/>
                      </a:cubicBezTo>
                      <a:cubicBezTo>
                        <a:pt x="18104" y="1983"/>
                        <a:pt x="18083" y="1969"/>
                        <a:pt x="18062" y="1955"/>
                      </a:cubicBezTo>
                      <a:lnTo>
                        <a:pt x="18061" y="1955"/>
                      </a:lnTo>
                      <a:cubicBezTo>
                        <a:pt x="18026" y="1931"/>
                        <a:pt x="17990" y="1909"/>
                        <a:pt x="17955" y="1884"/>
                      </a:cubicBezTo>
                      <a:cubicBezTo>
                        <a:pt x="17833" y="1803"/>
                        <a:pt x="17713" y="1724"/>
                        <a:pt x="17586" y="1651"/>
                      </a:cubicBezTo>
                      <a:cubicBezTo>
                        <a:pt x="17584" y="1650"/>
                        <a:pt x="17583" y="1650"/>
                        <a:pt x="17582" y="1649"/>
                      </a:cubicBezTo>
                      <a:lnTo>
                        <a:pt x="17581" y="1649"/>
                      </a:lnTo>
                      <a:lnTo>
                        <a:pt x="17581" y="1648"/>
                      </a:lnTo>
                      <a:cubicBezTo>
                        <a:pt x="17570" y="1642"/>
                        <a:pt x="17560" y="1636"/>
                        <a:pt x="17550" y="1631"/>
                      </a:cubicBezTo>
                      <a:cubicBezTo>
                        <a:pt x="17512" y="1610"/>
                        <a:pt x="17473" y="1589"/>
                        <a:pt x="17434" y="1569"/>
                      </a:cubicBezTo>
                      <a:cubicBezTo>
                        <a:pt x="17434" y="1568"/>
                        <a:pt x="17433" y="1568"/>
                        <a:pt x="17433" y="1568"/>
                      </a:cubicBezTo>
                      <a:cubicBezTo>
                        <a:pt x="17431" y="1567"/>
                        <a:pt x="17430" y="1565"/>
                        <a:pt x="17429" y="1565"/>
                      </a:cubicBezTo>
                      <a:cubicBezTo>
                        <a:pt x="17427" y="1564"/>
                        <a:pt x="17426" y="1564"/>
                        <a:pt x="17426" y="1564"/>
                      </a:cubicBezTo>
                      <a:cubicBezTo>
                        <a:pt x="17426" y="1564"/>
                        <a:pt x="17425" y="1564"/>
                        <a:pt x="17424" y="1563"/>
                      </a:cubicBezTo>
                      <a:cubicBezTo>
                        <a:pt x="17397" y="1548"/>
                        <a:pt x="17370" y="1533"/>
                        <a:pt x="17342" y="1521"/>
                      </a:cubicBezTo>
                      <a:cubicBezTo>
                        <a:pt x="17281" y="1484"/>
                        <a:pt x="17218" y="1449"/>
                        <a:pt x="17155" y="1416"/>
                      </a:cubicBezTo>
                      <a:cubicBezTo>
                        <a:pt x="17106" y="1383"/>
                        <a:pt x="17057" y="1353"/>
                        <a:pt x="17006" y="1324"/>
                      </a:cubicBezTo>
                      <a:cubicBezTo>
                        <a:pt x="16960" y="1299"/>
                        <a:pt x="16916" y="1275"/>
                        <a:pt x="16872" y="1251"/>
                      </a:cubicBezTo>
                      <a:lnTo>
                        <a:pt x="16871" y="1251"/>
                      </a:lnTo>
                      <a:cubicBezTo>
                        <a:pt x="16871" y="1251"/>
                        <a:pt x="16869" y="1251"/>
                        <a:pt x="16869" y="1250"/>
                      </a:cubicBezTo>
                      <a:cubicBezTo>
                        <a:pt x="16823" y="1225"/>
                        <a:pt x="16778" y="1201"/>
                        <a:pt x="16732" y="1176"/>
                      </a:cubicBezTo>
                      <a:cubicBezTo>
                        <a:pt x="16695" y="1154"/>
                        <a:pt x="16656" y="1133"/>
                        <a:pt x="16618" y="1113"/>
                      </a:cubicBezTo>
                      <a:cubicBezTo>
                        <a:pt x="16609" y="1109"/>
                        <a:pt x="16601" y="1105"/>
                        <a:pt x="16593" y="1101"/>
                      </a:cubicBezTo>
                      <a:cubicBezTo>
                        <a:pt x="16494" y="1050"/>
                        <a:pt x="16395" y="1003"/>
                        <a:pt x="16293" y="957"/>
                      </a:cubicBezTo>
                      <a:lnTo>
                        <a:pt x="16292" y="956"/>
                      </a:lnTo>
                      <a:cubicBezTo>
                        <a:pt x="16290" y="955"/>
                        <a:pt x="16285" y="954"/>
                        <a:pt x="16282" y="951"/>
                      </a:cubicBezTo>
                      <a:cubicBezTo>
                        <a:pt x="16202" y="915"/>
                        <a:pt x="16122" y="879"/>
                        <a:pt x="16040" y="847"/>
                      </a:cubicBezTo>
                      <a:cubicBezTo>
                        <a:pt x="16006" y="834"/>
                        <a:pt x="15974" y="820"/>
                        <a:pt x="15941" y="804"/>
                      </a:cubicBezTo>
                      <a:cubicBezTo>
                        <a:pt x="15908" y="790"/>
                        <a:pt x="15876" y="773"/>
                        <a:pt x="15843" y="758"/>
                      </a:cubicBezTo>
                      <a:cubicBezTo>
                        <a:pt x="15776" y="730"/>
                        <a:pt x="15708" y="704"/>
                        <a:pt x="15640" y="679"/>
                      </a:cubicBezTo>
                      <a:cubicBezTo>
                        <a:pt x="15628" y="675"/>
                        <a:pt x="15615" y="669"/>
                        <a:pt x="15602" y="663"/>
                      </a:cubicBezTo>
                      <a:lnTo>
                        <a:pt x="15601" y="663"/>
                      </a:lnTo>
                      <a:cubicBezTo>
                        <a:pt x="15600" y="663"/>
                        <a:pt x="15600" y="663"/>
                        <a:pt x="15600" y="662"/>
                      </a:cubicBezTo>
                      <a:cubicBezTo>
                        <a:pt x="15592" y="659"/>
                        <a:pt x="15584" y="656"/>
                        <a:pt x="15576" y="655"/>
                      </a:cubicBezTo>
                      <a:cubicBezTo>
                        <a:pt x="15567" y="653"/>
                        <a:pt x="15558" y="650"/>
                        <a:pt x="15549" y="647"/>
                      </a:cubicBezTo>
                      <a:lnTo>
                        <a:pt x="15549" y="647"/>
                      </a:lnTo>
                      <a:cubicBezTo>
                        <a:pt x="15574" y="653"/>
                        <a:pt x="15598" y="659"/>
                        <a:pt x="15622" y="666"/>
                      </a:cubicBezTo>
                      <a:cubicBezTo>
                        <a:pt x="15375" y="567"/>
                        <a:pt x="15127" y="477"/>
                        <a:pt x="14880" y="395"/>
                      </a:cubicBezTo>
                      <a:cubicBezTo>
                        <a:pt x="14772" y="375"/>
                        <a:pt x="14663" y="356"/>
                        <a:pt x="14555" y="336"/>
                      </a:cubicBezTo>
                      <a:cubicBezTo>
                        <a:pt x="13620" y="175"/>
                        <a:pt x="12685" y="50"/>
                        <a:pt x="11739" y="2"/>
                      </a:cubicBezTo>
                      <a:cubicBezTo>
                        <a:pt x="11678" y="1"/>
                        <a:pt x="11617" y="0"/>
                        <a:pt x="11556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0" name="Google Shape;1690;p40">
                  <a:extLst>
                    <a:ext uri="{FF2B5EF4-FFF2-40B4-BE49-F238E27FC236}">
                      <a16:creationId xmlns:a16="http://schemas.microsoft.com/office/drawing/2014/main" id="{FB08605A-A0EF-9E17-A3D5-6D9A444EF8BB}"/>
                    </a:ext>
                  </a:extLst>
                </p:cNvPr>
                <p:cNvSpPr/>
                <p:nvPr/>
              </p:nvSpPr>
              <p:spPr>
                <a:xfrm>
                  <a:off x="2511871" y="4966082"/>
                  <a:ext cx="44759" cy="32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" h="772" extrusionOk="0">
                      <a:moveTo>
                        <a:pt x="527" y="0"/>
                      </a:moveTo>
                      <a:cubicBezTo>
                        <a:pt x="111" y="0"/>
                        <a:pt x="1" y="607"/>
                        <a:pt x="435" y="753"/>
                      </a:cubicBezTo>
                      <a:cubicBezTo>
                        <a:pt x="480" y="765"/>
                        <a:pt x="523" y="771"/>
                        <a:pt x="563" y="771"/>
                      </a:cubicBezTo>
                      <a:cubicBezTo>
                        <a:pt x="977" y="771"/>
                        <a:pt x="1047" y="131"/>
                        <a:pt x="605" y="7"/>
                      </a:cubicBezTo>
                      <a:cubicBezTo>
                        <a:pt x="578" y="2"/>
                        <a:pt x="552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1" name="Google Shape;1691;p40">
                  <a:extLst>
                    <a:ext uri="{FF2B5EF4-FFF2-40B4-BE49-F238E27FC236}">
                      <a16:creationId xmlns:a16="http://schemas.microsoft.com/office/drawing/2014/main" id="{3EDFB68C-5BA4-A835-6E10-30FBDAA03588}"/>
                    </a:ext>
                  </a:extLst>
                </p:cNvPr>
                <p:cNvSpPr/>
                <p:nvPr/>
              </p:nvSpPr>
              <p:spPr>
                <a:xfrm>
                  <a:off x="2522772" y="4749056"/>
                  <a:ext cx="134021" cy="99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5" h="2340" extrusionOk="0">
                      <a:moveTo>
                        <a:pt x="428" y="0"/>
                      </a:moveTo>
                      <a:cubicBezTo>
                        <a:pt x="393" y="0"/>
                        <a:pt x="358" y="19"/>
                        <a:pt x="344" y="63"/>
                      </a:cubicBezTo>
                      <a:cubicBezTo>
                        <a:pt x="0" y="970"/>
                        <a:pt x="491" y="2121"/>
                        <a:pt x="1483" y="2319"/>
                      </a:cubicBezTo>
                      <a:cubicBezTo>
                        <a:pt x="1564" y="2333"/>
                        <a:pt x="1644" y="2340"/>
                        <a:pt x="1722" y="2340"/>
                      </a:cubicBezTo>
                      <a:cubicBezTo>
                        <a:pt x="2381" y="2340"/>
                        <a:pt x="2915" y="1851"/>
                        <a:pt x="3114" y="1217"/>
                      </a:cubicBezTo>
                      <a:cubicBezTo>
                        <a:pt x="3135" y="1128"/>
                        <a:pt x="3090" y="1083"/>
                        <a:pt x="3038" y="1083"/>
                      </a:cubicBezTo>
                      <a:cubicBezTo>
                        <a:pt x="2988" y="1083"/>
                        <a:pt x="2930" y="1124"/>
                        <a:pt x="2914" y="1206"/>
                      </a:cubicBezTo>
                      <a:cubicBezTo>
                        <a:pt x="2869" y="1329"/>
                        <a:pt x="2816" y="1436"/>
                        <a:pt x="2758" y="1532"/>
                      </a:cubicBezTo>
                      <a:cubicBezTo>
                        <a:pt x="2758" y="1532"/>
                        <a:pt x="2758" y="1531"/>
                        <a:pt x="2757" y="1531"/>
                      </a:cubicBezTo>
                      <a:cubicBezTo>
                        <a:pt x="2741" y="1522"/>
                        <a:pt x="2725" y="1519"/>
                        <a:pt x="2710" y="1519"/>
                      </a:cubicBezTo>
                      <a:cubicBezTo>
                        <a:pt x="2618" y="1519"/>
                        <a:pt x="2540" y="1651"/>
                        <a:pt x="2465" y="1696"/>
                      </a:cubicBezTo>
                      <a:cubicBezTo>
                        <a:pt x="2411" y="1697"/>
                        <a:pt x="2366" y="1738"/>
                        <a:pt x="2321" y="1767"/>
                      </a:cubicBezTo>
                      <a:cubicBezTo>
                        <a:pt x="2305" y="1763"/>
                        <a:pt x="2289" y="1761"/>
                        <a:pt x="2273" y="1761"/>
                      </a:cubicBezTo>
                      <a:cubicBezTo>
                        <a:pt x="2166" y="1761"/>
                        <a:pt x="2061" y="1840"/>
                        <a:pt x="1992" y="1915"/>
                      </a:cubicBezTo>
                      <a:cubicBezTo>
                        <a:pt x="1985" y="1916"/>
                        <a:pt x="1978" y="1916"/>
                        <a:pt x="1971" y="1916"/>
                      </a:cubicBezTo>
                      <a:cubicBezTo>
                        <a:pt x="1901" y="1916"/>
                        <a:pt x="1834" y="1879"/>
                        <a:pt x="1764" y="1867"/>
                      </a:cubicBezTo>
                      <a:cubicBezTo>
                        <a:pt x="1732" y="1863"/>
                        <a:pt x="1699" y="1862"/>
                        <a:pt x="1667" y="1862"/>
                      </a:cubicBezTo>
                      <a:cubicBezTo>
                        <a:pt x="1620" y="1862"/>
                        <a:pt x="1573" y="1864"/>
                        <a:pt x="1525" y="1864"/>
                      </a:cubicBezTo>
                      <a:cubicBezTo>
                        <a:pt x="1494" y="1864"/>
                        <a:pt x="1462" y="1863"/>
                        <a:pt x="1431" y="1859"/>
                      </a:cubicBezTo>
                      <a:cubicBezTo>
                        <a:pt x="1341" y="1767"/>
                        <a:pt x="1219" y="1642"/>
                        <a:pt x="1084" y="1642"/>
                      </a:cubicBezTo>
                      <a:cubicBezTo>
                        <a:pt x="1055" y="1642"/>
                        <a:pt x="1024" y="1648"/>
                        <a:pt x="994" y="1661"/>
                      </a:cubicBezTo>
                      <a:cubicBezTo>
                        <a:pt x="886" y="1494"/>
                        <a:pt x="804" y="1215"/>
                        <a:pt x="626" y="1127"/>
                      </a:cubicBezTo>
                      <a:cubicBezTo>
                        <a:pt x="624" y="1125"/>
                        <a:pt x="624" y="1123"/>
                        <a:pt x="623" y="1121"/>
                      </a:cubicBezTo>
                      <a:cubicBezTo>
                        <a:pt x="611" y="1100"/>
                        <a:pt x="599" y="1078"/>
                        <a:pt x="588" y="1058"/>
                      </a:cubicBezTo>
                      <a:cubicBezTo>
                        <a:pt x="598" y="1012"/>
                        <a:pt x="570" y="970"/>
                        <a:pt x="530" y="947"/>
                      </a:cubicBezTo>
                      <a:cubicBezTo>
                        <a:pt x="507" y="901"/>
                        <a:pt x="489" y="838"/>
                        <a:pt x="435" y="824"/>
                      </a:cubicBezTo>
                      <a:cubicBezTo>
                        <a:pt x="433" y="824"/>
                        <a:pt x="432" y="824"/>
                        <a:pt x="431" y="824"/>
                      </a:cubicBezTo>
                      <a:cubicBezTo>
                        <a:pt x="430" y="824"/>
                        <a:pt x="428" y="824"/>
                        <a:pt x="427" y="823"/>
                      </a:cubicBezTo>
                      <a:cubicBezTo>
                        <a:pt x="415" y="665"/>
                        <a:pt x="424" y="497"/>
                        <a:pt x="463" y="321"/>
                      </a:cubicBezTo>
                      <a:cubicBezTo>
                        <a:pt x="479" y="257"/>
                        <a:pt x="497" y="191"/>
                        <a:pt x="522" y="121"/>
                      </a:cubicBezTo>
                      <a:cubicBezTo>
                        <a:pt x="546" y="50"/>
                        <a:pt x="486" y="0"/>
                        <a:pt x="42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2" name="Google Shape;1692;p40">
                  <a:extLst>
                    <a:ext uri="{FF2B5EF4-FFF2-40B4-BE49-F238E27FC236}">
                      <a16:creationId xmlns:a16="http://schemas.microsoft.com/office/drawing/2014/main" id="{8CF9059D-0E01-A6BF-5D97-E84D40086908}"/>
                    </a:ext>
                  </a:extLst>
                </p:cNvPr>
                <p:cNvSpPr/>
                <p:nvPr/>
              </p:nvSpPr>
              <p:spPr>
                <a:xfrm>
                  <a:off x="2445352" y="4295734"/>
                  <a:ext cx="166768" cy="614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1" h="1438" extrusionOk="0">
                      <a:moveTo>
                        <a:pt x="973" y="0"/>
                      </a:moveTo>
                      <a:cubicBezTo>
                        <a:pt x="918" y="0"/>
                        <a:pt x="866" y="9"/>
                        <a:pt x="833" y="53"/>
                      </a:cubicBezTo>
                      <a:cubicBezTo>
                        <a:pt x="807" y="65"/>
                        <a:pt x="795" y="87"/>
                        <a:pt x="788" y="111"/>
                      </a:cubicBezTo>
                      <a:cubicBezTo>
                        <a:pt x="663" y="97"/>
                        <a:pt x="538" y="84"/>
                        <a:pt x="413" y="75"/>
                      </a:cubicBezTo>
                      <a:cubicBezTo>
                        <a:pt x="386" y="85"/>
                        <a:pt x="361" y="96"/>
                        <a:pt x="335" y="105"/>
                      </a:cubicBezTo>
                      <a:cubicBezTo>
                        <a:pt x="318" y="111"/>
                        <a:pt x="302" y="116"/>
                        <a:pt x="283" y="122"/>
                      </a:cubicBezTo>
                      <a:cubicBezTo>
                        <a:pt x="279" y="124"/>
                        <a:pt x="273" y="127"/>
                        <a:pt x="267" y="129"/>
                      </a:cubicBezTo>
                      <a:cubicBezTo>
                        <a:pt x="221" y="146"/>
                        <a:pt x="172" y="164"/>
                        <a:pt x="126" y="180"/>
                      </a:cubicBezTo>
                      <a:cubicBezTo>
                        <a:pt x="113" y="184"/>
                        <a:pt x="103" y="187"/>
                        <a:pt x="91" y="191"/>
                      </a:cubicBezTo>
                      <a:cubicBezTo>
                        <a:pt x="60" y="204"/>
                        <a:pt x="31" y="218"/>
                        <a:pt x="1" y="232"/>
                      </a:cubicBezTo>
                      <a:cubicBezTo>
                        <a:pt x="1381" y="289"/>
                        <a:pt x="2757" y="638"/>
                        <a:pt x="3900" y="1437"/>
                      </a:cubicBezTo>
                      <a:cubicBezTo>
                        <a:pt x="3891" y="1423"/>
                        <a:pt x="3883" y="1409"/>
                        <a:pt x="3874" y="1394"/>
                      </a:cubicBezTo>
                      <a:cubicBezTo>
                        <a:pt x="3819" y="1295"/>
                        <a:pt x="3765" y="1196"/>
                        <a:pt x="3713" y="1095"/>
                      </a:cubicBezTo>
                      <a:cubicBezTo>
                        <a:pt x="3657" y="1062"/>
                        <a:pt x="3601" y="1030"/>
                        <a:pt x="3545" y="998"/>
                      </a:cubicBezTo>
                      <a:cubicBezTo>
                        <a:pt x="3538" y="983"/>
                        <a:pt x="3526" y="971"/>
                        <a:pt x="3509" y="960"/>
                      </a:cubicBezTo>
                      <a:cubicBezTo>
                        <a:pt x="3491" y="853"/>
                        <a:pt x="3304" y="788"/>
                        <a:pt x="3237" y="690"/>
                      </a:cubicBezTo>
                      <a:cubicBezTo>
                        <a:pt x="2880" y="311"/>
                        <a:pt x="2359" y="136"/>
                        <a:pt x="1852" y="65"/>
                      </a:cubicBezTo>
                      <a:cubicBezTo>
                        <a:pt x="1612" y="29"/>
                        <a:pt x="1371" y="26"/>
                        <a:pt x="1131" y="3"/>
                      </a:cubicBezTo>
                      <a:cubicBezTo>
                        <a:pt x="1119" y="5"/>
                        <a:pt x="1107" y="5"/>
                        <a:pt x="1095" y="5"/>
                      </a:cubicBezTo>
                      <a:cubicBezTo>
                        <a:pt x="1056" y="5"/>
                        <a:pt x="1014" y="0"/>
                        <a:pt x="97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3" name="Google Shape;1693;p40">
                  <a:extLst>
                    <a:ext uri="{FF2B5EF4-FFF2-40B4-BE49-F238E27FC236}">
                      <a16:creationId xmlns:a16="http://schemas.microsoft.com/office/drawing/2014/main" id="{ED31F2C8-B367-2506-7DDE-AB72B68D8B27}"/>
                    </a:ext>
                  </a:extLst>
                </p:cNvPr>
                <p:cNvSpPr/>
                <p:nvPr/>
              </p:nvSpPr>
              <p:spPr>
                <a:xfrm>
                  <a:off x="2900041" y="4430846"/>
                  <a:ext cx="129062" cy="726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9" h="1700" extrusionOk="0">
                      <a:moveTo>
                        <a:pt x="475" y="0"/>
                      </a:moveTo>
                      <a:cubicBezTo>
                        <a:pt x="433" y="0"/>
                        <a:pt x="394" y="10"/>
                        <a:pt x="363" y="39"/>
                      </a:cubicBezTo>
                      <a:cubicBezTo>
                        <a:pt x="361" y="43"/>
                        <a:pt x="361" y="44"/>
                        <a:pt x="359" y="47"/>
                      </a:cubicBezTo>
                      <a:cubicBezTo>
                        <a:pt x="335" y="36"/>
                        <a:pt x="313" y="23"/>
                        <a:pt x="289" y="12"/>
                      </a:cubicBezTo>
                      <a:cubicBezTo>
                        <a:pt x="285" y="12"/>
                        <a:pt x="281" y="13"/>
                        <a:pt x="276" y="13"/>
                      </a:cubicBezTo>
                      <a:cubicBezTo>
                        <a:pt x="270" y="14"/>
                        <a:pt x="266" y="14"/>
                        <a:pt x="260" y="14"/>
                      </a:cubicBezTo>
                      <a:cubicBezTo>
                        <a:pt x="249" y="25"/>
                        <a:pt x="234" y="30"/>
                        <a:pt x="218" y="33"/>
                      </a:cubicBezTo>
                      <a:cubicBezTo>
                        <a:pt x="198" y="35"/>
                        <a:pt x="179" y="41"/>
                        <a:pt x="159" y="44"/>
                      </a:cubicBezTo>
                      <a:cubicBezTo>
                        <a:pt x="133" y="50"/>
                        <a:pt x="107" y="54"/>
                        <a:pt x="80" y="59"/>
                      </a:cubicBezTo>
                      <a:cubicBezTo>
                        <a:pt x="54" y="65"/>
                        <a:pt x="27" y="69"/>
                        <a:pt x="0" y="73"/>
                      </a:cubicBezTo>
                      <a:cubicBezTo>
                        <a:pt x="1023" y="589"/>
                        <a:pt x="2066" y="1066"/>
                        <a:pt x="3018" y="1700"/>
                      </a:cubicBezTo>
                      <a:cubicBezTo>
                        <a:pt x="3007" y="1676"/>
                        <a:pt x="2994" y="1653"/>
                        <a:pt x="2983" y="1629"/>
                      </a:cubicBezTo>
                      <a:cubicBezTo>
                        <a:pt x="2952" y="1567"/>
                        <a:pt x="2923" y="1504"/>
                        <a:pt x="2898" y="1440"/>
                      </a:cubicBezTo>
                      <a:cubicBezTo>
                        <a:pt x="2890" y="1422"/>
                        <a:pt x="2882" y="1402"/>
                        <a:pt x="2875" y="1382"/>
                      </a:cubicBezTo>
                      <a:cubicBezTo>
                        <a:pt x="2814" y="1342"/>
                        <a:pt x="2754" y="1304"/>
                        <a:pt x="2692" y="1266"/>
                      </a:cubicBezTo>
                      <a:cubicBezTo>
                        <a:pt x="2715" y="1177"/>
                        <a:pt x="2603" y="1131"/>
                        <a:pt x="2550" y="1075"/>
                      </a:cubicBezTo>
                      <a:cubicBezTo>
                        <a:pt x="2573" y="1037"/>
                        <a:pt x="2564" y="987"/>
                        <a:pt x="2530" y="957"/>
                      </a:cubicBezTo>
                      <a:cubicBezTo>
                        <a:pt x="2422" y="867"/>
                        <a:pt x="2315" y="776"/>
                        <a:pt x="2206" y="688"/>
                      </a:cubicBezTo>
                      <a:cubicBezTo>
                        <a:pt x="2067" y="576"/>
                        <a:pt x="1917" y="474"/>
                        <a:pt x="1761" y="385"/>
                      </a:cubicBezTo>
                      <a:cubicBezTo>
                        <a:pt x="1745" y="376"/>
                        <a:pt x="1727" y="371"/>
                        <a:pt x="1709" y="371"/>
                      </a:cubicBezTo>
                      <a:cubicBezTo>
                        <a:pt x="1680" y="371"/>
                        <a:pt x="1652" y="384"/>
                        <a:pt x="1634" y="410"/>
                      </a:cubicBezTo>
                      <a:cubicBezTo>
                        <a:pt x="1307" y="278"/>
                        <a:pt x="979" y="145"/>
                        <a:pt x="645" y="33"/>
                      </a:cubicBezTo>
                      <a:cubicBezTo>
                        <a:pt x="594" y="19"/>
                        <a:pt x="532" y="0"/>
                        <a:pt x="47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4" name="Google Shape;1694;p40">
                  <a:extLst>
                    <a:ext uri="{FF2B5EF4-FFF2-40B4-BE49-F238E27FC236}">
                      <a16:creationId xmlns:a16="http://schemas.microsoft.com/office/drawing/2014/main" id="{7E940960-9035-1B1E-7D75-0FBFA55F43EF}"/>
                    </a:ext>
                  </a:extLst>
                </p:cNvPr>
                <p:cNvSpPr/>
                <p:nvPr/>
              </p:nvSpPr>
              <p:spPr>
                <a:xfrm>
                  <a:off x="2785043" y="4537885"/>
                  <a:ext cx="164160" cy="1521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0" h="3561" extrusionOk="0">
                      <a:moveTo>
                        <a:pt x="2905" y="0"/>
                      </a:moveTo>
                      <a:cubicBezTo>
                        <a:pt x="2343" y="0"/>
                        <a:pt x="1760" y="243"/>
                        <a:pt x="1418" y="658"/>
                      </a:cubicBezTo>
                      <a:cubicBezTo>
                        <a:pt x="1007" y="985"/>
                        <a:pt x="713" y="1430"/>
                        <a:pt x="425" y="1863"/>
                      </a:cubicBezTo>
                      <a:cubicBezTo>
                        <a:pt x="272" y="2185"/>
                        <a:pt x="12" y="2493"/>
                        <a:pt x="1" y="2862"/>
                      </a:cubicBezTo>
                      <a:cubicBezTo>
                        <a:pt x="18" y="3039"/>
                        <a:pt x="227" y="2961"/>
                        <a:pt x="390" y="3012"/>
                      </a:cubicBezTo>
                      <a:cubicBezTo>
                        <a:pt x="702" y="3100"/>
                        <a:pt x="1023" y="3131"/>
                        <a:pt x="1332" y="3224"/>
                      </a:cubicBezTo>
                      <a:cubicBezTo>
                        <a:pt x="1517" y="3330"/>
                        <a:pt x="1682" y="3487"/>
                        <a:pt x="1892" y="3551"/>
                      </a:cubicBezTo>
                      <a:cubicBezTo>
                        <a:pt x="1909" y="3557"/>
                        <a:pt x="1924" y="3560"/>
                        <a:pt x="1937" y="3560"/>
                      </a:cubicBezTo>
                      <a:cubicBezTo>
                        <a:pt x="2028" y="3560"/>
                        <a:pt x="2038" y="3431"/>
                        <a:pt x="2049" y="3351"/>
                      </a:cubicBezTo>
                      <a:cubicBezTo>
                        <a:pt x="2328" y="2343"/>
                        <a:pt x="2732" y="1270"/>
                        <a:pt x="3470" y="506"/>
                      </a:cubicBezTo>
                      <a:cubicBezTo>
                        <a:pt x="3564" y="434"/>
                        <a:pt x="3652" y="357"/>
                        <a:pt x="3760" y="310"/>
                      </a:cubicBezTo>
                      <a:cubicBezTo>
                        <a:pt x="3804" y="303"/>
                        <a:pt x="3837" y="264"/>
                        <a:pt x="3840" y="217"/>
                      </a:cubicBezTo>
                      <a:cubicBezTo>
                        <a:pt x="3836" y="150"/>
                        <a:pt x="3794" y="123"/>
                        <a:pt x="3745" y="123"/>
                      </a:cubicBezTo>
                      <a:cubicBezTo>
                        <a:pt x="3710" y="123"/>
                        <a:pt x="3670" y="137"/>
                        <a:pt x="3638" y="160"/>
                      </a:cubicBezTo>
                      <a:cubicBezTo>
                        <a:pt x="3415" y="51"/>
                        <a:pt x="3162" y="0"/>
                        <a:pt x="2905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5" name="Google Shape;1695;p40">
                  <a:extLst>
                    <a:ext uri="{FF2B5EF4-FFF2-40B4-BE49-F238E27FC236}">
                      <a16:creationId xmlns:a16="http://schemas.microsoft.com/office/drawing/2014/main" id="{8747D542-37B9-32E5-C928-CBD48FCF1234}"/>
                    </a:ext>
                  </a:extLst>
                </p:cNvPr>
                <p:cNvSpPr/>
                <p:nvPr/>
              </p:nvSpPr>
              <p:spPr>
                <a:xfrm>
                  <a:off x="2336639" y="4422001"/>
                  <a:ext cx="156807" cy="1369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3206" extrusionOk="0">
                      <a:moveTo>
                        <a:pt x="2901" y="1"/>
                      </a:moveTo>
                      <a:cubicBezTo>
                        <a:pt x="1917" y="1"/>
                        <a:pt x="1079" y="856"/>
                        <a:pt x="598" y="1676"/>
                      </a:cubicBezTo>
                      <a:cubicBezTo>
                        <a:pt x="379" y="2053"/>
                        <a:pt x="160" y="2428"/>
                        <a:pt x="29" y="2848"/>
                      </a:cubicBezTo>
                      <a:cubicBezTo>
                        <a:pt x="17" y="2895"/>
                        <a:pt x="1" y="2947"/>
                        <a:pt x="32" y="2990"/>
                      </a:cubicBezTo>
                      <a:cubicBezTo>
                        <a:pt x="51" y="3019"/>
                        <a:pt x="83" y="3032"/>
                        <a:pt x="116" y="3032"/>
                      </a:cubicBezTo>
                      <a:cubicBezTo>
                        <a:pt x="127" y="3032"/>
                        <a:pt x="139" y="3030"/>
                        <a:pt x="150" y="3027"/>
                      </a:cubicBezTo>
                      <a:cubicBezTo>
                        <a:pt x="288" y="2991"/>
                        <a:pt x="430" y="2979"/>
                        <a:pt x="573" y="2970"/>
                      </a:cubicBezTo>
                      <a:cubicBezTo>
                        <a:pt x="634" y="2965"/>
                        <a:pt x="695" y="2963"/>
                        <a:pt x="756" y="2963"/>
                      </a:cubicBezTo>
                      <a:cubicBezTo>
                        <a:pt x="1152" y="2963"/>
                        <a:pt x="1553" y="3059"/>
                        <a:pt x="1930" y="3177"/>
                      </a:cubicBezTo>
                      <a:cubicBezTo>
                        <a:pt x="1940" y="3183"/>
                        <a:pt x="1950" y="3186"/>
                        <a:pt x="1961" y="3189"/>
                      </a:cubicBezTo>
                      <a:cubicBezTo>
                        <a:pt x="1973" y="3197"/>
                        <a:pt x="1991" y="3204"/>
                        <a:pt x="2011" y="3206"/>
                      </a:cubicBezTo>
                      <a:cubicBezTo>
                        <a:pt x="2013" y="3206"/>
                        <a:pt x="2014" y="3206"/>
                        <a:pt x="2016" y="3206"/>
                      </a:cubicBezTo>
                      <a:cubicBezTo>
                        <a:pt x="2089" y="3206"/>
                        <a:pt x="2110" y="3133"/>
                        <a:pt x="2115" y="3072"/>
                      </a:cubicBezTo>
                      <a:cubicBezTo>
                        <a:pt x="2399" y="2110"/>
                        <a:pt x="2606" y="806"/>
                        <a:pt x="3555" y="278"/>
                      </a:cubicBezTo>
                      <a:cubicBezTo>
                        <a:pt x="3623" y="278"/>
                        <a:pt x="3668" y="197"/>
                        <a:pt x="3636" y="140"/>
                      </a:cubicBezTo>
                      <a:cubicBezTo>
                        <a:pt x="3621" y="105"/>
                        <a:pt x="3593" y="90"/>
                        <a:pt x="3557" y="90"/>
                      </a:cubicBezTo>
                      <a:cubicBezTo>
                        <a:pt x="3533" y="90"/>
                        <a:pt x="3505" y="97"/>
                        <a:pt x="3474" y="109"/>
                      </a:cubicBezTo>
                      <a:cubicBezTo>
                        <a:pt x="3460" y="80"/>
                        <a:pt x="3432" y="59"/>
                        <a:pt x="3397" y="59"/>
                      </a:cubicBezTo>
                      <a:cubicBezTo>
                        <a:pt x="3386" y="59"/>
                        <a:pt x="3375" y="60"/>
                        <a:pt x="3364" y="65"/>
                      </a:cubicBezTo>
                      <a:cubicBezTo>
                        <a:pt x="3206" y="21"/>
                        <a:pt x="3052" y="1"/>
                        <a:pt x="290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6" name="Google Shape;1696;p40">
                  <a:extLst>
                    <a:ext uri="{FF2B5EF4-FFF2-40B4-BE49-F238E27FC236}">
                      <a16:creationId xmlns:a16="http://schemas.microsoft.com/office/drawing/2014/main" id="{7AD5DF4F-B1E3-2D56-37C0-90422993B392}"/>
                    </a:ext>
                  </a:extLst>
                </p:cNvPr>
                <p:cNvSpPr/>
                <p:nvPr/>
              </p:nvSpPr>
              <p:spPr>
                <a:xfrm>
                  <a:off x="2608315" y="449532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6" y="1"/>
                      </a:moveTo>
                      <a:cubicBezTo>
                        <a:pt x="47" y="1"/>
                        <a:pt x="4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7"/>
                        <a:pt x="150" y="1"/>
                        <a:pt x="98" y="1"/>
                      </a:cubicBezTo>
                      <a:cubicBezTo>
                        <a:pt x="98" y="1"/>
                        <a:pt x="9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7" name="Google Shape;1697;p40">
                  <a:extLst>
                    <a:ext uri="{FF2B5EF4-FFF2-40B4-BE49-F238E27FC236}">
                      <a16:creationId xmlns:a16="http://schemas.microsoft.com/office/drawing/2014/main" id="{B9362F76-C153-85F3-0D52-F18E3358523A}"/>
                    </a:ext>
                  </a:extLst>
                </p:cNvPr>
                <p:cNvSpPr/>
                <p:nvPr/>
              </p:nvSpPr>
              <p:spPr>
                <a:xfrm>
                  <a:off x="2605622" y="450968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1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8" name="Google Shape;1698;p40">
                  <a:extLst>
                    <a:ext uri="{FF2B5EF4-FFF2-40B4-BE49-F238E27FC236}">
                      <a16:creationId xmlns:a16="http://schemas.microsoft.com/office/drawing/2014/main" id="{27F22E1F-48BF-A147-17C1-43373257838B}"/>
                    </a:ext>
                  </a:extLst>
                </p:cNvPr>
                <p:cNvSpPr/>
                <p:nvPr/>
              </p:nvSpPr>
              <p:spPr>
                <a:xfrm>
                  <a:off x="2619644" y="45073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2"/>
                      </a:cubicBezTo>
                      <a:cubicBezTo>
                        <a:pt x="0" y="141"/>
                        <a:pt x="42" y="188"/>
                        <a:pt x="92" y="188"/>
                      </a:cubicBezTo>
                      <a:cubicBezTo>
                        <a:pt x="142" y="188"/>
                        <a:pt x="187" y="150"/>
                        <a:pt x="189" y="97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9" name="Google Shape;1699;p40">
                  <a:extLst>
                    <a:ext uri="{FF2B5EF4-FFF2-40B4-BE49-F238E27FC236}">
                      <a16:creationId xmlns:a16="http://schemas.microsoft.com/office/drawing/2014/main" id="{79DD9171-4942-B41C-EE3C-B2AE457DE49B}"/>
                    </a:ext>
                  </a:extLst>
                </p:cNvPr>
                <p:cNvSpPr/>
                <p:nvPr/>
              </p:nvSpPr>
              <p:spPr>
                <a:xfrm>
                  <a:off x="2842457" y="447631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7" y="0"/>
                        <a:pt x="3" y="38"/>
                        <a:pt x="2" y="90"/>
                      </a:cubicBezTo>
                      <a:cubicBezTo>
                        <a:pt x="0" y="140"/>
                        <a:pt x="40" y="186"/>
                        <a:pt x="92" y="186"/>
                      </a:cubicBezTo>
                      <a:cubicBezTo>
                        <a:pt x="142" y="186"/>
                        <a:pt x="187" y="149"/>
                        <a:pt x="189" y="96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0" name="Google Shape;1700;p40">
                  <a:extLst>
                    <a:ext uri="{FF2B5EF4-FFF2-40B4-BE49-F238E27FC236}">
                      <a16:creationId xmlns:a16="http://schemas.microsoft.com/office/drawing/2014/main" id="{106B1D74-B868-3568-DA1D-B43B50253E45}"/>
                    </a:ext>
                  </a:extLst>
                </p:cNvPr>
                <p:cNvSpPr/>
                <p:nvPr/>
              </p:nvSpPr>
              <p:spPr>
                <a:xfrm>
                  <a:off x="2560991" y="4260396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0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1" name="Google Shape;1701;p40">
                  <a:extLst>
                    <a:ext uri="{FF2B5EF4-FFF2-40B4-BE49-F238E27FC236}">
                      <a16:creationId xmlns:a16="http://schemas.microsoft.com/office/drawing/2014/main" id="{EE3A1932-215B-75E9-13AA-101578931D62}"/>
                    </a:ext>
                  </a:extLst>
                </p:cNvPr>
                <p:cNvSpPr/>
                <p:nvPr/>
              </p:nvSpPr>
              <p:spPr>
                <a:xfrm>
                  <a:off x="2571080" y="426620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0"/>
                      </a:cubicBezTo>
                      <a:cubicBezTo>
                        <a:pt x="1" y="140"/>
                        <a:pt x="42" y="186"/>
                        <a:pt x="94" y="186"/>
                      </a:cubicBezTo>
                      <a:cubicBezTo>
                        <a:pt x="144" y="186"/>
                        <a:pt x="189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2" name="Google Shape;1702;p40">
                  <a:extLst>
                    <a:ext uri="{FF2B5EF4-FFF2-40B4-BE49-F238E27FC236}">
                      <a16:creationId xmlns:a16="http://schemas.microsoft.com/office/drawing/2014/main" id="{9F2627F2-ADB7-E240-D52C-B4E52345FB0E}"/>
                    </a:ext>
                  </a:extLst>
                </p:cNvPr>
                <p:cNvSpPr/>
                <p:nvPr/>
              </p:nvSpPr>
              <p:spPr>
                <a:xfrm>
                  <a:off x="2340657" y="4383074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0"/>
                      </a:moveTo>
                      <a:cubicBezTo>
                        <a:pt x="49" y="0"/>
                        <a:pt x="4" y="39"/>
                        <a:pt x="3" y="92"/>
                      </a:cubicBezTo>
                      <a:cubicBezTo>
                        <a:pt x="1" y="141"/>
                        <a:pt x="42" y="188"/>
                        <a:pt x="93" y="188"/>
                      </a:cubicBezTo>
                      <a:cubicBezTo>
                        <a:pt x="144" y="188"/>
                        <a:pt x="188" y="150"/>
                        <a:pt x="190" y="97"/>
                      </a:cubicBezTo>
                      <a:cubicBezTo>
                        <a:pt x="192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3" name="Google Shape;1703;p40">
                  <a:extLst>
                    <a:ext uri="{FF2B5EF4-FFF2-40B4-BE49-F238E27FC236}">
                      <a16:creationId xmlns:a16="http://schemas.microsoft.com/office/drawing/2014/main" id="{99B35A0B-96AE-97A7-7215-352B360F2EF9}"/>
                    </a:ext>
                  </a:extLst>
                </p:cNvPr>
                <p:cNvSpPr/>
                <p:nvPr/>
              </p:nvSpPr>
              <p:spPr>
                <a:xfrm>
                  <a:off x="2235535" y="461714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8" y="1"/>
                      </a:moveTo>
                      <a:cubicBezTo>
                        <a:pt x="48" y="1"/>
                        <a:pt x="3" y="38"/>
                        <a:pt x="2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7"/>
                      </a:cubicBezTo>
                      <a:cubicBezTo>
                        <a:pt x="191" y="48"/>
                        <a:pt x="150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4" name="Google Shape;1704;p40">
                  <a:extLst>
                    <a:ext uri="{FF2B5EF4-FFF2-40B4-BE49-F238E27FC236}">
                      <a16:creationId xmlns:a16="http://schemas.microsoft.com/office/drawing/2014/main" id="{3DFA0EF4-813B-0227-E910-F81102EDF0C9}"/>
                    </a:ext>
                  </a:extLst>
                </p:cNvPr>
                <p:cNvSpPr/>
                <p:nvPr/>
              </p:nvSpPr>
              <p:spPr>
                <a:xfrm>
                  <a:off x="2233483" y="463184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" name="Google Shape;1705;p40">
                  <a:extLst>
                    <a:ext uri="{FF2B5EF4-FFF2-40B4-BE49-F238E27FC236}">
                      <a16:creationId xmlns:a16="http://schemas.microsoft.com/office/drawing/2014/main" id="{B4BDB0A5-CC4C-1FEF-5624-D6DF5BA83881}"/>
                    </a:ext>
                  </a:extLst>
                </p:cNvPr>
                <p:cNvSpPr/>
                <p:nvPr/>
              </p:nvSpPr>
              <p:spPr>
                <a:xfrm>
                  <a:off x="2714164" y="471923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6" name="Google Shape;1706;p40">
                  <a:extLst>
                    <a:ext uri="{FF2B5EF4-FFF2-40B4-BE49-F238E27FC236}">
                      <a16:creationId xmlns:a16="http://schemas.microsoft.com/office/drawing/2014/main" id="{1FBE1572-0FBD-D924-4E89-01C57C39D745}"/>
                    </a:ext>
                  </a:extLst>
                </p:cNvPr>
                <p:cNvSpPr/>
                <p:nvPr/>
              </p:nvSpPr>
              <p:spPr>
                <a:xfrm>
                  <a:off x="2382467" y="502094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7" name="Google Shape;1707;p40">
                  <a:extLst>
                    <a:ext uri="{FF2B5EF4-FFF2-40B4-BE49-F238E27FC236}">
                      <a16:creationId xmlns:a16="http://schemas.microsoft.com/office/drawing/2014/main" id="{F0D0B420-FE08-0913-5CEA-1EA797998A42}"/>
                    </a:ext>
                  </a:extLst>
                </p:cNvPr>
                <p:cNvSpPr/>
                <p:nvPr/>
              </p:nvSpPr>
              <p:spPr>
                <a:xfrm>
                  <a:off x="2395933" y="5028938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1"/>
                      </a:moveTo>
                      <a:cubicBezTo>
                        <a:pt x="49" y="1"/>
                        <a:pt x="4" y="39"/>
                        <a:pt x="3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50"/>
                        <a:pt x="190" y="97"/>
                      </a:cubicBezTo>
                      <a:cubicBezTo>
                        <a:pt x="192" y="47"/>
                        <a:pt x="151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8" name="Google Shape;1708;p40">
                  <a:extLst>
                    <a:ext uri="{FF2B5EF4-FFF2-40B4-BE49-F238E27FC236}">
                      <a16:creationId xmlns:a16="http://schemas.microsoft.com/office/drawing/2014/main" id="{2000B463-B7E0-A69A-C753-302F5B1EFD7B}"/>
                    </a:ext>
                  </a:extLst>
                </p:cNvPr>
                <p:cNvSpPr/>
                <p:nvPr/>
              </p:nvSpPr>
              <p:spPr>
                <a:xfrm>
                  <a:off x="2395505" y="5014281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9" name="Google Shape;1709;p40">
                  <a:extLst>
                    <a:ext uri="{FF2B5EF4-FFF2-40B4-BE49-F238E27FC236}">
                      <a16:creationId xmlns:a16="http://schemas.microsoft.com/office/drawing/2014/main" id="{4D9B4320-28B6-B850-E632-94CF836E4EFB}"/>
                    </a:ext>
                  </a:extLst>
                </p:cNvPr>
                <p:cNvSpPr/>
                <p:nvPr/>
              </p:nvSpPr>
              <p:spPr>
                <a:xfrm>
                  <a:off x="2685179" y="5102006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3" y="187"/>
                        <a:pt x="187" y="149"/>
                        <a:pt x="190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" name="Google Shape;1710;p40">
                  <a:extLst>
                    <a:ext uri="{FF2B5EF4-FFF2-40B4-BE49-F238E27FC236}">
                      <a16:creationId xmlns:a16="http://schemas.microsoft.com/office/drawing/2014/main" id="{2BB53AE1-37E8-FC47-1CC9-54785B480958}"/>
                    </a:ext>
                  </a:extLst>
                </p:cNvPr>
                <p:cNvSpPr/>
                <p:nvPr/>
              </p:nvSpPr>
              <p:spPr>
                <a:xfrm>
                  <a:off x="2697107" y="510055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0"/>
                      </a:cubicBezTo>
                      <a:cubicBezTo>
                        <a:pt x="1" y="140"/>
                        <a:pt x="41" y="186"/>
                        <a:pt x="92" y="186"/>
                      </a:cubicBezTo>
                      <a:cubicBezTo>
                        <a:pt x="143" y="186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" name="Google Shape;1711;p40">
                  <a:extLst>
                    <a:ext uri="{FF2B5EF4-FFF2-40B4-BE49-F238E27FC236}">
                      <a16:creationId xmlns:a16="http://schemas.microsoft.com/office/drawing/2014/main" id="{7F3DA5C8-B488-2EFE-ED65-A1CCD5939BCF}"/>
                    </a:ext>
                  </a:extLst>
                </p:cNvPr>
                <p:cNvSpPr/>
                <p:nvPr/>
              </p:nvSpPr>
              <p:spPr>
                <a:xfrm>
                  <a:off x="2990756" y="4811869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2" y="188"/>
                        <a:pt x="92" y="188"/>
                      </a:cubicBezTo>
                      <a:cubicBezTo>
                        <a:pt x="142" y="188"/>
                        <a:pt x="187" y="149"/>
                        <a:pt x="189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" name="Google Shape;1712;p40">
                  <a:extLst>
                    <a:ext uri="{FF2B5EF4-FFF2-40B4-BE49-F238E27FC236}">
                      <a16:creationId xmlns:a16="http://schemas.microsoft.com/office/drawing/2014/main" id="{70C2BB51-C0D1-D67A-A33C-AEAC88F8FCE7}"/>
                    </a:ext>
                  </a:extLst>
                </p:cNvPr>
                <p:cNvSpPr/>
                <p:nvPr/>
              </p:nvSpPr>
              <p:spPr>
                <a:xfrm>
                  <a:off x="2984258" y="482622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1"/>
                      </a:moveTo>
                      <a:cubicBezTo>
                        <a:pt x="47" y="1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" name="Google Shape;1713;p40">
                  <a:extLst>
                    <a:ext uri="{FF2B5EF4-FFF2-40B4-BE49-F238E27FC236}">
                      <a16:creationId xmlns:a16="http://schemas.microsoft.com/office/drawing/2014/main" id="{12D3AB32-B111-FEAE-3F45-0E3987532B9A}"/>
                    </a:ext>
                  </a:extLst>
                </p:cNvPr>
                <p:cNvSpPr/>
                <p:nvPr/>
              </p:nvSpPr>
              <p:spPr>
                <a:xfrm>
                  <a:off x="2715104" y="4907371"/>
                  <a:ext cx="204944" cy="1598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94" h="3740" extrusionOk="0">
                      <a:moveTo>
                        <a:pt x="2679" y="0"/>
                      </a:moveTo>
                      <a:cubicBezTo>
                        <a:pt x="2274" y="0"/>
                        <a:pt x="1850" y="142"/>
                        <a:pt x="1481" y="409"/>
                      </a:cubicBezTo>
                      <a:cubicBezTo>
                        <a:pt x="1" y="1516"/>
                        <a:pt x="689" y="3686"/>
                        <a:pt x="2532" y="3739"/>
                      </a:cubicBezTo>
                      <a:cubicBezTo>
                        <a:pt x="2542" y="3739"/>
                        <a:pt x="2551" y="3739"/>
                        <a:pt x="2561" y="3739"/>
                      </a:cubicBezTo>
                      <a:cubicBezTo>
                        <a:pt x="3877" y="3739"/>
                        <a:pt x="4794" y="2021"/>
                        <a:pt x="4097" y="912"/>
                      </a:cubicBezTo>
                      <a:cubicBezTo>
                        <a:pt x="3797" y="287"/>
                        <a:pt x="3256" y="0"/>
                        <a:pt x="2679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4" name="Google Shape;1714;p40">
                  <a:extLst>
                    <a:ext uri="{FF2B5EF4-FFF2-40B4-BE49-F238E27FC236}">
                      <a16:creationId xmlns:a16="http://schemas.microsoft.com/office/drawing/2014/main" id="{0B8E30F9-63B8-A9FB-C07F-47B0A299095C}"/>
                    </a:ext>
                  </a:extLst>
                </p:cNvPr>
                <p:cNvSpPr/>
                <p:nvPr/>
              </p:nvSpPr>
              <p:spPr>
                <a:xfrm>
                  <a:off x="2184192" y="4717650"/>
                  <a:ext cx="155524" cy="140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8" h="3284" extrusionOk="0">
                      <a:moveTo>
                        <a:pt x="2142" y="1"/>
                      </a:moveTo>
                      <a:cubicBezTo>
                        <a:pt x="1597" y="1"/>
                        <a:pt x="1016" y="296"/>
                        <a:pt x="716" y="719"/>
                      </a:cubicBezTo>
                      <a:cubicBezTo>
                        <a:pt x="0" y="1685"/>
                        <a:pt x="699" y="3151"/>
                        <a:pt x="1876" y="3277"/>
                      </a:cubicBezTo>
                      <a:cubicBezTo>
                        <a:pt x="1927" y="3281"/>
                        <a:pt x="1977" y="3283"/>
                        <a:pt x="2026" y="3283"/>
                      </a:cubicBezTo>
                      <a:cubicBezTo>
                        <a:pt x="2756" y="3283"/>
                        <a:pt x="3267" y="2819"/>
                        <a:pt x="3503" y="2121"/>
                      </a:cubicBezTo>
                      <a:cubicBezTo>
                        <a:pt x="3638" y="1482"/>
                        <a:pt x="3494" y="702"/>
                        <a:pt x="2952" y="291"/>
                      </a:cubicBezTo>
                      <a:cubicBezTo>
                        <a:pt x="2727" y="89"/>
                        <a:pt x="2440" y="1"/>
                        <a:pt x="2142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5" name="Google Shape;1715;p40">
                  <a:extLst>
                    <a:ext uri="{FF2B5EF4-FFF2-40B4-BE49-F238E27FC236}">
                      <a16:creationId xmlns:a16="http://schemas.microsoft.com/office/drawing/2014/main" id="{C96BB8D4-5248-E4C8-59D8-289E7958CAD6}"/>
                    </a:ext>
                  </a:extLst>
                </p:cNvPr>
                <p:cNvSpPr/>
                <p:nvPr/>
              </p:nvSpPr>
              <p:spPr>
                <a:xfrm>
                  <a:off x="2600919" y="4158015"/>
                  <a:ext cx="463496" cy="2426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2" h="5679" extrusionOk="0">
                      <a:moveTo>
                        <a:pt x="117" y="0"/>
                      </a:moveTo>
                      <a:cubicBezTo>
                        <a:pt x="27" y="0"/>
                        <a:pt x="1" y="125"/>
                        <a:pt x="74" y="185"/>
                      </a:cubicBezTo>
                      <a:cubicBezTo>
                        <a:pt x="115" y="318"/>
                        <a:pt x="190" y="462"/>
                        <a:pt x="244" y="601"/>
                      </a:cubicBezTo>
                      <a:cubicBezTo>
                        <a:pt x="497" y="1259"/>
                        <a:pt x="921" y="1825"/>
                        <a:pt x="1412" y="2324"/>
                      </a:cubicBezTo>
                      <a:cubicBezTo>
                        <a:pt x="2275" y="3169"/>
                        <a:pt x="3266" y="3875"/>
                        <a:pt x="4329" y="4446"/>
                      </a:cubicBezTo>
                      <a:cubicBezTo>
                        <a:pt x="5694" y="5169"/>
                        <a:pt x="7201" y="5566"/>
                        <a:pt x="8740" y="5669"/>
                      </a:cubicBezTo>
                      <a:cubicBezTo>
                        <a:pt x="8766" y="5675"/>
                        <a:pt x="8862" y="5679"/>
                        <a:pt x="8998" y="5679"/>
                      </a:cubicBezTo>
                      <a:cubicBezTo>
                        <a:pt x="9571" y="5679"/>
                        <a:pt x="10842" y="5610"/>
                        <a:pt x="10422" y="5359"/>
                      </a:cubicBezTo>
                      <a:cubicBezTo>
                        <a:pt x="10430" y="5302"/>
                        <a:pt x="10404" y="5233"/>
                        <a:pt x="10336" y="5202"/>
                      </a:cubicBezTo>
                      <a:cubicBezTo>
                        <a:pt x="10310" y="5175"/>
                        <a:pt x="10280" y="5139"/>
                        <a:pt x="10253" y="5107"/>
                      </a:cubicBezTo>
                      <a:cubicBezTo>
                        <a:pt x="10254" y="5005"/>
                        <a:pt x="10151" y="4935"/>
                        <a:pt x="10097" y="4856"/>
                      </a:cubicBezTo>
                      <a:cubicBezTo>
                        <a:pt x="9956" y="4709"/>
                        <a:pt x="9842" y="4511"/>
                        <a:pt x="9672" y="4403"/>
                      </a:cubicBezTo>
                      <a:cubicBezTo>
                        <a:pt x="9144" y="3781"/>
                        <a:pt x="8580" y="3206"/>
                        <a:pt x="7945" y="2696"/>
                      </a:cubicBezTo>
                      <a:cubicBezTo>
                        <a:pt x="7887" y="2652"/>
                        <a:pt x="7824" y="2549"/>
                        <a:pt x="7752" y="2533"/>
                      </a:cubicBezTo>
                      <a:cubicBezTo>
                        <a:pt x="7461" y="2250"/>
                        <a:pt x="7143" y="1994"/>
                        <a:pt x="6793" y="1787"/>
                      </a:cubicBezTo>
                      <a:cubicBezTo>
                        <a:pt x="6725" y="1755"/>
                        <a:pt x="6638" y="1650"/>
                        <a:pt x="6549" y="1650"/>
                      </a:cubicBezTo>
                      <a:cubicBezTo>
                        <a:pt x="6535" y="1650"/>
                        <a:pt x="6521" y="1653"/>
                        <a:pt x="6507" y="1658"/>
                      </a:cubicBezTo>
                      <a:cubicBezTo>
                        <a:pt x="5568" y="1144"/>
                        <a:pt x="4605" y="649"/>
                        <a:pt x="3568" y="362"/>
                      </a:cubicBezTo>
                      <a:cubicBezTo>
                        <a:pt x="3018" y="211"/>
                        <a:pt x="2454" y="185"/>
                        <a:pt x="1890" y="109"/>
                      </a:cubicBezTo>
                      <a:cubicBezTo>
                        <a:pt x="1716" y="56"/>
                        <a:pt x="1503" y="23"/>
                        <a:pt x="1293" y="23"/>
                      </a:cubicBezTo>
                      <a:cubicBezTo>
                        <a:pt x="1131" y="23"/>
                        <a:pt x="971" y="43"/>
                        <a:pt x="834" y="90"/>
                      </a:cubicBezTo>
                      <a:cubicBezTo>
                        <a:pt x="793" y="66"/>
                        <a:pt x="740" y="59"/>
                        <a:pt x="693" y="47"/>
                      </a:cubicBezTo>
                      <a:cubicBezTo>
                        <a:pt x="603" y="38"/>
                        <a:pt x="506" y="21"/>
                        <a:pt x="411" y="21"/>
                      </a:cubicBezTo>
                      <a:cubicBezTo>
                        <a:pt x="349" y="21"/>
                        <a:pt x="289" y="29"/>
                        <a:pt x="233" y="51"/>
                      </a:cubicBezTo>
                      <a:cubicBezTo>
                        <a:pt x="227" y="54"/>
                        <a:pt x="222" y="58"/>
                        <a:pt x="218" y="62"/>
                      </a:cubicBezTo>
                      <a:cubicBezTo>
                        <a:pt x="203" y="39"/>
                        <a:pt x="182" y="20"/>
                        <a:pt x="159" y="8"/>
                      </a:cubicBezTo>
                      <a:cubicBezTo>
                        <a:pt x="144" y="3"/>
                        <a:pt x="130" y="0"/>
                        <a:pt x="117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6" name="Google Shape;1716;p40">
                  <a:extLst>
                    <a:ext uri="{FF2B5EF4-FFF2-40B4-BE49-F238E27FC236}">
                      <a16:creationId xmlns:a16="http://schemas.microsoft.com/office/drawing/2014/main" id="{2AE41ADF-821C-4F1A-F164-99510D90DC88}"/>
                    </a:ext>
                  </a:extLst>
                </p:cNvPr>
                <p:cNvSpPr/>
                <p:nvPr/>
              </p:nvSpPr>
              <p:spPr>
                <a:xfrm>
                  <a:off x="2312656" y="4417942"/>
                  <a:ext cx="226447" cy="3304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7" h="7733" extrusionOk="0">
                      <a:moveTo>
                        <a:pt x="3387" y="180"/>
                      </a:moveTo>
                      <a:cubicBezTo>
                        <a:pt x="3978" y="180"/>
                        <a:pt x="4529" y="497"/>
                        <a:pt x="4865" y="1002"/>
                      </a:cubicBezTo>
                      <a:cubicBezTo>
                        <a:pt x="5116" y="1462"/>
                        <a:pt x="5053" y="2013"/>
                        <a:pt x="4916" y="2504"/>
                      </a:cubicBezTo>
                      <a:cubicBezTo>
                        <a:pt x="4818" y="3014"/>
                        <a:pt x="4674" y="3512"/>
                        <a:pt x="4521" y="4009"/>
                      </a:cubicBezTo>
                      <a:cubicBezTo>
                        <a:pt x="4155" y="3803"/>
                        <a:pt x="3789" y="3592"/>
                        <a:pt x="3395" y="3441"/>
                      </a:cubicBezTo>
                      <a:cubicBezTo>
                        <a:pt x="2632" y="3166"/>
                        <a:pt x="1832" y="2952"/>
                        <a:pt x="1018" y="2952"/>
                      </a:cubicBezTo>
                      <a:cubicBezTo>
                        <a:pt x="906" y="2952"/>
                        <a:pt x="794" y="2957"/>
                        <a:pt x="681" y="2965"/>
                      </a:cubicBezTo>
                      <a:cubicBezTo>
                        <a:pt x="995" y="2202"/>
                        <a:pt x="1327" y="1421"/>
                        <a:pt x="1968" y="881"/>
                      </a:cubicBezTo>
                      <a:cubicBezTo>
                        <a:pt x="2285" y="612"/>
                        <a:pt x="2590" y="281"/>
                        <a:pt x="3024" y="220"/>
                      </a:cubicBezTo>
                      <a:cubicBezTo>
                        <a:pt x="3146" y="193"/>
                        <a:pt x="3267" y="180"/>
                        <a:pt x="3387" y="180"/>
                      </a:cubicBezTo>
                      <a:close/>
                      <a:moveTo>
                        <a:pt x="2638" y="3387"/>
                      </a:moveTo>
                      <a:cubicBezTo>
                        <a:pt x="3279" y="3571"/>
                        <a:pt x="3894" y="3852"/>
                        <a:pt x="4463" y="4190"/>
                      </a:cubicBezTo>
                      <a:cubicBezTo>
                        <a:pt x="4387" y="4435"/>
                        <a:pt x="4308" y="4680"/>
                        <a:pt x="4231" y="4926"/>
                      </a:cubicBezTo>
                      <a:cubicBezTo>
                        <a:pt x="3816" y="5937"/>
                        <a:pt x="3407" y="7469"/>
                        <a:pt x="2102" y="7545"/>
                      </a:cubicBezTo>
                      <a:cubicBezTo>
                        <a:pt x="2081" y="7546"/>
                        <a:pt x="2060" y="7546"/>
                        <a:pt x="2039" y="7546"/>
                      </a:cubicBezTo>
                      <a:cubicBezTo>
                        <a:pt x="969" y="7546"/>
                        <a:pt x="466" y="6750"/>
                        <a:pt x="307" y="5795"/>
                      </a:cubicBezTo>
                      <a:lnTo>
                        <a:pt x="307" y="5795"/>
                      </a:lnTo>
                      <a:cubicBezTo>
                        <a:pt x="316" y="5797"/>
                        <a:pt x="326" y="5797"/>
                        <a:pt x="335" y="5798"/>
                      </a:cubicBezTo>
                      <a:cubicBezTo>
                        <a:pt x="343" y="5798"/>
                        <a:pt x="350" y="5798"/>
                        <a:pt x="358" y="5798"/>
                      </a:cubicBezTo>
                      <a:cubicBezTo>
                        <a:pt x="684" y="5798"/>
                        <a:pt x="998" y="5650"/>
                        <a:pt x="1277" y="5441"/>
                      </a:cubicBezTo>
                      <a:cubicBezTo>
                        <a:pt x="1231" y="5423"/>
                        <a:pt x="1186" y="5396"/>
                        <a:pt x="1153" y="5362"/>
                      </a:cubicBezTo>
                      <a:cubicBezTo>
                        <a:pt x="1124" y="5335"/>
                        <a:pt x="1098" y="5304"/>
                        <a:pt x="1073" y="5270"/>
                      </a:cubicBezTo>
                      <a:cubicBezTo>
                        <a:pt x="1052" y="5240"/>
                        <a:pt x="1036" y="5208"/>
                        <a:pt x="1022" y="5175"/>
                      </a:cubicBezTo>
                      <a:cubicBezTo>
                        <a:pt x="992" y="5111"/>
                        <a:pt x="983" y="5040"/>
                        <a:pt x="980" y="4971"/>
                      </a:cubicBezTo>
                      <a:cubicBezTo>
                        <a:pt x="978" y="4893"/>
                        <a:pt x="1003" y="4812"/>
                        <a:pt x="1035" y="4740"/>
                      </a:cubicBezTo>
                      <a:cubicBezTo>
                        <a:pt x="1067" y="4671"/>
                        <a:pt x="1118" y="4610"/>
                        <a:pt x="1169" y="4555"/>
                      </a:cubicBezTo>
                      <a:cubicBezTo>
                        <a:pt x="1203" y="4519"/>
                        <a:pt x="1242" y="4487"/>
                        <a:pt x="1282" y="4458"/>
                      </a:cubicBezTo>
                      <a:cubicBezTo>
                        <a:pt x="1314" y="4433"/>
                        <a:pt x="1351" y="4412"/>
                        <a:pt x="1387" y="4397"/>
                      </a:cubicBezTo>
                      <a:cubicBezTo>
                        <a:pt x="1418" y="4385"/>
                        <a:pt x="1449" y="4375"/>
                        <a:pt x="1482" y="4367"/>
                      </a:cubicBezTo>
                      <a:cubicBezTo>
                        <a:pt x="1524" y="4356"/>
                        <a:pt x="1566" y="4353"/>
                        <a:pt x="1609" y="4349"/>
                      </a:cubicBezTo>
                      <a:cubicBezTo>
                        <a:pt x="1618" y="4348"/>
                        <a:pt x="1628" y="4348"/>
                        <a:pt x="1637" y="4348"/>
                      </a:cubicBezTo>
                      <a:cubicBezTo>
                        <a:pt x="1665" y="4348"/>
                        <a:pt x="1693" y="4351"/>
                        <a:pt x="1720" y="4354"/>
                      </a:cubicBezTo>
                      <a:cubicBezTo>
                        <a:pt x="1756" y="4359"/>
                        <a:pt x="1790" y="4371"/>
                        <a:pt x="1822" y="4384"/>
                      </a:cubicBezTo>
                      <a:cubicBezTo>
                        <a:pt x="1885" y="4408"/>
                        <a:pt x="1940" y="4451"/>
                        <a:pt x="1990" y="4493"/>
                      </a:cubicBezTo>
                      <a:cubicBezTo>
                        <a:pt x="2027" y="4525"/>
                        <a:pt x="2059" y="4560"/>
                        <a:pt x="2088" y="4597"/>
                      </a:cubicBezTo>
                      <a:cubicBezTo>
                        <a:pt x="2371" y="4249"/>
                        <a:pt x="2497" y="3811"/>
                        <a:pt x="2638" y="3387"/>
                      </a:cubicBezTo>
                      <a:close/>
                      <a:moveTo>
                        <a:pt x="3446" y="0"/>
                      </a:moveTo>
                      <a:cubicBezTo>
                        <a:pt x="3296" y="0"/>
                        <a:pt x="3146" y="14"/>
                        <a:pt x="3000" y="35"/>
                      </a:cubicBezTo>
                      <a:cubicBezTo>
                        <a:pt x="2634" y="81"/>
                        <a:pt x="2333" y="306"/>
                        <a:pt x="2068" y="547"/>
                      </a:cubicBezTo>
                      <a:cubicBezTo>
                        <a:pt x="1566" y="929"/>
                        <a:pt x="1185" y="1428"/>
                        <a:pt x="911" y="1993"/>
                      </a:cubicBezTo>
                      <a:cubicBezTo>
                        <a:pt x="514" y="2805"/>
                        <a:pt x="143" y="3651"/>
                        <a:pt x="67" y="4563"/>
                      </a:cubicBezTo>
                      <a:cubicBezTo>
                        <a:pt x="0" y="5770"/>
                        <a:pt x="258" y="7496"/>
                        <a:pt x="1702" y="7711"/>
                      </a:cubicBezTo>
                      <a:cubicBezTo>
                        <a:pt x="1806" y="7726"/>
                        <a:pt x="1905" y="7733"/>
                        <a:pt x="2002" y="7733"/>
                      </a:cubicBezTo>
                      <a:cubicBezTo>
                        <a:pt x="3838" y="7733"/>
                        <a:pt x="4236" y="5218"/>
                        <a:pt x="4787" y="3834"/>
                      </a:cubicBezTo>
                      <a:cubicBezTo>
                        <a:pt x="4907" y="3483"/>
                        <a:pt x="4960" y="3106"/>
                        <a:pt x="5052" y="2744"/>
                      </a:cubicBezTo>
                      <a:cubicBezTo>
                        <a:pt x="5177" y="2271"/>
                        <a:pt x="5297" y="1750"/>
                        <a:pt x="5164" y="1262"/>
                      </a:cubicBezTo>
                      <a:cubicBezTo>
                        <a:pt x="5076" y="811"/>
                        <a:pt x="4700" y="497"/>
                        <a:pt x="4338" y="251"/>
                      </a:cubicBezTo>
                      <a:cubicBezTo>
                        <a:pt x="4076" y="62"/>
                        <a:pt x="3762" y="0"/>
                        <a:pt x="344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7" name="Google Shape;1717;p40">
                  <a:extLst>
                    <a:ext uri="{FF2B5EF4-FFF2-40B4-BE49-F238E27FC236}">
                      <a16:creationId xmlns:a16="http://schemas.microsoft.com/office/drawing/2014/main" id="{F31FADCD-B38A-D5B8-37DC-4B32753336DE}"/>
                    </a:ext>
                  </a:extLst>
                </p:cNvPr>
                <p:cNvSpPr/>
                <p:nvPr/>
              </p:nvSpPr>
              <p:spPr>
                <a:xfrm>
                  <a:off x="2737163" y="4533227"/>
                  <a:ext cx="262100" cy="3456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31" h="8090" extrusionOk="0">
                      <a:moveTo>
                        <a:pt x="4013" y="188"/>
                      </a:moveTo>
                      <a:cubicBezTo>
                        <a:pt x="4278" y="188"/>
                        <a:pt x="4542" y="240"/>
                        <a:pt x="4787" y="351"/>
                      </a:cubicBezTo>
                      <a:cubicBezTo>
                        <a:pt x="5261" y="650"/>
                        <a:pt x="5633" y="1153"/>
                        <a:pt x="5856" y="1666"/>
                      </a:cubicBezTo>
                      <a:cubicBezTo>
                        <a:pt x="5975" y="2458"/>
                        <a:pt x="5791" y="3225"/>
                        <a:pt x="5561" y="3979"/>
                      </a:cubicBezTo>
                      <a:cubicBezTo>
                        <a:pt x="5470" y="4240"/>
                        <a:pt x="5366" y="4499"/>
                        <a:pt x="5274" y="4762"/>
                      </a:cubicBezTo>
                      <a:cubicBezTo>
                        <a:pt x="4993" y="4541"/>
                        <a:pt x="4721" y="4299"/>
                        <a:pt x="4403" y="4124"/>
                      </a:cubicBezTo>
                      <a:cubicBezTo>
                        <a:pt x="3410" y="3524"/>
                        <a:pt x="2312" y="3067"/>
                        <a:pt x="1158" y="2933"/>
                      </a:cubicBezTo>
                      <a:cubicBezTo>
                        <a:pt x="1499" y="2096"/>
                        <a:pt x="1972" y="1316"/>
                        <a:pt x="2642" y="699"/>
                      </a:cubicBezTo>
                      <a:cubicBezTo>
                        <a:pt x="3016" y="372"/>
                        <a:pt x="3515" y="188"/>
                        <a:pt x="4013" y="188"/>
                      </a:cubicBezTo>
                      <a:close/>
                      <a:moveTo>
                        <a:pt x="3138" y="3673"/>
                      </a:moveTo>
                      <a:cubicBezTo>
                        <a:pt x="3882" y="3992"/>
                        <a:pt x="4579" y="4425"/>
                        <a:pt x="5202" y="4938"/>
                      </a:cubicBezTo>
                      <a:cubicBezTo>
                        <a:pt x="5202" y="4939"/>
                        <a:pt x="5203" y="4939"/>
                        <a:pt x="5204" y="4940"/>
                      </a:cubicBezTo>
                      <a:cubicBezTo>
                        <a:pt x="5145" y="5096"/>
                        <a:pt x="5091" y="5254"/>
                        <a:pt x="5020" y="5405"/>
                      </a:cubicBezTo>
                      <a:cubicBezTo>
                        <a:pt x="5005" y="5459"/>
                        <a:pt x="4956" y="5529"/>
                        <a:pt x="4937" y="5593"/>
                      </a:cubicBezTo>
                      <a:cubicBezTo>
                        <a:pt x="4424" y="6620"/>
                        <a:pt x="3790" y="7736"/>
                        <a:pt x="2593" y="7903"/>
                      </a:cubicBezTo>
                      <a:cubicBezTo>
                        <a:pt x="1196" y="7839"/>
                        <a:pt x="573" y="6840"/>
                        <a:pt x="522" y="5688"/>
                      </a:cubicBezTo>
                      <a:lnTo>
                        <a:pt x="522" y="5688"/>
                      </a:lnTo>
                      <a:cubicBezTo>
                        <a:pt x="602" y="5718"/>
                        <a:pt x="698" y="5724"/>
                        <a:pt x="774" y="5748"/>
                      </a:cubicBezTo>
                      <a:cubicBezTo>
                        <a:pt x="791" y="5749"/>
                        <a:pt x="807" y="5749"/>
                        <a:pt x="823" y="5749"/>
                      </a:cubicBezTo>
                      <a:cubicBezTo>
                        <a:pt x="1101" y="5749"/>
                        <a:pt x="1365" y="5684"/>
                        <a:pt x="1608" y="5570"/>
                      </a:cubicBezTo>
                      <a:cubicBezTo>
                        <a:pt x="1566" y="5539"/>
                        <a:pt x="1529" y="5498"/>
                        <a:pt x="1498" y="5457"/>
                      </a:cubicBezTo>
                      <a:cubicBezTo>
                        <a:pt x="1451" y="5392"/>
                        <a:pt x="1422" y="5307"/>
                        <a:pt x="1421" y="5226"/>
                      </a:cubicBezTo>
                      <a:cubicBezTo>
                        <a:pt x="1418" y="5152"/>
                        <a:pt x="1433" y="5076"/>
                        <a:pt x="1472" y="5011"/>
                      </a:cubicBezTo>
                      <a:cubicBezTo>
                        <a:pt x="1518" y="4929"/>
                        <a:pt x="1583" y="4861"/>
                        <a:pt x="1653" y="4800"/>
                      </a:cubicBezTo>
                      <a:cubicBezTo>
                        <a:pt x="1716" y="4744"/>
                        <a:pt x="1788" y="4693"/>
                        <a:pt x="1865" y="4661"/>
                      </a:cubicBezTo>
                      <a:cubicBezTo>
                        <a:pt x="1904" y="4645"/>
                        <a:pt x="1943" y="4632"/>
                        <a:pt x="1985" y="4624"/>
                      </a:cubicBezTo>
                      <a:cubicBezTo>
                        <a:pt x="2019" y="4618"/>
                        <a:pt x="2053" y="4616"/>
                        <a:pt x="2086" y="4616"/>
                      </a:cubicBezTo>
                      <a:cubicBezTo>
                        <a:pt x="2095" y="4616"/>
                        <a:pt x="2104" y="4616"/>
                        <a:pt x="2112" y="4616"/>
                      </a:cubicBezTo>
                      <a:cubicBezTo>
                        <a:pt x="2195" y="4618"/>
                        <a:pt x="2274" y="4645"/>
                        <a:pt x="2346" y="4684"/>
                      </a:cubicBezTo>
                      <a:cubicBezTo>
                        <a:pt x="2413" y="4719"/>
                        <a:pt x="2470" y="4772"/>
                        <a:pt x="2517" y="4831"/>
                      </a:cubicBezTo>
                      <a:cubicBezTo>
                        <a:pt x="2800" y="4483"/>
                        <a:pt x="3012" y="4072"/>
                        <a:pt x="3138" y="3673"/>
                      </a:cubicBezTo>
                      <a:close/>
                      <a:moveTo>
                        <a:pt x="4010" y="1"/>
                      </a:moveTo>
                      <a:cubicBezTo>
                        <a:pt x="3487" y="1"/>
                        <a:pt x="2960" y="184"/>
                        <a:pt x="2564" y="522"/>
                      </a:cubicBezTo>
                      <a:cubicBezTo>
                        <a:pt x="1503" y="1460"/>
                        <a:pt x="909" y="2812"/>
                        <a:pt x="558" y="4160"/>
                      </a:cubicBezTo>
                      <a:cubicBezTo>
                        <a:pt x="0" y="5852"/>
                        <a:pt x="417" y="7887"/>
                        <a:pt x="2473" y="8089"/>
                      </a:cubicBezTo>
                      <a:cubicBezTo>
                        <a:pt x="3791" y="8069"/>
                        <a:pt x="4541" y="6774"/>
                        <a:pt x="5082" y="5723"/>
                      </a:cubicBezTo>
                      <a:cubicBezTo>
                        <a:pt x="5084" y="5715"/>
                        <a:pt x="5088" y="5707"/>
                        <a:pt x="5090" y="5699"/>
                      </a:cubicBezTo>
                      <a:cubicBezTo>
                        <a:pt x="5091" y="5697"/>
                        <a:pt x="5091" y="5696"/>
                        <a:pt x="5091" y="5694"/>
                      </a:cubicBezTo>
                      <a:lnTo>
                        <a:pt x="5092" y="5692"/>
                      </a:lnTo>
                      <a:cubicBezTo>
                        <a:pt x="5093" y="5687"/>
                        <a:pt x="5095" y="5681"/>
                        <a:pt x="5097" y="5675"/>
                      </a:cubicBezTo>
                      <a:cubicBezTo>
                        <a:pt x="5099" y="5671"/>
                        <a:pt x="5101" y="5665"/>
                        <a:pt x="5104" y="5660"/>
                      </a:cubicBezTo>
                      <a:cubicBezTo>
                        <a:pt x="5109" y="5646"/>
                        <a:pt x="5117" y="5632"/>
                        <a:pt x="5124" y="5617"/>
                      </a:cubicBezTo>
                      <a:cubicBezTo>
                        <a:pt x="5139" y="5573"/>
                        <a:pt x="5161" y="5532"/>
                        <a:pt x="5180" y="5491"/>
                      </a:cubicBezTo>
                      <a:cubicBezTo>
                        <a:pt x="5181" y="5489"/>
                        <a:pt x="5183" y="5488"/>
                        <a:pt x="5183" y="5487"/>
                      </a:cubicBezTo>
                      <a:cubicBezTo>
                        <a:pt x="5184" y="5485"/>
                        <a:pt x="5184" y="5484"/>
                        <a:pt x="5184" y="5484"/>
                      </a:cubicBezTo>
                      <a:cubicBezTo>
                        <a:pt x="5186" y="5476"/>
                        <a:pt x="5189" y="5468"/>
                        <a:pt x="5192" y="5460"/>
                      </a:cubicBezTo>
                      <a:cubicBezTo>
                        <a:pt x="5194" y="5452"/>
                        <a:pt x="5199" y="5445"/>
                        <a:pt x="5201" y="5437"/>
                      </a:cubicBezTo>
                      <a:cubicBezTo>
                        <a:pt x="5217" y="5397"/>
                        <a:pt x="5235" y="5356"/>
                        <a:pt x="5253" y="5317"/>
                      </a:cubicBezTo>
                      <a:cubicBezTo>
                        <a:pt x="5255" y="5314"/>
                        <a:pt x="5256" y="5310"/>
                        <a:pt x="5257" y="5307"/>
                      </a:cubicBezTo>
                      <a:lnTo>
                        <a:pt x="5257" y="5306"/>
                      </a:lnTo>
                      <a:cubicBezTo>
                        <a:pt x="5259" y="5301"/>
                        <a:pt x="5261" y="5296"/>
                        <a:pt x="5264" y="5291"/>
                      </a:cubicBezTo>
                      <a:cubicBezTo>
                        <a:pt x="5265" y="5288"/>
                        <a:pt x="5268" y="5283"/>
                        <a:pt x="5271" y="5278"/>
                      </a:cubicBezTo>
                      <a:cubicBezTo>
                        <a:pt x="5284" y="5238"/>
                        <a:pt x="5300" y="5198"/>
                        <a:pt x="5315" y="5160"/>
                      </a:cubicBezTo>
                      <a:cubicBezTo>
                        <a:pt x="5322" y="5139"/>
                        <a:pt x="5329" y="5121"/>
                        <a:pt x="5336" y="5101"/>
                      </a:cubicBezTo>
                      <a:lnTo>
                        <a:pt x="5336" y="5100"/>
                      </a:lnTo>
                      <a:cubicBezTo>
                        <a:pt x="5356" y="5042"/>
                        <a:pt x="5376" y="4985"/>
                        <a:pt x="5399" y="4927"/>
                      </a:cubicBezTo>
                      <a:cubicBezTo>
                        <a:pt x="5411" y="4895"/>
                        <a:pt x="5422" y="4863"/>
                        <a:pt x="5432" y="4830"/>
                      </a:cubicBezTo>
                      <a:cubicBezTo>
                        <a:pt x="5432" y="4829"/>
                        <a:pt x="5432" y="4829"/>
                        <a:pt x="5433" y="4829"/>
                      </a:cubicBezTo>
                      <a:lnTo>
                        <a:pt x="5433" y="4831"/>
                      </a:lnTo>
                      <a:cubicBezTo>
                        <a:pt x="5449" y="4780"/>
                        <a:pt x="5467" y="4732"/>
                        <a:pt x="5486" y="4683"/>
                      </a:cubicBezTo>
                      <a:cubicBezTo>
                        <a:pt x="5494" y="4663"/>
                        <a:pt x="5500" y="4643"/>
                        <a:pt x="5508" y="4623"/>
                      </a:cubicBezTo>
                      <a:lnTo>
                        <a:pt x="5508" y="4622"/>
                      </a:lnTo>
                      <a:cubicBezTo>
                        <a:pt x="5512" y="4613"/>
                        <a:pt x="5515" y="4603"/>
                        <a:pt x="5519" y="4594"/>
                      </a:cubicBezTo>
                      <a:cubicBezTo>
                        <a:pt x="5521" y="4584"/>
                        <a:pt x="5524" y="4576"/>
                        <a:pt x="5527" y="4567"/>
                      </a:cubicBezTo>
                      <a:cubicBezTo>
                        <a:pt x="5535" y="4548"/>
                        <a:pt x="5542" y="4527"/>
                        <a:pt x="5550" y="4507"/>
                      </a:cubicBezTo>
                      <a:cubicBezTo>
                        <a:pt x="5564" y="4469"/>
                        <a:pt x="5579" y="4431"/>
                        <a:pt x="5594" y="4395"/>
                      </a:cubicBezTo>
                      <a:cubicBezTo>
                        <a:pt x="5609" y="4359"/>
                        <a:pt x="5623" y="4324"/>
                        <a:pt x="5638" y="4288"/>
                      </a:cubicBezTo>
                      <a:cubicBezTo>
                        <a:pt x="5640" y="4281"/>
                        <a:pt x="5642" y="4274"/>
                        <a:pt x="5646" y="4268"/>
                      </a:cubicBezTo>
                      <a:cubicBezTo>
                        <a:pt x="5648" y="4260"/>
                        <a:pt x="5650" y="4253"/>
                        <a:pt x="5654" y="4245"/>
                      </a:cubicBezTo>
                      <a:cubicBezTo>
                        <a:pt x="5661" y="4231"/>
                        <a:pt x="5667" y="4216"/>
                        <a:pt x="5675" y="4204"/>
                      </a:cubicBezTo>
                      <a:cubicBezTo>
                        <a:pt x="5683" y="4176"/>
                        <a:pt x="5691" y="4150"/>
                        <a:pt x="5701" y="4122"/>
                      </a:cubicBezTo>
                      <a:cubicBezTo>
                        <a:pt x="5714" y="4078"/>
                        <a:pt x="5731" y="4034"/>
                        <a:pt x="5745" y="3990"/>
                      </a:cubicBezTo>
                      <a:lnTo>
                        <a:pt x="5745" y="3989"/>
                      </a:lnTo>
                      <a:cubicBezTo>
                        <a:pt x="5755" y="3959"/>
                        <a:pt x="5763" y="3928"/>
                        <a:pt x="5773" y="3898"/>
                      </a:cubicBezTo>
                      <a:cubicBezTo>
                        <a:pt x="5776" y="3891"/>
                        <a:pt x="5777" y="3883"/>
                        <a:pt x="5779" y="3875"/>
                      </a:cubicBezTo>
                      <a:cubicBezTo>
                        <a:pt x="5789" y="3849"/>
                        <a:pt x="5797" y="3823"/>
                        <a:pt x="5807" y="3798"/>
                      </a:cubicBezTo>
                      <a:cubicBezTo>
                        <a:pt x="6009" y="3114"/>
                        <a:pt x="6131" y="2408"/>
                        <a:pt x="6054" y="1691"/>
                      </a:cubicBezTo>
                      <a:cubicBezTo>
                        <a:pt x="5854" y="1094"/>
                        <a:pt x="5383" y="477"/>
                        <a:pt x="4830" y="165"/>
                      </a:cubicBezTo>
                      <a:cubicBezTo>
                        <a:pt x="4572" y="54"/>
                        <a:pt x="4291" y="1"/>
                        <a:pt x="4010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8" name="Google Shape;1718;p40">
                  <a:extLst>
                    <a:ext uri="{FF2B5EF4-FFF2-40B4-BE49-F238E27FC236}">
                      <a16:creationId xmlns:a16="http://schemas.microsoft.com/office/drawing/2014/main" id="{BD2979D6-9CA6-5829-A693-397FA5241F9E}"/>
                    </a:ext>
                  </a:extLst>
                </p:cNvPr>
                <p:cNvSpPr/>
                <p:nvPr/>
              </p:nvSpPr>
              <p:spPr>
                <a:xfrm>
                  <a:off x="2536281" y="4695729"/>
                  <a:ext cx="135688" cy="1364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74" h="3193" extrusionOk="0">
                      <a:moveTo>
                        <a:pt x="2402" y="415"/>
                      </a:moveTo>
                      <a:cubicBezTo>
                        <a:pt x="2403" y="416"/>
                        <a:pt x="2404" y="417"/>
                        <a:pt x="2404" y="417"/>
                      </a:cubicBezTo>
                      <a:lnTo>
                        <a:pt x="2404" y="417"/>
                      </a:lnTo>
                      <a:cubicBezTo>
                        <a:pt x="2404" y="417"/>
                        <a:pt x="2403" y="416"/>
                        <a:pt x="2402" y="415"/>
                      </a:cubicBezTo>
                      <a:close/>
                      <a:moveTo>
                        <a:pt x="1684" y="194"/>
                      </a:moveTo>
                      <a:cubicBezTo>
                        <a:pt x="1705" y="194"/>
                        <a:pt x="1725" y="194"/>
                        <a:pt x="1746" y="195"/>
                      </a:cubicBezTo>
                      <a:cubicBezTo>
                        <a:pt x="1774" y="196"/>
                        <a:pt x="1802" y="199"/>
                        <a:pt x="1832" y="205"/>
                      </a:cubicBezTo>
                      <a:lnTo>
                        <a:pt x="1835" y="205"/>
                      </a:lnTo>
                      <a:cubicBezTo>
                        <a:pt x="1861" y="206"/>
                        <a:pt x="1888" y="207"/>
                        <a:pt x="1915" y="212"/>
                      </a:cubicBezTo>
                      <a:cubicBezTo>
                        <a:pt x="1945" y="216"/>
                        <a:pt x="1976" y="224"/>
                        <a:pt x="2006" y="231"/>
                      </a:cubicBezTo>
                      <a:cubicBezTo>
                        <a:pt x="2030" y="237"/>
                        <a:pt x="2054" y="242"/>
                        <a:pt x="2079" y="247"/>
                      </a:cubicBezTo>
                      <a:cubicBezTo>
                        <a:pt x="2136" y="263"/>
                        <a:pt x="2189" y="292"/>
                        <a:pt x="2244" y="315"/>
                      </a:cubicBezTo>
                      <a:cubicBezTo>
                        <a:pt x="2269" y="325"/>
                        <a:pt x="2296" y="337"/>
                        <a:pt x="2320" y="353"/>
                      </a:cubicBezTo>
                      <a:cubicBezTo>
                        <a:pt x="2340" y="365"/>
                        <a:pt x="2359" y="381"/>
                        <a:pt x="2377" y="396"/>
                      </a:cubicBezTo>
                      <a:cubicBezTo>
                        <a:pt x="2378" y="396"/>
                        <a:pt x="2378" y="397"/>
                        <a:pt x="2379" y="397"/>
                      </a:cubicBezTo>
                      <a:cubicBezTo>
                        <a:pt x="2379" y="398"/>
                        <a:pt x="2380" y="398"/>
                        <a:pt x="2382" y="399"/>
                      </a:cubicBezTo>
                      <a:lnTo>
                        <a:pt x="2383" y="401"/>
                      </a:lnTo>
                      <a:cubicBezTo>
                        <a:pt x="2390" y="406"/>
                        <a:pt x="2398" y="412"/>
                        <a:pt x="2406" y="418"/>
                      </a:cubicBezTo>
                      <a:lnTo>
                        <a:pt x="2406" y="418"/>
                      </a:lnTo>
                      <a:cubicBezTo>
                        <a:pt x="2405" y="418"/>
                        <a:pt x="2405" y="418"/>
                        <a:pt x="2404" y="417"/>
                      </a:cubicBezTo>
                      <a:lnTo>
                        <a:pt x="2404" y="417"/>
                      </a:lnTo>
                      <a:cubicBezTo>
                        <a:pt x="2427" y="434"/>
                        <a:pt x="2449" y="450"/>
                        <a:pt x="2470" y="470"/>
                      </a:cubicBezTo>
                      <a:cubicBezTo>
                        <a:pt x="3007" y="923"/>
                        <a:pt x="3141" y="1700"/>
                        <a:pt x="2720" y="2282"/>
                      </a:cubicBezTo>
                      <a:cubicBezTo>
                        <a:pt x="2407" y="2604"/>
                        <a:pt x="2040" y="2994"/>
                        <a:pt x="1557" y="3005"/>
                      </a:cubicBezTo>
                      <a:cubicBezTo>
                        <a:pt x="1552" y="3005"/>
                        <a:pt x="1547" y="3006"/>
                        <a:pt x="1542" y="3006"/>
                      </a:cubicBezTo>
                      <a:cubicBezTo>
                        <a:pt x="848" y="3006"/>
                        <a:pt x="277" y="2388"/>
                        <a:pt x="203" y="1714"/>
                      </a:cubicBezTo>
                      <a:cubicBezTo>
                        <a:pt x="130" y="1258"/>
                        <a:pt x="399" y="829"/>
                        <a:pt x="702" y="509"/>
                      </a:cubicBezTo>
                      <a:cubicBezTo>
                        <a:pt x="936" y="294"/>
                        <a:pt x="1260" y="196"/>
                        <a:pt x="1579" y="196"/>
                      </a:cubicBezTo>
                      <a:lnTo>
                        <a:pt x="1621" y="196"/>
                      </a:lnTo>
                      <a:cubicBezTo>
                        <a:pt x="1643" y="195"/>
                        <a:pt x="1663" y="194"/>
                        <a:pt x="1684" y="194"/>
                      </a:cubicBezTo>
                      <a:close/>
                      <a:moveTo>
                        <a:pt x="1566" y="0"/>
                      </a:moveTo>
                      <a:cubicBezTo>
                        <a:pt x="729" y="0"/>
                        <a:pt x="0" y="762"/>
                        <a:pt x="5" y="1599"/>
                      </a:cubicBezTo>
                      <a:cubicBezTo>
                        <a:pt x="31" y="2389"/>
                        <a:pt x="663" y="3161"/>
                        <a:pt x="1480" y="3190"/>
                      </a:cubicBezTo>
                      <a:cubicBezTo>
                        <a:pt x="1507" y="3192"/>
                        <a:pt x="1534" y="3193"/>
                        <a:pt x="1561" y="3193"/>
                      </a:cubicBezTo>
                      <a:cubicBezTo>
                        <a:pt x="2006" y="3193"/>
                        <a:pt x="2375" y="2887"/>
                        <a:pt x="2682" y="2589"/>
                      </a:cubicBezTo>
                      <a:cubicBezTo>
                        <a:pt x="2978" y="2342"/>
                        <a:pt x="3111" y="1951"/>
                        <a:pt x="3174" y="1582"/>
                      </a:cubicBezTo>
                      <a:cubicBezTo>
                        <a:pt x="3174" y="797"/>
                        <a:pt x="2554" y="11"/>
                        <a:pt x="1733" y="11"/>
                      </a:cubicBezTo>
                      <a:cubicBezTo>
                        <a:pt x="1677" y="4"/>
                        <a:pt x="1621" y="0"/>
                        <a:pt x="156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9" name="Google Shape;1719;p40">
                  <a:extLst>
                    <a:ext uri="{FF2B5EF4-FFF2-40B4-BE49-F238E27FC236}">
                      <a16:creationId xmlns:a16="http://schemas.microsoft.com/office/drawing/2014/main" id="{2AD867E7-3DA9-E208-5301-B594CDB3D579}"/>
                    </a:ext>
                  </a:extLst>
                </p:cNvPr>
                <p:cNvSpPr/>
                <p:nvPr/>
              </p:nvSpPr>
              <p:spPr>
                <a:xfrm>
                  <a:off x="2637727" y="4712565"/>
                  <a:ext cx="256" cy="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" h="4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2" y="1"/>
                        <a:pt x="3" y="2"/>
                        <a:pt x="5" y="3"/>
                      </a:cubicBezTo>
                      <a:lnTo>
                        <a:pt x="4" y="2"/>
                      </a:lnTo>
                      <a:cubicBezTo>
                        <a:pt x="3" y="2"/>
                        <a:pt x="2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0" name="Google Shape;1720;p40">
                  <a:extLst>
                    <a:ext uri="{FF2B5EF4-FFF2-40B4-BE49-F238E27FC236}">
                      <a16:creationId xmlns:a16="http://schemas.microsoft.com/office/drawing/2014/main" id="{D25B7CC8-790E-10BC-41EC-AF79FA7D6865}"/>
                    </a:ext>
                  </a:extLst>
                </p:cNvPr>
                <p:cNvSpPr/>
                <p:nvPr/>
              </p:nvSpPr>
              <p:spPr>
                <a:xfrm>
                  <a:off x="2452021" y="4817894"/>
                  <a:ext cx="259407" cy="1139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8" h="2667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0" y="40"/>
                        <a:pt x="20" y="79"/>
                        <a:pt x="32" y="118"/>
                      </a:cubicBezTo>
                      <a:cubicBezTo>
                        <a:pt x="515" y="1425"/>
                        <a:pt x="1683" y="2667"/>
                        <a:pt x="3153" y="2667"/>
                      </a:cubicBezTo>
                      <a:cubicBezTo>
                        <a:pt x="3187" y="2667"/>
                        <a:pt x="3223" y="2666"/>
                        <a:pt x="3257" y="2664"/>
                      </a:cubicBezTo>
                      <a:cubicBezTo>
                        <a:pt x="3286" y="2665"/>
                        <a:pt x="3314" y="2666"/>
                        <a:pt x="3342" y="2666"/>
                      </a:cubicBezTo>
                      <a:cubicBezTo>
                        <a:pt x="4269" y="2666"/>
                        <a:pt x="5132" y="2198"/>
                        <a:pt x="5743" y="1514"/>
                      </a:cubicBezTo>
                      <a:cubicBezTo>
                        <a:pt x="5878" y="1407"/>
                        <a:pt x="5973" y="1265"/>
                        <a:pt x="6068" y="1123"/>
                      </a:cubicBezTo>
                      <a:lnTo>
                        <a:pt x="6068" y="1123"/>
                      </a:lnTo>
                      <a:cubicBezTo>
                        <a:pt x="6060" y="1130"/>
                        <a:pt x="6053" y="1138"/>
                        <a:pt x="6046" y="1146"/>
                      </a:cubicBezTo>
                      <a:cubicBezTo>
                        <a:pt x="5955" y="1241"/>
                        <a:pt x="5856" y="1331"/>
                        <a:pt x="5757" y="1417"/>
                      </a:cubicBezTo>
                      <a:cubicBezTo>
                        <a:pt x="5726" y="1443"/>
                        <a:pt x="5695" y="1471"/>
                        <a:pt x="5664" y="1496"/>
                      </a:cubicBezTo>
                      <a:lnTo>
                        <a:pt x="5665" y="1495"/>
                      </a:lnTo>
                      <a:lnTo>
                        <a:pt x="5665" y="1495"/>
                      </a:lnTo>
                      <a:cubicBezTo>
                        <a:pt x="5663" y="1497"/>
                        <a:pt x="5661" y="1498"/>
                        <a:pt x="5658" y="1500"/>
                      </a:cubicBezTo>
                      <a:cubicBezTo>
                        <a:pt x="5657" y="1501"/>
                        <a:pt x="5656" y="1501"/>
                        <a:pt x="5655" y="1503"/>
                      </a:cubicBezTo>
                      <a:lnTo>
                        <a:pt x="5656" y="1503"/>
                      </a:lnTo>
                      <a:cubicBezTo>
                        <a:pt x="5637" y="1517"/>
                        <a:pt x="5617" y="1532"/>
                        <a:pt x="5599" y="1547"/>
                      </a:cubicBezTo>
                      <a:cubicBezTo>
                        <a:pt x="5598" y="1548"/>
                        <a:pt x="5598" y="1548"/>
                        <a:pt x="5597" y="1548"/>
                      </a:cubicBezTo>
                      <a:cubicBezTo>
                        <a:pt x="5595" y="1550"/>
                        <a:pt x="5594" y="1551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3"/>
                        <a:pt x="5590" y="1554"/>
                        <a:pt x="5590" y="1554"/>
                      </a:cubicBezTo>
                      <a:lnTo>
                        <a:pt x="5590" y="1554"/>
                      </a:lnTo>
                      <a:cubicBezTo>
                        <a:pt x="5591" y="1554"/>
                        <a:pt x="5591" y="1553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4"/>
                        <a:pt x="5591" y="1554"/>
                        <a:pt x="5590" y="1555"/>
                      </a:cubicBezTo>
                      <a:cubicBezTo>
                        <a:pt x="5590" y="1555"/>
                        <a:pt x="5590" y="1555"/>
                        <a:pt x="5590" y="1554"/>
                      </a:cubicBezTo>
                      <a:lnTo>
                        <a:pt x="5590" y="1554"/>
                      </a:lnTo>
                      <a:cubicBezTo>
                        <a:pt x="5564" y="1573"/>
                        <a:pt x="5539" y="1592"/>
                        <a:pt x="5512" y="1610"/>
                      </a:cubicBezTo>
                      <a:cubicBezTo>
                        <a:pt x="5517" y="1608"/>
                        <a:pt x="5520" y="1606"/>
                        <a:pt x="5523" y="1603"/>
                      </a:cubicBezTo>
                      <a:lnTo>
                        <a:pt x="5523" y="1603"/>
                      </a:lnTo>
                      <a:cubicBezTo>
                        <a:pt x="5472" y="1640"/>
                        <a:pt x="5421" y="1678"/>
                        <a:pt x="5369" y="1712"/>
                      </a:cubicBezTo>
                      <a:cubicBezTo>
                        <a:pt x="5326" y="1743"/>
                        <a:pt x="5280" y="1772"/>
                        <a:pt x="5238" y="1803"/>
                      </a:cubicBezTo>
                      <a:cubicBezTo>
                        <a:pt x="5238" y="1803"/>
                        <a:pt x="5238" y="1802"/>
                        <a:pt x="5238" y="1802"/>
                      </a:cubicBezTo>
                      <a:cubicBezTo>
                        <a:pt x="5188" y="1839"/>
                        <a:pt x="5142" y="1878"/>
                        <a:pt x="5091" y="1912"/>
                      </a:cubicBezTo>
                      <a:cubicBezTo>
                        <a:pt x="5039" y="1947"/>
                        <a:pt x="4986" y="1979"/>
                        <a:pt x="4932" y="2009"/>
                      </a:cubicBezTo>
                      <a:cubicBezTo>
                        <a:pt x="4922" y="2015"/>
                        <a:pt x="4911" y="2019"/>
                        <a:pt x="4900" y="2026"/>
                      </a:cubicBezTo>
                      <a:cubicBezTo>
                        <a:pt x="4900" y="2025"/>
                        <a:pt x="4900" y="2025"/>
                        <a:pt x="4900" y="2025"/>
                      </a:cubicBezTo>
                      <a:cubicBezTo>
                        <a:pt x="4899" y="2026"/>
                        <a:pt x="4898" y="2027"/>
                        <a:pt x="4897" y="2027"/>
                      </a:cubicBezTo>
                      <a:cubicBezTo>
                        <a:pt x="4896" y="2029"/>
                        <a:pt x="4895" y="2029"/>
                        <a:pt x="4895" y="2029"/>
                      </a:cubicBezTo>
                      <a:cubicBezTo>
                        <a:pt x="4893" y="2029"/>
                        <a:pt x="4891" y="2031"/>
                        <a:pt x="4890" y="2031"/>
                      </a:cubicBezTo>
                      <a:cubicBezTo>
                        <a:pt x="4843" y="2056"/>
                        <a:pt x="4796" y="2081"/>
                        <a:pt x="4749" y="2106"/>
                      </a:cubicBezTo>
                      <a:cubicBezTo>
                        <a:pt x="4693" y="2137"/>
                        <a:pt x="4638" y="2165"/>
                        <a:pt x="4579" y="2189"/>
                      </a:cubicBezTo>
                      <a:cubicBezTo>
                        <a:pt x="4550" y="2200"/>
                        <a:pt x="4522" y="2210"/>
                        <a:pt x="4493" y="2220"/>
                      </a:cubicBezTo>
                      <a:cubicBezTo>
                        <a:pt x="4102" y="2392"/>
                        <a:pt x="3676" y="2481"/>
                        <a:pt x="3250" y="2481"/>
                      </a:cubicBezTo>
                      <a:cubicBezTo>
                        <a:pt x="2850" y="2481"/>
                        <a:pt x="2449" y="2403"/>
                        <a:pt x="2077" y="2240"/>
                      </a:cubicBezTo>
                      <a:cubicBezTo>
                        <a:pt x="1622" y="2043"/>
                        <a:pt x="1251" y="1682"/>
                        <a:pt x="948" y="1296"/>
                      </a:cubicBezTo>
                      <a:cubicBezTo>
                        <a:pt x="884" y="1234"/>
                        <a:pt x="825" y="1168"/>
                        <a:pt x="769" y="1099"/>
                      </a:cubicBezTo>
                      <a:cubicBezTo>
                        <a:pt x="737" y="1069"/>
                        <a:pt x="705" y="1038"/>
                        <a:pt x="675" y="1005"/>
                      </a:cubicBezTo>
                      <a:cubicBezTo>
                        <a:pt x="599" y="921"/>
                        <a:pt x="523" y="835"/>
                        <a:pt x="454" y="743"/>
                      </a:cubicBezTo>
                      <a:cubicBezTo>
                        <a:pt x="420" y="696"/>
                        <a:pt x="387" y="648"/>
                        <a:pt x="357" y="598"/>
                      </a:cubicBezTo>
                      <a:cubicBezTo>
                        <a:pt x="331" y="557"/>
                        <a:pt x="306" y="513"/>
                        <a:pt x="279" y="471"/>
                      </a:cubicBezTo>
                      <a:cubicBezTo>
                        <a:pt x="278" y="470"/>
                        <a:pt x="278" y="468"/>
                        <a:pt x="277" y="467"/>
                      </a:cubicBezTo>
                      <a:cubicBezTo>
                        <a:pt x="255" y="435"/>
                        <a:pt x="234" y="403"/>
                        <a:pt x="213" y="368"/>
                      </a:cubicBezTo>
                      <a:cubicBezTo>
                        <a:pt x="190" y="331"/>
                        <a:pt x="170" y="291"/>
                        <a:pt x="148" y="252"/>
                      </a:cubicBezTo>
                      <a:cubicBezTo>
                        <a:pt x="109" y="183"/>
                        <a:pt x="65" y="118"/>
                        <a:pt x="27" y="48"/>
                      </a:cubicBezTo>
                      <a:cubicBezTo>
                        <a:pt x="18" y="32"/>
                        <a:pt x="10" y="16"/>
                        <a:pt x="0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1" name="Google Shape;1721;p40">
                  <a:extLst>
                    <a:ext uri="{FF2B5EF4-FFF2-40B4-BE49-F238E27FC236}">
                      <a16:creationId xmlns:a16="http://schemas.microsoft.com/office/drawing/2014/main" id="{1DD6B2D7-E866-AEEB-23CB-C5691F26D83C}"/>
                    </a:ext>
                  </a:extLst>
                </p:cNvPr>
                <p:cNvSpPr/>
                <p:nvPr/>
              </p:nvSpPr>
              <p:spPr>
                <a:xfrm>
                  <a:off x="2446250" y="4289880"/>
                  <a:ext cx="164288" cy="642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3" h="1503" extrusionOk="0">
                      <a:moveTo>
                        <a:pt x="1203" y="211"/>
                      </a:moveTo>
                      <a:lnTo>
                        <a:pt x="1203" y="211"/>
                      </a:lnTo>
                      <a:cubicBezTo>
                        <a:pt x="1202" y="211"/>
                        <a:pt x="1202" y="211"/>
                        <a:pt x="1201" y="211"/>
                      </a:cubicBezTo>
                      <a:cubicBezTo>
                        <a:pt x="1202" y="211"/>
                        <a:pt x="1202" y="211"/>
                        <a:pt x="1203" y="211"/>
                      </a:cubicBezTo>
                      <a:close/>
                      <a:moveTo>
                        <a:pt x="350" y="298"/>
                      </a:moveTo>
                      <a:cubicBezTo>
                        <a:pt x="346" y="299"/>
                        <a:pt x="341" y="299"/>
                        <a:pt x="337" y="300"/>
                      </a:cubicBezTo>
                      <a:lnTo>
                        <a:pt x="337" y="300"/>
                      </a:lnTo>
                      <a:cubicBezTo>
                        <a:pt x="341" y="300"/>
                        <a:pt x="346" y="299"/>
                        <a:pt x="350" y="298"/>
                      </a:cubicBezTo>
                      <a:close/>
                      <a:moveTo>
                        <a:pt x="3482" y="1092"/>
                      </a:moveTo>
                      <a:cubicBezTo>
                        <a:pt x="3482" y="1093"/>
                        <a:pt x="3484" y="1093"/>
                        <a:pt x="3484" y="1093"/>
                      </a:cubicBezTo>
                      <a:cubicBezTo>
                        <a:pt x="3483" y="1092"/>
                        <a:pt x="3483" y="1092"/>
                        <a:pt x="3482" y="1092"/>
                      </a:cubicBezTo>
                      <a:close/>
                      <a:moveTo>
                        <a:pt x="1532" y="0"/>
                      </a:moveTo>
                      <a:cubicBezTo>
                        <a:pt x="1002" y="0"/>
                        <a:pt x="460" y="132"/>
                        <a:pt x="1" y="361"/>
                      </a:cubicBezTo>
                      <a:cubicBezTo>
                        <a:pt x="30" y="353"/>
                        <a:pt x="60" y="347"/>
                        <a:pt x="89" y="341"/>
                      </a:cubicBezTo>
                      <a:cubicBezTo>
                        <a:pt x="171" y="327"/>
                        <a:pt x="253" y="314"/>
                        <a:pt x="337" y="300"/>
                      </a:cubicBezTo>
                      <a:lnTo>
                        <a:pt x="337" y="300"/>
                      </a:lnTo>
                      <a:cubicBezTo>
                        <a:pt x="337" y="300"/>
                        <a:pt x="337" y="300"/>
                        <a:pt x="337" y="300"/>
                      </a:cubicBezTo>
                      <a:cubicBezTo>
                        <a:pt x="406" y="288"/>
                        <a:pt x="475" y="275"/>
                        <a:pt x="545" y="264"/>
                      </a:cubicBezTo>
                      <a:cubicBezTo>
                        <a:pt x="615" y="253"/>
                        <a:pt x="687" y="250"/>
                        <a:pt x="758" y="243"/>
                      </a:cubicBezTo>
                      <a:lnTo>
                        <a:pt x="745" y="243"/>
                      </a:lnTo>
                      <a:cubicBezTo>
                        <a:pt x="818" y="235"/>
                        <a:pt x="891" y="227"/>
                        <a:pt x="966" y="222"/>
                      </a:cubicBezTo>
                      <a:cubicBezTo>
                        <a:pt x="1043" y="217"/>
                        <a:pt x="1120" y="213"/>
                        <a:pt x="1197" y="211"/>
                      </a:cubicBezTo>
                      <a:cubicBezTo>
                        <a:pt x="1201" y="210"/>
                        <a:pt x="1203" y="210"/>
                        <a:pt x="1207" y="210"/>
                      </a:cubicBezTo>
                      <a:cubicBezTo>
                        <a:pt x="1206" y="210"/>
                        <a:pt x="1204" y="211"/>
                        <a:pt x="1203" y="211"/>
                      </a:cubicBezTo>
                      <a:lnTo>
                        <a:pt x="1203" y="211"/>
                      </a:lnTo>
                      <a:cubicBezTo>
                        <a:pt x="1214" y="210"/>
                        <a:pt x="1225" y="209"/>
                        <a:pt x="1235" y="209"/>
                      </a:cubicBezTo>
                      <a:cubicBezTo>
                        <a:pt x="1352" y="197"/>
                        <a:pt x="1466" y="191"/>
                        <a:pt x="1576" y="191"/>
                      </a:cubicBezTo>
                      <a:cubicBezTo>
                        <a:pt x="1982" y="191"/>
                        <a:pt x="2343" y="273"/>
                        <a:pt x="2661" y="448"/>
                      </a:cubicBezTo>
                      <a:cubicBezTo>
                        <a:pt x="2689" y="459"/>
                        <a:pt x="2714" y="472"/>
                        <a:pt x="2739" y="485"/>
                      </a:cubicBezTo>
                      <a:cubicBezTo>
                        <a:pt x="2786" y="511"/>
                        <a:pt x="2829" y="540"/>
                        <a:pt x="2874" y="568"/>
                      </a:cubicBezTo>
                      <a:cubicBezTo>
                        <a:pt x="2915" y="593"/>
                        <a:pt x="2956" y="619"/>
                        <a:pt x="2996" y="646"/>
                      </a:cubicBezTo>
                      <a:cubicBezTo>
                        <a:pt x="3044" y="678"/>
                        <a:pt x="3087" y="713"/>
                        <a:pt x="3130" y="750"/>
                      </a:cubicBezTo>
                      <a:cubicBezTo>
                        <a:pt x="3179" y="792"/>
                        <a:pt x="3229" y="834"/>
                        <a:pt x="3277" y="879"/>
                      </a:cubicBezTo>
                      <a:cubicBezTo>
                        <a:pt x="3330" y="928"/>
                        <a:pt x="3381" y="981"/>
                        <a:pt x="3430" y="1034"/>
                      </a:cubicBezTo>
                      <a:cubicBezTo>
                        <a:pt x="3431" y="1036"/>
                        <a:pt x="3432" y="1037"/>
                        <a:pt x="3434" y="1038"/>
                      </a:cubicBezTo>
                      <a:cubicBezTo>
                        <a:pt x="3439" y="1045"/>
                        <a:pt x="3445" y="1050"/>
                        <a:pt x="3450" y="1056"/>
                      </a:cubicBezTo>
                      <a:cubicBezTo>
                        <a:pt x="3449" y="1054"/>
                        <a:pt x="3447" y="1052"/>
                        <a:pt x="3446" y="1050"/>
                      </a:cubicBezTo>
                      <a:lnTo>
                        <a:pt x="3446" y="1050"/>
                      </a:lnTo>
                      <a:cubicBezTo>
                        <a:pt x="3459" y="1065"/>
                        <a:pt x="3471" y="1079"/>
                        <a:pt x="3484" y="1093"/>
                      </a:cubicBezTo>
                      <a:cubicBezTo>
                        <a:pt x="3484" y="1094"/>
                        <a:pt x="3485" y="1095"/>
                        <a:pt x="3487" y="1096"/>
                      </a:cubicBezTo>
                      <a:cubicBezTo>
                        <a:pt x="3488" y="1097"/>
                        <a:pt x="3489" y="1099"/>
                        <a:pt x="3491" y="1100"/>
                      </a:cubicBezTo>
                      <a:lnTo>
                        <a:pt x="3491" y="1100"/>
                      </a:lnTo>
                      <a:cubicBezTo>
                        <a:pt x="3522" y="1136"/>
                        <a:pt x="3552" y="1173"/>
                        <a:pt x="3580" y="1212"/>
                      </a:cubicBezTo>
                      <a:cubicBezTo>
                        <a:pt x="3601" y="1234"/>
                        <a:pt x="3624" y="1257"/>
                        <a:pt x="3646" y="1279"/>
                      </a:cubicBezTo>
                      <a:cubicBezTo>
                        <a:pt x="3716" y="1350"/>
                        <a:pt x="3781" y="1424"/>
                        <a:pt x="3843" y="1502"/>
                      </a:cubicBezTo>
                      <a:cubicBezTo>
                        <a:pt x="3743" y="1312"/>
                        <a:pt x="3633" y="1127"/>
                        <a:pt x="3501" y="959"/>
                      </a:cubicBezTo>
                      <a:cubicBezTo>
                        <a:pt x="3060" y="283"/>
                        <a:pt x="2308" y="0"/>
                        <a:pt x="15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2" name="Google Shape;1722;p40">
                  <a:extLst>
                    <a:ext uri="{FF2B5EF4-FFF2-40B4-BE49-F238E27FC236}">
                      <a16:creationId xmlns:a16="http://schemas.microsoft.com/office/drawing/2014/main" id="{46E62158-629D-31AB-9936-3ED4BAED1D83}"/>
                    </a:ext>
                  </a:extLst>
                </p:cNvPr>
                <p:cNvSpPr/>
                <p:nvPr/>
              </p:nvSpPr>
              <p:spPr>
                <a:xfrm>
                  <a:off x="2897946" y="4430461"/>
                  <a:ext cx="130815" cy="728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0" h="1704" extrusionOk="0">
                      <a:moveTo>
                        <a:pt x="666" y="1"/>
                      </a:moveTo>
                      <a:cubicBezTo>
                        <a:pt x="444" y="1"/>
                        <a:pt x="220" y="29"/>
                        <a:pt x="0" y="86"/>
                      </a:cubicBezTo>
                      <a:cubicBezTo>
                        <a:pt x="53" y="84"/>
                        <a:pt x="105" y="83"/>
                        <a:pt x="158" y="83"/>
                      </a:cubicBezTo>
                      <a:cubicBezTo>
                        <a:pt x="239" y="83"/>
                        <a:pt x="321" y="86"/>
                        <a:pt x="403" y="92"/>
                      </a:cubicBezTo>
                      <a:cubicBezTo>
                        <a:pt x="500" y="99"/>
                        <a:pt x="597" y="106"/>
                        <a:pt x="694" y="121"/>
                      </a:cubicBezTo>
                      <a:cubicBezTo>
                        <a:pt x="793" y="134"/>
                        <a:pt x="890" y="154"/>
                        <a:pt x="986" y="177"/>
                      </a:cubicBezTo>
                      <a:cubicBezTo>
                        <a:pt x="1074" y="199"/>
                        <a:pt x="1164" y="218"/>
                        <a:pt x="1249" y="252"/>
                      </a:cubicBezTo>
                      <a:cubicBezTo>
                        <a:pt x="1255" y="254"/>
                        <a:pt x="1261" y="257"/>
                        <a:pt x="1267" y="260"/>
                      </a:cubicBezTo>
                      <a:cubicBezTo>
                        <a:pt x="1574" y="334"/>
                        <a:pt x="1853" y="469"/>
                        <a:pt x="2095" y="656"/>
                      </a:cubicBezTo>
                      <a:cubicBezTo>
                        <a:pt x="2137" y="674"/>
                        <a:pt x="2171" y="711"/>
                        <a:pt x="2205" y="739"/>
                      </a:cubicBezTo>
                      <a:cubicBezTo>
                        <a:pt x="2254" y="781"/>
                        <a:pt x="2307" y="820"/>
                        <a:pt x="2355" y="864"/>
                      </a:cubicBezTo>
                      <a:cubicBezTo>
                        <a:pt x="2408" y="913"/>
                        <a:pt x="2461" y="966"/>
                        <a:pt x="2512" y="1018"/>
                      </a:cubicBezTo>
                      <a:cubicBezTo>
                        <a:pt x="2605" y="1115"/>
                        <a:pt x="2694" y="1217"/>
                        <a:pt x="2783" y="1319"/>
                      </a:cubicBezTo>
                      <a:cubicBezTo>
                        <a:pt x="2829" y="1371"/>
                        <a:pt x="2866" y="1426"/>
                        <a:pt x="2906" y="1481"/>
                      </a:cubicBezTo>
                      <a:lnTo>
                        <a:pt x="2906" y="1481"/>
                      </a:lnTo>
                      <a:cubicBezTo>
                        <a:pt x="2906" y="1481"/>
                        <a:pt x="2905" y="1481"/>
                        <a:pt x="2905" y="1480"/>
                      </a:cubicBezTo>
                      <a:lnTo>
                        <a:pt x="2905" y="1480"/>
                      </a:lnTo>
                      <a:cubicBezTo>
                        <a:pt x="2941" y="1530"/>
                        <a:pt x="2979" y="1581"/>
                        <a:pt x="3013" y="1632"/>
                      </a:cubicBezTo>
                      <a:cubicBezTo>
                        <a:pt x="3011" y="1629"/>
                        <a:pt x="3009" y="1625"/>
                        <a:pt x="3006" y="1622"/>
                      </a:cubicBezTo>
                      <a:lnTo>
                        <a:pt x="3006" y="1622"/>
                      </a:lnTo>
                      <a:cubicBezTo>
                        <a:pt x="3025" y="1648"/>
                        <a:pt x="3042" y="1676"/>
                        <a:pt x="3059" y="1703"/>
                      </a:cubicBezTo>
                      <a:cubicBezTo>
                        <a:pt x="2725" y="627"/>
                        <a:pt x="1718" y="1"/>
                        <a:pt x="666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3" name="Google Shape;1723;p40">
                  <a:extLst>
                    <a:ext uri="{FF2B5EF4-FFF2-40B4-BE49-F238E27FC236}">
                      <a16:creationId xmlns:a16="http://schemas.microsoft.com/office/drawing/2014/main" id="{BA4DF085-9879-B959-07B8-6836395537DA}"/>
                    </a:ext>
                  </a:extLst>
                </p:cNvPr>
                <p:cNvSpPr/>
                <p:nvPr/>
              </p:nvSpPr>
              <p:spPr>
                <a:xfrm>
                  <a:off x="2795389" y="4191344"/>
                  <a:ext cx="513" cy="2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" h="5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3" y="2"/>
                        <a:pt x="7" y="3"/>
                        <a:pt x="10" y="4"/>
                      </a:cubicBezTo>
                      <a:lnTo>
                        <a:pt x="10" y="4"/>
                      </a:lnTo>
                      <a:cubicBezTo>
                        <a:pt x="9" y="4"/>
                        <a:pt x="9" y="4"/>
                        <a:pt x="8" y="4"/>
                      </a:cubicBezTo>
                      <a:cubicBezTo>
                        <a:pt x="6" y="3"/>
                        <a:pt x="3" y="1"/>
                        <a:pt x="0" y="0"/>
                      </a:cubicBezTo>
                      <a:close/>
                      <a:moveTo>
                        <a:pt x="10" y="4"/>
                      </a:moveTo>
                      <a:cubicBezTo>
                        <a:pt x="11" y="5"/>
                        <a:pt x="11" y="5"/>
                        <a:pt x="12" y="5"/>
                      </a:cubicBezTo>
                      <a:cubicBezTo>
                        <a:pt x="11" y="5"/>
                        <a:pt x="11" y="5"/>
                        <a:pt x="10" y="4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4" name="Google Shape;1724;p40">
                  <a:extLst>
                    <a:ext uri="{FF2B5EF4-FFF2-40B4-BE49-F238E27FC236}">
                      <a16:creationId xmlns:a16="http://schemas.microsoft.com/office/drawing/2014/main" id="{39DF9DCC-2795-8339-8C12-330EBFE8AEC9}"/>
                    </a:ext>
                  </a:extLst>
                </p:cNvPr>
                <p:cNvSpPr/>
                <p:nvPr/>
              </p:nvSpPr>
              <p:spPr>
                <a:xfrm>
                  <a:off x="1646611" y="3615301"/>
                  <a:ext cx="1971716" cy="20354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2" h="47634" extrusionOk="0">
                      <a:moveTo>
                        <a:pt x="23401" y="202"/>
                      </a:moveTo>
                      <a:cubicBezTo>
                        <a:pt x="25413" y="202"/>
                        <a:pt x="27102" y="1467"/>
                        <a:pt x="27540" y="3499"/>
                      </a:cubicBezTo>
                      <a:cubicBezTo>
                        <a:pt x="27741" y="4301"/>
                        <a:pt x="27658" y="5140"/>
                        <a:pt x="27571" y="5953"/>
                      </a:cubicBezTo>
                      <a:cubicBezTo>
                        <a:pt x="27531" y="6376"/>
                        <a:pt x="27477" y="6797"/>
                        <a:pt x="27370" y="7208"/>
                      </a:cubicBezTo>
                      <a:cubicBezTo>
                        <a:pt x="27208" y="7812"/>
                        <a:pt x="27091" y="8427"/>
                        <a:pt x="26931" y="9032"/>
                      </a:cubicBezTo>
                      <a:cubicBezTo>
                        <a:pt x="26750" y="9582"/>
                        <a:pt x="26546" y="10125"/>
                        <a:pt x="26391" y="10685"/>
                      </a:cubicBezTo>
                      <a:cubicBezTo>
                        <a:pt x="26128" y="11409"/>
                        <a:pt x="25904" y="12148"/>
                        <a:pt x="25747" y="12905"/>
                      </a:cubicBezTo>
                      <a:cubicBezTo>
                        <a:pt x="25745" y="12913"/>
                        <a:pt x="25742" y="12922"/>
                        <a:pt x="25740" y="12931"/>
                      </a:cubicBezTo>
                      <a:cubicBezTo>
                        <a:pt x="25292" y="12851"/>
                        <a:pt x="24835" y="12813"/>
                        <a:pt x="24384" y="12757"/>
                      </a:cubicBezTo>
                      <a:cubicBezTo>
                        <a:pt x="23862" y="12662"/>
                        <a:pt x="23333" y="12617"/>
                        <a:pt x="22804" y="12617"/>
                      </a:cubicBezTo>
                      <a:cubicBezTo>
                        <a:pt x="22126" y="12617"/>
                        <a:pt x="21446" y="12691"/>
                        <a:pt x="20780" y="12828"/>
                      </a:cubicBezTo>
                      <a:cubicBezTo>
                        <a:pt x="20757" y="12674"/>
                        <a:pt x="20719" y="12520"/>
                        <a:pt x="20692" y="12366"/>
                      </a:cubicBezTo>
                      <a:cubicBezTo>
                        <a:pt x="20587" y="11436"/>
                        <a:pt x="20497" y="10499"/>
                        <a:pt x="20429" y="9563"/>
                      </a:cubicBezTo>
                      <a:cubicBezTo>
                        <a:pt x="20438" y="9542"/>
                        <a:pt x="20440" y="9517"/>
                        <a:pt x="20429" y="9491"/>
                      </a:cubicBezTo>
                      <a:cubicBezTo>
                        <a:pt x="20426" y="9481"/>
                        <a:pt x="20424" y="9472"/>
                        <a:pt x="20422" y="9463"/>
                      </a:cubicBezTo>
                      <a:cubicBezTo>
                        <a:pt x="20368" y="8712"/>
                        <a:pt x="20327" y="7959"/>
                        <a:pt x="20311" y="7207"/>
                      </a:cubicBezTo>
                      <a:cubicBezTo>
                        <a:pt x="20217" y="5383"/>
                        <a:pt x="20252" y="3467"/>
                        <a:pt x="20980" y="1763"/>
                      </a:cubicBezTo>
                      <a:cubicBezTo>
                        <a:pt x="21102" y="1454"/>
                        <a:pt x="21361" y="1238"/>
                        <a:pt x="21619" y="1035"/>
                      </a:cubicBezTo>
                      <a:cubicBezTo>
                        <a:pt x="22065" y="694"/>
                        <a:pt x="22497" y="266"/>
                        <a:pt x="23087" y="212"/>
                      </a:cubicBezTo>
                      <a:cubicBezTo>
                        <a:pt x="23193" y="206"/>
                        <a:pt x="23297" y="202"/>
                        <a:pt x="23401" y="202"/>
                      </a:cubicBezTo>
                      <a:close/>
                      <a:moveTo>
                        <a:pt x="26781" y="13449"/>
                      </a:moveTo>
                      <a:cubicBezTo>
                        <a:pt x="26782" y="13450"/>
                        <a:pt x="26783" y="13450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84" y="13450"/>
                        <a:pt x="26782" y="13450"/>
                        <a:pt x="26781" y="13449"/>
                      </a:cubicBezTo>
                      <a:close/>
                      <a:moveTo>
                        <a:pt x="29293" y="14756"/>
                      </a:moveTo>
                      <a:lnTo>
                        <a:pt x="29293" y="14756"/>
                      </a:lnTo>
                      <a:cubicBezTo>
                        <a:pt x="29294" y="14757"/>
                        <a:pt x="29294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294" y="14757"/>
                        <a:pt x="29294" y="14757"/>
                        <a:pt x="29293" y="14756"/>
                      </a:cubicBezTo>
                      <a:close/>
                      <a:moveTo>
                        <a:pt x="14870" y="2012"/>
                      </a:moveTo>
                      <a:cubicBezTo>
                        <a:pt x="16290" y="2012"/>
                        <a:pt x="17669" y="2919"/>
                        <a:pt x="18457" y="4102"/>
                      </a:cubicBezTo>
                      <a:cubicBezTo>
                        <a:pt x="18607" y="4321"/>
                        <a:pt x="18749" y="4575"/>
                        <a:pt x="18872" y="4816"/>
                      </a:cubicBezTo>
                      <a:cubicBezTo>
                        <a:pt x="19511" y="6034"/>
                        <a:pt x="19807" y="7317"/>
                        <a:pt x="20061" y="8660"/>
                      </a:cubicBezTo>
                      <a:cubicBezTo>
                        <a:pt x="20110" y="8928"/>
                        <a:pt x="20173" y="9218"/>
                        <a:pt x="20239" y="9488"/>
                      </a:cubicBezTo>
                      <a:cubicBezTo>
                        <a:pt x="20316" y="10620"/>
                        <a:pt x="20404" y="11752"/>
                        <a:pt x="20595" y="12871"/>
                      </a:cubicBezTo>
                      <a:cubicBezTo>
                        <a:pt x="20293" y="12938"/>
                        <a:pt x="19993" y="13015"/>
                        <a:pt x="19698" y="13106"/>
                      </a:cubicBezTo>
                      <a:cubicBezTo>
                        <a:pt x="18539" y="13484"/>
                        <a:pt x="17461" y="14064"/>
                        <a:pt x="16485" y="14786"/>
                      </a:cubicBezTo>
                      <a:cubicBezTo>
                        <a:pt x="16480" y="14781"/>
                        <a:pt x="16476" y="14777"/>
                        <a:pt x="16471" y="14772"/>
                      </a:cubicBezTo>
                      <a:cubicBezTo>
                        <a:pt x="16468" y="14757"/>
                        <a:pt x="16462" y="14743"/>
                        <a:pt x="16453" y="14728"/>
                      </a:cubicBezTo>
                      <a:cubicBezTo>
                        <a:pt x="16252" y="14560"/>
                        <a:pt x="16112" y="14337"/>
                        <a:pt x="15949" y="14135"/>
                      </a:cubicBezTo>
                      <a:cubicBezTo>
                        <a:pt x="15794" y="13966"/>
                        <a:pt x="15642" y="13796"/>
                        <a:pt x="15490" y="13624"/>
                      </a:cubicBezTo>
                      <a:cubicBezTo>
                        <a:pt x="14871" y="12850"/>
                        <a:pt x="14402" y="11972"/>
                        <a:pt x="13885" y="11123"/>
                      </a:cubicBezTo>
                      <a:cubicBezTo>
                        <a:pt x="13012" y="9649"/>
                        <a:pt x="12137" y="8146"/>
                        <a:pt x="11642" y="6495"/>
                      </a:cubicBezTo>
                      <a:cubicBezTo>
                        <a:pt x="11486" y="5876"/>
                        <a:pt x="11300" y="5225"/>
                        <a:pt x="11351" y="4580"/>
                      </a:cubicBezTo>
                      <a:cubicBezTo>
                        <a:pt x="11595" y="3286"/>
                        <a:pt x="12461" y="2647"/>
                        <a:pt x="13656" y="2249"/>
                      </a:cubicBezTo>
                      <a:cubicBezTo>
                        <a:pt x="14055" y="2086"/>
                        <a:pt x="14464" y="2012"/>
                        <a:pt x="14870" y="2012"/>
                      </a:cubicBezTo>
                      <a:close/>
                      <a:moveTo>
                        <a:pt x="32445" y="3217"/>
                      </a:moveTo>
                      <a:cubicBezTo>
                        <a:pt x="32585" y="3217"/>
                        <a:pt x="32724" y="3226"/>
                        <a:pt x="32862" y="3245"/>
                      </a:cubicBezTo>
                      <a:cubicBezTo>
                        <a:pt x="33548" y="3429"/>
                        <a:pt x="34269" y="3649"/>
                        <a:pt x="34847" y="4078"/>
                      </a:cubicBezTo>
                      <a:cubicBezTo>
                        <a:pt x="35150" y="4362"/>
                        <a:pt x="35395" y="4721"/>
                        <a:pt x="35595" y="5085"/>
                      </a:cubicBezTo>
                      <a:cubicBezTo>
                        <a:pt x="35995" y="5902"/>
                        <a:pt x="36256" y="6848"/>
                        <a:pt x="36101" y="7760"/>
                      </a:cubicBezTo>
                      <a:cubicBezTo>
                        <a:pt x="35827" y="8946"/>
                        <a:pt x="35373" y="10089"/>
                        <a:pt x="34638" y="11069"/>
                      </a:cubicBezTo>
                      <a:cubicBezTo>
                        <a:pt x="34640" y="11065"/>
                        <a:pt x="34641" y="11062"/>
                        <a:pt x="34643" y="11058"/>
                      </a:cubicBezTo>
                      <a:lnTo>
                        <a:pt x="34643" y="11058"/>
                      </a:lnTo>
                      <a:cubicBezTo>
                        <a:pt x="34160" y="11718"/>
                        <a:pt x="33758" y="12434"/>
                        <a:pt x="33244" y="13072"/>
                      </a:cubicBezTo>
                      <a:cubicBezTo>
                        <a:pt x="32846" y="13569"/>
                        <a:pt x="32337" y="13967"/>
                        <a:pt x="31942" y="14468"/>
                      </a:cubicBezTo>
                      <a:cubicBezTo>
                        <a:pt x="31724" y="14740"/>
                        <a:pt x="31498" y="15006"/>
                        <a:pt x="31271" y="15272"/>
                      </a:cubicBezTo>
                      <a:cubicBezTo>
                        <a:pt x="31123" y="15419"/>
                        <a:pt x="30978" y="15569"/>
                        <a:pt x="30839" y="15727"/>
                      </a:cubicBezTo>
                      <a:cubicBezTo>
                        <a:pt x="30122" y="15068"/>
                        <a:pt x="29327" y="14499"/>
                        <a:pt x="28464" y="14070"/>
                      </a:cubicBezTo>
                      <a:cubicBezTo>
                        <a:pt x="27925" y="13721"/>
                        <a:pt x="27323" y="13463"/>
                        <a:pt x="26729" y="13210"/>
                      </a:cubicBezTo>
                      <a:cubicBezTo>
                        <a:pt x="26480" y="13104"/>
                        <a:pt x="26224" y="13031"/>
                        <a:pt x="25962" y="12975"/>
                      </a:cubicBezTo>
                      <a:cubicBezTo>
                        <a:pt x="26003" y="12943"/>
                        <a:pt x="26026" y="12887"/>
                        <a:pt x="25994" y="12840"/>
                      </a:cubicBezTo>
                      <a:cubicBezTo>
                        <a:pt x="26167" y="12147"/>
                        <a:pt x="26357" y="11458"/>
                        <a:pt x="26561" y="10776"/>
                      </a:cubicBezTo>
                      <a:cubicBezTo>
                        <a:pt x="26936" y="9771"/>
                        <a:pt x="27350" y="8778"/>
                        <a:pt x="27833" y="7822"/>
                      </a:cubicBezTo>
                      <a:cubicBezTo>
                        <a:pt x="28324" y="6562"/>
                        <a:pt x="28992" y="5365"/>
                        <a:pt x="29844" y="4312"/>
                      </a:cubicBezTo>
                      <a:cubicBezTo>
                        <a:pt x="30519" y="3646"/>
                        <a:pt x="31488" y="3217"/>
                        <a:pt x="32445" y="3217"/>
                      </a:cubicBezTo>
                      <a:close/>
                      <a:moveTo>
                        <a:pt x="8040" y="8587"/>
                      </a:moveTo>
                      <a:cubicBezTo>
                        <a:pt x="9958" y="8587"/>
                        <a:pt x="11805" y="9716"/>
                        <a:pt x="13122" y="11053"/>
                      </a:cubicBezTo>
                      <a:cubicBezTo>
                        <a:pt x="13524" y="11500"/>
                        <a:pt x="13865" y="11982"/>
                        <a:pt x="14238" y="12456"/>
                      </a:cubicBezTo>
                      <a:cubicBezTo>
                        <a:pt x="14666" y="12996"/>
                        <a:pt x="15134" y="13497"/>
                        <a:pt x="15586" y="14015"/>
                      </a:cubicBezTo>
                      <a:cubicBezTo>
                        <a:pt x="15826" y="14315"/>
                        <a:pt x="16053" y="14636"/>
                        <a:pt x="16332" y="14899"/>
                      </a:cubicBezTo>
                      <a:cubicBezTo>
                        <a:pt x="15280" y="15701"/>
                        <a:pt x="14347" y="16668"/>
                        <a:pt x="13562" y="17726"/>
                      </a:cubicBezTo>
                      <a:cubicBezTo>
                        <a:pt x="13219" y="18188"/>
                        <a:pt x="12928" y="18681"/>
                        <a:pt x="12674" y="19193"/>
                      </a:cubicBezTo>
                      <a:cubicBezTo>
                        <a:pt x="12494" y="19119"/>
                        <a:pt x="12316" y="19047"/>
                        <a:pt x="12136" y="18975"/>
                      </a:cubicBezTo>
                      <a:cubicBezTo>
                        <a:pt x="11610" y="18715"/>
                        <a:pt x="11108" y="18410"/>
                        <a:pt x="10589" y="18138"/>
                      </a:cubicBezTo>
                      <a:cubicBezTo>
                        <a:pt x="9955" y="17769"/>
                        <a:pt x="9386" y="17304"/>
                        <a:pt x="8764" y="16919"/>
                      </a:cubicBezTo>
                      <a:cubicBezTo>
                        <a:pt x="7931" y="16443"/>
                        <a:pt x="7206" y="15803"/>
                        <a:pt x="6452" y="15215"/>
                      </a:cubicBezTo>
                      <a:cubicBezTo>
                        <a:pt x="6015" y="14821"/>
                        <a:pt x="5564" y="14459"/>
                        <a:pt x="5181" y="14007"/>
                      </a:cubicBezTo>
                      <a:cubicBezTo>
                        <a:pt x="4854" y="13605"/>
                        <a:pt x="4689" y="13106"/>
                        <a:pt x="4524" y="12616"/>
                      </a:cubicBezTo>
                      <a:cubicBezTo>
                        <a:pt x="4060" y="10827"/>
                        <a:pt x="5382" y="9007"/>
                        <a:pt x="7154" y="8670"/>
                      </a:cubicBezTo>
                      <a:cubicBezTo>
                        <a:pt x="7450" y="8613"/>
                        <a:pt x="7746" y="8587"/>
                        <a:pt x="8040" y="8587"/>
                      </a:cubicBezTo>
                      <a:close/>
                      <a:moveTo>
                        <a:pt x="39411" y="9883"/>
                      </a:moveTo>
                      <a:cubicBezTo>
                        <a:pt x="39816" y="9883"/>
                        <a:pt x="40219" y="9979"/>
                        <a:pt x="40612" y="10211"/>
                      </a:cubicBezTo>
                      <a:cubicBezTo>
                        <a:pt x="42203" y="11194"/>
                        <a:pt x="42867" y="13201"/>
                        <a:pt x="42180" y="14941"/>
                      </a:cubicBezTo>
                      <a:cubicBezTo>
                        <a:pt x="41865" y="15854"/>
                        <a:pt x="41222" y="16597"/>
                        <a:pt x="40564" y="17286"/>
                      </a:cubicBezTo>
                      <a:cubicBezTo>
                        <a:pt x="40112" y="17757"/>
                        <a:pt x="39655" y="18228"/>
                        <a:pt x="39112" y="18595"/>
                      </a:cubicBezTo>
                      <a:cubicBezTo>
                        <a:pt x="38690" y="18894"/>
                        <a:pt x="38191" y="19123"/>
                        <a:pt x="37724" y="19359"/>
                      </a:cubicBezTo>
                      <a:cubicBezTo>
                        <a:pt x="37240" y="19646"/>
                        <a:pt x="36740" y="19894"/>
                        <a:pt x="36214" y="20081"/>
                      </a:cubicBezTo>
                      <a:cubicBezTo>
                        <a:pt x="35541" y="20256"/>
                        <a:pt x="34875" y="20467"/>
                        <a:pt x="34228" y="20723"/>
                      </a:cubicBezTo>
                      <a:cubicBezTo>
                        <a:pt x="34225" y="20724"/>
                        <a:pt x="34219" y="20726"/>
                        <a:pt x="34214" y="20727"/>
                      </a:cubicBezTo>
                      <a:cubicBezTo>
                        <a:pt x="33851" y="19694"/>
                        <a:pt x="33341" y="18712"/>
                        <a:pt x="32697" y="17826"/>
                      </a:cubicBezTo>
                      <a:cubicBezTo>
                        <a:pt x="32197" y="17139"/>
                        <a:pt x="31630" y="16479"/>
                        <a:pt x="31005" y="15884"/>
                      </a:cubicBezTo>
                      <a:cubicBezTo>
                        <a:pt x="31017" y="15873"/>
                        <a:pt x="31029" y="15860"/>
                        <a:pt x="31034" y="15844"/>
                      </a:cubicBezTo>
                      <a:cubicBezTo>
                        <a:pt x="31125" y="15735"/>
                        <a:pt x="31216" y="15626"/>
                        <a:pt x="31308" y="15519"/>
                      </a:cubicBezTo>
                      <a:cubicBezTo>
                        <a:pt x="32663" y="14126"/>
                        <a:pt x="34012" y="12693"/>
                        <a:pt x="35637" y="11616"/>
                      </a:cubicBezTo>
                      <a:cubicBezTo>
                        <a:pt x="36717" y="10935"/>
                        <a:pt x="38072" y="9883"/>
                        <a:pt x="39411" y="9883"/>
                      </a:cubicBezTo>
                      <a:close/>
                      <a:moveTo>
                        <a:pt x="5948" y="17542"/>
                      </a:moveTo>
                      <a:cubicBezTo>
                        <a:pt x="6706" y="17542"/>
                        <a:pt x="7466" y="17639"/>
                        <a:pt x="8180" y="17797"/>
                      </a:cubicBezTo>
                      <a:cubicBezTo>
                        <a:pt x="9546" y="18086"/>
                        <a:pt x="10819" y="18645"/>
                        <a:pt x="12109" y="19168"/>
                      </a:cubicBezTo>
                      <a:cubicBezTo>
                        <a:pt x="12264" y="19242"/>
                        <a:pt x="12421" y="19313"/>
                        <a:pt x="12580" y="19379"/>
                      </a:cubicBezTo>
                      <a:cubicBezTo>
                        <a:pt x="12136" y="20322"/>
                        <a:pt x="11829" y="21330"/>
                        <a:pt x="11624" y="22355"/>
                      </a:cubicBezTo>
                      <a:cubicBezTo>
                        <a:pt x="11318" y="23823"/>
                        <a:pt x="11154" y="25347"/>
                        <a:pt x="11327" y="26835"/>
                      </a:cubicBezTo>
                      <a:cubicBezTo>
                        <a:pt x="11318" y="26837"/>
                        <a:pt x="11308" y="26838"/>
                        <a:pt x="11298" y="26844"/>
                      </a:cubicBezTo>
                      <a:cubicBezTo>
                        <a:pt x="11259" y="26844"/>
                        <a:pt x="11219" y="26846"/>
                        <a:pt x="11179" y="26846"/>
                      </a:cubicBezTo>
                      <a:cubicBezTo>
                        <a:pt x="10803" y="26814"/>
                        <a:pt x="10423" y="26792"/>
                        <a:pt x="10046" y="26774"/>
                      </a:cubicBezTo>
                      <a:cubicBezTo>
                        <a:pt x="8300" y="26532"/>
                        <a:pt x="6557" y="26229"/>
                        <a:pt x="4851" y="25761"/>
                      </a:cubicBezTo>
                      <a:cubicBezTo>
                        <a:pt x="3274" y="25322"/>
                        <a:pt x="1536" y="24740"/>
                        <a:pt x="678" y="23237"/>
                      </a:cubicBezTo>
                      <a:cubicBezTo>
                        <a:pt x="441" y="22818"/>
                        <a:pt x="416" y="22300"/>
                        <a:pt x="440" y="21823"/>
                      </a:cubicBezTo>
                      <a:cubicBezTo>
                        <a:pt x="475" y="21474"/>
                        <a:pt x="640" y="21185"/>
                        <a:pt x="766" y="20858"/>
                      </a:cubicBezTo>
                      <a:cubicBezTo>
                        <a:pt x="973" y="20268"/>
                        <a:pt x="1240" y="19689"/>
                        <a:pt x="1638" y="19201"/>
                      </a:cubicBezTo>
                      <a:cubicBezTo>
                        <a:pt x="2743" y="17979"/>
                        <a:pt x="4339" y="17542"/>
                        <a:pt x="5948" y="17542"/>
                      </a:cubicBezTo>
                      <a:close/>
                      <a:moveTo>
                        <a:pt x="42130" y="19536"/>
                      </a:moveTo>
                      <a:cubicBezTo>
                        <a:pt x="42807" y="19536"/>
                        <a:pt x="43484" y="19581"/>
                        <a:pt x="44112" y="19846"/>
                      </a:cubicBezTo>
                      <a:cubicBezTo>
                        <a:pt x="44548" y="20040"/>
                        <a:pt x="44925" y="20348"/>
                        <a:pt x="45209" y="20734"/>
                      </a:cubicBezTo>
                      <a:cubicBezTo>
                        <a:pt x="45488" y="21026"/>
                        <a:pt x="45734" y="21355"/>
                        <a:pt x="45809" y="21762"/>
                      </a:cubicBezTo>
                      <a:cubicBezTo>
                        <a:pt x="45895" y="22133"/>
                        <a:pt x="45906" y="22520"/>
                        <a:pt x="45900" y="22901"/>
                      </a:cubicBezTo>
                      <a:cubicBezTo>
                        <a:pt x="45896" y="23440"/>
                        <a:pt x="45888" y="23992"/>
                        <a:pt x="45649" y="24488"/>
                      </a:cubicBezTo>
                      <a:cubicBezTo>
                        <a:pt x="45147" y="25736"/>
                        <a:pt x="43995" y="26550"/>
                        <a:pt x="42801" y="27077"/>
                      </a:cubicBezTo>
                      <a:cubicBezTo>
                        <a:pt x="41706" y="27452"/>
                        <a:pt x="40553" y="27628"/>
                        <a:pt x="39394" y="27682"/>
                      </a:cubicBezTo>
                      <a:cubicBezTo>
                        <a:pt x="39261" y="27690"/>
                        <a:pt x="39129" y="27693"/>
                        <a:pt x="38996" y="27693"/>
                      </a:cubicBezTo>
                      <a:cubicBezTo>
                        <a:pt x="37791" y="27693"/>
                        <a:pt x="36609" y="27405"/>
                        <a:pt x="35417" y="27228"/>
                      </a:cubicBezTo>
                      <a:cubicBezTo>
                        <a:pt x="35337" y="27213"/>
                        <a:pt x="35257" y="27197"/>
                        <a:pt x="35177" y="27182"/>
                      </a:cubicBezTo>
                      <a:cubicBezTo>
                        <a:pt x="35175" y="27183"/>
                        <a:pt x="35172" y="27183"/>
                        <a:pt x="35170" y="27183"/>
                      </a:cubicBezTo>
                      <a:cubicBezTo>
                        <a:pt x="35059" y="27183"/>
                        <a:pt x="34754" y="27069"/>
                        <a:pt x="34553" y="27061"/>
                      </a:cubicBezTo>
                      <a:cubicBezTo>
                        <a:pt x="34575" y="26919"/>
                        <a:pt x="34599" y="26779"/>
                        <a:pt x="34627" y="26638"/>
                      </a:cubicBezTo>
                      <a:cubicBezTo>
                        <a:pt x="35038" y="24742"/>
                        <a:pt x="34894" y="22754"/>
                        <a:pt x="34283" y="20918"/>
                      </a:cubicBezTo>
                      <a:cubicBezTo>
                        <a:pt x="34626" y="20826"/>
                        <a:pt x="34961" y="20705"/>
                        <a:pt x="35293" y="20579"/>
                      </a:cubicBezTo>
                      <a:cubicBezTo>
                        <a:pt x="35606" y="20458"/>
                        <a:pt x="35930" y="20366"/>
                        <a:pt x="36249" y="20262"/>
                      </a:cubicBezTo>
                      <a:cubicBezTo>
                        <a:pt x="36465" y="20205"/>
                        <a:pt x="36681" y="20150"/>
                        <a:pt x="36898" y="20099"/>
                      </a:cubicBezTo>
                      <a:cubicBezTo>
                        <a:pt x="38338" y="19801"/>
                        <a:pt x="39783" y="19581"/>
                        <a:pt x="41258" y="19547"/>
                      </a:cubicBezTo>
                      <a:cubicBezTo>
                        <a:pt x="41546" y="19544"/>
                        <a:pt x="41838" y="19536"/>
                        <a:pt x="42130" y="19536"/>
                      </a:cubicBezTo>
                      <a:close/>
                      <a:moveTo>
                        <a:pt x="11100" y="27030"/>
                      </a:moveTo>
                      <a:cubicBezTo>
                        <a:pt x="11148" y="27034"/>
                        <a:pt x="11196" y="27038"/>
                        <a:pt x="11246" y="27042"/>
                      </a:cubicBezTo>
                      <a:cubicBezTo>
                        <a:pt x="11281" y="27046"/>
                        <a:pt x="11318" y="27049"/>
                        <a:pt x="11354" y="27049"/>
                      </a:cubicBezTo>
                      <a:cubicBezTo>
                        <a:pt x="11433" y="27616"/>
                        <a:pt x="11561" y="28177"/>
                        <a:pt x="11751" y="28727"/>
                      </a:cubicBezTo>
                      <a:cubicBezTo>
                        <a:pt x="12043" y="29634"/>
                        <a:pt x="12506" y="30469"/>
                        <a:pt x="13028" y="31260"/>
                      </a:cubicBezTo>
                      <a:cubicBezTo>
                        <a:pt x="13343" y="31746"/>
                        <a:pt x="13656" y="32238"/>
                        <a:pt x="14006" y="32700"/>
                      </a:cubicBezTo>
                      <a:cubicBezTo>
                        <a:pt x="12801" y="33026"/>
                        <a:pt x="11675" y="33569"/>
                        <a:pt x="10470" y="33900"/>
                      </a:cubicBezTo>
                      <a:cubicBezTo>
                        <a:pt x="8896" y="34343"/>
                        <a:pt x="7278" y="34577"/>
                        <a:pt x="5651" y="34697"/>
                      </a:cubicBezTo>
                      <a:cubicBezTo>
                        <a:pt x="5529" y="34709"/>
                        <a:pt x="5407" y="34714"/>
                        <a:pt x="5285" y="34714"/>
                      </a:cubicBezTo>
                      <a:cubicBezTo>
                        <a:pt x="3952" y="34714"/>
                        <a:pt x="2633" y="34031"/>
                        <a:pt x="2369" y="32614"/>
                      </a:cubicBezTo>
                      <a:cubicBezTo>
                        <a:pt x="2164" y="31616"/>
                        <a:pt x="2227" y="30707"/>
                        <a:pt x="2886" y="29882"/>
                      </a:cubicBezTo>
                      <a:cubicBezTo>
                        <a:pt x="4102" y="28253"/>
                        <a:pt x="6136" y="27681"/>
                        <a:pt x="8039" y="27299"/>
                      </a:cubicBezTo>
                      <a:cubicBezTo>
                        <a:pt x="8691" y="27200"/>
                        <a:pt x="9350" y="27236"/>
                        <a:pt x="9996" y="27091"/>
                      </a:cubicBezTo>
                      <a:cubicBezTo>
                        <a:pt x="10362" y="27060"/>
                        <a:pt x="10734" y="27052"/>
                        <a:pt x="11100" y="27030"/>
                      </a:cubicBezTo>
                      <a:close/>
                      <a:moveTo>
                        <a:pt x="34580" y="27316"/>
                      </a:moveTo>
                      <a:cubicBezTo>
                        <a:pt x="34672" y="27316"/>
                        <a:pt x="34765" y="27342"/>
                        <a:pt x="34866" y="27350"/>
                      </a:cubicBezTo>
                      <a:cubicBezTo>
                        <a:pt x="35048" y="27369"/>
                        <a:pt x="35229" y="27392"/>
                        <a:pt x="35409" y="27418"/>
                      </a:cubicBezTo>
                      <a:cubicBezTo>
                        <a:pt x="35615" y="27464"/>
                        <a:pt x="35822" y="27509"/>
                        <a:pt x="36029" y="27543"/>
                      </a:cubicBezTo>
                      <a:cubicBezTo>
                        <a:pt x="37059" y="27824"/>
                        <a:pt x="38115" y="28066"/>
                        <a:pt x="39137" y="28381"/>
                      </a:cubicBezTo>
                      <a:cubicBezTo>
                        <a:pt x="40122" y="28782"/>
                        <a:pt x="41090" y="29227"/>
                        <a:pt x="41998" y="29782"/>
                      </a:cubicBezTo>
                      <a:cubicBezTo>
                        <a:pt x="42779" y="30266"/>
                        <a:pt x="43605" y="30791"/>
                        <a:pt x="44032" y="31637"/>
                      </a:cubicBezTo>
                      <a:cubicBezTo>
                        <a:pt x="44254" y="32110"/>
                        <a:pt x="44366" y="32652"/>
                        <a:pt x="44344" y="33177"/>
                      </a:cubicBezTo>
                      <a:cubicBezTo>
                        <a:pt x="44253" y="33763"/>
                        <a:pt x="44057" y="34360"/>
                        <a:pt x="43762" y="34879"/>
                      </a:cubicBezTo>
                      <a:cubicBezTo>
                        <a:pt x="43054" y="36113"/>
                        <a:pt x="41702" y="36837"/>
                        <a:pt x="40310" y="36996"/>
                      </a:cubicBezTo>
                      <a:cubicBezTo>
                        <a:pt x="40160" y="37009"/>
                        <a:pt x="40011" y="37015"/>
                        <a:pt x="39862" y="37015"/>
                      </a:cubicBezTo>
                      <a:cubicBezTo>
                        <a:pt x="38405" y="37015"/>
                        <a:pt x="37001" y="36408"/>
                        <a:pt x="35853" y="35525"/>
                      </a:cubicBezTo>
                      <a:cubicBezTo>
                        <a:pt x="35830" y="35510"/>
                        <a:pt x="35807" y="35492"/>
                        <a:pt x="35784" y="35478"/>
                      </a:cubicBezTo>
                      <a:cubicBezTo>
                        <a:pt x="35338" y="35095"/>
                        <a:pt x="34877" y="34735"/>
                        <a:pt x="34415" y="34391"/>
                      </a:cubicBezTo>
                      <a:cubicBezTo>
                        <a:pt x="33644" y="33779"/>
                        <a:pt x="32883" y="33146"/>
                        <a:pt x="31992" y="32728"/>
                      </a:cubicBezTo>
                      <a:cubicBezTo>
                        <a:pt x="32389" y="32205"/>
                        <a:pt x="32753" y="31651"/>
                        <a:pt x="33090" y="31083"/>
                      </a:cubicBezTo>
                      <a:cubicBezTo>
                        <a:pt x="33559" y="30289"/>
                        <a:pt x="33999" y="29466"/>
                        <a:pt x="34275" y="28584"/>
                      </a:cubicBezTo>
                      <a:cubicBezTo>
                        <a:pt x="34399" y="28169"/>
                        <a:pt x="34455" y="27743"/>
                        <a:pt x="34515" y="27316"/>
                      </a:cubicBezTo>
                      <a:cubicBezTo>
                        <a:pt x="34522" y="27317"/>
                        <a:pt x="34529" y="27318"/>
                        <a:pt x="34537" y="27318"/>
                      </a:cubicBezTo>
                      <a:cubicBezTo>
                        <a:pt x="34540" y="27318"/>
                        <a:pt x="34543" y="27318"/>
                        <a:pt x="34546" y="27317"/>
                      </a:cubicBezTo>
                      <a:cubicBezTo>
                        <a:pt x="34557" y="27316"/>
                        <a:pt x="34569" y="27316"/>
                        <a:pt x="34580" y="27316"/>
                      </a:cubicBezTo>
                      <a:close/>
                      <a:moveTo>
                        <a:pt x="22800" y="12803"/>
                      </a:moveTo>
                      <a:cubicBezTo>
                        <a:pt x="22857" y="12803"/>
                        <a:pt x="22914" y="12803"/>
                        <a:pt x="22971" y="12804"/>
                      </a:cubicBezTo>
                      <a:cubicBezTo>
                        <a:pt x="24027" y="12859"/>
                        <a:pt x="25069" y="13008"/>
                        <a:pt x="26112" y="13197"/>
                      </a:cubicBezTo>
                      <a:cubicBezTo>
                        <a:pt x="26362" y="13281"/>
                        <a:pt x="26614" y="13373"/>
                        <a:pt x="26863" y="13472"/>
                      </a:cubicBezTo>
                      <a:cubicBezTo>
                        <a:pt x="26837" y="13465"/>
                        <a:pt x="26812" y="13457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93" y="13452"/>
                        <a:pt x="26800" y="13455"/>
                        <a:pt x="26809" y="13457"/>
                      </a:cubicBezTo>
                      <a:cubicBezTo>
                        <a:pt x="26816" y="13458"/>
                        <a:pt x="26824" y="13461"/>
                        <a:pt x="26832" y="13464"/>
                      </a:cubicBezTo>
                      <a:lnTo>
                        <a:pt x="26833" y="13464"/>
                      </a:lnTo>
                      <a:cubicBezTo>
                        <a:pt x="26834" y="13465"/>
                        <a:pt x="26834" y="13465"/>
                        <a:pt x="26836" y="13465"/>
                      </a:cubicBezTo>
                      <a:cubicBezTo>
                        <a:pt x="26850" y="13473"/>
                        <a:pt x="26865" y="13479"/>
                        <a:pt x="26880" y="13485"/>
                      </a:cubicBezTo>
                      <a:cubicBezTo>
                        <a:pt x="26945" y="13509"/>
                        <a:pt x="27012" y="13533"/>
                        <a:pt x="27076" y="13560"/>
                      </a:cubicBezTo>
                      <a:cubicBezTo>
                        <a:pt x="27109" y="13575"/>
                        <a:pt x="27141" y="13592"/>
                        <a:pt x="27174" y="13606"/>
                      </a:cubicBezTo>
                      <a:cubicBezTo>
                        <a:pt x="27208" y="13622"/>
                        <a:pt x="27241" y="13636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4" y="13649"/>
                        <a:pt x="27273" y="13649"/>
                        <a:pt x="27272" y="13648"/>
                      </a:cubicBezTo>
                      <a:lnTo>
                        <a:pt x="27272" y="13648"/>
                      </a:lnTo>
                      <a:cubicBezTo>
                        <a:pt x="27276" y="13650"/>
                        <a:pt x="27279" y="13651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0" y="13651"/>
                        <a:pt x="27277" y="13650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8" y="13651"/>
                        <a:pt x="27281" y="13652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283" y="13653"/>
                        <a:pt x="27283" y="13653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3" y="13653"/>
                        <a:pt x="27284" y="13653"/>
                        <a:pt x="27284" y="13653"/>
                      </a:cubicBezTo>
                      <a:cubicBezTo>
                        <a:pt x="27284" y="13653"/>
                        <a:pt x="27284" y="13653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360" y="13683"/>
                        <a:pt x="27434" y="13717"/>
                        <a:pt x="27509" y="13751"/>
                      </a:cubicBezTo>
                      <a:cubicBezTo>
                        <a:pt x="27511" y="13752"/>
                        <a:pt x="27513" y="13753"/>
                        <a:pt x="27515" y="13753"/>
                      </a:cubicBezTo>
                      <a:cubicBezTo>
                        <a:pt x="27518" y="13756"/>
                        <a:pt x="27522" y="13757"/>
                        <a:pt x="27526" y="13759"/>
                      </a:cubicBezTo>
                      <a:lnTo>
                        <a:pt x="27525" y="13759"/>
                      </a:lnTo>
                      <a:cubicBezTo>
                        <a:pt x="27627" y="13805"/>
                        <a:pt x="27726" y="13852"/>
                        <a:pt x="27826" y="13903"/>
                      </a:cubicBezTo>
                      <a:cubicBezTo>
                        <a:pt x="27920" y="13951"/>
                        <a:pt x="28010" y="14003"/>
                        <a:pt x="28104" y="14054"/>
                      </a:cubicBezTo>
                      <a:lnTo>
                        <a:pt x="28104" y="14053"/>
                      </a:lnTo>
                      <a:cubicBezTo>
                        <a:pt x="28148" y="14077"/>
                        <a:pt x="28193" y="14101"/>
                        <a:pt x="28238" y="14126"/>
                      </a:cubicBezTo>
                      <a:cubicBezTo>
                        <a:pt x="28289" y="14155"/>
                        <a:pt x="28339" y="14186"/>
                        <a:pt x="28387" y="14219"/>
                      </a:cubicBezTo>
                      <a:cubicBezTo>
                        <a:pt x="28450" y="14251"/>
                        <a:pt x="28513" y="14286"/>
                        <a:pt x="28574" y="14324"/>
                      </a:cubicBezTo>
                      <a:cubicBezTo>
                        <a:pt x="28605" y="14337"/>
                        <a:pt x="28635" y="14354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665" y="14370"/>
                        <a:pt x="28665" y="14370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716" y="14396"/>
                        <a:pt x="28766" y="14423"/>
                        <a:pt x="28815" y="14451"/>
                      </a:cubicBezTo>
                      <a:cubicBezTo>
                        <a:pt x="28943" y="14524"/>
                        <a:pt x="29065" y="14604"/>
                        <a:pt x="29187" y="14686"/>
                      </a:cubicBezTo>
                      <a:cubicBezTo>
                        <a:pt x="29223" y="14711"/>
                        <a:pt x="29259" y="14735"/>
                        <a:pt x="29295" y="14757"/>
                      </a:cubicBezTo>
                      <a:cubicBezTo>
                        <a:pt x="29295" y="14757"/>
                        <a:pt x="29295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316" y="14772"/>
                        <a:pt x="29337" y="14785"/>
                        <a:pt x="29358" y="14800"/>
                      </a:cubicBezTo>
                      <a:cubicBezTo>
                        <a:pt x="29392" y="14821"/>
                        <a:pt x="29427" y="14844"/>
                        <a:pt x="29460" y="14867"/>
                      </a:cubicBezTo>
                      <a:cubicBezTo>
                        <a:pt x="30315" y="15446"/>
                        <a:pt x="31078" y="16164"/>
                        <a:pt x="31763" y="16941"/>
                      </a:cubicBezTo>
                      <a:cubicBezTo>
                        <a:pt x="34325" y="19841"/>
                        <a:pt x="35217" y="23539"/>
                        <a:pt x="34328" y="27296"/>
                      </a:cubicBezTo>
                      <a:cubicBezTo>
                        <a:pt x="34225" y="28564"/>
                        <a:pt x="33668" y="29728"/>
                        <a:pt x="33032" y="30813"/>
                      </a:cubicBezTo>
                      <a:cubicBezTo>
                        <a:pt x="32662" y="31432"/>
                        <a:pt x="32275" y="32048"/>
                        <a:pt x="31842" y="32625"/>
                      </a:cubicBezTo>
                      <a:cubicBezTo>
                        <a:pt x="31841" y="32630"/>
                        <a:pt x="31839" y="32633"/>
                        <a:pt x="31838" y="32638"/>
                      </a:cubicBezTo>
                      <a:cubicBezTo>
                        <a:pt x="31834" y="32651"/>
                        <a:pt x="31825" y="32663"/>
                        <a:pt x="31815" y="32676"/>
                      </a:cubicBezTo>
                      <a:cubicBezTo>
                        <a:pt x="31812" y="32680"/>
                        <a:pt x="31810" y="32685"/>
                        <a:pt x="31806" y="32689"/>
                      </a:cubicBezTo>
                      <a:cubicBezTo>
                        <a:pt x="31797" y="32700"/>
                        <a:pt x="31788" y="32709"/>
                        <a:pt x="31780" y="32719"/>
                      </a:cubicBezTo>
                      <a:cubicBezTo>
                        <a:pt x="31779" y="32719"/>
                        <a:pt x="31779" y="32720"/>
                        <a:pt x="31778" y="32721"/>
                      </a:cubicBezTo>
                      <a:cubicBezTo>
                        <a:pt x="31769" y="32731"/>
                        <a:pt x="31759" y="32741"/>
                        <a:pt x="31750" y="32750"/>
                      </a:cubicBezTo>
                      <a:cubicBezTo>
                        <a:pt x="31747" y="32753"/>
                        <a:pt x="31743" y="32757"/>
                        <a:pt x="31740" y="32760"/>
                      </a:cubicBezTo>
                      <a:lnTo>
                        <a:pt x="31740" y="32761"/>
                      </a:lnTo>
                      <a:cubicBezTo>
                        <a:pt x="31738" y="32764"/>
                        <a:pt x="31734" y="32766"/>
                        <a:pt x="31732" y="32769"/>
                      </a:cubicBezTo>
                      <a:cubicBezTo>
                        <a:pt x="31352" y="33260"/>
                        <a:pt x="30934" y="33719"/>
                        <a:pt x="30456" y="34123"/>
                      </a:cubicBezTo>
                      <a:cubicBezTo>
                        <a:pt x="29845" y="34658"/>
                        <a:pt x="29252" y="35232"/>
                        <a:pt x="28531" y="35622"/>
                      </a:cubicBezTo>
                      <a:cubicBezTo>
                        <a:pt x="27532" y="36218"/>
                        <a:pt x="26417" y="36576"/>
                        <a:pt x="25290" y="36847"/>
                      </a:cubicBezTo>
                      <a:cubicBezTo>
                        <a:pt x="24496" y="36929"/>
                        <a:pt x="23770" y="37089"/>
                        <a:pt x="22999" y="37120"/>
                      </a:cubicBezTo>
                      <a:cubicBezTo>
                        <a:pt x="22987" y="37115"/>
                        <a:pt x="22975" y="37112"/>
                        <a:pt x="22961" y="37112"/>
                      </a:cubicBezTo>
                      <a:cubicBezTo>
                        <a:pt x="22959" y="37112"/>
                        <a:pt x="22957" y="37112"/>
                        <a:pt x="22955" y="37112"/>
                      </a:cubicBezTo>
                      <a:cubicBezTo>
                        <a:pt x="22870" y="37123"/>
                        <a:pt x="22785" y="37127"/>
                        <a:pt x="22701" y="37127"/>
                      </a:cubicBezTo>
                      <a:cubicBezTo>
                        <a:pt x="22593" y="37126"/>
                        <a:pt x="22484" y="37121"/>
                        <a:pt x="22373" y="37115"/>
                      </a:cubicBezTo>
                      <a:cubicBezTo>
                        <a:pt x="22167" y="37097"/>
                        <a:pt x="21961" y="37070"/>
                        <a:pt x="21755" y="37054"/>
                      </a:cubicBezTo>
                      <a:cubicBezTo>
                        <a:pt x="20680" y="36939"/>
                        <a:pt x="19648" y="36571"/>
                        <a:pt x="18668" y="36128"/>
                      </a:cubicBezTo>
                      <a:cubicBezTo>
                        <a:pt x="16447" y="35117"/>
                        <a:pt x="14548" y="33419"/>
                        <a:pt x="13291" y="31325"/>
                      </a:cubicBezTo>
                      <a:cubicBezTo>
                        <a:pt x="12741" y="30492"/>
                        <a:pt x="12231" y="29623"/>
                        <a:pt x="11927" y="28663"/>
                      </a:cubicBezTo>
                      <a:cubicBezTo>
                        <a:pt x="11233" y="26661"/>
                        <a:pt x="11372" y="24499"/>
                        <a:pt x="11797" y="22450"/>
                      </a:cubicBezTo>
                      <a:cubicBezTo>
                        <a:pt x="12102" y="20894"/>
                        <a:pt x="12637" y="19376"/>
                        <a:pt x="13550" y="18068"/>
                      </a:cubicBezTo>
                      <a:cubicBezTo>
                        <a:pt x="14367" y="16914"/>
                        <a:pt x="15363" y="15861"/>
                        <a:pt x="16501" y="15006"/>
                      </a:cubicBezTo>
                      <a:cubicBezTo>
                        <a:pt x="16526" y="14999"/>
                        <a:pt x="16548" y="14983"/>
                        <a:pt x="16560" y="14959"/>
                      </a:cubicBezTo>
                      <a:cubicBezTo>
                        <a:pt x="17467" y="14285"/>
                        <a:pt x="18463" y="13736"/>
                        <a:pt x="19531" y="13361"/>
                      </a:cubicBezTo>
                      <a:cubicBezTo>
                        <a:pt x="19902" y="13235"/>
                        <a:pt x="20278" y="13131"/>
                        <a:pt x="20660" y="13046"/>
                      </a:cubicBezTo>
                      <a:cubicBezTo>
                        <a:pt x="20661" y="13047"/>
                        <a:pt x="20661" y="13048"/>
                        <a:pt x="20662" y="13049"/>
                      </a:cubicBezTo>
                      <a:cubicBezTo>
                        <a:pt x="20678" y="13043"/>
                        <a:pt x="20694" y="13040"/>
                        <a:pt x="20709" y="13038"/>
                      </a:cubicBezTo>
                      <a:cubicBezTo>
                        <a:pt x="20729" y="13034"/>
                        <a:pt x="20751" y="13030"/>
                        <a:pt x="20773" y="13026"/>
                      </a:cubicBezTo>
                      <a:cubicBezTo>
                        <a:pt x="20775" y="13024"/>
                        <a:pt x="20776" y="13022"/>
                        <a:pt x="20778" y="13018"/>
                      </a:cubicBezTo>
                      <a:cubicBezTo>
                        <a:pt x="21442" y="12878"/>
                        <a:pt x="22120" y="12803"/>
                        <a:pt x="22800" y="12803"/>
                      </a:cubicBezTo>
                      <a:close/>
                      <a:moveTo>
                        <a:pt x="14176" y="32918"/>
                      </a:moveTo>
                      <a:cubicBezTo>
                        <a:pt x="14278" y="33045"/>
                        <a:pt x="14383" y="33171"/>
                        <a:pt x="14493" y="33291"/>
                      </a:cubicBezTo>
                      <a:cubicBezTo>
                        <a:pt x="15475" y="34347"/>
                        <a:pt x="16636" y="35267"/>
                        <a:pt x="17911" y="35961"/>
                      </a:cubicBezTo>
                      <a:cubicBezTo>
                        <a:pt x="17905" y="35988"/>
                        <a:pt x="17903" y="36018"/>
                        <a:pt x="17894" y="36045"/>
                      </a:cubicBezTo>
                      <a:cubicBezTo>
                        <a:pt x="17499" y="36971"/>
                        <a:pt x="16946" y="37819"/>
                        <a:pt x="16483" y="38710"/>
                      </a:cubicBezTo>
                      <a:cubicBezTo>
                        <a:pt x="16183" y="39224"/>
                        <a:pt x="15887" y="39742"/>
                        <a:pt x="15503" y="40204"/>
                      </a:cubicBezTo>
                      <a:cubicBezTo>
                        <a:pt x="15013" y="40895"/>
                        <a:pt x="14572" y="41623"/>
                        <a:pt x="13953" y="42216"/>
                      </a:cubicBezTo>
                      <a:cubicBezTo>
                        <a:pt x="13561" y="42644"/>
                        <a:pt x="13004" y="42850"/>
                        <a:pt x="12485" y="43085"/>
                      </a:cubicBezTo>
                      <a:cubicBezTo>
                        <a:pt x="12103" y="43243"/>
                        <a:pt x="11697" y="43369"/>
                        <a:pt x="11278" y="43388"/>
                      </a:cubicBezTo>
                      <a:cubicBezTo>
                        <a:pt x="11271" y="43388"/>
                        <a:pt x="11265" y="43388"/>
                        <a:pt x="11259" y="43388"/>
                      </a:cubicBezTo>
                      <a:cubicBezTo>
                        <a:pt x="10734" y="43388"/>
                        <a:pt x="10289" y="43102"/>
                        <a:pt x="9853" y="42834"/>
                      </a:cubicBezTo>
                      <a:cubicBezTo>
                        <a:pt x="9552" y="42660"/>
                        <a:pt x="9259" y="42459"/>
                        <a:pt x="9039" y="42187"/>
                      </a:cubicBezTo>
                      <a:cubicBezTo>
                        <a:pt x="8652" y="41694"/>
                        <a:pt x="8259" y="41172"/>
                        <a:pt x="8062" y="40567"/>
                      </a:cubicBezTo>
                      <a:cubicBezTo>
                        <a:pt x="7804" y="39300"/>
                        <a:pt x="7912" y="37923"/>
                        <a:pt x="8612" y="36809"/>
                      </a:cubicBezTo>
                      <a:cubicBezTo>
                        <a:pt x="9373" y="35684"/>
                        <a:pt x="10422" y="34793"/>
                        <a:pt x="11579" y="34094"/>
                      </a:cubicBezTo>
                      <a:cubicBezTo>
                        <a:pt x="12391" y="33662"/>
                        <a:pt x="13228" y="33286"/>
                        <a:pt x="14084" y="32949"/>
                      </a:cubicBezTo>
                      <a:cubicBezTo>
                        <a:pt x="14113" y="32936"/>
                        <a:pt x="14145" y="32928"/>
                        <a:pt x="14176" y="32918"/>
                      </a:cubicBezTo>
                      <a:close/>
                      <a:moveTo>
                        <a:pt x="31869" y="32889"/>
                      </a:moveTo>
                      <a:cubicBezTo>
                        <a:pt x="31897" y="32907"/>
                        <a:pt x="31923" y="32925"/>
                        <a:pt x="31952" y="32942"/>
                      </a:cubicBezTo>
                      <a:cubicBezTo>
                        <a:pt x="32360" y="33078"/>
                        <a:pt x="32711" y="33334"/>
                        <a:pt x="33064" y="33578"/>
                      </a:cubicBezTo>
                      <a:cubicBezTo>
                        <a:pt x="34626" y="34808"/>
                        <a:pt x="36329" y="35938"/>
                        <a:pt x="37517" y="37566"/>
                      </a:cubicBezTo>
                      <a:cubicBezTo>
                        <a:pt x="38317" y="38631"/>
                        <a:pt x="38905" y="39723"/>
                        <a:pt x="38610" y="41100"/>
                      </a:cubicBezTo>
                      <a:cubicBezTo>
                        <a:pt x="38293" y="42269"/>
                        <a:pt x="37285" y="43277"/>
                        <a:pt x="36073" y="43485"/>
                      </a:cubicBezTo>
                      <a:cubicBezTo>
                        <a:pt x="35953" y="43493"/>
                        <a:pt x="35833" y="43497"/>
                        <a:pt x="35712" y="43497"/>
                      </a:cubicBezTo>
                      <a:cubicBezTo>
                        <a:pt x="34392" y="43497"/>
                        <a:pt x="33045" y="43035"/>
                        <a:pt x="32032" y="42189"/>
                      </a:cubicBezTo>
                      <a:cubicBezTo>
                        <a:pt x="31325" y="41596"/>
                        <a:pt x="30696" y="40914"/>
                        <a:pt x="30192" y="40140"/>
                      </a:cubicBezTo>
                      <a:cubicBezTo>
                        <a:pt x="29995" y="39811"/>
                        <a:pt x="29811" y="39475"/>
                        <a:pt x="29631" y="39135"/>
                      </a:cubicBezTo>
                      <a:cubicBezTo>
                        <a:pt x="29625" y="39120"/>
                        <a:pt x="29620" y="39104"/>
                        <a:pt x="29613" y="39089"/>
                      </a:cubicBezTo>
                      <a:cubicBezTo>
                        <a:pt x="29291" y="38436"/>
                        <a:pt x="29055" y="37744"/>
                        <a:pt x="28712" y="37102"/>
                      </a:cubicBezTo>
                      <a:cubicBezTo>
                        <a:pt x="28611" y="36990"/>
                        <a:pt x="28295" y="36335"/>
                        <a:pt x="28059" y="36088"/>
                      </a:cubicBezTo>
                      <a:cubicBezTo>
                        <a:pt x="28154" y="36041"/>
                        <a:pt x="28248" y="35992"/>
                        <a:pt x="28340" y="35940"/>
                      </a:cubicBezTo>
                      <a:cubicBezTo>
                        <a:pt x="29049" y="35587"/>
                        <a:pt x="29663" y="35088"/>
                        <a:pt x="30247" y="34559"/>
                      </a:cubicBezTo>
                      <a:cubicBezTo>
                        <a:pt x="30858" y="34066"/>
                        <a:pt x="31390" y="33500"/>
                        <a:pt x="31869" y="32889"/>
                      </a:cubicBezTo>
                      <a:close/>
                      <a:moveTo>
                        <a:pt x="18113" y="36071"/>
                      </a:moveTo>
                      <a:cubicBezTo>
                        <a:pt x="19314" y="36695"/>
                        <a:pt x="20612" y="37118"/>
                        <a:pt x="21960" y="37266"/>
                      </a:cubicBezTo>
                      <a:cubicBezTo>
                        <a:pt x="21996" y="37291"/>
                        <a:pt x="22055" y="37299"/>
                        <a:pt x="22101" y="37302"/>
                      </a:cubicBezTo>
                      <a:cubicBezTo>
                        <a:pt x="22199" y="37302"/>
                        <a:pt x="22297" y="37301"/>
                        <a:pt x="22397" y="37301"/>
                      </a:cubicBezTo>
                      <a:cubicBezTo>
                        <a:pt x="22461" y="37304"/>
                        <a:pt x="22524" y="37312"/>
                        <a:pt x="22588" y="37315"/>
                      </a:cubicBezTo>
                      <a:cubicBezTo>
                        <a:pt x="22605" y="37310"/>
                        <a:pt x="22627" y="37309"/>
                        <a:pt x="22652" y="37309"/>
                      </a:cubicBezTo>
                      <a:cubicBezTo>
                        <a:pt x="22682" y="37309"/>
                        <a:pt x="22717" y="37311"/>
                        <a:pt x="22752" y="37314"/>
                      </a:cubicBezTo>
                      <a:cubicBezTo>
                        <a:pt x="22787" y="37316"/>
                        <a:pt x="22822" y="37318"/>
                        <a:pt x="22856" y="37318"/>
                      </a:cubicBezTo>
                      <a:lnTo>
                        <a:pt x="22857" y="37318"/>
                      </a:lnTo>
                      <a:cubicBezTo>
                        <a:pt x="22859" y="37327"/>
                        <a:pt x="22860" y="37336"/>
                        <a:pt x="22862" y="37346"/>
                      </a:cubicBezTo>
                      <a:cubicBezTo>
                        <a:pt x="22861" y="37363"/>
                        <a:pt x="22861" y="37380"/>
                        <a:pt x="22862" y="37395"/>
                      </a:cubicBezTo>
                      <a:cubicBezTo>
                        <a:pt x="22900" y="38023"/>
                        <a:pt x="22909" y="38654"/>
                        <a:pt x="22924" y="39285"/>
                      </a:cubicBezTo>
                      <a:cubicBezTo>
                        <a:pt x="22885" y="40088"/>
                        <a:pt x="22789" y="40888"/>
                        <a:pt x="22670" y="41684"/>
                      </a:cubicBezTo>
                      <a:cubicBezTo>
                        <a:pt x="22407" y="42858"/>
                        <a:pt x="22095" y="44057"/>
                        <a:pt x="21508" y="45114"/>
                      </a:cubicBezTo>
                      <a:cubicBezTo>
                        <a:pt x="20900" y="46009"/>
                        <a:pt x="20108" y="46536"/>
                        <a:pt x="19161" y="46536"/>
                      </a:cubicBezTo>
                      <a:cubicBezTo>
                        <a:pt x="18830" y="46536"/>
                        <a:pt x="18480" y="46472"/>
                        <a:pt x="18112" y="46336"/>
                      </a:cubicBezTo>
                      <a:cubicBezTo>
                        <a:pt x="17013" y="46071"/>
                        <a:pt x="16334" y="45080"/>
                        <a:pt x="16021" y="44048"/>
                      </a:cubicBezTo>
                      <a:cubicBezTo>
                        <a:pt x="15723" y="43162"/>
                        <a:pt x="15622" y="42226"/>
                        <a:pt x="15789" y="41304"/>
                      </a:cubicBezTo>
                      <a:cubicBezTo>
                        <a:pt x="15903" y="40350"/>
                        <a:pt x="16284" y="39496"/>
                        <a:pt x="16725" y="38666"/>
                      </a:cubicBezTo>
                      <a:cubicBezTo>
                        <a:pt x="16782" y="38569"/>
                        <a:pt x="16839" y="38472"/>
                        <a:pt x="16897" y="38376"/>
                      </a:cubicBezTo>
                      <a:cubicBezTo>
                        <a:pt x="17319" y="37667"/>
                        <a:pt x="17780" y="36961"/>
                        <a:pt x="18065" y="36183"/>
                      </a:cubicBezTo>
                      <a:cubicBezTo>
                        <a:pt x="18074" y="36152"/>
                        <a:pt x="18095" y="36112"/>
                        <a:pt x="18113" y="36071"/>
                      </a:cubicBezTo>
                      <a:close/>
                      <a:moveTo>
                        <a:pt x="27813" y="36207"/>
                      </a:moveTo>
                      <a:cubicBezTo>
                        <a:pt x="27819" y="36225"/>
                        <a:pt x="27827" y="36242"/>
                        <a:pt x="27842" y="36255"/>
                      </a:cubicBezTo>
                      <a:cubicBezTo>
                        <a:pt x="28048" y="36401"/>
                        <a:pt x="28168" y="36640"/>
                        <a:pt x="28270" y="36870"/>
                      </a:cubicBezTo>
                      <a:cubicBezTo>
                        <a:pt x="28579" y="37494"/>
                        <a:pt x="28897" y="38115"/>
                        <a:pt x="29220" y="38733"/>
                      </a:cubicBezTo>
                      <a:cubicBezTo>
                        <a:pt x="29303" y="38917"/>
                        <a:pt x="29391" y="39097"/>
                        <a:pt x="29483" y="39276"/>
                      </a:cubicBezTo>
                      <a:cubicBezTo>
                        <a:pt x="29521" y="39375"/>
                        <a:pt x="29556" y="39475"/>
                        <a:pt x="29587" y="39577"/>
                      </a:cubicBezTo>
                      <a:cubicBezTo>
                        <a:pt x="29981" y="40880"/>
                        <a:pt x="30360" y="42197"/>
                        <a:pt x="30464" y="43564"/>
                      </a:cubicBezTo>
                      <a:cubicBezTo>
                        <a:pt x="30486" y="43974"/>
                        <a:pt x="30573" y="44388"/>
                        <a:pt x="30499" y="44798"/>
                      </a:cubicBezTo>
                      <a:cubicBezTo>
                        <a:pt x="30359" y="45440"/>
                        <a:pt x="30155" y="46099"/>
                        <a:pt x="29701" y="46594"/>
                      </a:cubicBezTo>
                      <a:cubicBezTo>
                        <a:pt x="29140" y="47207"/>
                        <a:pt x="28492" y="47460"/>
                        <a:pt x="27835" y="47460"/>
                      </a:cubicBezTo>
                      <a:cubicBezTo>
                        <a:pt x="26567" y="47460"/>
                        <a:pt x="25269" y="46518"/>
                        <a:pt x="24511" y="45407"/>
                      </a:cubicBezTo>
                      <a:cubicBezTo>
                        <a:pt x="23873" y="44484"/>
                        <a:pt x="23620" y="43383"/>
                        <a:pt x="23381" y="42299"/>
                      </a:cubicBezTo>
                      <a:cubicBezTo>
                        <a:pt x="23172" y="41324"/>
                        <a:pt x="23132" y="40331"/>
                        <a:pt x="23112" y="39339"/>
                      </a:cubicBezTo>
                      <a:cubicBezTo>
                        <a:pt x="23150" y="38709"/>
                        <a:pt x="23148" y="38077"/>
                        <a:pt x="23062" y="37450"/>
                      </a:cubicBezTo>
                      <a:cubicBezTo>
                        <a:pt x="23061" y="37412"/>
                        <a:pt x="23061" y="37358"/>
                        <a:pt x="23054" y="37306"/>
                      </a:cubicBezTo>
                      <a:cubicBezTo>
                        <a:pt x="24678" y="37199"/>
                        <a:pt x="26330" y="36900"/>
                        <a:pt x="27813" y="36207"/>
                      </a:cubicBezTo>
                      <a:close/>
                      <a:moveTo>
                        <a:pt x="23378" y="1"/>
                      </a:moveTo>
                      <a:cubicBezTo>
                        <a:pt x="22718" y="1"/>
                        <a:pt x="22122" y="341"/>
                        <a:pt x="21632" y="788"/>
                      </a:cubicBezTo>
                      <a:cubicBezTo>
                        <a:pt x="21381" y="988"/>
                        <a:pt x="21097" y="1188"/>
                        <a:pt x="20925" y="1466"/>
                      </a:cubicBezTo>
                      <a:cubicBezTo>
                        <a:pt x="20384" y="2488"/>
                        <a:pt x="20208" y="3669"/>
                        <a:pt x="20136" y="4811"/>
                      </a:cubicBezTo>
                      <a:cubicBezTo>
                        <a:pt x="20015" y="5949"/>
                        <a:pt x="20119" y="7094"/>
                        <a:pt x="20160" y="8234"/>
                      </a:cubicBezTo>
                      <a:cubicBezTo>
                        <a:pt x="20051" y="7707"/>
                        <a:pt x="19943" y="7178"/>
                        <a:pt x="19815" y="6651"/>
                      </a:cubicBezTo>
                      <a:cubicBezTo>
                        <a:pt x="19584" y="5895"/>
                        <a:pt x="19262" y="5165"/>
                        <a:pt x="18898" y="4465"/>
                      </a:cubicBezTo>
                      <a:cubicBezTo>
                        <a:pt x="18103" y="2994"/>
                        <a:pt x="16561" y="1825"/>
                        <a:pt x="14867" y="1825"/>
                      </a:cubicBezTo>
                      <a:cubicBezTo>
                        <a:pt x="14677" y="1825"/>
                        <a:pt x="14484" y="1840"/>
                        <a:pt x="14291" y="1870"/>
                      </a:cubicBezTo>
                      <a:cubicBezTo>
                        <a:pt x="10112" y="2868"/>
                        <a:pt x="10864" y="5696"/>
                        <a:pt x="12374" y="8783"/>
                      </a:cubicBezTo>
                      <a:cubicBezTo>
                        <a:pt x="12916" y="9852"/>
                        <a:pt x="13502" y="10894"/>
                        <a:pt x="14142" y="11907"/>
                      </a:cubicBezTo>
                      <a:cubicBezTo>
                        <a:pt x="14235" y="12058"/>
                        <a:pt x="14324" y="12210"/>
                        <a:pt x="14413" y="12363"/>
                      </a:cubicBezTo>
                      <a:cubicBezTo>
                        <a:pt x="14171" y="12066"/>
                        <a:pt x="13932" y="11764"/>
                        <a:pt x="13702" y="11454"/>
                      </a:cubicBezTo>
                      <a:cubicBezTo>
                        <a:pt x="12540" y="9958"/>
                        <a:pt x="10836" y="8898"/>
                        <a:pt x="8991" y="8476"/>
                      </a:cubicBezTo>
                      <a:cubicBezTo>
                        <a:pt x="8694" y="8417"/>
                        <a:pt x="8390" y="8387"/>
                        <a:pt x="8086" y="8387"/>
                      </a:cubicBezTo>
                      <a:cubicBezTo>
                        <a:pt x="6951" y="8387"/>
                        <a:pt x="5815" y="8804"/>
                        <a:pt x="5065" y="9683"/>
                      </a:cubicBezTo>
                      <a:cubicBezTo>
                        <a:pt x="4307" y="10596"/>
                        <a:pt x="3991" y="11946"/>
                        <a:pt x="4480" y="13056"/>
                      </a:cubicBezTo>
                      <a:cubicBezTo>
                        <a:pt x="4729" y="13965"/>
                        <a:pt x="5445" y="14584"/>
                        <a:pt x="6127" y="15180"/>
                      </a:cubicBezTo>
                      <a:cubicBezTo>
                        <a:pt x="6873" y="15796"/>
                        <a:pt x="7617" y="16420"/>
                        <a:pt x="8435" y="16940"/>
                      </a:cubicBezTo>
                      <a:cubicBezTo>
                        <a:pt x="9058" y="17281"/>
                        <a:pt x="9593" y="17752"/>
                        <a:pt x="10203" y="18113"/>
                      </a:cubicBezTo>
                      <a:cubicBezTo>
                        <a:pt x="10344" y="18197"/>
                        <a:pt x="10487" y="18282"/>
                        <a:pt x="10630" y="18365"/>
                      </a:cubicBezTo>
                      <a:cubicBezTo>
                        <a:pt x="9122" y="17792"/>
                        <a:pt x="7533" y="17350"/>
                        <a:pt x="5937" y="17350"/>
                      </a:cubicBezTo>
                      <a:cubicBezTo>
                        <a:pt x="5283" y="17350"/>
                        <a:pt x="4628" y="17425"/>
                        <a:pt x="3976" y="17594"/>
                      </a:cubicBezTo>
                      <a:cubicBezTo>
                        <a:pt x="3062" y="17845"/>
                        <a:pt x="2182" y="18343"/>
                        <a:pt x="1529" y="19036"/>
                      </a:cubicBezTo>
                      <a:cubicBezTo>
                        <a:pt x="1069" y="19583"/>
                        <a:pt x="780" y="20243"/>
                        <a:pt x="544" y="20910"/>
                      </a:cubicBezTo>
                      <a:cubicBezTo>
                        <a:pt x="427" y="21185"/>
                        <a:pt x="284" y="21486"/>
                        <a:pt x="254" y="21793"/>
                      </a:cubicBezTo>
                      <a:cubicBezTo>
                        <a:pt x="1" y="24310"/>
                        <a:pt x="2817" y="25429"/>
                        <a:pt x="4830" y="25947"/>
                      </a:cubicBezTo>
                      <a:cubicBezTo>
                        <a:pt x="6494" y="26388"/>
                        <a:pt x="8190" y="26733"/>
                        <a:pt x="9903" y="26923"/>
                      </a:cubicBezTo>
                      <a:cubicBezTo>
                        <a:pt x="9714" y="26946"/>
                        <a:pt x="9526" y="26973"/>
                        <a:pt x="9339" y="27007"/>
                      </a:cubicBezTo>
                      <a:cubicBezTo>
                        <a:pt x="8951" y="27054"/>
                        <a:pt x="8556" y="27026"/>
                        <a:pt x="8168" y="27089"/>
                      </a:cubicBezTo>
                      <a:cubicBezTo>
                        <a:pt x="6396" y="27433"/>
                        <a:pt x="4531" y="27895"/>
                        <a:pt x="3221" y="29219"/>
                      </a:cubicBezTo>
                      <a:cubicBezTo>
                        <a:pt x="2289" y="30122"/>
                        <a:pt x="1894" y="31146"/>
                        <a:pt x="2148" y="32436"/>
                      </a:cubicBezTo>
                      <a:cubicBezTo>
                        <a:pt x="2314" y="33991"/>
                        <a:pt x="3734" y="34899"/>
                        <a:pt x="5203" y="34899"/>
                      </a:cubicBezTo>
                      <a:cubicBezTo>
                        <a:pt x="5289" y="34899"/>
                        <a:pt x="5376" y="34896"/>
                        <a:pt x="5463" y="34889"/>
                      </a:cubicBezTo>
                      <a:cubicBezTo>
                        <a:pt x="7162" y="34797"/>
                        <a:pt x="8850" y="34540"/>
                        <a:pt x="10491" y="34088"/>
                      </a:cubicBezTo>
                      <a:cubicBezTo>
                        <a:pt x="11251" y="33883"/>
                        <a:pt x="11980" y="33589"/>
                        <a:pt x="12716" y="33318"/>
                      </a:cubicBezTo>
                      <a:lnTo>
                        <a:pt x="12716" y="33318"/>
                      </a:lnTo>
                      <a:cubicBezTo>
                        <a:pt x="11161" y="34034"/>
                        <a:pt x="9712" y="34987"/>
                        <a:pt x="8688" y="36385"/>
                      </a:cubicBezTo>
                      <a:cubicBezTo>
                        <a:pt x="7742" y="37583"/>
                        <a:pt x="7561" y="39244"/>
                        <a:pt x="7907" y="40697"/>
                      </a:cubicBezTo>
                      <a:cubicBezTo>
                        <a:pt x="8170" y="41380"/>
                        <a:pt x="8605" y="42003"/>
                        <a:pt x="9107" y="42532"/>
                      </a:cubicBezTo>
                      <a:cubicBezTo>
                        <a:pt x="9629" y="42953"/>
                        <a:pt x="10223" y="43347"/>
                        <a:pt x="10873" y="43530"/>
                      </a:cubicBezTo>
                      <a:cubicBezTo>
                        <a:pt x="11006" y="43555"/>
                        <a:pt x="11139" y="43566"/>
                        <a:pt x="11271" y="43566"/>
                      </a:cubicBezTo>
                      <a:cubicBezTo>
                        <a:pt x="12092" y="43566"/>
                        <a:pt x="12883" y="43118"/>
                        <a:pt x="13599" y="42751"/>
                      </a:cubicBezTo>
                      <a:cubicBezTo>
                        <a:pt x="14463" y="42148"/>
                        <a:pt x="15021" y="41219"/>
                        <a:pt x="15612" y="40368"/>
                      </a:cubicBezTo>
                      <a:cubicBezTo>
                        <a:pt x="15728" y="40231"/>
                        <a:pt x="15834" y="40088"/>
                        <a:pt x="15937" y="39942"/>
                      </a:cubicBezTo>
                      <a:lnTo>
                        <a:pt x="15937" y="39942"/>
                      </a:lnTo>
                      <a:cubicBezTo>
                        <a:pt x="15291" y="41694"/>
                        <a:pt x="15393" y="43727"/>
                        <a:pt x="16413" y="45318"/>
                      </a:cubicBezTo>
                      <a:cubicBezTo>
                        <a:pt x="16955" y="46217"/>
                        <a:pt x="18023" y="46618"/>
                        <a:pt x="19026" y="46720"/>
                      </a:cubicBezTo>
                      <a:cubicBezTo>
                        <a:pt x="19089" y="46725"/>
                        <a:pt x="19152" y="46728"/>
                        <a:pt x="19215" y="46728"/>
                      </a:cubicBezTo>
                      <a:cubicBezTo>
                        <a:pt x="20333" y="46728"/>
                        <a:pt x="21314" y="45889"/>
                        <a:pt x="21827" y="44937"/>
                      </a:cubicBezTo>
                      <a:cubicBezTo>
                        <a:pt x="22366" y="43717"/>
                        <a:pt x="22782" y="42416"/>
                        <a:pt x="22942" y="41086"/>
                      </a:cubicBezTo>
                      <a:cubicBezTo>
                        <a:pt x="22957" y="40960"/>
                        <a:pt x="22972" y="40833"/>
                        <a:pt x="22987" y="40706"/>
                      </a:cubicBezTo>
                      <a:cubicBezTo>
                        <a:pt x="23023" y="41230"/>
                        <a:pt x="23082" y="41750"/>
                        <a:pt x="23185" y="42268"/>
                      </a:cubicBezTo>
                      <a:cubicBezTo>
                        <a:pt x="23430" y="43400"/>
                        <a:pt x="23697" y="44572"/>
                        <a:pt x="24373" y="45534"/>
                      </a:cubicBezTo>
                      <a:cubicBezTo>
                        <a:pt x="25160" y="46589"/>
                        <a:pt x="26313" y="47623"/>
                        <a:pt x="27700" y="47623"/>
                      </a:cubicBezTo>
                      <a:cubicBezTo>
                        <a:pt x="27705" y="47623"/>
                        <a:pt x="27709" y="47623"/>
                        <a:pt x="27714" y="47623"/>
                      </a:cubicBezTo>
                      <a:cubicBezTo>
                        <a:pt x="27790" y="47630"/>
                        <a:pt x="27864" y="47634"/>
                        <a:pt x="27938" y="47634"/>
                      </a:cubicBezTo>
                      <a:cubicBezTo>
                        <a:pt x="29416" y="47634"/>
                        <a:pt x="30444" y="46267"/>
                        <a:pt x="30674" y="44882"/>
                      </a:cubicBezTo>
                      <a:cubicBezTo>
                        <a:pt x="30784" y="43430"/>
                        <a:pt x="30449" y="41937"/>
                        <a:pt x="30069" y="40538"/>
                      </a:cubicBezTo>
                      <a:cubicBezTo>
                        <a:pt x="30008" y="40371"/>
                        <a:pt x="29957" y="40200"/>
                        <a:pt x="29909" y="40028"/>
                      </a:cubicBezTo>
                      <a:lnTo>
                        <a:pt x="29909" y="40028"/>
                      </a:lnTo>
                      <a:cubicBezTo>
                        <a:pt x="31180" y="42081"/>
                        <a:pt x="33110" y="43652"/>
                        <a:pt x="35671" y="43695"/>
                      </a:cubicBezTo>
                      <a:cubicBezTo>
                        <a:pt x="35687" y="43695"/>
                        <a:pt x="35703" y="43696"/>
                        <a:pt x="35720" y="43696"/>
                      </a:cubicBezTo>
                      <a:cubicBezTo>
                        <a:pt x="36965" y="43696"/>
                        <a:pt x="38073" y="42781"/>
                        <a:pt x="38595" y="41694"/>
                      </a:cubicBezTo>
                      <a:cubicBezTo>
                        <a:pt x="38948" y="40928"/>
                        <a:pt x="38952" y="40002"/>
                        <a:pt x="38679" y="39211"/>
                      </a:cubicBezTo>
                      <a:cubicBezTo>
                        <a:pt x="38230" y="38092"/>
                        <a:pt x="37504" y="37133"/>
                        <a:pt x="36657" y="36283"/>
                      </a:cubicBezTo>
                      <a:lnTo>
                        <a:pt x="36657" y="36283"/>
                      </a:lnTo>
                      <a:cubicBezTo>
                        <a:pt x="37610" y="36832"/>
                        <a:pt x="38674" y="37196"/>
                        <a:pt x="39785" y="37196"/>
                      </a:cubicBezTo>
                      <a:cubicBezTo>
                        <a:pt x="39787" y="37196"/>
                        <a:pt x="39788" y="37196"/>
                        <a:pt x="39790" y="37196"/>
                      </a:cubicBezTo>
                      <a:cubicBezTo>
                        <a:pt x="39817" y="37196"/>
                        <a:pt x="39844" y="37197"/>
                        <a:pt x="39871" y="37197"/>
                      </a:cubicBezTo>
                      <a:cubicBezTo>
                        <a:pt x="41457" y="37197"/>
                        <a:pt x="43066" y="36402"/>
                        <a:pt x="43895" y="35024"/>
                      </a:cubicBezTo>
                      <a:cubicBezTo>
                        <a:pt x="44431" y="34097"/>
                        <a:pt x="44737" y="32974"/>
                        <a:pt x="44354" y="31934"/>
                      </a:cubicBezTo>
                      <a:cubicBezTo>
                        <a:pt x="43886" y="30542"/>
                        <a:pt x="42458" y="29830"/>
                        <a:pt x="41261" y="29149"/>
                      </a:cubicBezTo>
                      <a:cubicBezTo>
                        <a:pt x="40595" y="28788"/>
                        <a:pt x="39895" y="28493"/>
                        <a:pt x="39197" y="28202"/>
                      </a:cubicBezTo>
                      <a:cubicBezTo>
                        <a:pt x="38697" y="28041"/>
                        <a:pt x="38188" y="27912"/>
                        <a:pt x="37679" y="27783"/>
                      </a:cubicBezTo>
                      <a:lnTo>
                        <a:pt x="37679" y="27783"/>
                      </a:lnTo>
                      <a:cubicBezTo>
                        <a:pt x="38085" y="27836"/>
                        <a:pt x="38491" y="27876"/>
                        <a:pt x="38902" y="27882"/>
                      </a:cubicBezTo>
                      <a:cubicBezTo>
                        <a:pt x="38909" y="27882"/>
                        <a:pt x="38916" y="27882"/>
                        <a:pt x="38923" y="27882"/>
                      </a:cubicBezTo>
                      <a:cubicBezTo>
                        <a:pt x="40155" y="27882"/>
                        <a:pt x="41373" y="27684"/>
                        <a:pt x="42561" y="27364"/>
                      </a:cubicBezTo>
                      <a:cubicBezTo>
                        <a:pt x="43568" y="27005"/>
                        <a:pt x="44513" y="26397"/>
                        <a:pt x="45219" y="25591"/>
                      </a:cubicBezTo>
                      <a:cubicBezTo>
                        <a:pt x="45573" y="25136"/>
                        <a:pt x="45842" y="24600"/>
                        <a:pt x="45999" y="24047"/>
                      </a:cubicBezTo>
                      <a:cubicBezTo>
                        <a:pt x="46121" y="23332"/>
                        <a:pt x="46121" y="22582"/>
                        <a:pt x="46022" y="21864"/>
                      </a:cubicBezTo>
                      <a:cubicBezTo>
                        <a:pt x="45920" y="21132"/>
                        <a:pt x="45366" y="20580"/>
                        <a:pt x="44860" y="20086"/>
                      </a:cubicBezTo>
                      <a:cubicBezTo>
                        <a:pt x="44052" y="19410"/>
                        <a:pt x="42966" y="19346"/>
                        <a:pt x="41956" y="19346"/>
                      </a:cubicBezTo>
                      <a:cubicBezTo>
                        <a:pt x="41947" y="19346"/>
                        <a:pt x="41938" y="19346"/>
                        <a:pt x="41928" y="19346"/>
                      </a:cubicBezTo>
                      <a:cubicBezTo>
                        <a:pt x="40442" y="19354"/>
                        <a:pt x="38958" y="19497"/>
                        <a:pt x="37500" y="19791"/>
                      </a:cubicBezTo>
                      <a:cubicBezTo>
                        <a:pt x="37407" y="19808"/>
                        <a:pt x="37314" y="19830"/>
                        <a:pt x="37222" y="19849"/>
                      </a:cubicBezTo>
                      <a:cubicBezTo>
                        <a:pt x="37439" y="19729"/>
                        <a:pt x="37654" y="19602"/>
                        <a:pt x="37876" y="19490"/>
                      </a:cubicBezTo>
                      <a:cubicBezTo>
                        <a:pt x="39338" y="18880"/>
                        <a:pt x="40480" y="17756"/>
                        <a:pt x="41469" y="16545"/>
                      </a:cubicBezTo>
                      <a:cubicBezTo>
                        <a:pt x="42764" y="15046"/>
                        <a:pt x="43113" y="12641"/>
                        <a:pt x="41795" y="11045"/>
                      </a:cubicBezTo>
                      <a:cubicBezTo>
                        <a:pt x="41267" y="10373"/>
                        <a:pt x="40529" y="9751"/>
                        <a:pt x="39639" y="9704"/>
                      </a:cubicBezTo>
                      <a:cubicBezTo>
                        <a:pt x="39566" y="9699"/>
                        <a:pt x="39494" y="9696"/>
                        <a:pt x="39422" y="9696"/>
                      </a:cubicBezTo>
                      <a:cubicBezTo>
                        <a:pt x="38258" y="9696"/>
                        <a:pt x="37239" y="10401"/>
                        <a:pt x="36260" y="10968"/>
                      </a:cubicBezTo>
                      <a:cubicBezTo>
                        <a:pt x="35230" y="11606"/>
                        <a:pt x="34283" y="12360"/>
                        <a:pt x="33393" y="13178"/>
                      </a:cubicBezTo>
                      <a:cubicBezTo>
                        <a:pt x="33438" y="13123"/>
                        <a:pt x="33485" y="13072"/>
                        <a:pt x="33527" y="13015"/>
                      </a:cubicBezTo>
                      <a:cubicBezTo>
                        <a:pt x="34161" y="12116"/>
                        <a:pt x="34785" y="11203"/>
                        <a:pt x="35375" y="10273"/>
                      </a:cubicBezTo>
                      <a:cubicBezTo>
                        <a:pt x="35756" y="9631"/>
                        <a:pt x="35964" y="8905"/>
                        <a:pt x="36186" y="8197"/>
                      </a:cubicBezTo>
                      <a:cubicBezTo>
                        <a:pt x="36615" y="6702"/>
                        <a:pt x="36031" y="4951"/>
                        <a:pt x="34918" y="3893"/>
                      </a:cubicBezTo>
                      <a:cubicBezTo>
                        <a:pt x="34487" y="3582"/>
                        <a:pt x="33973" y="3395"/>
                        <a:pt x="33473" y="3223"/>
                      </a:cubicBezTo>
                      <a:cubicBezTo>
                        <a:pt x="33133" y="3090"/>
                        <a:pt x="32778" y="3031"/>
                        <a:pt x="32421" y="3031"/>
                      </a:cubicBezTo>
                      <a:cubicBezTo>
                        <a:pt x="32093" y="3031"/>
                        <a:pt x="31763" y="3081"/>
                        <a:pt x="31443" y="3171"/>
                      </a:cubicBezTo>
                      <a:cubicBezTo>
                        <a:pt x="30824" y="3376"/>
                        <a:pt x="30204" y="3678"/>
                        <a:pt x="29742" y="4146"/>
                      </a:cubicBezTo>
                      <a:cubicBezTo>
                        <a:pt x="29492" y="4424"/>
                        <a:pt x="29286" y="4736"/>
                        <a:pt x="29075" y="5044"/>
                      </a:cubicBezTo>
                      <a:cubicBezTo>
                        <a:pt x="28526" y="5852"/>
                        <a:pt x="28064" y="6713"/>
                        <a:pt x="27715" y="7626"/>
                      </a:cubicBezTo>
                      <a:cubicBezTo>
                        <a:pt x="27538" y="7995"/>
                        <a:pt x="27363" y="8365"/>
                        <a:pt x="27194" y="8739"/>
                      </a:cubicBezTo>
                      <a:cubicBezTo>
                        <a:pt x="27363" y="8036"/>
                        <a:pt x="27545" y="7335"/>
                        <a:pt x="27680" y="6625"/>
                      </a:cubicBezTo>
                      <a:cubicBezTo>
                        <a:pt x="27761" y="5988"/>
                        <a:pt x="27837" y="5344"/>
                        <a:pt x="27850" y="4701"/>
                      </a:cubicBezTo>
                      <a:cubicBezTo>
                        <a:pt x="27933" y="2287"/>
                        <a:pt x="26212" y="143"/>
                        <a:pt x="23739" y="35"/>
                      </a:cubicBezTo>
                      <a:cubicBezTo>
                        <a:pt x="23617" y="12"/>
                        <a:pt x="23496" y="1"/>
                        <a:pt x="23378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5" name="Google Shape;1725;p40">
                  <a:extLst>
                    <a:ext uri="{FF2B5EF4-FFF2-40B4-BE49-F238E27FC236}">
                      <a16:creationId xmlns:a16="http://schemas.microsoft.com/office/drawing/2014/main" id="{E2A8AC41-0E18-34DF-2007-CA64DF85CF1D}"/>
                    </a:ext>
                  </a:extLst>
                </p:cNvPr>
                <p:cNvSpPr/>
                <p:nvPr/>
              </p:nvSpPr>
              <p:spPr>
                <a:xfrm>
                  <a:off x="2264904" y="4742818"/>
                  <a:ext cx="35397" cy="25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8" h="589" extrusionOk="0">
                      <a:moveTo>
                        <a:pt x="409" y="1"/>
                      </a:moveTo>
                      <a:cubicBezTo>
                        <a:pt x="120" y="1"/>
                        <a:pt x="1" y="498"/>
                        <a:pt x="343" y="578"/>
                      </a:cubicBezTo>
                      <a:cubicBezTo>
                        <a:pt x="365" y="585"/>
                        <a:pt x="387" y="589"/>
                        <a:pt x="408" y="589"/>
                      </a:cubicBezTo>
                      <a:cubicBezTo>
                        <a:pt x="663" y="589"/>
                        <a:pt x="828" y="104"/>
                        <a:pt x="522" y="25"/>
                      </a:cubicBezTo>
                      <a:cubicBezTo>
                        <a:pt x="482" y="8"/>
                        <a:pt x="444" y="1"/>
                        <a:pt x="40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6" name="Google Shape;1726;p40">
                  <a:extLst>
                    <a:ext uri="{FF2B5EF4-FFF2-40B4-BE49-F238E27FC236}">
                      <a16:creationId xmlns:a16="http://schemas.microsoft.com/office/drawing/2014/main" id="{F706B0F2-60F3-849D-F705-284658D319D0}"/>
                    </a:ext>
                  </a:extLst>
                </p:cNvPr>
                <p:cNvSpPr/>
                <p:nvPr/>
              </p:nvSpPr>
              <p:spPr>
                <a:xfrm>
                  <a:off x="2223821" y="4797469"/>
                  <a:ext cx="28001" cy="24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5" h="567" extrusionOk="0">
                      <a:moveTo>
                        <a:pt x="315" y="1"/>
                      </a:moveTo>
                      <a:cubicBezTo>
                        <a:pt x="135" y="1"/>
                        <a:pt x="1" y="221"/>
                        <a:pt x="56" y="390"/>
                      </a:cubicBezTo>
                      <a:cubicBezTo>
                        <a:pt x="93" y="487"/>
                        <a:pt x="201" y="550"/>
                        <a:pt x="300" y="566"/>
                      </a:cubicBezTo>
                      <a:cubicBezTo>
                        <a:pt x="302" y="566"/>
                        <a:pt x="303" y="566"/>
                        <a:pt x="305" y="566"/>
                      </a:cubicBezTo>
                      <a:cubicBezTo>
                        <a:pt x="605" y="566"/>
                        <a:pt x="655" y="91"/>
                        <a:pt x="372" y="8"/>
                      </a:cubicBezTo>
                      <a:cubicBezTo>
                        <a:pt x="353" y="3"/>
                        <a:pt x="334" y="1"/>
                        <a:pt x="31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7" name="Google Shape;1727;p40">
                  <a:extLst>
                    <a:ext uri="{FF2B5EF4-FFF2-40B4-BE49-F238E27FC236}">
                      <a16:creationId xmlns:a16="http://schemas.microsoft.com/office/drawing/2014/main" id="{2A91C3E0-7CB9-F1F0-5532-76F05631F118}"/>
                    </a:ext>
                  </a:extLst>
                </p:cNvPr>
                <p:cNvSpPr/>
                <p:nvPr/>
              </p:nvSpPr>
              <p:spPr>
                <a:xfrm>
                  <a:off x="2289827" y="4809135"/>
                  <a:ext cx="30310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9" h="529" extrusionOk="0">
                      <a:moveTo>
                        <a:pt x="332" y="0"/>
                      </a:moveTo>
                      <a:lnTo>
                        <a:pt x="332" y="0"/>
                      </a:lnTo>
                      <a:cubicBezTo>
                        <a:pt x="242" y="2"/>
                        <a:pt x="174" y="82"/>
                        <a:pt x="106" y="131"/>
                      </a:cubicBezTo>
                      <a:cubicBezTo>
                        <a:pt x="0" y="260"/>
                        <a:pt x="63" y="481"/>
                        <a:pt x="230" y="518"/>
                      </a:cubicBezTo>
                      <a:cubicBezTo>
                        <a:pt x="259" y="525"/>
                        <a:pt x="286" y="529"/>
                        <a:pt x="311" y="529"/>
                      </a:cubicBezTo>
                      <a:cubicBezTo>
                        <a:pt x="625" y="529"/>
                        <a:pt x="709" y="37"/>
                        <a:pt x="33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8" name="Google Shape;1728;p40">
                  <a:extLst>
                    <a:ext uri="{FF2B5EF4-FFF2-40B4-BE49-F238E27FC236}">
                      <a16:creationId xmlns:a16="http://schemas.microsoft.com/office/drawing/2014/main" id="{AD85EADF-1436-5AF0-1636-E3B25D5DF835}"/>
                    </a:ext>
                  </a:extLst>
                </p:cNvPr>
                <p:cNvSpPr/>
                <p:nvPr/>
              </p:nvSpPr>
              <p:spPr>
                <a:xfrm>
                  <a:off x="2832966" y="4926599"/>
                  <a:ext cx="31037" cy="260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6" h="610" extrusionOk="0">
                      <a:moveTo>
                        <a:pt x="408" y="1"/>
                      </a:moveTo>
                      <a:cubicBezTo>
                        <a:pt x="388" y="1"/>
                        <a:pt x="367" y="4"/>
                        <a:pt x="346" y="11"/>
                      </a:cubicBezTo>
                      <a:cubicBezTo>
                        <a:pt x="44" y="79"/>
                        <a:pt x="1" y="530"/>
                        <a:pt x="320" y="606"/>
                      </a:cubicBezTo>
                      <a:cubicBezTo>
                        <a:pt x="332" y="608"/>
                        <a:pt x="345" y="609"/>
                        <a:pt x="357" y="609"/>
                      </a:cubicBezTo>
                      <a:cubicBezTo>
                        <a:pt x="462" y="609"/>
                        <a:pt x="557" y="539"/>
                        <a:pt x="624" y="461"/>
                      </a:cubicBezTo>
                      <a:cubicBezTo>
                        <a:pt x="726" y="302"/>
                        <a:pt x="607" y="1"/>
                        <a:pt x="40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9" name="Google Shape;1729;p40">
                  <a:extLst>
                    <a:ext uri="{FF2B5EF4-FFF2-40B4-BE49-F238E27FC236}">
                      <a16:creationId xmlns:a16="http://schemas.microsoft.com/office/drawing/2014/main" id="{90280C7E-D3B6-172C-05C9-B99CEE972BCD}"/>
                    </a:ext>
                  </a:extLst>
                </p:cNvPr>
                <p:cNvSpPr/>
                <p:nvPr/>
              </p:nvSpPr>
              <p:spPr>
                <a:xfrm>
                  <a:off x="2749561" y="4982576"/>
                  <a:ext cx="29882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9" h="529" extrusionOk="0">
                      <a:moveTo>
                        <a:pt x="321" y="0"/>
                      </a:moveTo>
                      <a:cubicBezTo>
                        <a:pt x="202" y="0"/>
                        <a:pt x="78" y="83"/>
                        <a:pt x="37" y="194"/>
                      </a:cubicBezTo>
                      <a:cubicBezTo>
                        <a:pt x="1" y="336"/>
                        <a:pt x="100" y="503"/>
                        <a:pt x="247" y="524"/>
                      </a:cubicBezTo>
                      <a:cubicBezTo>
                        <a:pt x="265" y="527"/>
                        <a:pt x="283" y="528"/>
                        <a:pt x="300" y="528"/>
                      </a:cubicBezTo>
                      <a:cubicBezTo>
                        <a:pt x="592" y="528"/>
                        <a:pt x="699" y="166"/>
                        <a:pt x="411" y="18"/>
                      </a:cubicBezTo>
                      <a:cubicBezTo>
                        <a:pt x="382" y="6"/>
                        <a:pt x="352" y="0"/>
                        <a:pt x="32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0" name="Google Shape;1730;p40">
                  <a:extLst>
                    <a:ext uri="{FF2B5EF4-FFF2-40B4-BE49-F238E27FC236}">
                      <a16:creationId xmlns:a16="http://schemas.microsoft.com/office/drawing/2014/main" id="{E560BCC3-2B5F-7596-E4AF-30A67A906957}"/>
                    </a:ext>
                  </a:extLst>
                </p:cNvPr>
                <p:cNvSpPr/>
                <p:nvPr/>
              </p:nvSpPr>
              <p:spPr>
                <a:xfrm>
                  <a:off x="2836172" y="5014709"/>
                  <a:ext cx="28215" cy="219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0" h="514" extrusionOk="0">
                      <a:moveTo>
                        <a:pt x="336" y="1"/>
                      </a:moveTo>
                      <a:cubicBezTo>
                        <a:pt x="328" y="1"/>
                        <a:pt x="320" y="1"/>
                        <a:pt x="312" y="2"/>
                      </a:cubicBezTo>
                      <a:cubicBezTo>
                        <a:pt x="308" y="2"/>
                        <a:pt x="304" y="2"/>
                        <a:pt x="301" y="2"/>
                      </a:cubicBezTo>
                      <a:cubicBezTo>
                        <a:pt x="5" y="2"/>
                        <a:pt x="0" y="482"/>
                        <a:pt x="294" y="510"/>
                      </a:cubicBezTo>
                      <a:cubicBezTo>
                        <a:pt x="307" y="512"/>
                        <a:pt x="319" y="513"/>
                        <a:pt x="332" y="513"/>
                      </a:cubicBezTo>
                      <a:cubicBezTo>
                        <a:pt x="441" y="513"/>
                        <a:pt x="538" y="433"/>
                        <a:pt x="594" y="344"/>
                      </a:cubicBezTo>
                      <a:cubicBezTo>
                        <a:pt x="660" y="185"/>
                        <a:pt x="501" y="1"/>
                        <a:pt x="33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1" name="Google Shape;1731;p40">
                  <a:extLst>
                    <a:ext uri="{FF2B5EF4-FFF2-40B4-BE49-F238E27FC236}">
                      <a16:creationId xmlns:a16="http://schemas.microsoft.com/office/drawing/2014/main" id="{B87E9C34-10E3-DF12-DED3-92E75C7E432B}"/>
                    </a:ext>
                  </a:extLst>
                </p:cNvPr>
                <p:cNvSpPr/>
                <p:nvPr/>
              </p:nvSpPr>
              <p:spPr>
                <a:xfrm>
                  <a:off x="1751220" y="5249895"/>
                  <a:ext cx="85" cy="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3" extrusionOk="0">
                      <a:moveTo>
                        <a:pt x="2" y="1"/>
                      </a:move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1" y="2"/>
                        <a:pt x="1" y="3"/>
                        <a:pt x="1" y="3"/>
                      </a:cubicBezTo>
                      <a:cubicBezTo>
                        <a:pt x="1" y="3"/>
                        <a:pt x="1" y="2"/>
                        <a:pt x="2" y="2"/>
                      </a:cubicBezTo>
                      <a:cubicBezTo>
                        <a:pt x="2" y="2"/>
                        <a:pt x="2" y="2"/>
                        <a:pt x="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A48F1128-2219-94C2-96BE-964C2D7C17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83179" y="2620084"/>
                <a:ext cx="379354" cy="1008409"/>
              </a:xfrm>
              <a:prstGeom prst="rect">
                <a:avLst/>
              </a:prstGeom>
            </p:spPr>
          </p:pic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4B3AAC44-61FA-E33C-CBF1-BD7D7544BE8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8625799" y="-250863"/>
                <a:ext cx="652922" cy="4534128"/>
              </a:xfrm>
              <a:prstGeom prst="rect">
                <a:avLst/>
              </a:prstGeom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38FCE584-A4F5-ADAE-69D8-2FA94E90845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58729" y="3459124"/>
                <a:ext cx="4594492" cy="514350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44BFDB23-003D-4F76-FF07-A5768B75E5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1045898" y="1786958"/>
                <a:ext cx="436004" cy="1008409"/>
              </a:xfrm>
              <a:prstGeom prst="rect">
                <a:avLst/>
              </a:prstGeom>
            </p:spPr>
          </p:pic>
        </p:grpSp>
      </p:grpSp>
      <p:sp>
        <p:nvSpPr>
          <p:cNvPr id="26" name="WordArt 35">
            <a:extLst>
              <a:ext uri="{FF2B5EF4-FFF2-40B4-BE49-F238E27FC236}">
                <a16:creationId xmlns:a16="http://schemas.microsoft.com/office/drawing/2014/main" id="{14B2FAB5-25DC-27D4-7A08-B30AC9CD7FA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2407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54" name="WordArt 36">
            <a:extLst>
              <a:ext uri="{FF2B5EF4-FFF2-40B4-BE49-F238E27FC236}">
                <a16:creationId xmlns:a16="http://schemas.microsoft.com/office/drawing/2014/main" id="{03FF9C33-2647-44E0-C91A-D7851A52948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2407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55" name="WordArt 37">
            <a:extLst>
              <a:ext uri="{FF2B5EF4-FFF2-40B4-BE49-F238E27FC236}">
                <a16:creationId xmlns:a16="http://schemas.microsoft.com/office/drawing/2014/main" id="{7FE563F2-56D6-B262-DE3D-EAF69F6BA3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7170" y="229051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56" name="WordArt 38">
            <a:extLst>
              <a:ext uri="{FF2B5EF4-FFF2-40B4-BE49-F238E27FC236}">
                <a16:creationId xmlns:a16="http://schemas.microsoft.com/office/drawing/2014/main" id="{E1795AF7-5780-6BF4-3BD2-B238D72F62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2407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57" name="WordArt 39">
            <a:extLst>
              <a:ext uri="{FF2B5EF4-FFF2-40B4-BE49-F238E27FC236}">
                <a16:creationId xmlns:a16="http://schemas.microsoft.com/office/drawing/2014/main" id="{A509AFFA-CB6C-CD7F-BFBF-6924C09C4CD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10032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58" name="WordArt 40">
            <a:extLst>
              <a:ext uri="{FF2B5EF4-FFF2-40B4-BE49-F238E27FC236}">
                <a16:creationId xmlns:a16="http://schemas.microsoft.com/office/drawing/2014/main" id="{9806BED1-049A-1E34-61EC-7AD67A036C7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76695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59" name="WordArt 41">
            <a:extLst>
              <a:ext uri="{FF2B5EF4-FFF2-40B4-BE49-F238E27FC236}">
                <a16:creationId xmlns:a16="http://schemas.microsoft.com/office/drawing/2014/main" id="{D711B82F-2832-202B-8F9B-DBF8B9ABB08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2407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60" name="WordArt 42">
            <a:extLst>
              <a:ext uri="{FF2B5EF4-FFF2-40B4-BE49-F238E27FC236}">
                <a16:creationId xmlns:a16="http://schemas.microsoft.com/office/drawing/2014/main" id="{A7294229-D696-BDA7-333A-863217BDBAB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2407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61" name="WordArt 43">
            <a:extLst>
              <a:ext uri="{FF2B5EF4-FFF2-40B4-BE49-F238E27FC236}">
                <a16:creationId xmlns:a16="http://schemas.microsoft.com/office/drawing/2014/main" id="{0C021AA1-0661-D030-C7CF-0D013E444E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7170" y="230480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62" name="WordArt 44">
            <a:extLst>
              <a:ext uri="{FF2B5EF4-FFF2-40B4-BE49-F238E27FC236}">
                <a16:creationId xmlns:a16="http://schemas.microsoft.com/office/drawing/2014/main" id="{C3CD22AE-E8F3-E6D7-495F-FA73790BE7A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2407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63" name="WordArt 45">
            <a:extLst>
              <a:ext uri="{FF2B5EF4-FFF2-40B4-BE49-F238E27FC236}">
                <a16:creationId xmlns:a16="http://schemas.microsoft.com/office/drawing/2014/main" id="{6103D6E8-FA49-6014-B842-36305DCCFDE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2407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64" name="WordArt 46">
            <a:extLst>
              <a:ext uri="{FF2B5EF4-FFF2-40B4-BE49-F238E27FC236}">
                <a16:creationId xmlns:a16="http://schemas.microsoft.com/office/drawing/2014/main" id="{F2BC4A9A-A822-234D-1F39-F8F3804C92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2407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65" name="WordArt 47">
            <a:extLst>
              <a:ext uri="{FF2B5EF4-FFF2-40B4-BE49-F238E27FC236}">
                <a16:creationId xmlns:a16="http://schemas.microsoft.com/office/drawing/2014/main" id="{D7865EF5-F4D8-7968-1A03-19283A0905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2407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66" name="WordArt 48">
            <a:extLst>
              <a:ext uri="{FF2B5EF4-FFF2-40B4-BE49-F238E27FC236}">
                <a16:creationId xmlns:a16="http://schemas.microsoft.com/office/drawing/2014/main" id="{4F6723B5-A340-DADB-E358-2F1675FB1F5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882" y="230004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67" name="WordArt 49">
            <a:extLst>
              <a:ext uri="{FF2B5EF4-FFF2-40B4-BE49-F238E27FC236}">
                <a16:creationId xmlns:a16="http://schemas.microsoft.com/office/drawing/2014/main" id="{946B748C-CAA6-8480-3D94-814BDD43868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2407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68" name="WordArt 50">
            <a:extLst>
              <a:ext uri="{FF2B5EF4-FFF2-40B4-BE49-F238E27FC236}">
                <a16:creationId xmlns:a16="http://schemas.microsoft.com/office/drawing/2014/main" id="{006D85A7-3486-8219-6A09-4D505264355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2407" y="231909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369" name="Group 51">
            <a:extLst>
              <a:ext uri="{FF2B5EF4-FFF2-40B4-BE49-F238E27FC236}">
                <a16:creationId xmlns:a16="http://schemas.microsoft.com/office/drawing/2014/main" id="{9123E968-7D84-CC48-CFCA-15D13116AF7E}"/>
              </a:ext>
            </a:extLst>
          </p:cNvPr>
          <p:cNvGrpSpPr>
            <a:grpSpLocks/>
          </p:cNvGrpSpPr>
          <p:nvPr/>
        </p:nvGrpSpPr>
        <p:grpSpPr bwMode="auto">
          <a:xfrm>
            <a:off x="1155982" y="537916"/>
            <a:ext cx="1752600" cy="1752600"/>
            <a:chOff x="4320" y="2928"/>
            <a:chExt cx="1104" cy="1104"/>
          </a:xfrm>
        </p:grpSpPr>
        <p:sp>
          <p:nvSpPr>
            <p:cNvPr id="370" name="AutoShape 52">
              <a:extLst>
                <a:ext uri="{FF2B5EF4-FFF2-40B4-BE49-F238E27FC236}">
                  <a16:creationId xmlns:a16="http://schemas.microsoft.com/office/drawing/2014/main" id="{D64A205C-EDD8-1139-3007-4126A2107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371" name="WordArt 53">
              <a:extLst>
                <a:ext uri="{FF2B5EF4-FFF2-40B4-BE49-F238E27FC236}">
                  <a16:creationId xmlns:a16="http://schemas.microsoft.com/office/drawing/2014/main" id="{F230EDCF-F1DB-972E-B3FC-71629A41517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073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00"/>
                            </p:stCondLst>
                            <p:childTnLst>
                              <p:par>
                                <p:cTn id="8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00"/>
                            </p:stCondLst>
                            <p:childTnLst>
                              <p:par>
                                <p:cTn id="9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00"/>
                            </p:stCondLst>
                            <p:childTnLst>
                              <p:par>
                                <p:cTn id="10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80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00"/>
                            </p:stCondLst>
                            <p:childTnLst>
                              <p:par>
                                <p:cTn id="11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90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500"/>
                            </p:stCondLst>
                            <p:childTnLst>
                              <p:par>
                                <p:cTn id="12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1500"/>
                            </p:stCondLst>
                            <p:childTnLst>
                              <p:par>
                                <p:cTn id="14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5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3500"/>
                            </p:stCondLst>
                            <p:childTnLst>
                              <p:par>
                                <p:cTn id="16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7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1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5500"/>
                            </p:stCondLst>
                            <p:childTnLst>
                              <p:par>
                                <p:cTn id="18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9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8" fill="hold">
                      <p:stCondLst>
                        <p:cond delay="0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0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2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2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9" fill="hold">
                      <p:stCondLst>
                        <p:cond delay="0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6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0" fill="hold">
                      <p:stCondLst>
                        <p:cond delay="0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6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9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8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9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00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1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1" fill="hold">
                      <p:stCondLst>
                        <p:cond delay="0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4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1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94418" y="3765759"/>
            <a:ext cx="9123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Nung calcium carbonate (CaCO</a:t>
            </a:r>
            <a:r>
              <a:rPr lang="en-US" altLang="en-US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) (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 PTHH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ú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endParaRPr lang="vi-VN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6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64" indent="-285764" algn="ctr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6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64" indent="-285764" algn="ctr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2" y="6060425"/>
            <a:ext cx="4950097" cy="42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. </a:t>
            </a:r>
            <a:r>
              <a:rPr lang="en-US" sz="2133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CO</a:t>
            </a:r>
            <a:r>
              <a:rPr lang="en-US" sz="2133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133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&gt; </a:t>
            </a:r>
            <a:r>
              <a:rPr lang="en-US" sz="2133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133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+ CO</a:t>
            </a:r>
            <a:r>
              <a:rPr lang="en-US" sz="2133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vi-VN" sz="2133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2" y="5197161"/>
            <a:ext cx="4650419" cy="42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. </a:t>
            </a:r>
            <a:r>
              <a:rPr lang="en-US" sz="2133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CO</a:t>
            </a:r>
            <a:r>
              <a:rPr lang="en-US" sz="2133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133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133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133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+  CO</a:t>
            </a:r>
            <a:r>
              <a:rPr lang="en-US" sz="2133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vi-VN" sz="2133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3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3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13960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.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CO</a:t>
            </a:r>
            <a:r>
              <a:rPr lang="en-US" sz="2000" baseline="-250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+  CO</a:t>
            </a:r>
            <a:r>
              <a:rPr lang="en-US" sz="2000" baseline="-250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-&gt;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endParaRPr lang="vi-VN" sz="2133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9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CO</a:t>
            </a:r>
            <a:r>
              <a:rPr lang="en-US" sz="2000" baseline="-25000" dirty="0">
                <a:solidFill>
                  <a:prstClr val="white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-&gt; </a:t>
            </a:r>
            <a:r>
              <a:rPr lang="en-US" sz="2000" dirty="0" err="1">
                <a:solidFill>
                  <a:prstClr val="white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+ 2CO</a:t>
            </a:r>
            <a:r>
              <a:rPr lang="en-US" sz="2000" baseline="-25000" dirty="0">
                <a:solidFill>
                  <a:prstClr val="white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en-US" sz="2000" dirty="0">
              <a:solidFill>
                <a:prstClr val="white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1" y="863860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1" y="1478694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6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2"/>
            <a:ext cx="487363" cy="48736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AAE673A7-C44D-8F23-2131-46DA834AA385}"/>
              </a:ext>
            </a:extLst>
          </p:cNvPr>
          <p:cNvGrpSpPr/>
          <p:nvPr/>
        </p:nvGrpSpPr>
        <p:grpSpPr>
          <a:xfrm>
            <a:off x="3091113" y="397465"/>
            <a:ext cx="5735426" cy="2287492"/>
            <a:chOff x="5730946" y="1662122"/>
            <a:chExt cx="5735426" cy="228749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5FCECECA-2B9C-DF4F-04F5-8A0C8DF3C6F4}"/>
                </a:ext>
              </a:extLst>
            </p:cNvPr>
            <p:cNvSpPr/>
            <p:nvPr/>
          </p:nvSpPr>
          <p:spPr>
            <a:xfrm>
              <a:off x="5788143" y="1689740"/>
              <a:ext cx="5678229" cy="2259874"/>
            </a:xfrm>
            <a:prstGeom prst="rect">
              <a:avLst/>
            </a:prstGeom>
            <a:solidFill>
              <a:srgbClr val="99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2475D0D-DB70-D4E4-C94C-7FC7EF9A297C}"/>
                </a:ext>
              </a:extLst>
            </p:cNvPr>
            <p:cNvGrpSpPr/>
            <p:nvPr/>
          </p:nvGrpSpPr>
          <p:grpSpPr>
            <a:xfrm>
              <a:off x="5730946" y="1662122"/>
              <a:ext cx="5713876" cy="2283734"/>
              <a:chOff x="5768026" y="1689740"/>
              <a:chExt cx="5713876" cy="2283734"/>
            </a:xfrm>
          </p:grpSpPr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D38B8E-EB24-AA2C-398A-F032940219AD}"/>
                  </a:ext>
                </a:extLst>
              </p:cNvPr>
              <p:cNvSpPr txBox="1"/>
              <p:nvPr/>
            </p:nvSpPr>
            <p:spPr>
              <a:xfrm>
                <a:off x="6713610" y="2580948"/>
                <a:ext cx="451076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I NHANH HƠN</a:t>
                </a:r>
              </a:p>
            </p:txBody>
          </p:sp>
          <p:grpSp>
            <p:nvGrpSpPr>
              <p:cNvPr id="6" name="Google Shape;1569;p40">
                <a:extLst>
                  <a:ext uri="{FF2B5EF4-FFF2-40B4-BE49-F238E27FC236}">
                    <a16:creationId xmlns:a16="http://schemas.microsoft.com/office/drawing/2014/main" id="{090015CA-2A7A-DA88-A603-B033948B1639}"/>
                  </a:ext>
                </a:extLst>
              </p:cNvPr>
              <p:cNvGrpSpPr/>
              <p:nvPr/>
            </p:nvGrpSpPr>
            <p:grpSpPr>
              <a:xfrm flipH="1">
                <a:off x="5768026" y="1689740"/>
                <a:ext cx="1012266" cy="915336"/>
                <a:chOff x="1646611" y="3615301"/>
                <a:chExt cx="1971716" cy="2035401"/>
              </a:xfrm>
            </p:grpSpPr>
            <p:sp>
              <p:nvSpPr>
                <p:cNvPr id="192" name="Google Shape;1570;p40">
                  <a:extLst>
                    <a:ext uri="{FF2B5EF4-FFF2-40B4-BE49-F238E27FC236}">
                      <a16:creationId xmlns:a16="http://schemas.microsoft.com/office/drawing/2014/main" id="{C106F94E-6954-D43E-FF7B-A48F47B0F1EF}"/>
                    </a:ext>
                  </a:extLst>
                </p:cNvPr>
                <p:cNvSpPr/>
                <p:nvPr/>
              </p:nvSpPr>
              <p:spPr>
                <a:xfrm>
                  <a:off x="2102069" y="5350609"/>
                  <a:ext cx="85" cy="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1" extrusionOk="0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3" name="Google Shape;1571;p40">
                  <a:extLst>
                    <a:ext uri="{FF2B5EF4-FFF2-40B4-BE49-F238E27FC236}">
                      <a16:creationId xmlns:a16="http://schemas.microsoft.com/office/drawing/2014/main" id="{FF9B76CC-F2CE-2DFD-3E00-CFFB3696885C}"/>
                    </a:ext>
                  </a:extLst>
                </p:cNvPr>
                <p:cNvSpPr/>
                <p:nvPr/>
              </p:nvSpPr>
              <p:spPr>
                <a:xfrm>
                  <a:off x="1719243" y="5392613"/>
                  <a:ext cx="214" cy="2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" h="7" extrusionOk="0">
                      <a:moveTo>
                        <a:pt x="1" y="1"/>
                      </a:moveTo>
                      <a:lnTo>
                        <a:pt x="3" y="5"/>
                      </a:lnTo>
                      <a:lnTo>
                        <a:pt x="3" y="5"/>
                      </a:lnTo>
                      <a:cubicBezTo>
                        <a:pt x="3" y="4"/>
                        <a:pt x="3" y="4"/>
                        <a:pt x="3" y="4"/>
                      </a:cubicBezTo>
                      <a:cubicBezTo>
                        <a:pt x="3" y="3"/>
                        <a:pt x="2" y="2"/>
                        <a:pt x="1" y="1"/>
                      </a:cubicBezTo>
                      <a:close/>
                      <a:moveTo>
                        <a:pt x="3" y="5"/>
                      </a:moveTo>
                      <a:lnTo>
                        <a:pt x="3" y="5"/>
                      </a:lnTo>
                      <a:cubicBezTo>
                        <a:pt x="3" y="5"/>
                        <a:pt x="3" y="5"/>
                        <a:pt x="4" y="6"/>
                      </a:cubicBezTo>
                      <a:lnTo>
                        <a:pt x="3" y="5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4" name="Google Shape;1572;p40">
                  <a:extLst>
                    <a:ext uri="{FF2B5EF4-FFF2-40B4-BE49-F238E27FC236}">
                      <a16:creationId xmlns:a16="http://schemas.microsoft.com/office/drawing/2014/main" id="{21266C38-B4C9-CC2D-B2E4-79DD2F3C09FA}"/>
                    </a:ext>
                  </a:extLst>
                </p:cNvPr>
                <p:cNvSpPr/>
                <p:nvPr/>
              </p:nvSpPr>
              <p:spPr>
                <a:xfrm>
                  <a:off x="2129729" y="3701274"/>
                  <a:ext cx="397233" cy="5457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92" h="12773" extrusionOk="0">
                      <a:moveTo>
                        <a:pt x="3569" y="0"/>
                      </a:moveTo>
                      <a:cubicBezTo>
                        <a:pt x="3163" y="0"/>
                        <a:pt x="2754" y="74"/>
                        <a:pt x="2355" y="237"/>
                      </a:cubicBezTo>
                      <a:cubicBezTo>
                        <a:pt x="1160" y="635"/>
                        <a:pt x="294" y="1274"/>
                        <a:pt x="50" y="2568"/>
                      </a:cubicBezTo>
                      <a:cubicBezTo>
                        <a:pt x="1" y="3213"/>
                        <a:pt x="185" y="3864"/>
                        <a:pt x="342" y="4483"/>
                      </a:cubicBezTo>
                      <a:cubicBezTo>
                        <a:pt x="836" y="6134"/>
                        <a:pt x="1711" y="7637"/>
                        <a:pt x="2584" y="9111"/>
                      </a:cubicBezTo>
                      <a:cubicBezTo>
                        <a:pt x="3099" y="9956"/>
                        <a:pt x="3565" y="10832"/>
                        <a:pt x="4181" y="11604"/>
                      </a:cubicBezTo>
                      <a:cubicBezTo>
                        <a:pt x="4335" y="11779"/>
                        <a:pt x="4491" y="11951"/>
                        <a:pt x="4648" y="12123"/>
                      </a:cubicBezTo>
                      <a:cubicBezTo>
                        <a:pt x="4811" y="12325"/>
                        <a:pt x="4951" y="12548"/>
                        <a:pt x="5151" y="12716"/>
                      </a:cubicBezTo>
                      <a:cubicBezTo>
                        <a:pt x="5161" y="12731"/>
                        <a:pt x="5168" y="12747"/>
                        <a:pt x="5169" y="12763"/>
                      </a:cubicBezTo>
                      <a:cubicBezTo>
                        <a:pt x="5174" y="12766"/>
                        <a:pt x="5177" y="12771"/>
                        <a:pt x="5180" y="12773"/>
                      </a:cubicBezTo>
                      <a:cubicBezTo>
                        <a:pt x="6158" y="12050"/>
                        <a:pt x="7236" y="11470"/>
                        <a:pt x="8397" y="11094"/>
                      </a:cubicBezTo>
                      <a:cubicBezTo>
                        <a:pt x="8691" y="11002"/>
                        <a:pt x="8991" y="10922"/>
                        <a:pt x="9291" y="10855"/>
                      </a:cubicBezTo>
                      <a:cubicBezTo>
                        <a:pt x="9100" y="9738"/>
                        <a:pt x="9013" y="8607"/>
                        <a:pt x="8938" y="7476"/>
                      </a:cubicBezTo>
                      <a:cubicBezTo>
                        <a:pt x="8872" y="7206"/>
                        <a:pt x="8809" y="6915"/>
                        <a:pt x="8760" y="6647"/>
                      </a:cubicBezTo>
                      <a:cubicBezTo>
                        <a:pt x="8506" y="5305"/>
                        <a:pt x="8210" y="4021"/>
                        <a:pt x="7571" y="2804"/>
                      </a:cubicBezTo>
                      <a:cubicBezTo>
                        <a:pt x="7448" y="2563"/>
                        <a:pt x="7306" y="2309"/>
                        <a:pt x="7155" y="2090"/>
                      </a:cubicBezTo>
                      <a:cubicBezTo>
                        <a:pt x="6368" y="907"/>
                        <a:pt x="4988" y="0"/>
                        <a:pt x="3569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5" name="Google Shape;1573;p40">
                  <a:extLst>
                    <a:ext uri="{FF2B5EF4-FFF2-40B4-BE49-F238E27FC236}">
                      <a16:creationId xmlns:a16="http://schemas.microsoft.com/office/drawing/2014/main" id="{FB3DF543-17C0-92AB-C35D-D920D751D174}"/>
                    </a:ext>
                  </a:extLst>
                </p:cNvPr>
                <p:cNvSpPr/>
                <p:nvPr/>
              </p:nvSpPr>
              <p:spPr>
                <a:xfrm>
                  <a:off x="2510888" y="3623933"/>
                  <a:ext cx="321694" cy="54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25" h="12727" extrusionOk="0">
                      <a:moveTo>
                        <a:pt x="3182" y="0"/>
                      </a:moveTo>
                      <a:cubicBezTo>
                        <a:pt x="3079" y="0"/>
                        <a:pt x="2975" y="4"/>
                        <a:pt x="2870" y="10"/>
                      </a:cubicBezTo>
                      <a:cubicBezTo>
                        <a:pt x="2280" y="64"/>
                        <a:pt x="1848" y="492"/>
                        <a:pt x="1402" y="831"/>
                      </a:cubicBezTo>
                      <a:cubicBezTo>
                        <a:pt x="1144" y="1036"/>
                        <a:pt x="885" y="1252"/>
                        <a:pt x="763" y="1561"/>
                      </a:cubicBezTo>
                      <a:cubicBezTo>
                        <a:pt x="35" y="3265"/>
                        <a:pt x="0" y="5180"/>
                        <a:pt x="94" y="7005"/>
                      </a:cubicBezTo>
                      <a:cubicBezTo>
                        <a:pt x="110" y="7753"/>
                        <a:pt x="148" y="8502"/>
                        <a:pt x="200" y="9250"/>
                      </a:cubicBezTo>
                      <a:cubicBezTo>
                        <a:pt x="205" y="9262"/>
                        <a:pt x="208" y="9276"/>
                        <a:pt x="213" y="9289"/>
                      </a:cubicBezTo>
                      <a:cubicBezTo>
                        <a:pt x="224" y="9317"/>
                        <a:pt x="221" y="9342"/>
                        <a:pt x="209" y="9364"/>
                      </a:cubicBezTo>
                      <a:cubicBezTo>
                        <a:pt x="278" y="10301"/>
                        <a:pt x="370" y="11235"/>
                        <a:pt x="475" y="12164"/>
                      </a:cubicBezTo>
                      <a:cubicBezTo>
                        <a:pt x="501" y="12316"/>
                        <a:pt x="540" y="12471"/>
                        <a:pt x="564" y="12625"/>
                      </a:cubicBezTo>
                      <a:cubicBezTo>
                        <a:pt x="1228" y="12488"/>
                        <a:pt x="1906" y="12414"/>
                        <a:pt x="2583" y="12414"/>
                      </a:cubicBezTo>
                      <a:cubicBezTo>
                        <a:pt x="3114" y="12414"/>
                        <a:pt x="3644" y="12459"/>
                        <a:pt x="4168" y="12555"/>
                      </a:cubicBezTo>
                      <a:cubicBezTo>
                        <a:pt x="4618" y="12611"/>
                        <a:pt x="5076" y="12648"/>
                        <a:pt x="5523" y="12727"/>
                      </a:cubicBezTo>
                      <a:cubicBezTo>
                        <a:pt x="5527" y="12719"/>
                        <a:pt x="5529" y="12711"/>
                        <a:pt x="5530" y="12703"/>
                      </a:cubicBezTo>
                      <a:cubicBezTo>
                        <a:pt x="5684" y="11952"/>
                        <a:pt x="5905" y="11219"/>
                        <a:pt x="6166" y="10499"/>
                      </a:cubicBezTo>
                      <a:cubicBezTo>
                        <a:pt x="6166" y="10499"/>
                        <a:pt x="6166" y="10497"/>
                        <a:pt x="6167" y="10496"/>
                      </a:cubicBezTo>
                      <a:cubicBezTo>
                        <a:pt x="6322" y="9931"/>
                        <a:pt x="6531" y="9385"/>
                        <a:pt x="6714" y="8830"/>
                      </a:cubicBezTo>
                      <a:cubicBezTo>
                        <a:pt x="6874" y="8225"/>
                        <a:pt x="6991" y="7610"/>
                        <a:pt x="7153" y="7006"/>
                      </a:cubicBezTo>
                      <a:cubicBezTo>
                        <a:pt x="7260" y="6595"/>
                        <a:pt x="7314" y="6174"/>
                        <a:pt x="7354" y="5751"/>
                      </a:cubicBezTo>
                      <a:cubicBezTo>
                        <a:pt x="7441" y="4938"/>
                        <a:pt x="7524" y="4099"/>
                        <a:pt x="7323" y="3297"/>
                      </a:cubicBezTo>
                      <a:cubicBezTo>
                        <a:pt x="6885" y="1265"/>
                        <a:pt x="5195" y="0"/>
                        <a:pt x="31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" name="Google Shape;1574;p40">
                  <a:extLst>
                    <a:ext uri="{FF2B5EF4-FFF2-40B4-BE49-F238E27FC236}">
                      <a16:creationId xmlns:a16="http://schemas.microsoft.com/office/drawing/2014/main" id="{20B25F86-8D21-FF71-B02D-24F98A2332F0}"/>
                    </a:ext>
                  </a:extLst>
                </p:cNvPr>
                <p:cNvSpPr/>
                <p:nvPr/>
              </p:nvSpPr>
              <p:spPr>
                <a:xfrm>
                  <a:off x="2756572" y="3752764"/>
                  <a:ext cx="439983" cy="5345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92" h="12509" extrusionOk="0">
                      <a:moveTo>
                        <a:pt x="6482" y="0"/>
                      </a:moveTo>
                      <a:cubicBezTo>
                        <a:pt x="5524" y="0"/>
                        <a:pt x="4554" y="430"/>
                        <a:pt x="3881" y="1095"/>
                      </a:cubicBezTo>
                      <a:cubicBezTo>
                        <a:pt x="3028" y="2148"/>
                        <a:pt x="2360" y="3345"/>
                        <a:pt x="1869" y="4605"/>
                      </a:cubicBezTo>
                      <a:cubicBezTo>
                        <a:pt x="1386" y="5560"/>
                        <a:pt x="971" y="6553"/>
                        <a:pt x="596" y="7557"/>
                      </a:cubicBezTo>
                      <a:cubicBezTo>
                        <a:pt x="390" y="8240"/>
                        <a:pt x="203" y="8930"/>
                        <a:pt x="29" y="9623"/>
                      </a:cubicBezTo>
                      <a:cubicBezTo>
                        <a:pt x="62" y="9669"/>
                        <a:pt x="39" y="9725"/>
                        <a:pt x="0" y="9755"/>
                      </a:cubicBezTo>
                      <a:cubicBezTo>
                        <a:pt x="261" y="9813"/>
                        <a:pt x="517" y="9887"/>
                        <a:pt x="765" y="9993"/>
                      </a:cubicBezTo>
                      <a:cubicBezTo>
                        <a:pt x="1359" y="10246"/>
                        <a:pt x="1963" y="10503"/>
                        <a:pt x="2501" y="10853"/>
                      </a:cubicBezTo>
                      <a:cubicBezTo>
                        <a:pt x="3363" y="11281"/>
                        <a:pt x="4157" y="11851"/>
                        <a:pt x="4875" y="12509"/>
                      </a:cubicBezTo>
                      <a:cubicBezTo>
                        <a:pt x="5011" y="12352"/>
                        <a:pt x="5156" y="12204"/>
                        <a:pt x="5305" y="12058"/>
                      </a:cubicBezTo>
                      <a:cubicBezTo>
                        <a:pt x="5530" y="11791"/>
                        <a:pt x="5759" y="11524"/>
                        <a:pt x="5978" y="11251"/>
                      </a:cubicBezTo>
                      <a:cubicBezTo>
                        <a:pt x="6374" y="10750"/>
                        <a:pt x="6881" y="10352"/>
                        <a:pt x="7280" y="9855"/>
                      </a:cubicBezTo>
                      <a:cubicBezTo>
                        <a:pt x="7794" y="9217"/>
                        <a:pt x="8196" y="8501"/>
                        <a:pt x="8679" y="7841"/>
                      </a:cubicBezTo>
                      <a:lnTo>
                        <a:pt x="8679" y="7841"/>
                      </a:lnTo>
                      <a:cubicBezTo>
                        <a:pt x="8678" y="7846"/>
                        <a:pt x="8676" y="7848"/>
                        <a:pt x="8674" y="7852"/>
                      </a:cubicBezTo>
                      <a:cubicBezTo>
                        <a:pt x="9408" y="6872"/>
                        <a:pt x="9863" y="5729"/>
                        <a:pt x="10136" y="4543"/>
                      </a:cubicBezTo>
                      <a:cubicBezTo>
                        <a:pt x="10292" y="3631"/>
                        <a:pt x="10031" y="2685"/>
                        <a:pt x="9631" y="1868"/>
                      </a:cubicBezTo>
                      <a:cubicBezTo>
                        <a:pt x="9431" y="1503"/>
                        <a:pt x="9185" y="1146"/>
                        <a:pt x="8883" y="861"/>
                      </a:cubicBezTo>
                      <a:cubicBezTo>
                        <a:pt x="8305" y="432"/>
                        <a:pt x="7584" y="213"/>
                        <a:pt x="6898" y="28"/>
                      </a:cubicBezTo>
                      <a:cubicBezTo>
                        <a:pt x="6760" y="9"/>
                        <a:pt x="6621" y="0"/>
                        <a:pt x="64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7" name="Google Shape;1575;p40">
                  <a:extLst>
                    <a:ext uri="{FF2B5EF4-FFF2-40B4-BE49-F238E27FC236}">
                      <a16:creationId xmlns:a16="http://schemas.microsoft.com/office/drawing/2014/main" id="{7CF51B6A-FB4A-6ED2-8FAB-BA8646FE8A07}"/>
                    </a:ext>
                  </a:extLst>
                </p:cNvPr>
                <p:cNvSpPr/>
                <p:nvPr/>
              </p:nvSpPr>
              <p:spPr>
                <a:xfrm>
                  <a:off x="2972160" y="4037559"/>
                  <a:ext cx="507058" cy="463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61" h="10846" extrusionOk="0">
                      <a:moveTo>
                        <a:pt x="8404" y="1"/>
                      </a:moveTo>
                      <a:cubicBezTo>
                        <a:pt x="7065" y="1"/>
                        <a:pt x="5710" y="1053"/>
                        <a:pt x="4630" y="1734"/>
                      </a:cubicBezTo>
                      <a:cubicBezTo>
                        <a:pt x="2998" y="2815"/>
                        <a:pt x="1645" y="4256"/>
                        <a:pt x="286" y="5654"/>
                      </a:cubicBezTo>
                      <a:cubicBezTo>
                        <a:pt x="199" y="5756"/>
                        <a:pt x="113" y="5859"/>
                        <a:pt x="29" y="5962"/>
                      </a:cubicBezTo>
                      <a:cubicBezTo>
                        <a:pt x="23" y="5978"/>
                        <a:pt x="13" y="5991"/>
                        <a:pt x="0" y="6002"/>
                      </a:cubicBezTo>
                      <a:cubicBezTo>
                        <a:pt x="626" y="6597"/>
                        <a:pt x="1190" y="7257"/>
                        <a:pt x="1689" y="7944"/>
                      </a:cubicBezTo>
                      <a:cubicBezTo>
                        <a:pt x="2334" y="8830"/>
                        <a:pt x="2847" y="9811"/>
                        <a:pt x="3210" y="10845"/>
                      </a:cubicBezTo>
                      <a:cubicBezTo>
                        <a:pt x="3214" y="10843"/>
                        <a:pt x="3218" y="10842"/>
                        <a:pt x="3222" y="10841"/>
                      </a:cubicBezTo>
                      <a:cubicBezTo>
                        <a:pt x="3883" y="10578"/>
                        <a:pt x="4565" y="10360"/>
                        <a:pt x="5257" y="10182"/>
                      </a:cubicBezTo>
                      <a:cubicBezTo>
                        <a:pt x="5765" y="9997"/>
                        <a:pt x="6248" y="9756"/>
                        <a:pt x="6717" y="9477"/>
                      </a:cubicBezTo>
                      <a:cubicBezTo>
                        <a:pt x="7184" y="9241"/>
                        <a:pt x="7682" y="9014"/>
                        <a:pt x="8104" y="8713"/>
                      </a:cubicBezTo>
                      <a:cubicBezTo>
                        <a:pt x="8648" y="8346"/>
                        <a:pt x="9105" y="7875"/>
                        <a:pt x="9557" y="7405"/>
                      </a:cubicBezTo>
                      <a:cubicBezTo>
                        <a:pt x="10215" y="6715"/>
                        <a:pt x="10858" y="5972"/>
                        <a:pt x="11173" y="5059"/>
                      </a:cubicBezTo>
                      <a:cubicBezTo>
                        <a:pt x="11860" y="3319"/>
                        <a:pt x="11196" y="1312"/>
                        <a:pt x="9605" y="329"/>
                      </a:cubicBezTo>
                      <a:cubicBezTo>
                        <a:pt x="9212" y="97"/>
                        <a:pt x="8809" y="1"/>
                        <a:pt x="840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" name="Google Shape;1576;p40">
                  <a:extLst>
                    <a:ext uri="{FF2B5EF4-FFF2-40B4-BE49-F238E27FC236}">
                      <a16:creationId xmlns:a16="http://schemas.microsoft.com/office/drawing/2014/main" id="{82822A1C-FB3C-1526-3BEA-9D998DE92B7D}"/>
                    </a:ext>
                  </a:extLst>
                </p:cNvPr>
                <p:cNvSpPr/>
                <p:nvPr/>
              </p:nvSpPr>
              <p:spPr>
                <a:xfrm>
                  <a:off x="3112209" y="4450074"/>
                  <a:ext cx="496926" cy="3485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24" h="8158" extrusionOk="0">
                      <a:moveTo>
                        <a:pt x="7856" y="0"/>
                      </a:moveTo>
                      <a:cubicBezTo>
                        <a:pt x="7561" y="0"/>
                        <a:pt x="7266" y="9"/>
                        <a:pt x="6975" y="13"/>
                      </a:cubicBezTo>
                      <a:cubicBezTo>
                        <a:pt x="5500" y="45"/>
                        <a:pt x="4055" y="266"/>
                        <a:pt x="2615" y="563"/>
                      </a:cubicBezTo>
                      <a:cubicBezTo>
                        <a:pt x="2409" y="613"/>
                        <a:pt x="2205" y="663"/>
                        <a:pt x="2000" y="718"/>
                      </a:cubicBezTo>
                      <a:cubicBezTo>
                        <a:pt x="1670" y="826"/>
                        <a:pt x="1333" y="917"/>
                        <a:pt x="1010" y="1043"/>
                      </a:cubicBezTo>
                      <a:cubicBezTo>
                        <a:pt x="678" y="1169"/>
                        <a:pt x="343" y="1290"/>
                        <a:pt x="0" y="1382"/>
                      </a:cubicBezTo>
                      <a:cubicBezTo>
                        <a:pt x="611" y="3218"/>
                        <a:pt x="754" y="5206"/>
                        <a:pt x="344" y="7103"/>
                      </a:cubicBezTo>
                      <a:cubicBezTo>
                        <a:pt x="316" y="7243"/>
                        <a:pt x="292" y="7385"/>
                        <a:pt x="269" y="7525"/>
                      </a:cubicBezTo>
                      <a:cubicBezTo>
                        <a:pt x="470" y="7533"/>
                        <a:pt x="775" y="7647"/>
                        <a:pt x="887" y="7647"/>
                      </a:cubicBezTo>
                      <a:cubicBezTo>
                        <a:pt x="889" y="7647"/>
                        <a:pt x="892" y="7647"/>
                        <a:pt x="894" y="7646"/>
                      </a:cubicBezTo>
                      <a:cubicBezTo>
                        <a:pt x="977" y="7661"/>
                        <a:pt x="1060" y="7677"/>
                        <a:pt x="1142" y="7693"/>
                      </a:cubicBezTo>
                      <a:cubicBezTo>
                        <a:pt x="2331" y="7870"/>
                        <a:pt x="3511" y="8157"/>
                        <a:pt x="4713" y="8157"/>
                      </a:cubicBezTo>
                      <a:cubicBezTo>
                        <a:pt x="4846" y="8157"/>
                        <a:pt x="4978" y="8154"/>
                        <a:pt x="5111" y="8146"/>
                      </a:cubicBezTo>
                      <a:cubicBezTo>
                        <a:pt x="6270" y="8092"/>
                        <a:pt x="7423" y="7916"/>
                        <a:pt x="8518" y="7541"/>
                      </a:cubicBezTo>
                      <a:cubicBezTo>
                        <a:pt x="9710" y="7014"/>
                        <a:pt x="10864" y="6200"/>
                        <a:pt x="11366" y="4952"/>
                      </a:cubicBezTo>
                      <a:cubicBezTo>
                        <a:pt x="11605" y="4456"/>
                        <a:pt x="11613" y="3904"/>
                        <a:pt x="11617" y="3365"/>
                      </a:cubicBezTo>
                      <a:cubicBezTo>
                        <a:pt x="11623" y="2984"/>
                        <a:pt x="11611" y="2597"/>
                        <a:pt x="11526" y="2225"/>
                      </a:cubicBezTo>
                      <a:cubicBezTo>
                        <a:pt x="11451" y="1820"/>
                        <a:pt x="11205" y="1490"/>
                        <a:pt x="10926" y="1198"/>
                      </a:cubicBezTo>
                      <a:cubicBezTo>
                        <a:pt x="10642" y="812"/>
                        <a:pt x="10266" y="504"/>
                        <a:pt x="9829" y="310"/>
                      </a:cubicBezTo>
                      <a:cubicBezTo>
                        <a:pt x="9203" y="47"/>
                        <a:pt x="8529" y="0"/>
                        <a:pt x="785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" name="Google Shape;1577;p40">
                  <a:extLst>
                    <a:ext uri="{FF2B5EF4-FFF2-40B4-BE49-F238E27FC236}">
                      <a16:creationId xmlns:a16="http://schemas.microsoft.com/office/drawing/2014/main" id="{C5AE0474-D88C-1F91-84E9-52236C26300B}"/>
                    </a:ext>
                  </a:extLst>
                </p:cNvPr>
                <p:cNvSpPr/>
                <p:nvPr/>
              </p:nvSpPr>
              <p:spPr>
                <a:xfrm>
                  <a:off x="3014354" y="4782514"/>
                  <a:ext cx="528989" cy="4144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74" h="9700" extrusionOk="0">
                      <a:moveTo>
                        <a:pt x="2586" y="0"/>
                      </a:moveTo>
                      <a:cubicBezTo>
                        <a:pt x="2575" y="0"/>
                        <a:pt x="2563" y="0"/>
                        <a:pt x="2552" y="1"/>
                      </a:cubicBezTo>
                      <a:cubicBezTo>
                        <a:pt x="2547" y="2"/>
                        <a:pt x="2542" y="2"/>
                        <a:pt x="2537" y="2"/>
                      </a:cubicBezTo>
                      <a:cubicBezTo>
                        <a:pt x="2531" y="2"/>
                        <a:pt x="2526" y="2"/>
                        <a:pt x="2521" y="1"/>
                      </a:cubicBezTo>
                      <a:cubicBezTo>
                        <a:pt x="2459" y="427"/>
                        <a:pt x="2403" y="854"/>
                        <a:pt x="2281" y="1268"/>
                      </a:cubicBezTo>
                      <a:cubicBezTo>
                        <a:pt x="2004" y="2150"/>
                        <a:pt x="1565" y="2973"/>
                        <a:pt x="1096" y="3767"/>
                      </a:cubicBezTo>
                      <a:cubicBezTo>
                        <a:pt x="759" y="4335"/>
                        <a:pt x="399" y="4890"/>
                        <a:pt x="1" y="5412"/>
                      </a:cubicBezTo>
                      <a:cubicBezTo>
                        <a:pt x="892" y="5830"/>
                        <a:pt x="1650" y="6465"/>
                        <a:pt x="2421" y="7076"/>
                      </a:cubicBezTo>
                      <a:cubicBezTo>
                        <a:pt x="2881" y="7418"/>
                        <a:pt x="3343" y="7777"/>
                        <a:pt x="3787" y="8159"/>
                      </a:cubicBezTo>
                      <a:cubicBezTo>
                        <a:pt x="3788" y="8159"/>
                        <a:pt x="3789" y="8160"/>
                        <a:pt x="3789" y="8161"/>
                      </a:cubicBezTo>
                      <a:cubicBezTo>
                        <a:pt x="3813" y="8175"/>
                        <a:pt x="3836" y="8195"/>
                        <a:pt x="3859" y="8209"/>
                      </a:cubicBezTo>
                      <a:cubicBezTo>
                        <a:pt x="5006" y="9092"/>
                        <a:pt x="6411" y="9699"/>
                        <a:pt x="7868" y="9699"/>
                      </a:cubicBezTo>
                      <a:cubicBezTo>
                        <a:pt x="8017" y="9699"/>
                        <a:pt x="8166" y="9693"/>
                        <a:pt x="8316" y="9680"/>
                      </a:cubicBezTo>
                      <a:cubicBezTo>
                        <a:pt x="9708" y="9522"/>
                        <a:pt x="11061" y="8797"/>
                        <a:pt x="11768" y="7563"/>
                      </a:cubicBezTo>
                      <a:cubicBezTo>
                        <a:pt x="12063" y="7045"/>
                        <a:pt x="12259" y="6447"/>
                        <a:pt x="12350" y="5861"/>
                      </a:cubicBezTo>
                      <a:cubicBezTo>
                        <a:pt x="12373" y="5336"/>
                        <a:pt x="12260" y="4794"/>
                        <a:pt x="12038" y="4321"/>
                      </a:cubicBezTo>
                      <a:cubicBezTo>
                        <a:pt x="11611" y="3475"/>
                        <a:pt x="10785" y="2950"/>
                        <a:pt x="10004" y="2466"/>
                      </a:cubicBezTo>
                      <a:cubicBezTo>
                        <a:pt x="9095" y="1911"/>
                        <a:pt x="8128" y="1466"/>
                        <a:pt x="7143" y="1065"/>
                      </a:cubicBezTo>
                      <a:cubicBezTo>
                        <a:pt x="6121" y="750"/>
                        <a:pt x="5065" y="508"/>
                        <a:pt x="4035" y="227"/>
                      </a:cubicBezTo>
                      <a:cubicBezTo>
                        <a:pt x="3826" y="192"/>
                        <a:pt x="3615" y="145"/>
                        <a:pt x="3406" y="100"/>
                      </a:cubicBezTo>
                      <a:cubicBezTo>
                        <a:pt x="3229" y="75"/>
                        <a:pt x="3052" y="53"/>
                        <a:pt x="2873" y="34"/>
                      </a:cubicBezTo>
                      <a:cubicBezTo>
                        <a:pt x="2772" y="26"/>
                        <a:pt x="2678" y="0"/>
                        <a:pt x="258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" name="Google Shape;1578;p40">
                  <a:extLst>
                    <a:ext uri="{FF2B5EF4-FFF2-40B4-BE49-F238E27FC236}">
                      <a16:creationId xmlns:a16="http://schemas.microsoft.com/office/drawing/2014/main" id="{C70B2985-5539-034C-976A-662149F9498A}"/>
                    </a:ext>
                  </a:extLst>
                </p:cNvPr>
                <p:cNvSpPr/>
                <p:nvPr/>
              </p:nvSpPr>
              <p:spPr>
                <a:xfrm>
                  <a:off x="2846176" y="5020691"/>
                  <a:ext cx="463624" cy="4532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5" h="10608" extrusionOk="0">
                      <a:moveTo>
                        <a:pt x="3809" y="1"/>
                      </a:moveTo>
                      <a:cubicBezTo>
                        <a:pt x="3330" y="611"/>
                        <a:pt x="2797" y="1176"/>
                        <a:pt x="2187" y="1669"/>
                      </a:cubicBezTo>
                      <a:cubicBezTo>
                        <a:pt x="1603" y="2198"/>
                        <a:pt x="989" y="2697"/>
                        <a:pt x="280" y="3050"/>
                      </a:cubicBezTo>
                      <a:cubicBezTo>
                        <a:pt x="188" y="3102"/>
                        <a:pt x="94" y="3151"/>
                        <a:pt x="0" y="3199"/>
                      </a:cubicBezTo>
                      <a:cubicBezTo>
                        <a:pt x="235" y="3446"/>
                        <a:pt x="551" y="4100"/>
                        <a:pt x="652" y="4212"/>
                      </a:cubicBezTo>
                      <a:cubicBezTo>
                        <a:pt x="996" y="4854"/>
                        <a:pt x="1232" y="5546"/>
                        <a:pt x="1553" y="6198"/>
                      </a:cubicBezTo>
                      <a:cubicBezTo>
                        <a:pt x="1562" y="6220"/>
                        <a:pt x="1570" y="6241"/>
                        <a:pt x="1578" y="6261"/>
                      </a:cubicBezTo>
                      <a:cubicBezTo>
                        <a:pt x="1756" y="6596"/>
                        <a:pt x="1938" y="6927"/>
                        <a:pt x="2132" y="7251"/>
                      </a:cubicBezTo>
                      <a:cubicBezTo>
                        <a:pt x="2636" y="8024"/>
                        <a:pt x="3265" y="8706"/>
                        <a:pt x="3972" y="9299"/>
                      </a:cubicBezTo>
                      <a:cubicBezTo>
                        <a:pt x="4986" y="10146"/>
                        <a:pt x="6335" y="10607"/>
                        <a:pt x="7656" y="10607"/>
                      </a:cubicBezTo>
                      <a:cubicBezTo>
                        <a:pt x="7775" y="10607"/>
                        <a:pt x="7894" y="10604"/>
                        <a:pt x="8013" y="10596"/>
                      </a:cubicBezTo>
                      <a:cubicBezTo>
                        <a:pt x="9225" y="10387"/>
                        <a:pt x="10233" y="9379"/>
                        <a:pt x="10550" y="8210"/>
                      </a:cubicBezTo>
                      <a:cubicBezTo>
                        <a:pt x="10845" y="6833"/>
                        <a:pt x="10257" y="5741"/>
                        <a:pt x="9457" y="4676"/>
                      </a:cubicBezTo>
                      <a:cubicBezTo>
                        <a:pt x="8269" y="3049"/>
                        <a:pt x="6566" y="1918"/>
                        <a:pt x="5004" y="688"/>
                      </a:cubicBezTo>
                      <a:cubicBezTo>
                        <a:pt x="4651" y="444"/>
                        <a:pt x="4300" y="189"/>
                        <a:pt x="3892" y="52"/>
                      </a:cubicBezTo>
                      <a:cubicBezTo>
                        <a:pt x="3864" y="36"/>
                        <a:pt x="3837" y="19"/>
                        <a:pt x="380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" name="Google Shape;1579;p40">
                  <a:extLst>
                    <a:ext uri="{FF2B5EF4-FFF2-40B4-BE49-F238E27FC236}">
                      <a16:creationId xmlns:a16="http://schemas.microsoft.com/office/drawing/2014/main" id="{0226761F-1B99-CFB6-AC04-0F400EC30A84}"/>
                    </a:ext>
                  </a:extLst>
                </p:cNvPr>
                <p:cNvSpPr/>
                <p:nvPr/>
              </p:nvSpPr>
              <p:spPr>
                <a:xfrm>
                  <a:off x="2632169" y="5162426"/>
                  <a:ext cx="321437" cy="4808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19" h="11253" extrusionOk="0">
                      <a:moveTo>
                        <a:pt x="4759" y="1"/>
                      </a:moveTo>
                      <a:cubicBezTo>
                        <a:pt x="3275" y="695"/>
                        <a:pt x="1624" y="993"/>
                        <a:pt x="0" y="1100"/>
                      </a:cubicBezTo>
                      <a:cubicBezTo>
                        <a:pt x="7" y="1151"/>
                        <a:pt x="7" y="1205"/>
                        <a:pt x="8" y="1244"/>
                      </a:cubicBezTo>
                      <a:cubicBezTo>
                        <a:pt x="94" y="1874"/>
                        <a:pt x="96" y="2509"/>
                        <a:pt x="58" y="3142"/>
                      </a:cubicBezTo>
                      <a:cubicBezTo>
                        <a:pt x="79" y="4131"/>
                        <a:pt x="119" y="5119"/>
                        <a:pt x="327" y="6092"/>
                      </a:cubicBezTo>
                      <a:cubicBezTo>
                        <a:pt x="566" y="7176"/>
                        <a:pt x="819" y="8277"/>
                        <a:pt x="1457" y="9200"/>
                      </a:cubicBezTo>
                      <a:cubicBezTo>
                        <a:pt x="2215" y="10311"/>
                        <a:pt x="3513" y="11253"/>
                        <a:pt x="4781" y="11253"/>
                      </a:cubicBezTo>
                      <a:cubicBezTo>
                        <a:pt x="5438" y="11253"/>
                        <a:pt x="6086" y="11000"/>
                        <a:pt x="6647" y="10387"/>
                      </a:cubicBezTo>
                      <a:cubicBezTo>
                        <a:pt x="7101" y="9892"/>
                        <a:pt x="7306" y="9232"/>
                        <a:pt x="7445" y="8591"/>
                      </a:cubicBezTo>
                      <a:cubicBezTo>
                        <a:pt x="7519" y="8181"/>
                        <a:pt x="7432" y="7768"/>
                        <a:pt x="7409" y="7357"/>
                      </a:cubicBezTo>
                      <a:cubicBezTo>
                        <a:pt x="7306" y="5990"/>
                        <a:pt x="6927" y="4673"/>
                        <a:pt x="6533" y="3370"/>
                      </a:cubicBezTo>
                      <a:cubicBezTo>
                        <a:pt x="6503" y="3271"/>
                        <a:pt x="6470" y="3175"/>
                        <a:pt x="6433" y="3079"/>
                      </a:cubicBezTo>
                      <a:cubicBezTo>
                        <a:pt x="6340" y="2897"/>
                        <a:pt x="6250" y="2713"/>
                        <a:pt x="6166" y="2527"/>
                      </a:cubicBezTo>
                      <a:cubicBezTo>
                        <a:pt x="5843" y="1908"/>
                        <a:pt x="5525" y="1287"/>
                        <a:pt x="5216" y="663"/>
                      </a:cubicBezTo>
                      <a:cubicBezTo>
                        <a:pt x="5114" y="433"/>
                        <a:pt x="4994" y="194"/>
                        <a:pt x="4788" y="49"/>
                      </a:cubicBezTo>
                      <a:cubicBezTo>
                        <a:pt x="4773" y="35"/>
                        <a:pt x="4763" y="18"/>
                        <a:pt x="475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" name="Google Shape;1580;p40">
                  <a:extLst>
                    <a:ext uri="{FF2B5EF4-FFF2-40B4-BE49-F238E27FC236}">
                      <a16:creationId xmlns:a16="http://schemas.microsoft.com/office/drawing/2014/main" id="{9799DFCB-5E12-C4E3-05C0-08EB3A46C392}"/>
                    </a:ext>
                  </a:extLst>
                </p:cNvPr>
                <p:cNvSpPr/>
                <p:nvPr/>
              </p:nvSpPr>
              <p:spPr>
                <a:xfrm>
                  <a:off x="2314409" y="5156615"/>
                  <a:ext cx="312203" cy="4472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03" h="10466" extrusionOk="0">
                      <a:moveTo>
                        <a:pt x="2492" y="1"/>
                      </a:moveTo>
                      <a:cubicBezTo>
                        <a:pt x="2474" y="42"/>
                        <a:pt x="2453" y="81"/>
                        <a:pt x="2444" y="112"/>
                      </a:cubicBezTo>
                      <a:cubicBezTo>
                        <a:pt x="2159" y="890"/>
                        <a:pt x="1698" y="1596"/>
                        <a:pt x="1276" y="2305"/>
                      </a:cubicBezTo>
                      <a:cubicBezTo>
                        <a:pt x="1215" y="2406"/>
                        <a:pt x="1156" y="2506"/>
                        <a:pt x="1097" y="2608"/>
                      </a:cubicBezTo>
                      <a:cubicBezTo>
                        <a:pt x="658" y="3435"/>
                        <a:pt x="282" y="4284"/>
                        <a:pt x="168" y="5233"/>
                      </a:cubicBezTo>
                      <a:cubicBezTo>
                        <a:pt x="1" y="6155"/>
                        <a:pt x="102" y="7091"/>
                        <a:pt x="400" y="7977"/>
                      </a:cubicBezTo>
                      <a:cubicBezTo>
                        <a:pt x="713" y="9009"/>
                        <a:pt x="1393" y="10000"/>
                        <a:pt x="2491" y="10265"/>
                      </a:cubicBezTo>
                      <a:cubicBezTo>
                        <a:pt x="2859" y="10401"/>
                        <a:pt x="3209" y="10465"/>
                        <a:pt x="3540" y="10465"/>
                      </a:cubicBezTo>
                      <a:cubicBezTo>
                        <a:pt x="4487" y="10465"/>
                        <a:pt x="5279" y="9938"/>
                        <a:pt x="5887" y="9043"/>
                      </a:cubicBezTo>
                      <a:cubicBezTo>
                        <a:pt x="6474" y="7986"/>
                        <a:pt x="6786" y="6787"/>
                        <a:pt x="7049" y="5614"/>
                      </a:cubicBezTo>
                      <a:cubicBezTo>
                        <a:pt x="7167" y="4823"/>
                        <a:pt x="7263" y="4029"/>
                        <a:pt x="7303" y="3235"/>
                      </a:cubicBezTo>
                      <a:cubicBezTo>
                        <a:pt x="7287" y="2596"/>
                        <a:pt x="7279" y="1958"/>
                        <a:pt x="7240" y="1324"/>
                      </a:cubicBezTo>
                      <a:cubicBezTo>
                        <a:pt x="7240" y="1309"/>
                        <a:pt x="7240" y="1292"/>
                        <a:pt x="7241" y="1275"/>
                      </a:cubicBezTo>
                      <a:cubicBezTo>
                        <a:pt x="7239" y="1265"/>
                        <a:pt x="7238" y="1256"/>
                        <a:pt x="7236" y="1247"/>
                      </a:cubicBezTo>
                      <a:cubicBezTo>
                        <a:pt x="7202" y="1247"/>
                        <a:pt x="7166" y="1245"/>
                        <a:pt x="7131" y="1243"/>
                      </a:cubicBezTo>
                      <a:cubicBezTo>
                        <a:pt x="7096" y="1240"/>
                        <a:pt x="7062" y="1238"/>
                        <a:pt x="7031" y="1238"/>
                      </a:cubicBezTo>
                      <a:cubicBezTo>
                        <a:pt x="7007" y="1238"/>
                        <a:pt x="6984" y="1239"/>
                        <a:pt x="6967" y="1244"/>
                      </a:cubicBezTo>
                      <a:cubicBezTo>
                        <a:pt x="6890" y="1240"/>
                        <a:pt x="6812" y="1236"/>
                        <a:pt x="6736" y="1231"/>
                      </a:cubicBezTo>
                      <a:cubicBezTo>
                        <a:pt x="6650" y="1231"/>
                        <a:pt x="6565" y="1231"/>
                        <a:pt x="6480" y="1232"/>
                      </a:cubicBezTo>
                      <a:cubicBezTo>
                        <a:pt x="6434" y="1228"/>
                        <a:pt x="6375" y="1221"/>
                        <a:pt x="6338" y="1196"/>
                      </a:cubicBezTo>
                      <a:lnTo>
                        <a:pt x="6338" y="1195"/>
                      </a:lnTo>
                      <a:cubicBezTo>
                        <a:pt x="4991" y="1048"/>
                        <a:pt x="3693" y="625"/>
                        <a:pt x="249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3" name="Google Shape;1581;p40">
                  <a:extLst>
                    <a:ext uri="{FF2B5EF4-FFF2-40B4-BE49-F238E27FC236}">
                      <a16:creationId xmlns:a16="http://schemas.microsoft.com/office/drawing/2014/main" id="{BAB214CE-8AD0-09C8-1BE0-3201BB9CEBE8}"/>
                    </a:ext>
                  </a:extLst>
                </p:cNvPr>
                <p:cNvSpPr/>
                <p:nvPr/>
              </p:nvSpPr>
              <p:spPr>
                <a:xfrm>
                  <a:off x="1980189" y="5021930"/>
                  <a:ext cx="432117" cy="4473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08" h="10469" extrusionOk="0">
                      <a:moveTo>
                        <a:pt x="6372" y="0"/>
                      </a:moveTo>
                      <a:cubicBezTo>
                        <a:pt x="6342" y="9"/>
                        <a:pt x="6310" y="19"/>
                        <a:pt x="6281" y="30"/>
                      </a:cubicBezTo>
                      <a:cubicBezTo>
                        <a:pt x="5426" y="367"/>
                        <a:pt x="4589" y="743"/>
                        <a:pt x="3776" y="1175"/>
                      </a:cubicBezTo>
                      <a:cubicBezTo>
                        <a:pt x="2620" y="1874"/>
                        <a:pt x="1570" y="2765"/>
                        <a:pt x="809" y="3890"/>
                      </a:cubicBezTo>
                      <a:cubicBezTo>
                        <a:pt x="109" y="5004"/>
                        <a:pt x="1" y="6381"/>
                        <a:pt x="259" y="7648"/>
                      </a:cubicBezTo>
                      <a:cubicBezTo>
                        <a:pt x="456" y="8253"/>
                        <a:pt x="849" y="8775"/>
                        <a:pt x="1236" y="9268"/>
                      </a:cubicBezTo>
                      <a:cubicBezTo>
                        <a:pt x="1456" y="9540"/>
                        <a:pt x="1749" y="9741"/>
                        <a:pt x="2050" y="9915"/>
                      </a:cubicBezTo>
                      <a:cubicBezTo>
                        <a:pt x="2486" y="10182"/>
                        <a:pt x="2931" y="10469"/>
                        <a:pt x="3456" y="10469"/>
                      </a:cubicBezTo>
                      <a:cubicBezTo>
                        <a:pt x="3462" y="10469"/>
                        <a:pt x="3468" y="10469"/>
                        <a:pt x="3475" y="10469"/>
                      </a:cubicBezTo>
                      <a:cubicBezTo>
                        <a:pt x="3894" y="10450"/>
                        <a:pt x="4301" y="10324"/>
                        <a:pt x="4683" y="10166"/>
                      </a:cubicBezTo>
                      <a:cubicBezTo>
                        <a:pt x="5201" y="9930"/>
                        <a:pt x="5758" y="9725"/>
                        <a:pt x="6150" y="9296"/>
                      </a:cubicBezTo>
                      <a:cubicBezTo>
                        <a:pt x="6770" y="8704"/>
                        <a:pt x="7211" y="7976"/>
                        <a:pt x="7701" y="7285"/>
                      </a:cubicBezTo>
                      <a:cubicBezTo>
                        <a:pt x="8076" y="6834"/>
                        <a:pt x="8367" y="6327"/>
                        <a:pt x="8660" y="5825"/>
                      </a:cubicBezTo>
                      <a:cubicBezTo>
                        <a:pt x="9126" y="4921"/>
                        <a:pt x="9692" y="4063"/>
                        <a:pt x="10091" y="3125"/>
                      </a:cubicBezTo>
                      <a:cubicBezTo>
                        <a:pt x="10100" y="3100"/>
                        <a:pt x="10102" y="3072"/>
                        <a:pt x="10108" y="3044"/>
                      </a:cubicBezTo>
                      <a:cubicBezTo>
                        <a:pt x="8832" y="2350"/>
                        <a:pt x="7672" y="1428"/>
                        <a:pt x="6690" y="372"/>
                      </a:cubicBezTo>
                      <a:cubicBezTo>
                        <a:pt x="6580" y="252"/>
                        <a:pt x="6475" y="127"/>
                        <a:pt x="637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4" name="Google Shape;1582;p40">
                  <a:extLst>
                    <a:ext uri="{FF2B5EF4-FFF2-40B4-BE49-F238E27FC236}">
                      <a16:creationId xmlns:a16="http://schemas.microsoft.com/office/drawing/2014/main" id="{CF6D1563-A26C-F791-6E6B-75E8E446B258}"/>
                    </a:ext>
                  </a:extLst>
                </p:cNvPr>
                <p:cNvSpPr/>
                <p:nvPr/>
              </p:nvSpPr>
              <p:spPr>
                <a:xfrm>
                  <a:off x="1739122" y="4770379"/>
                  <a:ext cx="506160" cy="3282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0" h="7683" extrusionOk="0">
                      <a:moveTo>
                        <a:pt x="8929" y="1"/>
                      </a:moveTo>
                      <a:cubicBezTo>
                        <a:pt x="8566" y="21"/>
                        <a:pt x="8195" y="29"/>
                        <a:pt x="7833" y="59"/>
                      </a:cubicBezTo>
                      <a:cubicBezTo>
                        <a:pt x="7186" y="204"/>
                        <a:pt x="6528" y="166"/>
                        <a:pt x="5875" y="266"/>
                      </a:cubicBezTo>
                      <a:cubicBezTo>
                        <a:pt x="3972" y="650"/>
                        <a:pt x="1938" y="1221"/>
                        <a:pt x="722" y="2850"/>
                      </a:cubicBezTo>
                      <a:cubicBezTo>
                        <a:pt x="63" y="3673"/>
                        <a:pt x="0" y="4585"/>
                        <a:pt x="205" y="5582"/>
                      </a:cubicBezTo>
                      <a:cubicBezTo>
                        <a:pt x="469" y="6999"/>
                        <a:pt x="1788" y="7682"/>
                        <a:pt x="3121" y="7682"/>
                      </a:cubicBezTo>
                      <a:cubicBezTo>
                        <a:pt x="3243" y="7682"/>
                        <a:pt x="3365" y="7677"/>
                        <a:pt x="3487" y="7665"/>
                      </a:cubicBezTo>
                      <a:cubicBezTo>
                        <a:pt x="5114" y="7545"/>
                        <a:pt x="6732" y="7311"/>
                        <a:pt x="8306" y="6868"/>
                      </a:cubicBezTo>
                      <a:cubicBezTo>
                        <a:pt x="9511" y="6538"/>
                        <a:pt x="10636" y="5991"/>
                        <a:pt x="11840" y="5668"/>
                      </a:cubicBezTo>
                      <a:cubicBezTo>
                        <a:pt x="11491" y="5206"/>
                        <a:pt x="11179" y="4714"/>
                        <a:pt x="10864" y="4228"/>
                      </a:cubicBezTo>
                      <a:cubicBezTo>
                        <a:pt x="10342" y="3437"/>
                        <a:pt x="9879" y="2601"/>
                        <a:pt x="9587" y="1695"/>
                      </a:cubicBezTo>
                      <a:cubicBezTo>
                        <a:pt x="9397" y="1145"/>
                        <a:pt x="9268" y="585"/>
                        <a:pt x="9189" y="18"/>
                      </a:cubicBezTo>
                      <a:cubicBezTo>
                        <a:pt x="9152" y="18"/>
                        <a:pt x="9117" y="14"/>
                        <a:pt x="9082" y="10"/>
                      </a:cubicBezTo>
                      <a:cubicBezTo>
                        <a:pt x="9031" y="6"/>
                        <a:pt x="8980" y="3"/>
                        <a:pt x="892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5" name="Google Shape;1583;p40">
                  <a:extLst>
                    <a:ext uri="{FF2B5EF4-FFF2-40B4-BE49-F238E27FC236}">
                      <a16:creationId xmlns:a16="http://schemas.microsoft.com/office/drawing/2014/main" id="{B1E8E432-FF99-3DD1-1255-F7AE972EFA5F}"/>
                    </a:ext>
                  </a:extLst>
                </p:cNvPr>
                <p:cNvSpPr/>
                <p:nvPr/>
              </p:nvSpPr>
              <p:spPr>
                <a:xfrm>
                  <a:off x="1664352" y="4364871"/>
                  <a:ext cx="520054" cy="397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165" h="9302" extrusionOk="0">
                      <a:moveTo>
                        <a:pt x="5534" y="1"/>
                      </a:moveTo>
                      <a:cubicBezTo>
                        <a:pt x="3925" y="1"/>
                        <a:pt x="2329" y="437"/>
                        <a:pt x="1223" y="1659"/>
                      </a:cubicBezTo>
                      <a:cubicBezTo>
                        <a:pt x="825" y="2146"/>
                        <a:pt x="558" y="2726"/>
                        <a:pt x="351" y="3316"/>
                      </a:cubicBezTo>
                      <a:cubicBezTo>
                        <a:pt x="225" y="3644"/>
                        <a:pt x="60" y="3933"/>
                        <a:pt x="24" y="4281"/>
                      </a:cubicBezTo>
                      <a:cubicBezTo>
                        <a:pt x="1" y="4758"/>
                        <a:pt x="26" y="5276"/>
                        <a:pt x="263" y="5695"/>
                      </a:cubicBezTo>
                      <a:cubicBezTo>
                        <a:pt x="1121" y="7198"/>
                        <a:pt x="2859" y="7781"/>
                        <a:pt x="4436" y="8219"/>
                      </a:cubicBezTo>
                      <a:cubicBezTo>
                        <a:pt x="6142" y="8687"/>
                        <a:pt x="7885" y="8990"/>
                        <a:pt x="9631" y="9232"/>
                      </a:cubicBezTo>
                      <a:cubicBezTo>
                        <a:pt x="10012" y="9252"/>
                        <a:pt x="10395" y="9270"/>
                        <a:pt x="10774" y="9302"/>
                      </a:cubicBezTo>
                      <a:lnTo>
                        <a:pt x="10883" y="9302"/>
                      </a:lnTo>
                      <a:cubicBezTo>
                        <a:pt x="10893" y="9296"/>
                        <a:pt x="10901" y="9293"/>
                        <a:pt x="10911" y="9292"/>
                      </a:cubicBezTo>
                      <a:cubicBezTo>
                        <a:pt x="10738" y="7804"/>
                        <a:pt x="10903" y="6281"/>
                        <a:pt x="11210" y="4812"/>
                      </a:cubicBezTo>
                      <a:cubicBezTo>
                        <a:pt x="11414" y="3788"/>
                        <a:pt x="11721" y="2780"/>
                        <a:pt x="12165" y="1837"/>
                      </a:cubicBezTo>
                      <a:cubicBezTo>
                        <a:pt x="12003" y="1770"/>
                        <a:pt x="11841" y="1698"/>
                        <a:pt x="11682" y="1621"/>
                      </a:cubicBezTo>
                      <a:cubicBezTo>
                        <a:pt x="10396" y="1100"/>
                        <a:pt x="9128" y="543"/>
                        <a:pt x="7765" y="255"/>
                      </a:cubicBezTo>
                      <a:cubicBezTo>
                        <a:pt x="7052" y="97"/>
                        <a:pt x="6292" y="1"/>
                        <a:pt x="553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6" name="Google Shape;1584;p40">
                  <a:extLst>
                    <a:ext uri="{FF2B5EF4-FFF2-40B4-BE49-F238E27FC236}">
                      <a16:creationId xmlns:a16="http://schemas.microsoft.com/office/drawing/2014/main" id="{463EDBA1-A60D-5947-7D24-B6BEECF66718}"/>
                    </a:ext>
                  </a:extLst>
                </p:cNvPr>
                <p:cNvSpPr/>
                <p:nvPr/>
              </p:nvSpPr>
              <p:spPr>
                <a:xfrm>
                  <a:off x="1820133" y="3982181"/>
                  <a:ext cx="524628" cy="4531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272" h="10606" extrusionOk="0">
                      <a:moveTo>
                        <a:pt x="3982" y="0"/>
                      </a:moveTo>
                      <a:cubicBezTo>
                        <a:pt x="3687" y="0"/>
                        <a:pt x="3391" y="27"/>
                        <a:pt x="3095" y="84"/>
                      </a:cubicBezTo>
                      <a:cubicBezTo>
                        <a:pt x="1323" y="421"/>
                        <a:pt x="1" y="2241"/>
                        <a:pt x="464" y="4030"/>
                      </a:cubicBezTo>
                      <a:cubicBezTo>
                        <a:pt x="630" y="4520"/>
                        <a:pt x="795" y="5019"/>
                        <a:pt x="1123" y="5421"/>
                      </a:cubicBezTo>
                      <a:cubicBezTo>
                        <a:pt x="1505" y="5873"/>
                        <a:pt x="1956" y="6235"/>
                        <a:pt x="2393" y="6629"/>
                      </a:cubicBezTo>
                      <a:cubicBezTo>
                        <a:pt x="3147" y="7217"/>
                        <a:pt x="3873" y="7857"/>
                        <a:pt x="4705" y="8331"/>
                      </a:cubicBezTo>
                      <a:cubicBezTo>
                        <a:pt x="5327" y="8718"/>
                        <a:pt x="5896" y="9183"/>
                        <a:pt x="6529" y="9550"/>
                      </a:cubicBezTo>
                      <a:cubicBezTo>
                        <a:pt x="7036" y="9817"/>
                        <a:pt x="7524" y="10116"/>
                        <a:pt x="8035" y="10370"/>
                      </a:cubicBezTo>
                      <a:cubicBezTo>
                        <a:pt x="8228" y="10448"/>
                        <a:pt x="8418" y="10526"/>
                        <a:pt x="8611" y="10606"/>
                      </a:cubicBezTo>
                      <a:cubicBezTo>
                        <a:pt x="8865" y="10094"/>
                        <a:pt x="9160" y="9602"/>
                        <a:pt x="9503" y="9139"/>
                      </a:cubicBezTo>
                      <a:cubicBezTo>
                        <a:pt x="10288" y="8082"/>
                        <a:pt x="11220" y="7115"/>
                        <a:pt x="12272" y="6313"/>
                      </a:cubicBezTo>
                      <a:cubicBezTo>
                        <a:pt x="11987" y="6044"/>
                        <a:pt x="11757" y="5714"/>
                        <a:pt x="11510" y="5409"/>
                      </a:cubicBezTo>
                      <a:cubicBezTo>
                        <a:pt x="11509" y="5406"/>
                        <a:pt x="11508" y="5405"/>
                        <a:pt x="11507" y="5403"/>
                      </a:cubicBezTo>
                      <a:cubicBezTo>
                        <a:pt x="11062" y="4894"/>
                        <a:pt x="10600" y="4401"/>
                        <a:pt x="10179" y="3870"/>
                      </a:cubicBezTo>
                      <a:cubicBezTo>
                        <a:pt x="9806" y="3397"/>
                        <a:pt x="9464" y="2914"/>
                        <a:pt x="9063" y="2467"/>
                      </a:cubicBezTo>
                      <a:cubicBezTo>
                        <a:pt x="7747" y="1130"/>
                        <a:pt x="5900" y="0"/>
                        <a:pt x="39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7" name="Google Shape;1585;p40">
                  <a:extLst>
                    <a:ext uri="{FF2B5EF4-FFF2-40B4-BE49-F238E27FC236}">
                      <a16:creationId xmlns:a16="http://schemas.microsoft.com/office/drawing/2014/main" id="{1B7B3FC5-24DC-2B10-006C-415CD0120E4A}"/>
                    </a:ext>
                  </a:extLst>
                </p:cNvPr>
                <p:cNvSpPr/>
                <p:nvPr/>
              </p:nvSpPr>
              <p:spPr>
                <a:xfrm>
                  <a:off x="2067827" y="4093578"/>
                  <a:ext cx="1130738" cy="11767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50" h="27540" extrusionOk="0">
                      <a:moveTo>
                        <a:pt x="13130" y="1492"/>
                      </a:moveTo>
                      <a:cubicBezTo>
                        <a:pt x="13755" y="1546"/>
                        <a:pt x="14392" y="1662"/>
                        <a:pt x="15015" y="1735"/>
                      </a:cubicBezTo>
                      <a:cubicBezTo>
                        <a:pt x="15018" y="1735"/>
                        <a:pt x="15022" y="1736"/>
                        <a:pt x="15026" y="1736"/>
                      </a:cubicBezTo>
                      <a:cubicBezTo>
                        <a:pt x="15058" y="1736"/>
                        <a:pt x="15087" y="1718"/>
                        <a:pt x="15104" y="1691"/>
                      </a:cubicBezTo>
                      <a:cubicBezTo>
                        <a:pt x="15442" y="1735"/>
                        <a:pt x="15781" y="1817"/>
                        <a:pt x="16123" y="1818"/>
                      </a:cubicBezTo>
                      <a:cubicBezTo>
                        <a:pt x="17228" y="2259"/>
                        <a:pt x="18326" y="2718"/>
                        <a:pt x="19296" y="3424"/>
                      </a:cubicBezTo>
                      <a:cubicBezTo>
                        <a:pt x="20079" y="3946"/>
                        <a:pt x="20933" y="4396"/>
                        <a:pt x="21550" y="5125"/>
                      </a:cubicBezTo>
                      <a:cubicBezTo>
                        <a:pt x="21562" y="5150"/>
                        <a:pt x="21584" y="5166"/>
                        <a:pt x="21608" y="5174"/>
                      </a:cubicBezTo>
                      <a:lnTo>
                        <a:pt x="21609" y="5174"/>
                      </a:lnTo>
                      <a:cubicBezTo>
                        <a:pt x="23347" y="7071"/>
                        <a:pt x="23773" y="7989"/>
                        <a:pt x="24602" y="10526"/>
                      </a:cubicBezTo>
                      <a:cubicBezTo>
                        <a:pt x="24616" y="10537"/>
                        <a:pt x="24628" y="10546"/>
                        <a:pt x="24640" y="10553"/>
                      </a:cubicBezTo>
                      <a:cubicBezTo>
                        <a:pt x="24740" y="10931"/>
                        <a:pt x="24834" y="11309"/>
                        <a:pt x="24882" y="11697"/>
                      </a:cubicBezTo>
                      <a:cubicBezTo>
                        <a:pt x="25024" y="12599"/>
                        <a:pt x="24981" y="13508"/>
                        <a:pt x="24884" y="14414"/>
                      </a:cubicBezTo>
                      <a:cubicBezTo>
                        <a:pt x="24866" y="14794"/>
                        <a:pt x="24753" y="15159"/>
                        <a:pt x="24691" y="15533"/>
                      </a:cubicBezTo>
                      <a:cubicBezTo>
                        <a:pt x="24643" y="15866"/>
                        <a:pt x="24644" y="16206"/>
                        <a:pt x="24551" y="16531"/>
                      </a:cubicBezTo>
                      <a:cubicBezTo>
                        <a:pt x="24541" y="16569"/>
                        <a:pt x="24559" y="16608"/>
                        <a:pt x="24590" y="16631"/>
                      </a:cubicBezTo>
                      <a:cubicBezTo>
                        <a:pt x="24453" y="17359"/>
                        <a:pt x="24198" y="18061"/>
                        <a:pt x="23886" y="18737"/>
                      </a:cubicBezTo>
                      <a:cubicBezTo>
                        <a:pt x="23715" y="19126"/>
                        <a:pt x="23466" y="19462"/>
                        <a:pt x="23249" y="19828"/>
                      </a:cubicBezTo>
                      <a:cubicBezTo>
                        <a:pt x="23024" y="20224"/>
                        <a:pt x="22822" y="20634"/>
                        <a:pt x="22526" y="20985"/>
                      </a:cubicBezTo>
                      <a:cubicBezTo>
                        <a:pt x="22488" y="21058"/>
                        <a:pt x="22331" y="21223"/>
                        <a:pt x="22245" y="21368"/>
                      </a:cubicBezTo>
                      <a:cubicBezTo>
                        <a:pt x="22221" y="21368"/>
                        <a:pt x="22195" y="21377"/>
                        <a:pt x="22166" y="21396"/>
                      </a:cubicBezTo>
                      <a:cubicBezTo>
                        <a:pt x="21958" y="21571"/>
                        <a:pt x="21824" y="21817"/>
                        <a:pt x="21637" y="22016"/>
                      </a:cubicBezTo>
                      <a:cubicBezTo>
                        <a:pt x="20853" y="22915"/>
                        <a:pt x="19896" y="23652"/>
                        <a:pt x="18970" y="24399"/>
                      </a:cubicBezTo>
                      <a:cubicBezTo>
                        <a:pt x="18078" y="25018"/>
                        <a:pt x="17054" y="25432"/>
                        <a:pt x="15997" y="25678"/>
                      </a:cubicBezTo>
                      <a:cubicBezTo>
                        <a:pt x="15454" y="25733"/>
                        <a:pt x="14916" y="25892"/>
                        <a:pt x="14370" y="25948"/>
                      </a:cubicBezTo>
                      <a:cubicBezTo>
                        <a:pt x="14283" y="25962"/>
                        <a:pt x="14195" y="25967"/>
                        <a:pt x="14110" y="25990"/>
                      </a:cubicBezTo>
                      <a:cubicBezTo>
                        <a:pt x="14108" y="25991"/>
                        <a:pt x="14107" y="25991"/>
                        <a:pt x="14106" y="25993"/>
                      </a:cubicBezTo>
                      <a:cubicBezTo>
                        <a:pt x="13835" y="26017"/>
                        <a:pt x="13563" y="26028"/>
                        <a:pt x="13293" y="26028"/>
                      </a:cubicBezTo>
                      <a:cubicBezTo>
                        <a:pt x="11606" y="26028"/>
                        <a:pt x="9937" y="25577"/>
                        <a:pt x="8403" y="24872"/>
                      </a:cubicBezTo>
                      <a:cubicBezTo>
                        <a:pt x="7648" y="24520"/>
                        <a:pt x="7030" y="23985"/>
                        <a:pt x="6333" y="23584"/>
                      </a:cubicBezTo>
                      <a:cubicBezTo>
                        <a:pt x="5981" y="23297"/>
                        <a:pt x="5652" y="22973"/>
                        <a:pt x="5316" y="22660"/>
                      </a:cubicBezTo>
                      <a:cubicBezTo>
                        <a:pt x="5238" y="22606"/>
                        <a:pt x="5122" y="22419"/>
                        <a:pt x="5021" y="22419"/>
                      </a:cubicBezTo>
                      <a:cubicBezTo>
                        <a:pt x="5017" y="22419"/>
                        <a:pt x="5012" y="22419"/>
                        <a:pt x="5007" y="22420"/>
                      </a:cubicBezTo>
                      <a:cubicBezTo>
                        <a:pt x="4691" y="22061"/>
                        <a:pt x="4362" y="21714"/>
                        <a:pt x="4048" y="21355"/>
                      </a:cubicBezTo>
                      <a:cubicBezTo>
                        <a:pt x="4085" y="21280"/>
                        <a:pt x="4016" y="21207"/>
                        <a:pt x="3982" y="21143"/>
                      </a:cubicBezTo>
                      <a:cubicBezTo>
                        <a:pt x="3515" y="20315"/>
                        <a:pt x="2927" y="19575"/>
                        <a:pt x="2434" y="18758"/>
                      </a:cubicBezTo>
                      <a:cubicBezTo>
                        <a:pt x="2105" y="18101"/>
                        <a:pt x="1903" y="17381"/>
                        <a:pt x="1724" y="16671"/>
                      </a:cubicBezTo>
                      <a:cubicBezTo>
                        <a:pt x="1593" y="16089"/>
                        <a:pt x="1422" y="15515"/>
                        <a:pt x="1436" y="14912"/>
                      </a:cubicBezTo>
                      <a:cubicBezTo>
                        <a:pt x="1431" y="13232"/>
                        <a:pt x="1718" y="11529"/>
                        <a:pt x="2133" y="9922"/>
                      </a:cubicBezTo>
                      <a:cubicBezTo>
                        <a:pt x="2359" y="9307"/>
                        <a:pt x="2530" y="8673"/>
                        <a:pt x="2817" y="8083"/>
                      </a:cubicBezTo>
                      <a:cubicBezTo>
                        <a:pt x="2829" y="8057"/>
                        <a:pt x="2825" y="8026"/>
                        <a:pt x="2810" y="8002"/>
                      </a:cubicBezTo>
                      <a:cubicBezTo>
                        <a:pt x="2854" y="7916"/>
                        <a:pt x="2892" y="7830"/>
                        <a:pt x="2947" y="7751"/>
                      </a:cubicBezTo>
                      <a:cubicBezTo>
                        <a:pt x="3099" y="7667"/>
                        <a:pt x="3135" y="7444"/>
                        <a:pt x="3238" y="7308"/>
                      </a:cubicBezTo>
                      <a:cubicBezTo>
                        <a:pt x="3510" y="7028"/>
                        <a:pt x="3675" y="6648"/>
                        <a:pt x="3912" y="6337"/>
                      </a:cubicBezTo>
                      <a:cubicBezTo>
                        <a:pt x="4116" y="6051"/>
                        <a:pt x="4406" y="5811"/>
                        <a:pt x="4573" y="5507"/>
                      </a:cubicBezTo>
                      <a:cubicBezTo>
                        <a:pt x="4970" y="5116"/>
                        <a:pt x="5310" y="4661"/>
                        <a:pt x="5741" y="4312"/>
                      </a:cubicBezTo>
                      <a:cubicBezTo>
                        <a:pt x="5759" y="4330"/>
                        <a:pt x="5784" y="4340"/>
                        <a:pt x="5809" y="4340"/>
                      </a:cubicBezTo>
                      <a:cubicBezTo>
                        <a:pt x="5826" y="4340"/>
                        <a:pt x="5842" y="4336"/>
                        <a:pt x="5857" y="4326"/>
                      </a:cubicBezTo>
                      <a:cubicBezTo>
                        <a:pt x="6058" y="4185"/>
                        <a:pt x="6249" y="4028"/>
                        <a:pt x="6443" y="3875"/>
                      </a:cubicBezTo>
                      <a:cubicBezTo>
                        <a:pt x="6638" y="3718"/>
                        <a:pt x="6832" y="3560"/>
                        <a:pt x="7028" y="3402"/>
                      </a:cubicBezTo>
                      <a:cubicBezTo>
                        <a:pt x="7062" y="3377"/>
                        <a:pt x="7070" y="3331"/>
                        <a:pt x="7056" y="3295"/>
                      </a:cubicBezTo>
                      <a:cubicBezTo>
                        <a:pt x="7193" y="3217"/>
                        <a:pt x="7326" y="3122"/>
                        <a:pt x="7466" y="3048"/>
                      </a:cubicBezTo>
                      <a:cubicBezTo>
                        <a:pt x="7723" y="2909"/>
                        <a:pt x="7984" y="2777"/>
                        <a:pt x="8250" y="2658"/>
                      </a:cubicBezTo>
                      <a:cubicBezTo>
                        <a:pt x="8280" y="2645"/>
                        <a:pt x="8298" y="2618"/>
                        <a:pt x="8303" y="2588"/>
                      </a:cubicBezTo>
                      <a:cubicBezTo>
                        <a:pt x="8651" y="2379"/>
                        <a:pt x="9062" y="2275"/>
                        <a:pt x="9413" y="2088"/>
                      </a:cubicBezTo>
                      <a:cubicBezTo>
                        <a:pt x="10605" y="1697"/>
                        <a:pt x="11878" y="1531"/>
                        <a:pt x="13130" y="1492"/>
                      </a:cubicBezTo>
                      <a:close/>
                      <a:moveTo>
                        <a:pt x="13006" y="0"/>
                      </a:moveTo>
                      <a:cubicBezTo>
                        <a:pt x="12330" y="0"/>
                        <a:pt x="11655" y="52"/>
                        <a:pt x="10990" y="159"/>
                      </a:cubicBezTo>
                      <a:cubicBezTo>
                        <a:pt x="10302" y="312"/>
                        <a:pt x="9636" y="558"/>
                        <a:pt x="8978" y="812"/>
                      </a:cubicBezTo>
                      <a:cubicBezTo>
                        <a:pt x="8811" y="867"/>
                        <a:pt x="8643" y="921"/>
                        <a:pt x="8475" y="973"/>
                      </a:cubicBezTo>
                      <a:cubicBezTo>
                        <a:pt x="6293" y="1717"/>
                        <a:pt x="4447" y="3241"/>
                        <a:pt x="2973" y="4982"/>
                      </a:cubicBezTo>
                      <a:cubicBezTo>
                        <a:pt x="2012" y="6346"/>
                        <a:pt x="1188" y="7834"/>
                        <a:pt x="614" y="9403"/>
                      </a:cubicBezTo>
                      <a:cubicBezTo>
                        <a:pt x="170" y="10840"/>
                        <a:pt x="1" y="12357"/>
                        <a:pt x="33" y="13857"/>
                      </a:cubicBezTo>
                      <a:cubicBezTo>
                        <a:pt x="84" y="14271"/>
                        <a:pt x="81" y="14702"/>
                        <a:pt x="105" y="15126"/>
                      </a:cubicBezTo>
                      <a:cubicBezTo>
                        <a:pt x="104" y="15127"/>
                        <a:pt x="103" y="15127"/>
                        <a:pt x="102" y="15127"/>
                      </a:cubicBezTo>
                      <a:cubicBezTo>
                        <a:pt x="104" y="15157"/>
                        <a:pt x="106" y="15186"/>
                        <a:pt x="108" y="15214"/>
                      </a:cubicBezTo>
                      <a:cubicBezTo>
                        <a:pt x="111" y="15246"/>
                        <a:pt x="114" y="15277"/>
                        <a:pt x="118" y="15309"/>
                      </a:cubicBezTo>
                      <a:cubicBezTo>
                        <a:pt x="119" y="15325"/>
                        <a:pt x="121" y="15341"/>
                        <a:pt x="122" y="15356"/>
                      </a:cubicBezTo>
                      <a:cubicBezTo>
                        <a:pt x="127" y="15399"/>
                        <a:pt x="130" y="15442"/>
                        <a:pt x="135" y="15485"/>
                      </a:cubicBezTo>
                      <a:lnTo>
                        <a:pt x="135" y="15486"/>
                      </a:lnTo>
                      <a:cubicBezTo>
                        <a:pt x="140" y="15546"/>
                        <a:pt x="147" y="15605"/>
                        <a:pt x="151" y="15665"/>
                      </a:cubicBezTo>
                      <a:cubicBezTo>
                        <a:pt x="155" y="15718"/>
                        <a:pt x="161" y="15772"/>
                        <a:pt x="163" y="15826"/>
                      </a:cubicBezTo>
                      <a:cubicBezTo>
                        <a:pt x="164" y="15859"/>
                        <a:pt x="166" y="15891"/>
                        <a:pt x="168" y="15924"/>
                      </a:cubicBezTo>
                      <a:cubicBezTo>
                        <a:pt x="168" y="15936"/>
                        <a:pt x="169" y="15947"/>
                        <a:pt x="168" y="15959"/>
                      </a:cubicBezTo>
                      <a:cubicBezTo>
                        <a:pt x="169" y="15983"/>
                        <a:pt x="169" y="16005"/>
                        <a:pt x="168" y="16029"/>
                      </a:cubicBezTo>
                      <a:cubicBezTo>
                        <a:pt x="168" y="16036"/>
                        <a:pt x="167" y="16043"/>
                        <a:pt x="164" y="16049"/>
                      </a:cubicBezTo>
                      <a:cubicBezTo>
                        <a:pt x="940" y="20328"/>
                        <a:pt x="3829" y="24198"/>
                        <a:pt x="7732" y="26123"/>
                      </a:cubicBezTo>
                      <a:cubicBezTo>
                        <a:pt x="7747" y="26131"/>
                        <a:pt x="7762" y="26134"/>
                        <a:pt x="7778" y="26134"/>
                      </a:cubicBezTo>
                      <a:cubicBezTo>
                        <a:pt x="7787" y="26134"/>
                        <a:pt x="7796" y="26133"/>
                        <a:pt x="7804" y="26131"/>
                      </a:cubicBezTo>
                      <a:cubicBezTo>
                        <a:pt x="9469" y="26984"/>
                        <a:pt x="11312" y="27469"/>
                        <a:pt x="13191" y="27532"/>
                      </a:cubicBezTo>
                      <a:cubicBezTo>
                        <a:pt x="13344" y="27537"/>
                        <a:pt x="13495" y="27540"/>
                        <a:pt x="13646" y="27540"/>
                      </a:cubicBezTo>
                      <a:cubicBezTo>
                        <a:pt x="18408" y="27540"/>
                        <a:pt x="22304" y="24883"/>
                        <a:pt x="24535" y="20688"/>
                      </a:cubicBezTo>
                      <a:cubicBezTo>
                        <a:pt x="24750" y="20296"/>
                        <a:pt x="24945" y="19892"/>
                        <a:pt x="25117" y="19479"/>
                      </a:cubicBezTo>
                      <a:cubicBezTo>
                        <a:pt x="25133" y="19454"/>
                        <a:pt x="25147" y="19429"/>
                        <a:pt x="25162" y="19404"/>
                      </a:cubicBezTo>
                      <a:cubicBezTo>
                        <a:pt x="25401" y="18978"/>
                        <a:pt x="25504" y="18496"/>
                        <a:pt x="25643" y="18034"/>
                      </a:cubicBezTo>
                      <a:cubicBezTo>
                        <a:pt x="25963" y="16884"/>
                        <a:pt x="26398" y="15738"/>
                        <a:pt x="26437" y="14534"/>
                      </a:cubicBezTo>
                      <a:cubicBezTo>
                        <a:pt x="26435" y="13318"/>
                        <a:pt x="26449" y="12095"/>
                        <a:pt x="26236" y="10894"/>
                      </a:cubicBezTo>
                      <a:cubicBezTo>
                        <a:pt x="25887" y="9108"/>
                        <a:pt x="25152" y="7382"/>
                        <a:pt x="24070" y="5918"/>
                      </a:cubicBezTo>
                      <a:cubicBezTo>
                        <a:pt x="23561" y="5238"/>
                        <a:pt x="22972" y="4626"/>
                        <a:pt x="22380" y="4018"/>
                      </a:cubicBezTo>
                      <a:cubicBezTo>
                        <a:pt x="22263" y="3897"/>
                        <a:pt x="22144" y="3776"/>
                        <a:pt x="22026" y="3655"/>
                      </a:cubicBezTo>
                      <a:cubicBezTo>
                        <a:pt x="21976" y="3606"/>
                        <a:pt x="21918" y="3499"/>
                        <a:pt x="21845" y="3497"/>
                      </a:cubicBezTo>
                      <a:cubicBezTo>
                        <a:pt x="20567" y="2283"/>
                        <a:pt x="19101" y="1263"/>
                        <a:pt x="17419" y="697"/>
                      </a:cubicBezTo>
                      <a:cubicBezTo>
                        <a:pt x="16000" y="251"/>
                        <a:pt x="14501" y="0"/>
                        <a:pt x="1300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8" name="Google Shape;1586;p40">
                  <a:extLst>
                    <a:ext uri="{FF2B5EF4-FFF2-40B4-BE49-F238E27FC236}">
                      <a16:creationId xmlns:a16="http://schemas.microsoft.com/office/drawing/2014/main" id="{E1EA29F1-7669-6195-6B2E-1D16F0C08955}"/>
                    </a:ext>
                  </a:extLst>
                </p:cNvPr>
                <p:cNvSpPr/>
                <p:nvPr/>
              </p:nvSpPr>
              <p:spPr>
                <a:xfrm>
                  <a:off x="2327063" y="414498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1" y="95"/>
                      </a:cubicBezTo>
                      <a:cubicBezTo>
                        <a:pt x="2" y="146"/>
                        <a:pt x="45" y="188"/>
                        <a:pt x="96" y="188"/>
                      </a:cubicBezTo>
                      <a:cubicBezTo>
                        <a:pt x="147" y="188"/>
                        <a:pt x="189" y="143"/>
                        <a:pt x="188" y="92"/>
                      </a:cubicBezTo>
                      <a:cubicBezTo>
                        <a:pt x="187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9" name="Google Shape;1587;p40">
                  <a:extLst>
                    <a:ext uri="{FF2B5EF4-FFF2-40B4-BE49-F238E27FC236}">
                      <a16:creationId xmlns:a16="http://schemas.microsoft.com/office/drawing/2014/main" id="{CA4611FC-0115-078D-B674-7C5084B43635}"/>
                    </a:ext>
                  </a:extLst>
                </p:cNvPr>
                <p:cNvSpPr/>
                <p:nvPr/>
              </p:nvSpPr>
              <p:spPr>
                <a:xfrm>
                  <a:off x="2340315" y="413925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2" y="147"/>
                        <a:pt x="45" y="188"/>
                        <a:pt x="97" y="188"/>
                      </a:cubicBezTo>
                      <a:cubicBezTo>
                        <a:pt x="147" y="188"/>
                        <a:pt x="189" y="143"/>
                        <a:pt x="189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0" name="Google Shape;1588;p40">
                  <a:extLst>
                    <a:ext uri="{FF2B5EF4-FFF2-40B4-BE49-F238E27FC236}">
                      <a16:creationId xmlns:a16="http://schemas.microsoft.com/office/drawing/2014/main" id="{0A205C30-5DD1-83AD-88AD-61F0F0285C76}"/>
                    </a:ext>
                  </a:extLst>
                </p:cNvPr>
                <p:cNvSpPr/>
                <p:nvPr/>
              </p:nvSpPr>
              <p:spPr>
                <a:xfrm>
                  <a:off x="2436032" y="3897960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2" y="96"/>
                      </a:cubicBezTo>
                      <a:cubicBezTo>
                        <a:pt x="2" y="147"/>
                        <a:pt x="45" y="187"/>
                        <a:pt x="97" y="187"/>
                      </a:cubicBezTo>
                      <a:cubicBezTo>
                        <a:pt x="147" y="187"/>
                        <a:pt x="189" y="144"/>
                        <a:pt x="189" y="92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1" name="Google Shape;1589;p40">
                  <a:extLst>
                    <a:ext uri="{FF2B5EF4-FFF2-40B4-BE49-F238E27FC236}">
                      <a16:creationId xmlns:a16="http://schemas.microsoft.com/office/drawing/2014/main" id="{47E67BBC-3984-824C-682F-869A793F9B02}"/>
                    </a:ext>
                  </a:extLst>
                </p:cNvPr>
                <p:cNvSpPr/>
                <p:nvPr/>
              </p:nvSpPr>
              <p:spPr>
                <a:xfrm>
                  <a:off x="2442402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1" y="147"/>
                        <a:pt x="45" y="188"/>
                        <a:pt x="95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7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" name="Google Shape;1590;p40">
                  <a:extLst>
                    <a:ext uri="{FF2B5EF4-FFF2-40B4-BE49-F238E27FC236}">
                      <a16:creationId xmlns:a16="http://schemas.microsoft.com/office/drawing/2014/main" id="{B32BBBFF-5709-1A55-C3D1-7C8A3ECDDAEE}"/>
                    </a:ext>
                  </a:extLst>
                </p:cNvPr>
                <p:cNvSpPr/>
                <p:nvPr/>
              </p:nvSpPr>
              <p:spPr>
                <a:xfrm>
                  <a:off x="2426756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1" y="96"/>
                      </a:cubicBezTo>
                      <a:cubicBezTo>
                        <a:pt x="1" y="147"/>
                        <a:pt x="45" y="188"/>
                        <a:pt x="96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8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3" name="Google Shape;1591;p40">
                  <a:extLst>
                    <a:ext uri="{FF2B5EF4-FFF2-40B4-BE49-F238E27FC236}">
                      <a16:creationId xmlns:a16="http://schemas.microsoft.com/office/drawing/2014/main" id="{39677142-2592-F27C-CE50-E02A4D374CB3}"/>
                    </a:ext>
                  </a:extLst>
                </p:cNvPr>
                <p:cNvSpPr/>
                <p:nvPr/>
              </p:nvSpPr>
              <p:spPr>
                <a:xfrm>
                  <a:off x="2238527" y="395402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3" y="147"/>
                        <a:pt x="46" y="188"/>
                        <a:pt x="97" y="188"/>
                      </a:cubicBezTo>
                      <a:cubicBezTo>
                        <a:pt x="147" y="188"/>
                        <a:pt x="190" y="143"/>
                        <a:pt x="190" y="93"/>
                      </a:cubicBezTo>
                      <a:cubicBezTo>
                        <a:pt x="188" y="42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" name="Google Shape;1592;p40">
                  <a:extLst>
                    <a:ext uri="{FF2B5EF4-FFF2-40B4-BE49-F238E27FC236}">
                      <a16:creationId xmlns:a16="http://schemas.microsoft.com/office/drawing/2014/main" id="{7F1CD030-6A34-834F-1D6B-F843B3C0AC16}"/>
                    </a:ext>
                  </a:extLst>
                </p:cNvPr>
                <p:cNvSpPr/>
                <p:nvPr/>
              </p:nvSpPr>
              <p:spPr>
                <a:xfrm>
                  <a:off x="2563043" y="4048156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5" name="Google Shape;1593;p40">
                  <a:extLst>
                    <a:ext uri="{FF2B5EF4-FFF2-40B4-BE49-F238E27FC236}">
                      <a16:creationId xmlns:a16="http://schemas.microsoft.com/office/drawing/2014/main" id="{27BC3FA9-DEF4-507D-3E6F-47544642778C}"/>
                    </a:ext>
                  </a:extLst>
                </p:cNvPr>
                <p:cNvSpPr/>
                <p:nvPr/>
              </p:nvSpPr>
              <p:spPr>
                <a:xfrm>
                  <a:off x="2764010" y="3951330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7"/>
                      </a:cubicBezTo>
                      <a:cubicBezTo>
                        <a:pt x="0" y="137"/>
                        <a:pt x="40" y="187"/>
                        <a:pt x="90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3" y="51"/>
                        <a:pt x="153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6" name="Google Shape;1594;p40">
                  <a:extLst>
                    <a:ext uri="{FF2B5EF4-FFF2-40B4-BE49-F238E27FC236}">
                      <a16:creationId xmlns:a16="http://schemas.microsoft.com/office/drawing/2014/main" id="{C686F0CE-E782-FBBD-CD64-4487C10CAA01}"/>
                    </a:ext>
                  </a:extLst>
                </p:cNvPr>
                <p:cNvSpPr/>
                <p:nvPr/>
              </p:nvSpPr>
              <p:spPr>
                <a:xfrm>
                  <a:off x="2768414" y="3938425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3" y="88"/>
                      </a:cubicBezTo>
                      <a:cubicBezTo>
                        <a:pt x="0" y="137"/>
                        <a:pt x="40" y="187"/>
                        <a:pt x="92" y="187"/>
                      </a:cubicBezTo>
                      <a:cubicBezTo>
                        <a:pt x="142" y="187"/>
                        <a:pt x="188" y="153"/>
                        <a:pt x="191" y="100"/>
                      </a:cubicBezTo>
                      <a:cubicBezTo>
                        <a:pt x="193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" name="Google Shape;1595;p40">
                  <a:extLst>
                    <a:ext uri="{FF2B5EF4-FFF2-40B4-BE49-F238E27FC236}">
                      <a16:creationId xmlns:a16="http://schemas.microsoft.com/office/drawing/2014/main" id="{5718086C-5E3B-4DDC-8FFE-BCE9A927F007}"/>
                    </a:ext>
                  </a:extLst>
                </p:cNvPr>
                <p:cNvSpPr/>
                <p:nvPr/>
              </p:nvSpPr>
              <p:spPr>
                <a:xfrm>
                  <a:off x="2753665" y="39442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" name="Google Shape;1596;p40">
                  <a:extLst>
                    <a:ext uri="{FF2B5EF4-FFF2-40B4-BE49-F238E27FC236}">
                      <a16:creationId xmlns:a16="http://schemas.microsoft.com/office/drawing/2014/main" id="{85AEDADC-3819-648D-43B9-011C018A63ED}"/>
                    </a:ext>
                  </a:extLst>
                </p:cNvPr>
                <p:cNvSpPr/>
                <p:nvPr/>
              </p:nvSpPr>
              <p:spPr>
                <a:xfrm>
                  <a:off x="2575910" y="3799638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3" y="87"/>
                      </a:cubicBezTo>
                      <a:cubicBezTo>
                        <a:pt x="0" y="135"/>
                        <a:pt x="40" y="186"/>
                        <a:pt x="92" y="186"/>
                      </a:cubicBezTo>
                      <a:cubicBezTo>
                        <a:pt x="142" y="186"/>
                        <a:pt x="186" y="152"/>
                        <a:pt x="190" y="100"/>
                      </a:cubicBezTo>
                      <a:cubicBezTo>
                        <a:pt x="193" y="50"/>
                        <a:pt x="154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9" name="Google Shape;1597;p40">
                  <a:extLst>
                    <a:ext uri="{FF2B5EF4-FFF2-40B4-BE49-F238E27FC236}">
                      <a16:creationId xmlns:a16="http://schemas.microsoft.com/office/drawing/2014/main" id="{969AC769-8C5A-3EE1-AE42-3BAF9778BEF9}"/>
                    </a:ext>
                  </a:extLst>
                </p:cNvPr>
                <p:cNvSpPr/>
                <p:nvPr/>
              </p:nvSpPr>
              <p:spPr>
                <a:xfrm>
                  <a:off x="2591600" y="3799980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7"/>
                      </a:cubicBezTo>
                      <a:cubicBezTo>
                        <a:pt x="0" y="136"/>
                        <a:pt x="39" y="186"/>
                        <a:pt x="90" y="186"/>
                      </a:cubicBezTo>
                      <a:cubicBezTo>
                        <a:pt x="141" y="186"/>
                        <a:pt x="186" y="152"/>
                        <a:pt x="190" y="100"/>
                      </a:cubicBezTo>
                      <a:cubicBezTo>
                        <a:pt x="192" y="50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" name="Google Shape;1598;p40">
                  <a:extLst>
                    <a:ext uri="{FF2B5EF4-FFF2-40B4-BE49-F238E27FC236}">
                      <a16:creationId xmlns:a16="http://schemas.microsoft.com/office/drawing/2014/main" id="{F12172D3-BD33-792E-79D9-8439C64BC0BA}"/>
                    </a:ext>
                  </a:extLst>
                </p:cNvPr>
                <p:cNvSpPr/>
                <p:nvPr/>
              </p:nvSpPr>
              <p:spPr>
                <a:xfrm>
                  <a:off x="2873579" y="411831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6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1" name="Google Shape;1599;p40">
                  <a:extLst>
                    <a:ext uri="{FF2B5EF4-FFF2-40B4-BE49-F238E27FC236}">
                      <a16:creationId xmlns:a16="http://schemas.microsoft.com/office/drawing/2014/main" id="{0E30535C-36BC-1176-8F5A-A28272F16289}"/>
                    </a:ext>
                  </a:extLst>
                </p:cNvPr>
                <p:cNvSpPr/>
                <p:nvPr/>
              </p:nvSpPr>
              <p:spPr>
                <a:xfrm>
                  <a:off x="2884865" y="41264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1"/>
                      </a:moveTo>
                      <a:cubicBezTo>
                        <a:pt x="54" y="1"/>
                        <a:pt x="8" y="35"/>
                        <a:pt x="4" y="88"/>
                      </a:cubicBezTo>
                      <a:cubicBezTo>
                        <a:pt x="1" y="136"/>
                        <a:pt x="41" y="187"/>
                        <a:pt x="92" y="187"/>
                      </a:cubicBezTo>
                      <a:cubicBezTo>
                        <a:pt x="143" y="187"/>
                        <a:pt x="188" y="153"/>
                        <a:pt x="192" y="99"/>
                      </a:cubicBezTo>
                      <a:cubicBezTo>
                        <a:pt x="194" y="51"/>
                        <a:pt x="155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2" name="Google Shape;1600;p40">
                  <a:extLst>
                    <a:ext uri="{FF2B5EF4-FFF2-40B4-BE49-F238E27FC236}">
                      <a16:creationId xmlns:a16="http://schemas.microsoft.com/office/drawing/2014/main" id="{6C7762FF-317C-D06F-33A0-C35F74A746FC}"/>
                    </a:ext>
                  </a:extLst>
                </p:cNvPr>
                <p:cNvSpPr/>
                <p:nvPr/>
              </p:nvSpPr>
              <p:spPr>
                <a:xfrm>
                  <a:off x="2884480" y="411096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0"/>
                      </a:moveTo>
                      <a:cubicBezTo>
                        <a:pt x="53" y="0"/>
                        <a:pt x="8" y="35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3" y="188"/>
                        <a:pt x="188" y="153"/>
                        <a:pt x="192" y="100"/>
                      </a:cubicBezTo>
                      <a:cubicBezTo>
                        <a:pt x="194" y="52"/>
                        <a:pt x="155" y="0"/>
                        <a:pt x="10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3" name="Google Shape;1601;p40">
                  <a:extLst>
                    <a:ext uri="{FF2B5EF4-FFF2-40B4-BE49-F238E27FC236}">
                      <a16:creationId xmlns:a16="http://schemas.microsoft.com/office/drawing/2014/main" id="{047A972A-CBFC-0C3C-3A07-3C4D40C17DAC}"/>
                    </a:ext>
                  </a:extLst>
                </p:cNvPr>
                <p:cNvSpPr/>
                <p:nvPr/>
              </p:nvSpPr>
              <p:spPr>
                <a:xfrm>
                  <a:off x="3060653" y="4113789"/>
                  <a:ext cx="8336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7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7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" name="Google Shape;1602;p40">
                  <a:extLst>
                    <a:ext uri="{FF2B5EF4-FFF2-40B4-BE49-F238E27FC236}">
                      <a16:creationId xmlns:a16="http://schemas.microsoft.com/office/drawing/2014/main" id="{711012F3-AA21-7E30-B1FB-2606AD811579}"/>
                    </a:ext>
                  </a:extLst>
                </p:cNvPr>
                <p:cNvSpPr/>
                <p:nvPr/>
              </p:nvSpPr>
              <p:spPr>
                <a:xfrm>
                  <a:off x="3070357" y="410045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5"/>
                        <a:pt x="4" y="88"/>
                      </a:cubicBezTo>
                      <a:cubicBezTo>
                        <a:pt x="0" y="136"/>
                        <a:pt x="40" y="188"/>
                        <a:pt x="91" y="188"/>
                      </a:cubicBezTo>
                      <a:cubicBezTo>
                        <a:pt x="142" y="188"/>
                        <a:pt x="187" y="154"/>
                        <a:pt x="190" y="100"/>
                      </a:cubicBezTo>
                      <a:cubicBezTo>
                        <a:pt x="194" y="52"/>
                        <a:pt x="153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5" name="Google Shape;1603;p40">
                  <a:extLst>
                    <a:ext uri="{FF2B5EF4-FFF2-40B4-BE49-F238E27FC236}">
                      <a16:creationId xmlns:a16="http://schemas.microsoft.com/office/drawing/2014/main" id="{F89292E6-E476-6E68-DD79-A9ACFE4A93B3}"/>
                    </a:ext>
                  </a:extLst>
                </p:cNvPr>
                <p:cNvSpPr/>
                <p:nvPr/>
              </p:nvSpPr>
              <p:spPr>
                <a:xfrm>
                  <a:off x="2928726" y="3949706"/>
                  <a:ext cx="82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9" extrusionOk="0">
                      <a:moveTo>
                        <a:pt x="104" y="1"/>
                      </a:moveTo>
                      <a:cubicBezTo>
                        <a:pt x="52" y="1"/>
                        <a:pt x="7" y="35"/>
                        <a:pt x="4" y="89"/>
                      </a:cubicBezTo>
                      <a:cubicBezTo>
                        <a:pt x="1" y="137"/>
                        <a:pt x="41" y="188"/>
                        <a:pt x="91" y="188"/>
                      </a:cubicBezTo>
                      <a:cubicBezTo>
                        <a:pt x="141" y="188"/>
                        <a:pt x="187" y="154"/>
                        <a:pt x="190" y="100"/>
                      </a:cubicBezTo>
                      <a:cubicBezTo>
                        <a:pt x="194" y="52"/>
                        <a:pt x="154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6" name="Google Shape;1604;p40">
                  <a:extLst>
                    <a:ext uri="{FF2B5EF4-FFF2-40B4-BE49-F238E27FC236}">
                      <a16:creationId xmlns:a16="http://schemas.microsoft.com/office/drawing/2014/main" id="{10654344-FE2E-E71E-AD5D-064A6EB79CD3}"/>
                    </a:ext>
                  </a:extLst>
                </p:cNvPr>
                <p:cNvSpPr/>
                <p:nvPr/>
              </p:nvSpPr>
              <p:spPr>
                <a:xfrm>
                  <a:off x="3098315" y="4305690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4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4"/>
                        <a:pt x="44" y="186"/>
                        <a:pt x="94" y="186"/>
                      </a:cubicBezTo>
                      <a:cubicBezTo>
                        <a:pt x="146" y="186"/>
                        <a:pt x="188" y="144"/>
                        <a:pt x="188" y="94"/>
                      </a:cubicBezTo>
                      <a:cubicBezTo>
                        <a:pt x="188" y="42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7" name="Google Shape;1605;p40">
                  <a:extLst>
                    <a:ext uri="{FF2B5EF4-FFF2-40B4-BE49-F238E27FC236}">
                      <a16:creationId xmlns:a16="http://schemas.microsoft.com/office/drawing/2014/main" id="{A50394ED-DCD9-EFA6-8F49-2F98C4574468}"/>
                    </a:ext>
                  </a:extLst>
                </p:cNvPr>
                <p:cNvSpPr/>
                <p:nvPr/>
              </p:nvSpPr>
              <p:spPr>
                <a:xfrm>
                  <a:off x="3108319" y="431680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5" y="188"/>
                      </a:cubicBezTo>
                      <a:cubicBezTo>
                        <a:pt x="146" y="188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8" name="Google Shape;1606;p40">
                  <a:extLst>
                    <a:ext uri="{FF2B5EF4-FFF2-40B4-BE49-F238E27FC236}">
                      <a16:creationId xmlns:a16="http://schemas.microsoft.com/office/drawing/2014/main" id="{5CBAF4B0-2103-AFBF-452D-2A23BED01AE1}"/>
                    </a:ext>
                  </a:extLst>
                </p:cNvPr>
                <p:cNvSpPr/>
                <p:nvPr/>
              </p:nvSpPr>
              <p:spPr>
                <a:xfrm>
                  <a:off x="3291973" y="436773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5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" name="Google Shape;1607;p40">
                  <a:extLst>
                    <a:ext uri="{FF2B5EF4-FFF2-40B4-BE49-F238E27FC236}">
                      <a16:creationId xmlns:a16="http://schemas.microsoft.com/office/drawing/2014/main" id="{E7335CCD-C769-C86E-66F7-77F321FDD372}"/>
                    </a:ext>
                  </a:extLst>
                </p:cNvPr>
                <p:cNvSpPr/>
                <p:nvPr/>
              </p:nvSpPr>
              <p:spPr>
                <a:xfrm>
                  <a:off x="3303173" y="435991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4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4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" name="Google Shape;1608;p40">
                  <a:extLst>
                    <a:ext uri="{FF2B5EF4-FFF2-40B4-BE49-F238E27FC236}">
                      <a16:creationId xmlns:a16="http://schemas.microsoft.com/office/drawing/2014/main" id="{1672E72F-BF7F-8766-DC4C-8A7925232B04}"/>
                    </a:ext>
                  </a:extLst>
                </p:cNvPr>
                <p:cNvSpPr/>
                <p:nvPr/>
              </p:nvSpPr>
              <p:spPr>
                <a:xfrm>
                  <a:off x="3290220" y="435359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5"/>
                      </a:cubicBezTo>
                      <a:cubicBezTo>
                        <a:pt x="1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1" name="Google Shape;1609;p40">
                  <a:extLst>
                    <a:ext uri="{FF2B5EF4-FFF2-40B4-BE49-F238E27FC236}">
                      <a16:creationId xmlns:a16="http://schemas.microsoft.com/office/drawing/2014/main" id="{A06C894F-99F9-5CF2-DCFA-C7B768D8166B}"/>
                    </a:ext>
                  </a:extLst>
                </p:cNvPr>
                <p:cNvSpPr/>
                <p:nvPr/>
              </p:nvSpPr>
              <p:spPr>
                <a:xfrm>
                  <a:off x="3220025" y="4163143"/>
                  <a:ext cx="79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9" extrusionOk="0">
                      <a:moveTo>
                        <a:pt x="94" y="0"/>
                      </a:moveTo>
                      <a:cubicBezTo>
                        <a:pt x="42" y="0"/>
                        <a:pt x="1" y="43"/>
                        <a:pt x="1" y="94"/>
                      </a:cubicBezTo>
                      <a:cubicBezTo>
                        <a:pt x="1" y="146"/>
                        <a:pt x="42" y="188"/>
                        <a:pt x="94" y="188"/>
                      </a:cubicBezTo>
                      <a:cubicBezTo>
                        <a:pt x="146" y="188"/>
                        <a:pt x="187" y="146"/>
                        <a:pt x="187" y="94"/>
                      </a:cubicBezTo>
                      <a:cubicBezTo>
                        <a:pt x="187" y="43"/>
                        <a:pt x="146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2" name="Google Shape;1610;p40">
                  <a:extLst>
                    <a:ext uri="{FF2B5EF4-FFF2-40B4-BE49-F238E27FC236}">
                      <a16:creationId xmlns:a16="http://schemas.microsoft.com/office/drawing/2014/main" id="{64405B24-ECC2-1612-09DF-ABE0A4AF42C7}"/>
                    </a:ext>
                  </a:extLst>
                </p:cNvPr>
                <p:cNvSpPr/>
                <p:nvPr/>
              </p:nvSpPr>
              <p:spPr>
                <a:xfrm>
                  <a:off x="3207713" y="4511392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2" y="0"/>
                        <a:pt x="0" y="49"/>
                        <a:pt x="4" y="98"/>
                      </a:cubicBezTo>
                      <a:cubicBezTo>
                        <a:pt x="6" y="152"/>
                        <a:pt x="51" y="186"/>
                        <a:pt x="102" y="186"/>
                      </a:cubicBezTo>
                      <a:cubicBezTo>
                        <a:pt x="154" y="186"/>
                        <a:pt x="194" y="137"/>
                        <a:pt x="191" y="88"/>
                      </a:cubicBezTo>
                      <a:cubicBezTo>
                        <a:pt x="188" y="34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3" name="Google Shape;1611;p40">
                  <a:extLst>
                    <a:ext uri="{FF2B5EF4-FFF2-40B4-BE49-F238E27FC236}">
                      <a16:creationId xmlns:a16="http://schemas.microsoft.com/office/drawing/2014/main" id="{29F9F639-79DC-89B6-0BF8-DDB54EFBF41E}"/>
                    </a:ext>
                  </a:extLst>
                </p:cNvPr>
                <p:cNvSpPr/>
                <p:nvPr/>
              </p:nvSpPr>
              <p:spPr>
                <a:xfrm>
                  <a:off x="3225582" y="4721666"/>
                  <a:ext cx="8336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9" extrusionOk="0">
                      <a:moveTo>
                        <a:pt x="92" y="1"/>
                      </a:moveTo>
                      <a:cubicBezTo>
                        <a:pt x="42" y="1"/>
                        <a:pt x="1" y="50"/>
                        <a:pt x="4" y="99"/>
                      </a:cubicBezTo>
                      <a:cubicBezTo>
                        <a:pt x="7" y="153"/>
                        <a:pt x="52" y="188"/>
                        <a:pt x="103" y="188"/>
                      </a:cubicBezTo>
                      <a:cubicBezTo>
                        <a:pt x="154" y="188"/>
                        <a:pt x="194" y="138"/>
                        <a:pt x="192" y="89"/>
                      </a:cubicBezTo>
                      <a:cubicBezTo>
                        <a:pt x="188" y="36"/>
                        <a:pt x="144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4" name="Google Shape;1612;p40">
                  <a:extLst>
                    <a:ext uri="{FF2B5EF4-FFF2-40B4-BE49-F238E27FC236}">
                      <a16:creationId xmlns:a16="http://schemas.microsoft.com/office/drawing/2014/main" id="{0E001207-EF7E-2E51-FA6A-AE0B7386BF49}"/>
                    </a:ext>
                  </a:extLst>
                </p:cNvPr>
                <p:cNvSpPr/>
                <p:nvPr/>
              </p:nvSpPr>
              <p:spPr>
                <a:xfrm>
                  <a:off x="3222974" y="473499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0" y="1"/>
                        <a:pt x="0" y="50"/>
                        <a:pt x="2" y="99"/>
                      </a:cubicBezTo>
                      <a:cubicBezTo>
                        <a:pt x="6" y="153"/>
                        <a:pt x="50" y="187"/>
                        <a:pt x="102" y="187"/>
                      </a:cubicBezTo>
                      <a:cubicBezTo>
                        <a:pt x="152" y="187"/>
                        <a:pt x="193" y="138"/>
                        <a:pt x="190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5" name="Google Shape;1613;p40">
                  <a:extLst>
                    <a:ext uri="{FF2B5EF4-FFF2-40B4-BE49-F238E27FC236}">
                      <a16:creationId xmlns:a16="http://schemas.microsoft.com/office/drawing/2014/main" id="{3E104B63-0056-3260-EDD3-CCCA5775931A}"/>
                    </a:ext>
                  </a:extLst>
                </p:cNvPr>
                <p:cNvSpPr/>
                <p:nvPr/>
              </p:nvSpPr>
              <p:spPr>
                <a:xfrm>
                  <a:off x="3234987" y="4730084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0" y="0"/>
                        <a:pt x="0" y="49"/>
                        <a:pt x="4" y="99"/>
                      </a:cubicBezTo>
                      <a:cubicBezTo>
                        <a:pt x="6" y="152"/>
                        <a:pt x="51" y="187"/>
                        <a:pt x="102" y="187"/>
                      </a:cubicBezTo>
                      <a:cubicBezTo>
                        <a:pt x="154" y="187"/>
                        <a:pt x="194" y="137"/>
                        <a:pt x="190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6" name="Google Shape;1614;p40">
                  <a:extLst>
                    <a:ext uri="{FF2B5EF4-FFF2-40B4-BE49-F238E27FC236}">
                      <a16:creationId xmlns:a16="http://schemas.microsoft.com/office/drawing/2014/main" id="{EFC05596-6F91-9D93-6293-4B86D616310F}"/>
                    </a:ext>
                  </a:extLst>
                </p:cNvPr>
                <p:cNvSpPr/>
                <p:nvPr/>
              </p:nvSpPr>
              <p:spPr>
                <a:xfrm>
                  <a:off x="3399788" y="4562198"/>
                  <a:ext cx="8293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1" y="0"/>
                        <a:pt x="0" y="49"/>
                        <a:pt x="4" y="99"/>
                      </a:cubicBezTo>
                      <a:cubicBezTo>
                        <a:pt x="6" y="152"/>
                        <a:pt x="50" y="187"/>
                        <a:pt x="102" y="187"/>
                      </a:cubicBezTo>
                      <a:cubicBezTo>
                        <a:pt x="153" y="187"/>
                        <a:pt x="193" y="137"/>
                        <a:pt x="191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7" name="Google Shape;1615;p40">
                  <a:extLst>
                    <a:ext uri="{FF2B5EF4-FFF2-40B4-BE49-F238E27FC236}">
                      <a16:creationId xmlns:a16="http://schemas.microsoft.com/office/drawing/2014/main" id="{25E0E316-FF71-AC8C-4F86-0D1D0D4D5242}"/>
                    </a:ext>
                  </a:extLst>
                </p:cNvPr>
                <p:cNvSpPr/>
                <p:nvPr/>
              </p:nvSpPr>
              <p:spPr>
                <a:xfrm>
                  <a:off x="3405560" y="4575316"/>
                  <a:ext cx="8293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1" y="1"/>
                        <a:pt x="0" y="50"/>
                        <a:pt x="3" y="99"/>
                      </a:cubicBezTo>
                      <a:cubicBezTo>
                        <a:pt x="6" y="153"/>
                        <a:pt x="52" y="187"/>
                        <a:pt x="102" y="187"/>
                      </a:cubicBezTo>
                      <a:cubicBezTo>
                        <a:pt x="153" y="187"/>
                        <a:pt x="193" y="138"/>
                        <a:pt x="191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" name="Google Shape;1616;p40">
                  <a:extLst>
                    <a:ext uri="{FF2B5EF4-FFF2-40B4-BE49-F238E27FC236}">
                      <a16:creationId xmlns:a16="http://schemas.microsoft.com/office/drawing/2014/main" id="{C965BCEF-3123-011C-6A4D-FF11D9B600FC}"/>
                    </a:ext>
                  </a:extLst>
                </p:cNvPr>
                <p:cNvSpPr/>
                <p:nvPr/>
              </p:nvSpPr>
              <p:spPr>
                <a:xfrm>
                  <a:off x="3222290" y="4855369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9" y="188"/>
                      </a:cubicBezTo>
                      <a:cubicBezTo>
                        <a:pt x="149" y="188"/>
                        <a:pt x="190" y="141"/>
                        <a:pt x="189" y="90"/>
                      </a:cubicBezTo>
                      <a:cubicBezTo>
                        <a:pt x="187" y="38"/>
                        <a:pt x="143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" name="Google Shape;1617;p40">
                  <a:extLst>
                    <a:ext uri="{FF2B5EF4-FFF2-40B4-BE49-F238E27FC236}">
                      <a16:creationId xmlns:a16="http://schemas.microsoft.com/office/drawing/2014/main" id="{EA3F0028-AC97-5EAC-CD75-22CC2A85F7CE}"/>
                    </a:ext>
                  </a:extLst>
                </p:cNvPr>
                <p:cNvSpPr/>
                <p:nvPr/>
              </p:nvSpPr>
              <p:spPr>
                <a:xfrm>
                  <a:off x="3268161" y="5128456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4" y="0"/>
                      </a:moveTo>
                      <a:cubicBezTo>
                        <a:pt x="42" y="0"/>
                        <a:pt x="1" y="47"/>
                        <a:pt x="3" y="96"/>
                      </a:cubicBezTo>
                      <a:cubicBezTo>
                        <a:pt x="5" y="149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1" y="90"/>
                      </a:cubicBezTo>
                      <a:cubicBezTo>
                        <a:pt x="188" y="38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" name="Google Shape;1618;p40">
                  <a:extLst>
                    <a:ext uri="{FF2B5EF4-FFF2-40B4-BE49-F238E27FC236}">
                      <a16:creationId xmlns:a16="http://schemas.microsoft.com/office/drawing/2014/main" id="{D8A63F54-5D29-53BA-78DC-DEAA28F582BC}"/>
                    </a:ext>
                  </a:extLst>
                </p:cNvPr>
                <p:cNvSpPr/>
                <p:nvPr/>
              </p:nvSpPr>
              <p:spPr>
                <a:xfrm>
                  <a:off x="3255336" y="5123457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2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8" y="188"/>
                      </a:cubicBezTo>
                      <a:cubicBezTo>
                        <a:pt x="149" y="188"/>
                        <a:pt x="190" y="141"/>
                        <a:pt x="189" y="91"/>
                      </a:cubicBezTo>
                      <a:cubicBezTo>
                        <a:pt x="187" y="38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" name="Google Shape;1619;p40">
                  <a:extLst>
                    <a:ext uri="{FF2B5EF4-FFF2-40B4-BE49-F238E27FC236}">
                      <a16:creationId xmlns:a16="http://schemas.microsoft.com/office/drawing/2014/main" id="{D6051265-BDF8-3728-D9C7-03D2D8CC9DC2}"/>
                    </a:ext>
                  </a:extLst>
                </p:cNvPr>
                <p:cNvSpPr/>
                <p:nvPr/>
              </p:nvSpPr>
              <p:spPr>
                <a:xfrm>
                  <a:off x="3266024" y="511405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2" y="97"/>
                      </a:cubicBezTo>
                      <a:cubicBezTo>
                        <a:pt x="4" y="149"/>
                        <a:pt x="49" y="187"/>
                        <a:pt x="99" y="187"/>
                      </a:cubicBezTo>
                      <a:cubicBezTo>
                        <a:pt x="149" y="187"/>
                        <a:pt x="190" y="140"/>
                        <a:pt x="189" y="91"/>
                      </a:cubicBezTo>
                      <a:cubicBezTo>
                        <a:pt x="187" y="39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2" name="Google Shape;1620;p40">
                  <a:extLst>
                    <a:ext uri="{FF2B5EF4-FFF2-40B4-BE49-F238E27FC236}">
                      <a16:creationId xmlns:a16="http://schemas.microsoft.com/office/drawing/2014/main" id="{894A6DEA-1A38-BC13-A4C1-7102C2FD3F81}"/>
                    </a:ext>
                  </a:extLst>
                </p:cNvPr>
                <p:cNvSpPr/>
                <p:nvPr/>
              </p:nvSpPr>
              <p:spPr>
                <a:xfrm>
                  <a:off x="3367982" y="492437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3" y="98"/>
                      </a:cubicBezTo>
                      <a:cubicBezTo>
                        <a:pt x="5" y="151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0" y="92"/>
                      </a:cubicBezTo>
                      <a:cubicBezTo>
                        <a:pt x="187" y="40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3" name="Google Shape;1621;p40">
                  <a:extLst>
                    <a:ext uri="{FF2B5EF4-FFF2-40B4-BE49-F238E27FC236}">
                      <a16:creationId xmlns:a16="http://schemas.microsoft.com/office/drawing/2014/main" id="{0FFA49BD-1EDA-D9D5-1588-84E7D1C91E8C}"/>
                    </a:ext>
                  </a:extLst>
                </p:cNvPr>
                <p:cNvSpPr/>
                <p:nvPr/>
              </p:nvSpPr>
              <p:spPr>
                <a:xfrm>
                  <a:off x="3139313" y="50257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2" y="0"/>
                      </a:moveTo>
                      <a:cubicBezTo>
                        <a:pt x="42" y="0"/>
                        <a:pt x="1" y="47"/>
                        <a:pt x="2" y="96"/>
                      </a:cubicBezTo>
                      <a:cubicBezTo>
                        <a:pt x="4" y="149"/>
                        <a:pt x="48" y="188"/>
                        <a:pt x="98" y="188"/>
                      </a:cubicBezTo>
                      <a:cubicBezTo>
                        <a:pt x="149" y="188"/>
                        <a:pt x="191" y="141"/>
                        <a:pt x="189" y="91"/>
                      </a:cubicBezTo>
                      <a:cubicBezTo>
                        <a:pt x="187" y="38"/>
                        <a:pt x="144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4" name="Google Shape;1622;p40">
                  <a:extLst>
                    <a:ext uri="{FF2B5EF4-FFF2-40B4-BE49-F238E27FC236}">
                      <a16:creationId xmlns:a16="http://schemas.microsoft.com/office/drawing/2014/main" id="{A5D53C7D-D5C6-3A2A-B0A9-B8FE6740B90F}"/>
                    </a:ext>
                  </a:extLst>
                </p:cNvPr>
                <p:cNvSpPr/>
                <p:nvPr/>
              </p:nvSpPr>
              <p:spPr>
                <a:xfrm>
                  <a:off x="3060824" y="509769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7" y="1"/>
                        <a:pt x="3" y="40"/>
                        <a:pt x="1" y="92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9" y="98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5" name="Google Shape;1623;p40">
                  <a:extLst>
                    <a:ext uri="{FF2B5EF4-FFF2-40B4-BE49-F238E27FC236}">
                      <a16:creationId xmlns:a16="http://schemas.microsoft.com/office/drawing/2014/main" id="{7701A525-E622-9397-54B8-863301612444}"/>
                    </a:ext>
                  </a:extLst>
                </p:cNvPr>
                <p:cNvSpPr/>
                <p:nvPr/>
              </p:nvSpPr>
              <p:spPr>
                <a:xfrm>
                  <a:off x="3049922" y="5106835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1"/>
                      </a:moveTo>
                      <a:cubicBezTo>
                        <a:pt x="47" y="1"/>
                        <a:pt x="3" y="38"/>
                        <a:pt x="1" y="91"/>
                      </a:cubicBezTo>
                      <a:cubicBezTo>
                        <a:pt x="0" y="140"/>
                        <a:pt x="41" y="187"/>
                        <a:pt x="92" y="187"/>
                      </a:cubicBezTo>
                      <a:cubicBezTo>
                        <a:pt x="143" y="187"/>
                        <a:pt x="188" y="148"/>
                        <a:pt x="189" y="97"/>
                      </a:cubicBezTo>
                      <a:cubicBezTo>
                        <a:pt x="190" y="47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6" name="Google Shape;1624;p40">
                  <a:extLst>
                    <a:ext uri="{FF2B5EF4-FFF2-40B4-BE49-F238E27FC236}">
                      <a16:creationId xmlns:a16="http://schemas.microsoft.com/office/drawing/2014/main" id="{884DE927-C901-31F6-FF6C-91177F2EBF1B}"/>
                    </a:ext>
                  </a:extLst>
                </p:cNvPr>
                <p:cNvSpPr/>
                <p:nvPr/>
              </p:nvSpPr>
              <p:spPr>
                <a:xfrm>
                  <a:off x="3012089" y="535031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6" y="1"/>
                        <a:pt x="3" y="39"/>
                        <a:pt x="1" y="91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7" name="Google Shape;1625;p40">
                  <a:extLst>
                    <a:ext uri="{FF2B5EF4-FFF2-40B4-BE49-F238E27FC236}">
                      <a16:creationId xmlns:a16="http://schemas.microsoft.com/office/drawing/2014/main" id="{12227413-500A-8A33-1E76-53E959E2FEE7}"/>
                    </a:ext>
                  </a:extLst>
                </p:cNvPr>
                <p:cNvSpPr/>
                <p:nvPr/>
              </p:nvSpPr>
              <p:spPr>
                <a:xfrm>
                  <a:off x="2998622" y="534539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0"/>
                      </a:cubicBezTo>
                      <a:cubicBezTo>
                        <a:pt x="1" y="141"/>
                        <a:pt x="41" y="188"/>
                        <a:pt x="92" y="188"/>
                      </a:cubicBezTo>
                      <a:cubicBezTo>
                        <a:pt x="144" y="188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8" name="Google Shape;1626;p40">
                  <a:extLst>
                    <a:ext uri="{FF2B5EF4-FFF2-40B4-BE49-F238E27FC236}">
                      <a16:creationId xmlns:a16="http://schemas.microsoft.com/office/drawing/2014/main" id="{AE9292BA-AD57-221E-9720-B84CDFCD501B}"/>
                    </a:ext>
                  </a:extLst>
                </p:cNvPr>
                <p:cNvSpPr/>
                <p:nvPr/>
              </p:nvSpPr>
              <p:spPr>
                <a:xfrm>
                  <a:off x="3010250" y="5334628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9"/>
                        <a:pt x="2" y="91"/>
                      </a:cubicBezTo>
                      <a:cubicBezTo>
                        <a:pt x="1" y="141"/>
                        <a:pt x="42" y="188"/>
                        <a:pt x="94" y="188"/>
                      </a:cubicBezTo>
                      <a:cubicBezTo>
                        <a:pt x="144" y="188"/>
                        <a:pt x="188" y="149"/>
                        <a:pt x="190" y="97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9" name="Google Shape;1627;p40">
                  <a:extLst>
                    <a:ext uri="{FF2B5EF4-FFF2-40B4-BE49-F238E27FC236}">
                      <a16:creationId xmlns:a16="http://schemas.microsoft.com/office/drawing/2014/main" id="{14210871-222F-B391-5EBD-E2894FA200D9}"/>
                    </a:ext>
                  </a:extLst>
                </p:cNvPr>
                <p:cNvSpPr/>
                <p:nvPr/>
              </p:nvSpPr>
              <p:spPr>
                <a:xfrm>
                  <a:off x="3182447" y="523865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7" y="1"/>
                      </a:moveTo>
                      <a:cubicBezTo>
                        <a:pt x="46" y="1"/>
                        <a:pt x="3" y="38"/>
                        <a:pt x="1" y="91"/>
                      </a:cubicBezTo>
                      <a:cubicBezTo>
                        <a:pt x="0" y="140"/>
                        <a:pt x="40" y="187"/>
                        <a:pt x="92" y="187"/>
                      </a:cubicBezTo>
                      <a:cubicBezTo>
                        <a:pt x="143" y="187"/>
                        <a:pt x="187" y="148"/>
                        <a:pt x="188" y="97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0" name="Google Shape;1628;p40">
                  <a:extLst>
                    <a:ext uri="{FF2B5EF4-FFF2-40B4-BE49-F238E27FC236}">
                      <a16:creationId xmlns:a16="http://schemas.microsoft.com/office/drawing/2014/main" id="{C6D4A52F-F38F-8684-66EC-A651C6EE9C16}"/>
                    </a:ext>
                  </a:extLst>
                </p:cNvPr>
                <p:cNvSpPr/>
                <p:nvPr/>
              </p:nvSpPr>
              <p:spPr>
                <a:xfrm>
                  <a:off x="2834676" y="52628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40"/>
                        <a:pt x="3" y="92"/>
                      </a:cubicBezTo>
                      <a:cubicBezTo>
                        <a:pt x="1" y="143"/>
                        <a:pt x="43" y="188"/>
                        <a:pt x="93" y="188"/>
                      </a:cubicBezTo>
                      <a:cubicBezTo>
                        <a:pt x="145" y="188"/>
                        <a:pt x="188" y="150"/>
                        <a:pt x="189" y="98"/>
                      </a:cubicBezTo>
                      <a:cubicBezTo>
                        <a:pt x="192" y="48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" name="Google Shape;1629;p40">
                  <a:extLst>
                    <a:ext uri="{FF2B5EF4-FFF2-40B4-BE49-F238E27FC236}">
                      <a16:creationId xmlns:a16="http://schemas.microsoft.com/office/drawing/2014/main" id="{6907B7EE-9075-FFE0-D339-AD0D7AB51103}"/>
                    </a:ext>
                  </a:extLst>
                </p:cNvPr>
                <p:cNvSpPr/>
                <p:nvPr/>
              </p:nvSpPr>
              <p:spPr>
                <a:xfrm>
                  <a:off x="2817491" y="5267841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2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2" name="Google Shape;1630;p40">
                  <a:extLst>
                    <a:ext uri="{FF2B5EF4-FFF2-40B4-BE49-F238E27FC236}">
                      <a16:creationId xmlns:a16="http://schemas.microsoft.com/office/drawing/2014/main" id="{42FA16B8-1742-E177-CB3E-9FCCD7C455A7}"/>
                    </a:ext>
                  </a:extLst>
                </p:cNvPr>
                <p:cNvSpPr/>
                <p:nvPr/>
              </p:nvSpPr>
              <p:spPr>
                <a:xfrm>
                  <a:off x="2828648" y="5277370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3" y="39"/>
                        <a:pt x="2" y="91"/>
                      </a:cubicBezTo>
                      <a:cubicBezTo>
                        <a:pt x="1" y="141"/>
                        <a:pt x="42" y="187"/>
                        <a:pt x="92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3" name="Google Shape;1631;p40">
                  <a:extLst>
                    <a:ext uri="{FF2B5EF4-FFF2-40B4-BE49-F238E27FC236}">
                      <a16:creationId xmlns:a16="http://schemas.microsoft.com/office/drawing/2014/main" id="{EFCAE5F5-2884-9B1D-EF4F-301EFFCDA6A4}"/>
                    </a:ext>
                  </a:extLst>
                </p:cNvPr>
                <p:cNvSpPr/>
                <p:nvPr/>
              </p:nvSpPr>
              <p:spPr>
                <a:xfrm>
                  <a:off x="2880632" y="546751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9" y="1"/>
                      </a:moveTo>
                      <a:cubicBezTo>
                        <a:pt x="47" y="1"/>
                        <a:pt x="3" y="40"/>
                        <a:pt x="2" y="91"/>
                      </a:cubicBezTo>
                      <a:cubicBezTo>
                        <a:pt x="0" y="143"/>
                        <a:pt x="42" y="188"/>
                        <a:pt x="92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4" name="Google Shape;1632;p40">
                  <a:extLst>
                    <a:ext uri="{FF2B5EF4-FFF2-40B4-BE49-F238E27FC236}">
                      <a16:creationId xmlns:a16="http://schemas.microsoft.com/office/drawing/2014/main" id="{23BE8DF0-C301-439D-9098-708DC1A45744}"/>
                    </a:ext>
                  </a:extLst>
                </p:cNvPr>
                <p:cNvSpPr/>
                <p:nvPr/>
              </p:nvSpPr>
              <p:spPr>
                <a:xfrm>
                  <a:off x="2674107" y="539453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6"/>
                        <a:pt x="149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" name="Google Shape;1633;p40">
                  <a:extLst>
                    <a:ext uri="{FF2B5EF4-FFF2-40B4-BE49-F238E27FC236}">
                      <a16:creationId xmlns:a16="http://schemas.microsoft.com/office/drawing/2014/main" id="{8FA1925A-C85D-1DA5-613F-4AC0A34B9E66}"/>
                    </a:ext>
                  </a:extLst>
                </p:cNvPr>
                <p:cNvSpPr/>
                <p:nvPr/>
              </p:nvSpPr>
              <p:spPr>
                <a:xfrm>
                  <a:off x="2673808" y="538030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39"/>
                        <a:pt x="3" y="91"/>
                      </a:cubicBezTo>
                      <a:cubicBezTo>
                        <a:pt x="0" y="142"/>
                        <a:pt x="43" y="188"/>
                        <a:pt x="93" y="188"/>
                      </a:cubicBezTo>
                      <a:cubicBezTo>
                        <a:pt x="144" y="188"/>
                        <a:pt x="188" y="149"/>
                        <a:pt x="189" y="98"/>
                      </a:cubicBezTo>
                      <a:cubicBezTo>
                        <a:pt x="191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" name="Google Shape;1634;p40">
                  <a:extLst>
                    <a:ext uri="{FF2B5EF4-FFF2-40B4-BE49-F238E27FC236}">
                      <a16:creationId xmlns:a16="http://schemas.microsoft.com/office/drawing/2014/main" id="{C0C6CCEF-BA32-608B-5EBA-A4B186E44573}"/>
                    </a:ext>
                  </a:extLst>
                </p:cNvPr>
                <p:cNvSpPr/>
                <p:nvPr/>
              </p:nvSpPr>
              <p:spPr>
                <a:xfrm>
                  <a:off x="2567189" y="5301555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4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" name="Google Shape;1635;p40">
                  <a:extLst>
                    <a:ext uri="{FF2B5EF4-FFF2-40B4-BE49-F238E27FC236}">
                      <a16:creationId xmlns:a16="http://schemas.microsoft.com/office/drawing/2014/main" id="{3F6A7A5F-56E5-1D52-7BA7-D7227477AA6D}"/>
                    </a:ext>
                  </a:extLst>
                </p:cNvPr>
                <p:cNvSpPr/>
                <p:nvPr/>
              </p:nvSpPr>
              <p:spPr>
                <a:xfrm>
                  <a:off x="2362075" y="5359583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3" y="1"/>
                        <a:pt x="0" y="43"/>
                        <a:pt x="0" y="95"/>
                      </a:cubicBezTo>
                      <a:cubicBezTo>
                        <a:pt x="0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5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8" name="Google Shape;1636;p40">
                  <a:extLst>
                    <a:ext uri="{FF2B5EF4-FFF2-40B4-BE49-F238E27FC236}">
                      <a16:creationId xmlns:a16="http://schemas.microsoft.com/office/drawing/2014/main" id="{C04FC694-CC47-501B-2D96-8E45EE807570}"/>
                    </a:ext>
                  </a:extLst>
                </p:cNvPr>
                <p:cNvSpPr/>
                <p:nvPr/>
              </p:nvSpPr>
              <p:spPr>
                <a:xfrm>
                  <a:off x="2364041" y="5348045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4" y="1"/>
                        <a:pt x="0" y="44"/>
                        <a:pt x="0" y="95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4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" name="Google Shape;1637;p40">
                  <a:extLst>
                    <a:ext uri="{FF2B5EF4-FFF2-40B4-BE49-F238E27FC236}">
                      <a16:creationId xmlns:a16="http://schemas.microsoft.com/office/drawing/2014/main" id="{6F383861-81EE-20CE-55C5-36531B6D42EB}"/>
                    </a:ext>
                  </a:extLst>
                </p:cNvPr>
                <p:cNvSpPr/>
                <p:nvPr/>
              </p:nvSpPr>
              <p:spPr>
                <a:xfrm>
                  <a:off x="2374088" y="5354754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3" y="188"/>
                        <a:pt x="95" y="188"/>
                      </a:cubicBezTo>
                      <a:cubicBezTo>
                        <a:pt x="145" y="188"/>
                        <a:pt x="187" y="145"/>
                        <a:pt x="187" y="94"/>
                      </a:cubicBezTo>
                      <a:cubicBezTo>
                        <a:pt x="187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" name="Google Shape;1638;p40">
                  <a:extLst>
                    <a:ext uri="{FF2B5EF4-FFF2-40B4-BE49-F238E27FC236}">
                      <a16:creationId xmlns:a16="http://schemas.microsoft.com/office/drawing/2014/main" id="{F7B50DA4-605C-91A4-6EC8-7C42F01BFAF6}"/>
                    </a:ext>
                  </a:extLst>
                </p:cNvPr>
                <p:cNvSpPr/>
                <p:nvPr/>
              </p:nvSpPr>
              <p:spPr>
                <a:xfrm>
                  <a:off x="2547781" y="5464442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3"/>
                        <a:pt x="1" y="94"/>
                      </a:cubicBezTo>
                      <a:cubicBezTo>
                        <a:pt x="1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4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1" name="Google Shape;1639;p40">
                  <a:extLst>
                    <a:ext uri="{FF2B5EF4-FFF2-40B4-BE49-F238E27FC236}">
                      <a16:creationId xmlns:a16="http://schemas.microsoft.com/office/drawing/2014/main" id="{46ABB7E6-2CFE-CC83-AB13-488C41AB8DCC}"/>
                    </a:ext>
                  </a:extLst>
                </p:cNvPr>
                <p:cNvSpPr/>
                <p:nvPr/>
              </p:nvSpPr>
              <p:spPr>
                <a:xfrm>
                  <a:off x="2324925" y="520024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0"/>
                        <a:pt x="0" y="92"/>
                      </a:cubicBezTo>
                      <a:cubicBezTo>
                        <a:pt x="0" y="143"/>
                        <a:pt x="40" y="188"/>
                        <a:pt x="92" y="188"/>
                      </a:cubicBezTo>
                      <a:cubicBezTo>
                        <a:pt x="143" y="188"/>
                        <a:pt x="187" y="148"/>
                        <a:pt x="188" y="97"/>
                      </a:cubicBezTo>
                      <a:cubicBezTo>
                        <a:pt x="189" y="47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2" name="Google Shape;1640;p40">
                  <a:extLst>
                    <a:ext uri="{FF2B5EF4-FFF2-40B4-BE49-F238E27FC236}">
                      <a16:creationId xmlns:a16="http://schemas.microsoft.com/office/drawing/2014/main" id="{61C76B6E-A2A7-8CC9-847B-82BE438AD83E}"/>
                    </a:ext>
                  </a:extLst>
                </p:cNvPr>
                <p:cNvSpPr/>
                <p:nvPr/>
              </p:nvSpPr>
              <p:spPr>
                <a:xfrm>
                  <a:off x="2313340" y="5191184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0"/>
                      </a:moveTo>
                      <a:cubicBezTo>
                        <a:pt x="46" y="0"/>
                        <a:pt x="2" y="39"/>
                        <a:pt x="2" y="92"/>
                      </a:cubicBezTo>
                      <a:cubicBezTo>
                        <a:pt x="0" y="142"/>
                        <a:pt x="42" y="187"/>
                        <a:pt x="92" y="187"/>
                      </a:cubicBezTo>
                      <a:cubicBezTo>
                        <a:pt x="143" y="187"/>
                        <a:pt x="187" y="148"/>
                        <a:pt x="188" y="95"/>
                      </a:cubicBezTo>
                      <a:cubicBezTo>
                        <a:pt x="189" y="45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3" name="Google Shape;1641;p40">
                  <a:extLst>
                    <a:ext uri="{FF2B5EF4-FFF2-40B4-BE49-F238E27FC236}">
                      <a16:creationId xmlns:a16="http://schemas.microsoft.com/office/drawing/2014/main" id="{3473BCBB-91F8-90DB-A3C0-70F6641207A8}"/>
                    </a:ext>
                  </a:extLst>
                </p:cNvPr>
                <p:cNvSpPr/>
                <p:nvPr/>
              </p:nvSpPr>
              <p:spPr>
                <a:xfrm>
                  <a:off x="2311630" y="5204900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1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89" y="46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4" name="Google Shape;1642;p40">
                  <a:extLst>
                    <a:ext uri="{FF2B5EF4-FFF2-40B4-BE49-F238E27FC236}">
                      <a16:creationId xmlns:a16="http://schemas.microsoft.com/office/drawing/2014/main" id="{BF663DAF-DFC8-5E36-BA9E-966A406A3407}"/>
                    </a:ext>
                  </a:extLst>
                </p:cNvPr>
                <p:cNvSpPr/>
                <p:nvPr/>
              </p:nvSpPr>
              <p:spPr>
                <a:xfrm>
                  <a:off x="2211509" y="535449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5" y="1"/>
                        <a:pt x="2" y="40"/>
                        <a:pt x="1" y="92"/>
                      </a:cubicBezTo>
                      <a:cubicBezTo>
                        <a:pt x="1" y="143"/>
                        <a:pt x="41" y="187"/>
                        <a:pt x="92" y="187"/>
                      </a:cubicBezTo>
                      <a:cubicBezTo>
                        <a:pt x="144" y="187"/>
                        <a:pt x="187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5" name="Google Shape;1643;p40">
                  <a:extLst>
                    <a:ext uri="{FF2B5EF4-FFF2-40B4-BE49-F238E27FC236}">
                      <a16:creationId xmlns:a16="http://schemas.microsoft.com/office/drawing/2014/main" id="{6D0F8337-0246-798E-5C46-47A4B7FADC9C}"/>
                    </a:ext>
                  </a:extLst>
                </p:cNvPr>
                <p:cNvSpPr/>
                <p:nvPr/>
              </p:nvSpPr>
              <p:spPr>
                <a:xfrm>
                  <a:off x="2126993" y="512495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6" y="1"/>
                        <a:pt x="2" y="40"/>
                        <a:pt x="2" y="92"/>
                      </a:cubicBezTo>
                      <a:cubicBezTo>
                        <a:pt x="1" y="143"/>
                        <a:pt x="42" y="187"/>
                        <a:pt x="92" y="187"/>
                      </a:cubicBezTo>
                      <a:cubicBezTo>
                        <a:pt x="143" y="187"/>
                        <a:pt x="188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6" name="Google Shape;1644;p40">
                  <a:extLst>
                    <a:ext uri="{FF2B5EF4-FFF2-40B4-BE49-F238E27FC236}">
                      <a16:creationId xmlns:a16="http://schemas.microsoft.com/office/drawing/2014/main" id="{951D9E2A-94FB-7EDB-F880-730444A883BA}"/>
                    </a:ext>
                  </a:extLst>
                </p:cNvPr>
                <p:cNvSpPr/>
                <p:nvPr/>
              </p:nvSpPr>
              <p:spPr>
                <a:xfrm>
                  <a:off x="2114980" y="5131233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6" y="0"/>
                      </a:moveTo>
                      <a:cubicBezTo>
                        <a:pt x="45" y="0"/>
                        <a:pt x="1" y="40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6"/>
                      </a:cubicBezTo>
                      <a:cubicBezTo>
                        <a:pt x="188" y="46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7" name="Google Shape;1645;p40">
                  <a:extLst>
                    <a:ext uri="{FF2B5EF4-FFF2-40B4-BE49-F238E27FC236}">
                      <a16:creationId xmlns:a16="http://schemas.microsoft.com/office/drawing/2014/main" id="{D4B92FF8-387F-47DC-0D01-BB223548185F}"/>
                    </a:ext>
                  </a:extLst>
                </p:cNvPr>
                <p:cNvSpPr/>
                <p:nvPr/>
              </p:nvSpPr>
              <p:spPr>
                <a:xfrm>
                  <a:off x="2121863" y="5008641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5"/>
                      </a:cubicBezTo>
                      <a:cubicBezTo>
                        <a:pt x="0" y="147"/>
                        <a:pt x="44" y="188"/>
                        <a:pt x="95" y="188"/>
                      </a:cubicBezTo>
                      <a:cubicBezTo>
                        <a:pt x="147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8" name="Google Shape;1646;p40">
                  <a:extLst>
                    <a:ext uri="{FF2B5EF4-FFF2-40B4-BE49-F238E27FC236}">
                      <a16:creationId xmlns:a16="http://schemas.microsoft.com/office/drawing/2014/main" id="{478E5A2A-04E0-AE00-91F9-A95C224EA752}"/>
                    </a:ext>
                  </a:extLst>
                </p:cNvPr>
                <p:cNvSpPr/>
                <p:nvPr/>
              </p:nvSpPr>
              <p:spPr>
                <a:xfrm>
                  <a:off x="1875238" y="4842891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6" y="188"/>
                      </a:cubicBezTo>
                      <a:cubicBezTo>
                        <a:pt x="146" y="188"/>
                        <a:pt x="188" y="145"/>
                        <a:pt x="188" y="93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9" name="Google Shape;1647;p40">
                  <a:extLst>
                    <a:ext uri="{FF2B5EF4-FFF2-40B4-BE49-F238E27FC236}">
                      <a16:creationId xmlns:a16="http://schemas.microsoft.com/office/drawing/2014/main" id="{AC5A89F2-7D85-53BD-7F9A-175F2BDC74FE}"/>
                    </a:ext>
                  </a:extLst>
                </p:cNvPr>
                <p:cNvSpPr/>
                <p:nvPr/>
              </p:nvSpPr>
              <p:spPr>
                <a:xfrm>
                  <a:off x="1888020" y="4837037"/>
                  <a:ext cx="79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8" extrusionOk="0">
                      <a:moveTo>
                        <a:pt x="93" y="0"/>
                      </a:moveTo>
                      <a:cubicBezTo>
                        <a:pt x="41" y="0"/>
                        <a:pt x="0" y="44"/>
                        <a:pt x="0" y="95"/>
                      </a:cubicBezTo>
                      <a:cubicBezTo>
                        <a:pt x="0" y="146"/>
                        <a:pt x="42" y="188"/>
                        <a:pt x="94" y="188"/>
                      </a:cubicBezTo>
                      <a:cubicBezTo>
                        <a:pt x="145" y="188"/>
                        <a:pt x="186" y="144"/>
                        <a:pt x="186" y="93"/>
                      </a:cubicBezTo>
                      <a:cubicBezTo>
                        <a:pt x="186" y="43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" name="Google Shape;1648;p40">
                  <a:extLst>
                    <a:ext uri="{FF2B5EF4-FFF2-40B4-BE49-F238E27FC236}">
                      <a16:creationId xmlns:a16="http://schemas.microsoft.com/office/drawing/2014/main" id="{E574447B-0CEA-F7A1-04D2-B4A7BEC3E0D9}"/>
                    </a:ext>
                  </a:extLst>
                </p:cNvPr>
                <p:cNvSpPr/>
                <p:nvPr/>
              </p:nvSpPr>
              <p:spPr>
                <a:xfrm>
                  <a:off x="1888448" y="4849942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3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5"/>
                        <a:pt x="44" y="187"/>
                        <a:pt x="95" y="187"/>
                      </a:cubicBezTo>
                      <a:cubicBezTo>
                        <a:pt x="146" y="187"/>
                        <a:pt x="188" y="144"/>
                        <a:pt x="188" y="93"/>
                      </a:cubicBezTo>
                      <a:cubicBezTo>
                        <a:pt x="188" y="41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" name="Google Shape;1649;p40">
                  <a:extLst>
                    <a:ext uri="{FF2B5EF4-FFF2-40B4-BE49-F238E27FC236}">
                      <a16:creationId xmlns:a16="http://schemas.microsoft.com/office/drawing/2014/main" id="{FDD9C944-44AB-5DF2-6D70-8A1FDED6B8A8}"/>
                    </a:ext>
                  </a:extLst>
                </p:cNvPr>
                <p:cNvSpPr/>
                <p:nvPr/>
              </p:nvSpPr>
              <p:spPr>
                <a:xfrm>
                  <a:off x="1945391" y="5025904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6"/>
                      </a:cubicBezTo>
                      <a:cubicBezTo>
                        <a:pt x="1" y="146"/>
                        <a:pt x="44" y="189"/>
                        <a:pt x="95" y="189"/>
                      </a:cubicBezTo>
                      <a:cubicBezTo>
                        <a:pt x="147" y="189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" name="Google Shape;1650;p40">
                  <a:extLst>
                    <a:ext uri="{FF2B5EF4-FFF2-40B4-BE49-F238E27FC236}">
                      <a16:creationId xmlns:a16="http://schemas.microsoft.com/office/drawing/2014/main" id="{FABC6E09-6E42-35F1-2BE2-FAA5AB6F689B}"/>
                    </a:ext>
                  </a:extLst>
                </p:cNvPr>
                <p:cNvSpPr/>
                <p:nvPr/>
              </p:nvSpPr>
              <p:spPr>
                <a:xfrm>
                  <a:off x="2048546" y="4834516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0" y="146"/>
                        <a:pt x="44" y="189"/>
                        <a:pt x="95" y="189"/>
                      </a:cubicBezTo>
                      <a:cubicBezTo>
                        <a:pt x="145" y="189"/>
                        <a:pt x="188" y="145"/>
                        <a:pt x="188" y="94"/>
                      </a:cubicBezTo>
                      <a:cubicBezTo>
                        <a:pt x="188" y="43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3" name="Google Shape;1651;p40">
                  <a:extLst>
                    <a:ext uri="{FF2B5EF4-FFF2-40B4-BE49-F238E27FC236}">
                      <a16:creationId xmlns:a16="http://schemas.microsoft.com/office/drawing/2014/main" id="{7AF8F362-7E2F-DC51-4384-8FB70F3C41F3}"/>
                    </a:ext>
                  </a:extLst>
                </p:cNvPr>
                <p:cNvSpPr/>
                <p:nvPr/>
              </p:nvSpPr>
              <p:spPr>
                <a:xfrm>
                  <a:off x="2043587" y="4820287"/>
                  <a:ext cx="8080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7" extrusionOk="0">
                      <a:moveTo>
                        <a:pt x="93" y="0"/>
                      </a:moveTo>
                      <a:cubicBezTo>
                        <a:pt x="43" y="0"/>
                        <a:pt x="1" y="42"/>
                        <a:pt x="1" y="94"/>
                      </a:cubicBezTo>
                      <a:cubicBezTo>
                        <a:pt x="1" y="145"/>
                        <a:pt x="44" y="186"/>
                        <a:pt x="96" y="186"/>
                      </a:cubicBezTo>
                      <a:cubicBezTo>
                        <a:pt x="146" y="186"/>
                        <a:pt x="188" y="144"/>
                        <a:pt x="188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4" name="Google Shape;1652;p40">
                  <a:extLst>
                    <a:ext uri="{FF2B5EF4-FFF2-40B4-BE49-F238E27FC236}">
                      <a16:creationId xmlns:a16="http://schemas.microsoft.com/office/drawing/2014/main" id="{CA839F09-BB92-D7D8-EA0F-6A7AE2BD1EEC}"/>
                    </a:ext>
                  </a:extLst>
                </p:cNvPr>
                <p:cNvSpPr/>
                <p:nvPr/>
              </p:nvSpPr>
              <p:spPr>
                <a:xfrm>
                  <a:off x="2022768" y="4662485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4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5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5" name="Google Shape;1653;p40">
                  <a:extLst>
                    <a:ext uri="{FF2B5EF4-FFF2-40B4-BE49-F238E27FC236}">
                      <a16:creationId xmlns:a16="http://schemas.microsoft.com/office/drawing/2014/main" id="{9388DF19-0284-C587-DA2B-6FDE6AE0BE70}"/>
                    </a:ext>
                  </a:extLst>
                </p:cNvPr>
                <p:cNvSpPr/>
                <p:nvPr/>
              </p:nvSpPr>
              <p:spPr>
                <a:xfrm>
                  <a:off x="2022469" y="464787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5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6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6" name="Google Shape;1654;p40">
                  <a:extLst>
                    <a:ext uri="{FF2B5EF4-FFF2-40B4-BE49-F238E27FC236}">
                      <a16:creationId xmlns:a16="http://schemas.microsoft.com/office/drawing/2014/main" id="{E6233A87-9DC4-32DE-E4E8-3FB82D83013B}"/>
                    </a:ext>
                  </a:extLst>
                </p:cNvPr>
                <p:cNvSpPr/>
                <p:nvPr/>
              </p:nvSpPr>
              <p:spPr>
                <a:xfrm>
                  <a:off x="2011568" y="4654922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1"/>
                      </a:moveTo>
                      <a:cubicBezTo>
                        <a:pt x="45" y="1"/>
                        <a:pt x="3" y="42"/>
                        <a:pt x="2" y="93"/>
                      </a:cubicBezTo>
                      <a:cubicBezTo>
                        <a:pt x="1" y="144"/>
                        <a:pt x="43" y="187"/>
                        <a:pt x="95" y="187"/>
                      </a:cubicBezTo>
                      <a:cubicBezTo>
                        <a:pt x="146" y="187"/>
                        <a:pt x="188" y="146"/>
                        <a:pt x="189" y="94"/>
                      </a:cubicBezTo>
                      <a:cubicBezTo>
                        <a:pt x="189" y="44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7" name="Google Shape;1655;p40">
                  <a:extLst>
                    <a:ext uri="{FF2B5EF4-FFF2-40B4-BE49-F238E27FC236}">
                      <a16:creationId xmlns:a16="http://schemas.microsoft.com/office/drawing/2014/main" id="{7CEA1867-DE09-1C73-A787-267D89EF348E}"/>
                    </a:ext>
                  </a:extLst>
                </p:cNvPr>
                <p:cNvSpPr/>
                <p:nvPr/>
              </p:nvSpPr>
              <p:spPr>
                <a:xfrm>
                  <a:off x="1801836" y="4640693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2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8" name="Google Shape;1656;p40">
                  <a:extLst>
                    <a:ext uri="{FF2B5EF4-FFF2-40B4-BE49-F238E27FC236}">
                      <a16:creationId xmlns:a16="http://schemas.microsoft.com/office/drawing/2014/main" id="{82A371E8-5A0F-4324-945E-6D4E9BEB9524}"/>
                    </a:ext>
                  </a:extLst>
                </p:cNvPr>
                <p:cNvSpPr/>
                <p:nvPr/>
              </p:nvSpPr>
              <p:spPr>
                <a:xfrm>
                  <a:off x="1815345" y="4644966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9"/>
                      </a:cubicBezTo>
                      <a:cubicBezTo>
                        <a:pt x="193" y="49"/>
                        <a:pt x="152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" name="Google Shape;1657;p40">
                  <a:extLst>
                    <a:ext uri="{FF2B5EF4-FFF2-40B4-BE49-F238E27FC236}">
                      <a16:creationId xmlns:a16="http://schemas.microsoft.com/office/drawing/2014/main" id="{F76B07D3-526A-DA98-790F-CE72EAF88378}"/>
                    </a:ext>
                  </a:extLst>
                </p:cNvPr>
                <p:cNvSpPr/>
                <p:nvPr/>
              </p:nvSpPr>
              <p:spPr>
                <a:xfrm>
                  <a:off x="1931839" y="4416745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100" y="0"/>
                      </a:moveTo>
                      <a:cubicBezTo>
                        <a:pt x="50" y="0"/>
                        <a:pt x="5" y="37"/>
                        <a:pt x="3" y="89"/>
                      </a:cubicBezTo>
                      <a:cubicBezTo>
                        <a:pt x="1" y="138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1" y="97"/>
                      </a:cubicBezTo>
                      <a:cubicBezTo>
                        <a:pt x="192" y="49"/>
                        <a:pt x="152" y="0"/>
                        <a:pt x="10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" name="Google Shape;1658;p40">
                  <a:extLst>
                    <a:ext uri="{FF2B5EF4-FFF2-40B4-BE49-F238E27FC236}">
                      <a16:creationId xmlns:a16="http://schemas.microsoft.com/office/drawing/2014/main" id="{0598ADF9-78E1-A698-377C-14293C6FF475}"/>
                    </a:ext>
                  </a:extLst>
                </p:cNvPr>
                <p:cNvSpPr/>
                <p:nvPr/>
              </p:nvSpPr>
              <p:spPr>
                <a:xfrm>
                  <a:off x="2153198" y="4308980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3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1" name="Google Shape;1659;p40">
                  <a:extLst>
                    <a:ext uri="{FF2B5EF4-FFF2-40B4-BE49-F238E27FC236}">
                      <a16:creationId xmlns:a16="http://schemas.microsoft.com/office/drawing/2014/main" id="{1784A336-D503-2991-700A-DD6179E6F1AB}"/>
                    </a:ext>
                  </a:extLst>
                </p:cNvPr>
                <p:cNvSpPr/>
                <p:nvPr/>
              </p:nvSpPr>
              <p:spPr>
                <a:xfrm>
                  <a:off x="2159782" y="4298383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1" y="1"/>
                      </a:moveTo>
                      <a:cubicBezTo>
                        <a:pt x="50" y="1"/>
                        <a:pt x="7" y="37"/>
                        <a:pt x="4" y="90"/>
                      </a:cubicBezTo>
                      <a:cubicBezTo>
                        <a:pt x="1" y="139"/>
                        <a:pt x="42" y="188"/>
                        <a:pt x="92" y="188"/>
                      </a:cubicBezTo>
                      <a:cubicBezTo>
                        <a:pt x="144" y="188"/>
                        <a:pt x="188" y="152"/>
                        <a:pt x="191" y="99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2" name="Google Shape;1660;p40">
                  <a:extLst>
                    <a:ext uri="{FF2B5EF4-FFF2-40B4-BE49-F238E27FC236}">
                      <a16:creationId xmlns:a16="http://schemas.microsoft.com/office/drawing/2014/main" id="{2D1CDDA0-F137-CB65-EAFC-976166EE6A96}"/>
                    </a:ext>
                  </a:extLst>
                </p:cNvPr>
                <p:cNvSpPr/>
                <p:nvPr/>
              </p:nvSpPr>
              <p:spPr>
                <a:xfrm>
                  <a:off x="2146401" y="4299067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1" y="1"/>
                      </a:moveTo>
                      <a:cubicBezTo>
                        <a:pt x="50" y="1"/>
                        <a:pt x="6" y="37"/>
                        <a:pt x="3" y="90"/>
                      </a:cubicBezTo>
                      <a:cubicBezTo>
                        <a:pt x="0" y="139"/>
                        <a:pt x="42" y="187"/>
                        <a:pt x="92" y="187"/>
                      </a:cubicBezTo>
                      <a:cubicBezTo>
                        <a:pt x="143" y="187"/>
                        <a:pt x="188" y="150"/>
                        <a:pt x="190" y="98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3" name="Google Shape;1661;p40">
                  <a:extLst>
                    <a:ext uri="{FF2B5EF4-FFF2-40B4-BE49-F238E27FC236}">
                      <a16:creationId xmlns:a16="http://schemas.microsoft.com/office/drawing/2014/main" id="{467270FC-DEC3-CD76-4E2E-96BBB5B4ADCD}"/>
                    </a:ext>
                  </a:extLst>
                </p:cNvPr>
                <p:cNvSpPr/>
                <p:nvPr/>
              </p:nvSpPr>
              <p:spPr>
                <a:xfrm>
                  <a:off x="2002077" y="426894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8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8"/>
                      </a:cubicBezTo>
                      <a:cubicBezTo>
                        <a:pt x="193" y="49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4" name="Google Shape;1662;p40">
                  <a:extLst>
                    <a:ext uri="{FF2B5EF4-FFF2-40B4-BE49-F238E27FC236}">
                      <a16:creationId xmlns:a16="http://schemas.microsoft.com/office/drawing/2014/main" id="{9183170E-83C2-9250-8148-E7CEBED4CCF4}"/>
                    </a:ext>
                  </a:extLst>
                </p:cNvPr>
                <p:cNvSpPr/>
                <p:nvPr/>
              </p:nvSpPr>
              <p:spPr>
                <a:xfrm>
                  <a:off x="1992843" y="42592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3" y="188"/>
                        <a:pt x="187" y="152"/>
                        <a:pt x="190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5" name="Google Shape;1663;p40">
                  <a:extLst>
                    <a:ext uri="{FF2B5EF4-FFF2-40B4-BE49-F238E27FC236}">
                      <a16:creationId xmlns:a16="http://schemas.microsoft.com/office/drawing/2014/main" id="{7A6F7D76-7EAE-552A-2442-62F8AE203E54}"/>
                    </a:ext>
                  </a:extLst>
                </p:cNvPr>
                <p:cNvSpPr/>
                <p:nvPr/>
              </p:nvSpPr>
              <p:spPr>
                <a:xfrm>
                  <a:off x="2166579" y="4125412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2"/>
                        <a:pt x="189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6" name="Google Shape;1664;p40">
                  <a:extLst>
                    <a:ext uri="{FF2B5EF4-FFF2-40B4-BE49-F238E27FC236}">
                      <a16:creationId xmlns:a16="http://schemas.microsoft.com/office/drawing/2014/main" id="{5716EC61-7DAF-3632-0CD6-03B9E3A13F45}"/>
                    </a:ext>
                  </a:extLst>
                </p:cNvPr>
                <p:cNvSpPr/>
                <p:nvPr/>
              </p:nvSpPr>
              <p:spPr>
                <a:xfrm>
                  <a:off x="2008105" y="4096655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1" y="0"/>
                      </a:moveTo>
                      <a:cubicBezTo>
                        <a:pt x="50" y="0"/>
                        <a:pt x="6" y="37"/>
                        <a:pt x="3" y="89"/>
                      </a:cubicBezTo>
                      <a:cubicBezTo>
                        <a:pt x="1" y="139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0" y="97"/>
                      </a:cubicBezTo>
                      <a:cubicBezTo>
                        <a:pt x="193" y="49"/>
                        <a:pt x="153" y="0"/>
                        <a:pt x="10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" name="Google Shape;1665;p40">
                  <a:extLst>
                    <a:ext uri="{FF2B5EF4-FFF2-40B4-BE49-F238E27FC236}">
                      <a16:creationId xmlns:a16="http://schemas.microsoft.com/office/drawing/2014/main" id="{358FB88C-1779-5921-30F2-278108A357A6}"/>
                    </a:ext>
                  </a:extLst>
                </p:cNvPr>
                <p:cNvSpPr/>
                <p:nvPr/>
              </p:nvSpPr>
              <p:spPr>
                <a:xfrm>
                  <a:off x="3416247" y="4444648"/>
                  <a:ext cx="199044" cy="3266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6" h="7644" extrusionOk="0">
                      <a:moveTo>
                        <a:pt x="948" y="1"/>
                      </a:moveTo>
                      <a:cubicBezTo>
                        <a:pt x="908" y="1"/>
                        <a:pt x="868" y="26"/>
                        <a:pt x="860" y="87"/>
                      </a:cubicBezTo>
                      <a:cubicBezTo>
                        <a:pt x="456" y="519"/>
                        <a:pt x="402" y="1174"/>
                        <a:pt x="244" y="1726"/>
                      </a:cubicBezTo>
                      <a:cubicBezTo>
                        <a:pt x="0" y="2940"/>
                        <a:pt x="48" y="4198"/>
                        <a:pt x="493" y="5358"/>
                      </a:cubicBezTo>
                      <a:cubicBezTo>
                        <a:pt x="607" y="5777"/>
                        <a:pt x="788" y="6173"/>
                        <a:pt x="966" y="6568"/>
                      </a:cubicBezTo>
                      <a:cubicBezTo>
                        <a:pt x="1143" y="6950"/>
                        <a:pt x="1351" y="7388"/>
                        <a:pt x="1686" y="7643"/>
                      </a:cubicBezTo>
                      <a:cubicBezTo>
                        <a:pt x="1915" y="7620"/>
                        <a:pt x="2093" y="7417"/>
                        <a:pt x="2290" y="7308"/>
                      </a:cubicBezTo>
                      <a:cubicBezTo>
                        <a:pt x="3007" y="6922"/>
                        <a:pt x="3554" y="6287"/>
                        <a:pt x="3979" y="5600"/>
                      </a:cubicBezTo>
                      <a:cubicBezTo>
                        <a:pt x="4274" y="5075"/>
                        <a:pt x="4452" y="4466"/>
                        <a:pt x="4479" y="3857"/>
                      </a:cubicBezTo>
                      <a:cubicBezTo>
                        <a:pt x="4656" y="3799"/>
                        <a:pt x="4561" y="3066"/>
                        <a:pt x="4562" y="2931"/>
                      </a:cubicBezTo>
                      <a:cubicBezTo>
                        <a:pt x="4547" y="1188"/>
                        <a:pt x="2738" y="63"/>
                        <a:pt x="1130" y="63"/>
                      </a:cubicBezTo>
                      <a:cubicBezTo>
                        <a:pt x="1112" y="63"/>
                        <a:pt x="1094" y="63"/>
                        <a:pt x="1076" y="63"/>
                      </a:cubicBezTo>
                      <a:cubicBezTo>
                        <a:pt x="1065" y="64"/>
                        <a:pt x="1056" y="66"/>
                        <a:pt x="1048" y="72"/>
                      </a:cubicBezTo>
                      <a:cubicBezTo>
                        <a:pt x="1034" y="28"/>
                        <a:pt x="990" y="1"/>
                        <a:pt x="94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8" name="Google Shape;1666;p40">
                  <a:extLst>
                    <a:ext uri="{FF2B5EF4-FFF2-40B4-BE49-F238E27FC236}">
                      <a16:creationId xmlns:a16="http://schemas.microsoft.com/office/drawing/2014/main" id="{69CEE651-111B-8BCA-AA17-CE4B5D738E17}"/>
                    </a:ext>
                  </a:extLst>
                </p:cNvPr>
                <p:cNvSpPr/>
                <p:nvPr/>
              </p:nvSpPr>
              <p:spPr>
                <a:xfrm>
                  <a:off x="3220666" y="4035893"/>
                  <a:ext cx="245428" cy="270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1" h="6341" extrusionOk="0">
                      <a:moveTo>
                        <a:pt x="2598" y="1"/>
                      </a:moveTo>
                      <a:cubicBezTo>
                        <a:pt x="1740" y="1"/>
                        <a:pt x="924" y="527"/>
                        <a:pt x="163" y="866"/>
                      </a:cubicBezTo>
                      <a:cubicBezTo>
                        <a:pt x="150" y="862"/>
                        <a:pt x="139" y="859"/>
                        <a:pt x="128" y="859"/>
                      </a:cubicBezTo>
                      <a:cubicBezTo>
                        <a:pt x="27" y="859"/>
                        <a:pt x="0" y="1061"/>
                        <a:pt x="19" y="1155"/>
                      </a:cubicBezTo>
                      <a:cubicBezTo>
                        <a:pt x="369" y="3586"/>
                        <a:pt x="2359" y="5622"/>
                        <a:pt x="4667" y="6331"/>
                      </a:cubicBezTo>
                      <a:cubicBezTo>
                        <a:pt x="4690" y="6337"/>
                        <a:pt x="4713" y="6340"/>
                        <a:pt x="4736" y="6340"/>
                      </a:cubicBezTo>
                      <a:cubicBezTo>
                        <a:pt x="4776" y="6340"/>
                        <a:pt x="4816" y="6333"/>
                        <a:pt x="4854" y="6323"/>
                      </a:cubicBezTo>
                      <a:cubicBezTo>
                        <a:pt x="4919" y="6311"/>
                        <a:pt x="4936" y="6250"/>
                        <a:pt x="4921" y="6202"/>
                      </a:cubicBezTo>
                      <a:cubicBezTo>
                        <a:pt x="4960" y="6175"/>
                        <a:pt x="4993" y="6131"/>
                        <a:pt x="5013" y="6092"/>
                      </a:cubicBezTo>
                      <a:cubicBezTo>
                        <a:pt x="5148" y="5837"/>
                        <a:pt x="5290" y="5602"/>
                        <a:pt x="5408" y="5334"/>
                      </a:cubicBezTo>
                      <a:cubicBezTo>
                        <a:pt x="5505" y="5005"/>
                        <a:pt x="5638" y="4682"/>
                        <a:pt x="5689" y="4342"/>
                      </a:cubicBezTo>
                      <a:cubicBezTo>
                        <a:pt x="5741" y="3904"/>
                        <a:pt x="5669" y="3462"/>
                        <a:pt x="5584" y="3033"/>
                      </a:cubicBezTo>
                      <a:cubicBezTo>
                        <a:pt x="5298" y="1692"/>
                        <a:pt x="4346" y="369"/>
                        <a:pt x="2963" y="34"/>
                      </a:cubicBezTo>
                      <a:cubicBezTo>
                        <a:pt x="2841" y="11"/>
                        <a:pt x="2719" y="1"/>
                        <a:pt x="259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9" name="Google Shape;1667;p40">
                  <a:extLst>
                    <a:ext uri="{FF2B5EF4-FFF2-40B4-BE49-F238E27FC236}">
                      <a16:creationId xmlns:a16="http://schemas.microsoft.com/office/drawing/2014/main" id="{57D418DC-F28D-C07A-3DA1-763A66548744}"/>
                    </a:ext>
                  </a:extLst>
                </p:cNvPr>
                <p:cNvSpPr/>
                <p:nvPr/>
              </p:nvSpPr>
              <p:spPr>
                <a:xfrm>
                  <a:off x="2892474" y="3749559"/>
                  <a:ext cx="309125" cy="2299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31" h="5381" extrusionOk="0">
                      <a:moveTo>
                        <a:pt x="3465" y="1"/>
                      </a:moveTo>
                      <a:cubicBezTo>
                        <a:pt x="2754" y="1"/>
                        <a:pt x="2042" y="224"/>
                        <a:pt x="1434" y="590"/>
                      </a:cubicBezTo>
                      <a:cubicBezTo>
                        <a:pt x="948" y="920"/>
                        <a:pt x="328" y="1270"/>
                        <a:pt x="133" y="1851"/>
                      </a:cubicBezTo>
                      <a:cubicBezTo>
                        <a:pt x="121" y="1847"/>
                        <a:pt x="109" y="1844"/>
                        <a:pt x="96" y="1844"/>
                      </a:cubicBezTo>
                      <a:cubicBezTo>
                        <a:pt x="48" y="1844"/>
                        <a:pt x="0" y="1877"/>
                        <a:pt x="1" y="1939"/>
                      </a:cubicBezTo>
                      <a:cubicBezTo>
                        <a:pt x="45" y="2765"/>
                        <a:pt x="687" y="3403"/>
                        <a:pt x="1191" y="4004"/>
                      </a:cubicBezTo>
                      <a:cubicBezTo>
                        <a:pt x="1699" y="4594"/>
                        <a:pt x="2417" y="4923"/>
                        <a:pt x="3164" y="5095"/>
                      </a:cubicBezTo>
                      <a:cubicBezTo>
                        <a:pt x="3652" y="5274"/>
                        <a:pt x="4168" y="5367"/>
                        <a:pt x="4691" y="5373"/>
                      </a:cubicBezTo>
                      <a:cubicBezTo>
                        <a:pt x="4756" y="5378"/>
                        <a:pt x="4821" y="5381"/>
                        <a:pt x="4885" y="5381"/>
                      </a:cubicBezTo>
                      <a:cubicBezTo>
                        <a:pt x="5464" y="5381"/>
                        <a:pt x="6023" y="5190"/>
                        <a:pt x="6573" y="5026"/>
                      </a:cubicBezTo>
                      <a:cubicBezTo>
                        <a:pt x="6776" y="4949"/>
                        <a:pt x="6887" y="4800"/>
                        <a:pt x="7046" y="4676"/>
                      </a:cubicBezTo>
                      <a:cubicBezTo>
                        <a:pt x="7127" y="4625"/>
                        <a:pt x="7083" y="4517"/>
                        <a:pt x="7012" y="4503"/>
                      </a:cubicBezTo>
                      <a:cubicBezTo>
                        <a:pt x="7020" y="4466"/>
                        <a:pt x="7026" y="4430"/>
                        <a:pt x="7031" y="4403"/>
                      </a:cubicBezTo>
                      <a:cubicBezTo>
                        <a:pt x="7230" y="3865"/>
                        <a:pt x="6911" y="3331"/>
                        <a:pt x="6811" y="2803"/>
                      </a:cubicBezTo>
                      <a:cubicBezTo>
                        <a:pt x="6536" y="1897"/>
                        <a:pt x="6103" y="912"/>
                        <a:pt x="5173" y="519"/>
                      </a:cubicBezTo>
                      <a:cubicBezTo>
                        <a:pt x="4710" y="330"/>
                        <a:pt x="4254" y="58"/>
                        <a:pt x="3747" y="13"/>
                      </a:cubicBezTo>
                      <a:cubicBezTo>
                        <a:pt x="3653" y="5"/>
                        <a:pt x="3559" y="1"/>
                        <a:pt x="3465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0" name="Google Shape;1668;p40">
                  <a:extLst>
                    <a:ext uri="{FF2B5EF4-FFF2-40B4-BE49-F238E27FC236}">
                      <a16:creationId xmlns:a16="http://schemas.microsoft.com/office/drawing/2014/main" id="{B6DB8AF0-C9C8-656D-780B-53A2AA5B40AD}"/>
                    </a:ext>
                  </a:extLst>
                </p:cNvPr>
                <p:cNvSpPr/>
                <p:nvPr/>
              </p:nvSpPr>
              <p:spPr>
                <a:xfrm>
                  <a:off x="2522131" y="3622993"/>
                  <a:ext cx="302456" cy="165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5" h="3878" extrusionOk="0">
                      <a:moveTo>
                        <a:pt x="3108" y="0"/>
                      </a:moveTo>
                      <a:cubicBezTo>
                        <a:pt x="2740" y="0"/>
                        <a:pt x="2373" y="71"/>
                        <a:pt x="2021" y="236"/>
                      </a:cubicBezTo>
                      <a:cubicBezTo>
                        <a:pt x="1495" y="526"/>
                        <a:pt x="861" y="784"/>
                        <a:pt x="594" y="1361"/>
                      </a:cubicBezTo>
                      <a:cubicBezTo>
                        <a:pt x="336" y="1762"/>
                        <a:pt x="213" y="2216"/>
                        <a:pt x="70" y="2664"/>
                      </a:cubicBezTo>
                      <a:cubicBezTo>
                        <a:pt x="54" y="2700"/>
                        <a:pt x="70" y="2742"/>
                        <a:pt x="100" y="2766"/>
                      </a:cubicBezTo>
                      <a:cubicBezTo>
                        <a:pt x="11" y="2780"/>
                        <a:pt x="0" y="2920"/>
                        <a:pt x="88" y="2947"/>
                      </a:cubicBezTo>
                      <a:cubicBezTo>
                        <a:pt x="217" y="2991"/>
                        <a:pt x="340" y="3066"/>
                        <a:pt x="468" y="3138"/>
                      </a:cubicBezTo>
                      <a:cubicBezTo>
                        <a:pt x="1416" y="3667"/>
                        <a:pt x="2526" y="3857"/>
                        <a:pt x="3606" y="3877"/>
                      </a:cubicBezTo>
                      <a:cubicBezTo>
                        <a:pt x="3645" y="3877"/>
                        <a:pt x="3684" y="3877"/>
                        <a:pt x="3723" y="3877"/>
                      </a:cubicBezTo>
                      <a:cubicBezTo>
                        <a:pt x="4824" y="3877"/>
                        <a:pt x="6012" y="3733"/>
                        <a:pt x="6951" y="3133"/>
                      </a:cubicBezTo>
                      <a:cubicBezTo>
                        <a:pt x="7002" y="3075"/>
                        <a:pt x="7075" y="3021"/>
                        <a:pt x="7054" y="2935"/>
                      </a:cubicBezTo>
                      <a:cubicBezTo>
                        <a:pt x="7004" y="2665"/>
                        <a:pt x="6846" y="2427"/>
                        <a:pt x="6702" y="2198"/>
                      </a:cubicBezTo>
                      <a:cubicBezTo>
                        <a:pt x="6351" y="1730"/>
                        <a:pt x="6008" y="1233"/>
                        <a:pt x="5549" y="868"/>
                      </a:cubicBezTo>
                      <a:cubicBezTo>
                        <a:pt x="4840" y="389"/>
                        <a:pt x="3970" y="0"/>
                        <a:pt x="3108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1" name="Google Shape;1669;p40">
                  <a:extLst>
                    <a:ext uri="{FF2B5EF4-FFF2-40B4-BE49-F238E27FC236}">
                      <a16:creationId xmlns:a16="http://schemas.microsoft.com/office/drawing/2014/main" id="{CB733789-5EE6-4413-18CE-FB23A4296859}"/>
                    </a:ext>
                  </a:extLst>
                </p:cNvPr>
                <p:cNvSpPr/>
                <p:nvPr/>
              </p:nvSpPr>
              <p:spPr>
                <a:xfrm>
                  <a:off x="2127762" y="3699522"/>
                  <a:ext cx="269026" cy="2199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3" h="5148" extrusionOk="0">
                      <a:moveTo>
                        <a:pt x="3636" y="0"/>
                      </a:moveTo>
                      <a:cubicBezTo>
                        <a:pt x="3240" y="0"/>
                        <a:pt x="2845" y="59"/>
                        <a:pt x="2459" y="186"/>
                      </a:cubicBezTo>
                      <a:cubicBezTo>
                        <a:pt x="1964" y="268"/>
                        <a:pt x="1558" y="564"/>
                        <a:pt x="1135" y="808"/>
                      </a:cubicBezTo>
                      <a:cubicBezTo>
                        <a:pt x="792" y="1043"/>
                        <a:pt x="536" y="1399"/>
                        <a:pt x="332" y="1755"/>
                      </a:cubicBezTo>
                      <a:cubicBezTo>
                        <a:pt x="167" y="2103"/>
                        <a:pt x="2" y="2467"/>
                        <a:pt x="1" y="2859"/>
                      </a:cubicBezTo>
                      <a:cubicBezTo>
                        <a:pt x="63" y="3537"/>
                        <a:pt x="192" y="4215"/>
                        <a:pt x="433" y="4853"/>
                      </a:cubicBezTo>
                      <a:cubicBezTo>
                        <a:pt x="444" y="4888"/>
                        <a:pt x="477" y="4911"/>
                        <a:pt x="510" y="4917"/>
                      </a:cubicBezTo>
                      <a:cubicBezTo>
                        <a:pt x="499" y="4928"/>
                        <a:pt x="493" y="4942"/>
                        <a:pt x="488" y="4958"/>
                      </a:cubicBezTo>
                      <a:cubicBezTo>
                        <a:pt x="479" y="5148"/>
                        <a:pt x="912" y="5114"/>
                        <a:pt x="1054" y="5135"/>
                      </a:cubicBezTo>
                      <a:cubicBezTo>
                        <a:pt x="1149" y="5136"/>
                        <a:pt x="1245" y="5137"/>
                        <a:pt x="1341" y="5137"/>
                      </a:cubicBezTo>
                      <a:cubicBezTo>
                        <a:pt x="1940" y="5137"/>
                        <a:pt x="2545" y="5105"/>
                        <a:pt x="3087" y="4828"/>
                      </a:cubicBezTo>
                      <a:cubicBezTo>
                        <a:pt x="4574" y="4170"/>
                        <a:pt x="5865" y="2888"/>
                        <a:pt x="6260" y="1282"/>
                      </a:cubicBezTo>
                      <a:cubicBezTo>
                        <a:pt x="6276" y="1211"/>
                        <a:pt x="6292" y="1137"/>
                        <a:pt x="6286" y="1063"/>
                      </a:cubicBezTo>
                      <a:cubicBezTo>
                        <a:pt x="6283" y="1015"/>
                        <a:pt x="6242" y="974"/>
                        <a:pt x="6192" y="974"/>
                      </a:cubicBezTo>
                      <a:cubicBezTo>
                        <a:pt x="6191" y="974"/>
                        <a:pt x="6190" y="974"/>
                        <a:pt x="6188" y="974"/>
                      </a:cubicBezTo>
                      <a:cubicBezTo>
                        <a:pt x="6182" y="974"/>
                        <a:pt x="6179" y="975"/>
                        <a:pt x="6174" y="977"/>
                      </a:cubicBezTo>
                      <a:cubicBezTo>
                        <a:pt x="6157" y="862"/>
                        <a:pt x="6014" y="796"/>
                        <a:pt x="5922" y="742"/>
                      </a:cubicBezTo>
                      <a:cubicBezTo>
                        <a:pt x="5749" y="627"/>
                        <a:pt x="5595" y="460"/>
                        <a:pt x="5397" y="382"/>
                      </a:cubicBezTo>
                      <a:cubicBezTo>
                        <a:pt x="4836" y="137"/>
                        <a:pt x="4236" y="0"/>
                        <a:pt x="3636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2" name="Google Shape;1670;p40">
                  <a:extLst>
                    <a:ext uri="{FF2B5EF4-FFF2-40B4-BE49-F238E27FC236}">
                      <a16:creationId xmlns:a16="http://schemas.microsoft.com/office/drawing/2014/main" id="{2FCCE415-17CC-C133-3280-1A577570CEAA}"/>
                    </a:ext>
                  </a:extLst>
                </p:cNvPr>
                <p:cNvSpPr/>
                <p:nvPr/>
              </p:nvSpPr>
              <p:spPr>
                <a:xfrm>
                  <a:off x="1819364" y="3976327"/>
                  <a:ext cx="208876" cy="2491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6" h="5830" extrusionOk="0">
                      <a:moveTo>
                        <a:pt x="4461" y="1"/>
                      </a:moveTo>
                      <a:cubicBezTo>
                        <a:pt x="4428" y="1"/>
                        <a:pt x="4393" y="14"/>
                        <a:pt x="4368" y="35"/>
                      </a:cubicBezTo>
                      <a:cubicBezTo>
                        <a:pt x="4342" y="48"/>
                        <a:pt x="4316" y="58"/>
                        <a:pt x="4289" y="58"/>
                      </a:cubicBezTo>
                      <a:cubicBezTo>
                        <a:pt x="4281" y="58"/>
                        <a:pt x="4274" y="58"/>
                        <a:pt x="4266" y="56"/>
                      </a:cubicBezTo>
                      <a:cubicBezTo>
                        <a:pt x="4249" y="56"/>
                        <a:pt x="4232" y="56"/>
                        <a:pt x="4215" y="56"/>
                      </a:cubicBezTo>
                      <a:cubicBezTo>
                        <a:pt x="3644" y="56"/>
                        <a:pt x="3076" y="131"/>
                        <a:pt x="2546" y="353"/>
                      </a:cubicBezTo>
                      <a:cubicBezTo>
                        <a:pt x="2519" y="332"/>
                        <a:pt x="2490" y="323"/>
                        <a:pt x="2460" y="323"/>
                      </a:cubicBezTo>
                      <a:cubicBezTo>
                        <a:pt x="2327" y="323"/>
                        <a:pt x="2169" y="495"/>
                        <a:pt x="2054" y="543"/>
                      </a:cubicBezTo>
                      <a:cubicBezTo>
                        <a:pt x="1683" y="774"/>
                        <a:pt x="1314" y="1003"/>
                        <a:pt x="1090" y="1393"/>
                      </a:cubicBezTo>
                      <a:cubicBezTo>
                        <a:pt x="1" y="2585"/>
                        <a:pt x="212" y="4453"/>
                        <a:pt x="1127" y="5682"/>
                      </a:cubicBezTo>
                      <a:cubicBezTo>
                        <a:pt x="1154" y="5729"/>
                        <a:pt x="1191" y="5758"/>
                        <a:pt x="1230" y="5771"/>
                      </a:cubicBezTo>
                      <a:cubicBezTo>
                        <a:pt x="1240" y="5800"/>
                        <a:pt x="1264" y="5824"/>
                        <a:pt x="1295" y="5829"/>
                      </a:cubicBezTo>
                      <a:cubicBezTo>
                        <a:pt x="1301" y="5829"/>
                        <a:pt x="1307" y="5829"/>
                        <a:pt x="1312" y="5829"/>
                      </a:cubicBezTo>
                      <a:cubicBezTo>
                        <a:pt x="1933" y="5829"/>
                        <a:pt x="2359" y="5285"/>
                        <a:pt x="2826" y="4945"/>
                      </a:cubicBezTo>
                      <a:cubicBezTo>
                        <a:pt x="3638" y="4298"/>
                        <a:pt x="4158" y="3372"/>
                        <a:pt x="4449" y="2387"/>
                      </a:cubicBezTo>
                      <a:cubicBezTo>
                        <a:pt x="4660" y="1642"/>
                        <a:pt x="4886" y="847"/>
                        <a:pt x="4706" y="74"/>
                      </a:cubicBezTo>
                      <a:cubicBezTo>
                        <a:pt x="4697" y="34"/>
                        <a:pt x="4656" y="8"/>
                        <a:pt x="4616" y="8"/>
                      </a:cubicBezTo>
                      <a:cubicBezTo>
                        <a:pt x="4607" y="8"/>
                        <a:pt x="4599" y="9"/>
                        <a:pt x="4591" y="11"/>
                      </a:cubicBezTo>
                      <a:cubicBezTo>
                        <a:pt x="4569" y="20"/>
                        <a:pt x="4554" y="32"/>
                        <a:pt x="4544" y="46"/>
                      </a:cubicBezTo>
                      <a:cubicBezTo>
                        <a:pt x="4525" y="14"/>
                        <a:pt x="4494" y="1"/>
                        <a:pt x="446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3" name="Google Shape;1671;p40">
                  <a:extLst>
                    <a:ext uri="{FF2B5EF4-FFF2-40B4-BE49-F238E27FC236}">
                      <a16:creationId xmlns:a16="http://schemas.microsoft.com/office/drawing/2014/main" id="{8C798FDE-D121-918B-70D2-33F57BD0F698}"/>
                    </a:ext>
                  </a:extLst>
                </p:cNvPr>
                <p:cNvSpPr/>
                <p:nvPr/>
              </p:nvSpPr>
              <p:spPr>
                <a:xfrm>
                  <a:off x="1659607" y="4364358"/>
                  <a:ext cx="213365" cy="3136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91" h="7341" extrusionOk="0">
                      <a:moveTo>
                        <a:pt x="4431" y="0"/>
                      </a:moveTo>
                      <a:cubicBezTo>
                        <a:pt x="4428" y="0"/>
                        <a:pt x="4425" y="0"/>
                        <a:pt x="4423" y="0"/>
                      </a:cubicBezTo>
                      <a:cubicBezTo>
                        <a:pt x="4393" y="14"/>
                        <a:pt x="4372" y="31"/>
                        <a:pt x="4362" y="52"/>
                      </a:cubicBezTo>
                      <a:cubicBezTo>
                        <a:pt x="4356" y="48"/>
                        <a:pt x="4351" y="46"/>
                        <a:pt x="4344" y="44"/>
                      </a:cubicBezTo>
                      <a:cubicBezTo>
                        <a:pt x="4311" y="25"/>
                        <a:pt x="4277" y="14"/>
                        <a:pt x="4242" y="14"/>
                      </a:cubicBezTo>
                      <a:cubicBezTo>
                        <a:pt x="4215" y="14"/>
                        <a:pt x="4187" y="21"/>
                        <a:pt x="4160" y="35"/>
                      </a:cubicBezTo>
                      <a:cubicBezTo>
                        <a:pt x="3886" y="152"/>
                        <a:pt x="3595" y="210"/>
                        <a:pt x="3323" y="329"/>
                      </a:cubicBezTo>
                      <a:cubicBezTo>
                        <a:pt x="2969" y="511"/>
                        <a:pt x="2620" y="680"/>
                        <a:pt x="2249" y="837"/>
                      </a:cubicBezTo>
                      <a:cubicBezTo>
                        <a:pt x="2092" y="854"/>
                        <a:pt x="1958" y="1055"/>
                        <a:pt x="1820" y="1146"/>
                      </a:cubicBezTo>
                      <a:cubicBezTo>
                        <a:pt x="1816" y="1145"/>
                        <a:pt x="1811" y="1145"/>
                        <a:pt x="1807" y="1145"/>
                      </a:cubicBezTo>
                      <a:cubicBezTo>
                        <a:pt x="1763" y="1145"/>
                        <a:pt x="1729" y="1181"/>
                        <a:pt x="1701" y="1212"/>
                      </a:cubicBezTo>
                      <a:cubicBezTo>
                        <a:pt x="1482" y="1432"/>
                        <a:pt x="1264" y="1655"/>
                        <a:pt x="1077" y="1903"/>
                      </a:cubicBezTo>
                      <a:cubicBezTo>
                        <a:pt x="720" y="2382"/>
                        <a:pt x="487" y="2968"/>
                        <a:pt x="334" y="3546"/>
                      </a:cubicBezTo>
                      <a:cubicBezTo>
                        <a:pt x="228" y="3642"/>
                        <a:pt x="210" y="3804"/>
                        <a:pt x="167" y="3934"/>
                      </a:cubicBezTo>
                      <a:cubicBezTo>
                        <a:pt x="103" y="4206"/>
                        <a:pt x="1" y="4502"/>
                        <a:pt x="100" y="4778"/>
                      </a:cubicBezTo>
                      <a:cubicBezTo>
                        <a:pt x="44" y="5194"/>
                        <a:pt x="234" y="5601"/>
                        <a:pt x="428" y="5959"/>
                      </a:cubicBezTo>
                      <a:cubicBezTo>
                        <a:pt x="488" y="6034"/>
                        <a:pt x="582" y="6293"/>
                        <a:pt x="686" y="6293"/>
                      </a:cubicBezTo>
                      <a:cubicBezTo>
                        <a:pt x="715" y="6293"/>
                        <a:pt x="744" y="6274"/>
                        <a:pt x="773" y="6227"/>
                      </a:cubicBezTo>
                      <a:cubicBezTo>
                        <a:pt x="1077" y="6591"/>
                        <a:pt x="1371" y="7005"/>
                        <a:pt x="1798" y="7232"/>
                      </a:cubicBezTo>
                      <a:cubicBezTo>
                        <a:pt x="1819" y="7244"/>
                        <a:pt x="1838" y="7249"/>
                        <a:pt x="1854" y="7249"/>
                      </a:cubicBezTo>
                      <a:cubicBezTo>
                        <a:pt x="1872" y="7249"/>
                        <a:pt x="1887" y="7243"/>
                        <a:pt x="1900" y="7234"/>
                      </a:cubicBezTo>
                      <a:cubicBezTo>
                        <a:pt x="1910" y="7248"/>
                        <a:pt x="1922" y="7259"/>
                        <a:pt x="1937" y="7267"/>
                      </a:cubicBezTo>
                      <a:cubicBezTo>
                        <a:pt x="1937" y="7269"/>
                        <a:pt x="1937" y="7272"/>
                        <a:pt x="1937" y="7274"/>
                      </a:cubicBezTo>
                      <a:cubicBezTo>
                        <a:pt x="1958" y="7321"/>
                        <a:pt x="1996" y="7340"/>
                        <a:pt x="2045" y="7340"/>
                      </a:cubicBezTo>
                      <a:cubicBezTo>
                        <a:pt x="2237" y="7340"/>
                        <a:pt x="2595" y="7043"/>
                        <a:pt x="2705" y="6965"/>
                      </a:cubicBezTo>
                      <a:cubicBezTo>
                        <a:pt x="3605" y="6136"/>
                        <a:pt x="4269" y="5075"/>
                        <a:pt x="4543" y="3876"/>
                      </a:cubicBezTo>
                      <a:cubicBezTo>
                        <a:pt x="4825" y="2722"/>
                        <a:pt x="4991" y="1480"/>
                        <a:pt x="4620" y="326"/>
                      </a:cubicBezTo>
                      <a:cubicBezTo>
                        <a:pt x="4562" y="228"/>
                        <a:pt x="4574" y="0"/>
                        <a:pt x="4431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4" name="Google Shape;1672;p40">
                  <a:extLst>
                    <a:ext uri="{FF2B5EF4-FFF2-40B4-BE49-F238E27FC236}">
                      <a16:creationId xmlns:a16="http://schemas.microsoft.com/office/drawing/2014/main" id="{D3DEF1B2-A0F9-066F-1E81-5EE98CF5479F}"/>
                    </a:ext>
                  </a:extLst>
                </p:cNvPr>
                <p:cNvSpPr/>
                <p:nvPr/>
              </p:nvSpPr>
              <p:spPr>
                <a:xfrm>
                  <a:off x="2718182" y="5496105"/>
                  <a:ext cx="238887" cy="1474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88" h="3450" extrusionOk="0">
                      <a:moveTo>
                        <a:pt x="3823" y="1"/>
                      </a:moveTo>
                      <a:cubicBezTo>
                        <a:pt x="2720" y="1"/>
                        <a:pt x="1460" y="420"/>
                        <a:pt x="874" y="985"/>
                      </a:cubicBezTo>
                      <a:cubicBezTo>
                        <a:pt x="524" y="1254"/>
                        <a:pt x="248" y="1612"/>
                        <a:pt x="66" y="2013"/>
                      </a:cubicBezTo>
                      <a:cubicBezTo>
                        <a:pt x="41" y="2074"/>
                        <a:pt x="1" y="2153"/>
                        <a:pt x="59" y="2200"/>
                      </a:cubicBezTo>
                      <a:cubicBezTo>
                        <a:pt x="72" y="2233"/>
                        <a:pt x="98" y="2262"/>
                        <a:pt x="130" y="2280"/>
                      </a:cubicBezTo>
                      <a:cubicBezTo>
                        <a:pt x="888" y="2864"/>
                        <a:pt x="1733" y="3433"/>
                        <a:pt x="2727" y="3449"/>
                      </a:cubicBezTo>
                      <a:cubicBezTo>
                        <a:pt x="2737" y="3450"/>
                        <a:pt x="2747" y="3450"/>
                        <a:pt x="2758" y="3450"/>
                      </a:cubicBezTo>
                      <a:cubicBezTo>
                        <a:pt x="3624" y="3450"/>
                        <a:pt x="4408" y="2927"/>
                        <a:pt x="4929" y="2253"/>
                      </a:cubicBezTo>
                      <a:cubicBezTo>
                        <a:pt x="4971" y="2249"/>
                        <a:pt x="5011" y="2214"/>
                        <a:pt x="5014" y="2170"/>
                      </a:cubicBezTo>
                      <a:cubicBezTo>
                        <a:pt x="5015" y="2157"/>
                        <a:pt x="5015" y="2146"/>
                        <a:pt x="5017" y="2136"/>
                      </a:cubicBezTo>
                      <a:cubicBezTo>
                        <a:pt x="5046" y="2096"/>
                        <a:pt x="5072" y="2057"/>
                        <a:pt x="5098" y="2015"/>
                      </a:cubicBezTo>
                      <a:cubicBezTo>
                        <a:pt x="5135" y="1957"/>
                        <a:pt x="5117" y="1907"/>
                        <a:pt x="5080" y="1878"/>
                      </a:cubicBezTo>
                      <a:cubicBezTo>
                        <a:pt x="5199" y="1526"/>
                        <a:pt x="5428" y="1200"/>
                        <a:pt x="5448" y="815"/>
                      </a:cubicBezTo>
                      <a:cubicBezTo>
                        <a:pt x="5463" y="785"/>
                        <a:pt x="5462" y="758"/>
                        <a:pt x="5450" y="735"/>
                      </a:cubicBezTo>
                      <a:lnTo>
                        <a:pt x="5450" y="735"/>
                      </a:lnTo>
                      <a:cubicBezTo>
                        <a:pt x="5459" y="738"/>
                        <a:pt x="5468" y="739"/>
                        <a:pt x="5477" y="739"/>
                      </a:cubicBezTo>
                      <a:cubicBezTo>
                        <a:pt x="5482" y="739"/>
                        <a:pt x="5487" y="739"/>
                        <a:pt x="5493" y="738"/>
                      </a:cubicBezTo>
                      <a:cubicBezTo>
                        <a:pt x="5559" y="727"/>
                        <a:pt x="5588" y="651"/>
                        <a:pt x="5556" y="595"/>
                      </a:cubicBezTo>
                      <a:cubicBezTo>
                        <a:pt x="5512" y="547"/>
                        <a:pt x="5461" y="513"/>
                        <a:pt x="5405" y="461"/>
                      </a:cubicBezTo>
                      <a:cubicBezTo>
                        <a:pt x="5031" y="137"/>
                        <a:pt x="4453" y="1"/>
                        <a:pt x="3823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5" name="Google Shape;1673;p40">
                  <a:extLst>
                    <a:ext uri="{FF2B5EF4-FFF2-40B4-BE49-F238E27FC236}">
                      <a16:creationId xmlns:a16="http://schemas.microsoft.com/office/drawing/2014/main" id="{FDFBCF53-EAA5-6BA8-097C-9A26F6864B3A}"/>
                    </a:ext>
                  </a:extLst>
                </p:cNvPr>
                <p:cNvSpPr/>
                <p:nvPr/>
              </p:nvSpPr>
              <p:spPr>
                <a:xfrm>
                  <a:off x="2322446" y="5453033"/>
                  <a:ext cx="259236" cy="15122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4" h="3539" extrusionOk="0">
                      <a:moveTo>
                        <a:pt x="2254" y="1"/>
                      </a:moveTo>
                      <a:cubicBezTo>
                        <a:pt x="1330" y="1"/>
                        <a:pt x="485" y="201"/>
                        <a:pt x="47" y="630"/>
                      </a:cubicBezTo>
                      <a:cubicBezTo>
                        <a:pt x="6" y="661"/>
                        <a:pt x="0" y="722"/>
                        <a:pt x="30" y="762"/>
                      </a:cubicBezTo>
                      <a:cubicBezTo>
                        <a:pt x="55" y="784"/>
                        <a:pt x="81" y="793"/>
                        <a:pt x="106" y="793"/>
                      </a:cubicBezTo>
                      <a:cubicBezTo>
                        <a:pt x="116" y="793"/>
                        <a:pt x="125" y="792"/>
                        <a:pt x="135" y="789"/>
                      </a:cubicBezTo>
                      <a:lnTo>
                        <a:pt x="135" y="789"/>
                      </a:lnTo>
                      <a:cubicBezTo>
                        <a:pt x="129" y="805"/>
                        <a:pt x="129" y="822"/>
                        <a:pt x="134" y="839"/>
                      </a:cubicBezTo>
                      <a:cubicBezTo>
                        <a:pt x="263" y="1652"/>
                        <a:pt x="701" y="2431"/>
                        <a:pt x="1348" y="2943"/>
                      </a:cubicBezTo>
                      <a:cubicBezTo>
                        <a:pt x="1848" y="3213"/>
                        <a:pt x="2388" y="3493"/>
                        <a:pt x="2964" y="3524"/>
                      </a:cubicBezTo>
                      <a:cubicBezTo>
                        <a:pt x="3038" y="3534"/>
                        <a:pt x="3115" y="3538"/>
                        <a:pt x="3195" y="3538"/>
                      </a:cubicBezTo>
                      <a:cubicBezTo>
                        <a:pt x="4243" y="3538"/>
                        <a:pt x="5798" y="2750"/>
                        <a:pt x="5920" y="1703"/>
                      </a:cubicBezTo>
                      <a:cubicBezTo>
                        <a:pt x="5931" y="1707"/>
                        <a:pt x="5943" y="1709"/>
                        <a:pt x="5955" y="1709"/>
                      </a:cubicBezTo>
                      <a:cubicBezTo>
                        <a:pt x="6008" y="1709"/>
                        <a:pt x="6064" y="1668"/>
                        <a:pt x="6053" y="1600"/>
                      </a:cubicBezTo>
                      <a:cubicBezTo>
                        <a:pt x="5639" y="583"/>
                        <a:pt x="3831" y="1"/>
                        <a:pt x="225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6" name="Google Shape;1674;p40">
                  <a:extLst>
                    <a:ext uri="{FF2B5EF4-FFF2-40B4-BE49-F238E27FC236}">
                      <a16:creationId xmlns:a16="http://schemas.microsoft.com/office/drawing/2014/main" id="{9FDB4685-9247-670D-E1CF-7F13F3E330AD}"/>
                    </a:ext>
                  </a:extLst>
                </p:cNvPr>
                <p:cNvSpPr/>
                <p:nvPr/>
              </p:nvSpPr>
              <p:spPr>
                <a:xfrm>
                  <a:off x="1979163" y="5188577"/>
                  <a:ext cx="245000" cy="2818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31" h="6596" extrusionOk="0">
                      <a:moveTo>
                        <a:pt x="728" y="1"/>
                      </a:moveTo>
                      <a:cubicBezTo>
                        <a:pt x="649" y="1"/>
                        <a:pt x="599" y="68"/>
                        <a:pt x="666" y="161"/>
                      </a:cubicBezTo>
                      <a:cubicBezTo>
                        <a:pt x="667" y="162"/>
                        <a:pt x="670" y="163"/>
                        <a:pt x="671" y="164"/>
                      </a:cubicBezTo>
                      <a:cubicBezTo>
                        <a:pt x="417" y="767"/>
                        <a:pt x="144" y="1371"/>
                        <a:pt x="116" y="2036"/>
                      </a:cubicBezTo>
                      <a:cubicBezTo>
                        <a:pt x="60" y="2512"/>
                        <a:pt x="1" y="2997"/>
                        <a:pt x="149" y="3464"/>
                      </a:cubicBezTo>
                      <a:cubicBezTo>
                        <a:pt x="386" y="4261"/>
                        <a:pt x="840" y="5044"/>
                        <a:pt x="1437" y="5635"/>
                      </a:cubicBezTo>
                      <a:cubicBezTo>
                        <a:pt x="1431" y="5672"/>
                        <a:pt x="1447" y="5711"/>
                        <a:pt x="1488" y="5729"/>
                      </a:cubicBezTo>
                      <a:cubicBezTo>
                        <a:pt x="1971" y="6046"/>
                        <a:pt x="2465" y="6409"/>
                        <a:pt x="3047" y="6516"/>
                      </a:cubicBezTo>
                      <a:cubicBezTo>
                        <a:pt x="3249" y="6571"/>
                        <a:pt x="3454" y="6596"/>
                        <a:pt x="3658" y="6596"/>
                      </a:cubicBezTo>
                      <a:cubicBezTo>
                        <a:pt x="4207" y="6596"/>
                        <a:pt x="4750" y="6413"/>
                        <a:pt x="5226" y="6131"/>
                      </a:cubicBezTo>
                      <a:cubicBezTo>
                        <a:pt x="5279" y="6102"/>
                        <a:pt x="5398" y="6063"/>
                        <a:pt x="5462" y="6006"/>
                      </a:cubicBezTo>
                      <a:cubicBezTo>
                        <a:pt x="5468" y="6007"/>
                        <a:pt x="5473" y="6007"/>
                        <a:pt x="5479" y="6007"/>
                      </a:cubicBezTo>
                      <a:cubicBezTo>
                        <a:pt x="5730" y="6007"/>
                        <a:pt x="5462" y="5261"/>
                        <a:pt x="5449" y="5095"/>
                      </a:cubicBezTo>
                      <a:cubicBezTo>
                        <a:pt x="4832" y="2974"/>
                        <a:pt x="2982" y="724"/>
                        <a:pt x="842" y="43"/>
                      </a:cubicBezTo>
                      <a:cubicBezTo>
                        <a:pt x="803" y="14"/>
                        <a:pt x="763" y="1"/>
                        <a:pt x="72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7" name="Google Shape;1675;p40">
                  <a:extLst>
                    <a:ext uri="{FF2B5EF4-FFF2-40B4-BE49-F238E27FC236}">
                      <a16:creationId xmlns:a16="http://schemas.microsoft.com/office/drawing/2014/main" id="{60F6EA86-722E-872B-DAC9-757EC377CD69}"/>
                    </a:ext>
                  </a:extLst>
                </p:cNvPr>
                <p:cNvSpPr/>
                <p:nvPr/>
              </p:nvSpPr>
              <p:spPr>
                <a:xfrm>
                  <a:off x="1736728" y="4835969"/>
                  <a:ext cx="161296" cy="267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3" h="6269" extrusionOk="0">
                      <a:moveTo>
                        <a:pt x="2024" y="1"/>
                      </a:moveTo>
                      <a:cubicBezTo>
                        <a:pt x="2009" y="1"/>
                        <a:pt x="1994" y="4"/>
                        <a:pt x="1981" y="12"/>
                      </a:cubicBezTo>
                      <a:cubicBezTo>
                        <a:pt x="1936" y="29"/>
                        <a:pt x="1921" y="73"/>
                        <a:pt x="1928" y="115"/>
                      </a:cubicBezTo>
                      <a:cubicBezTo>
                        <a:pt x="1892" y="131"/>
                        <a:pt x="1859" y="158"/>
                        <a:pt x="1828" y="181"/>
                      </a:cubicBezTo>
                      <a:cubicBezTo>
                        <a:pt x="1270" y="565"/>
                        <a:pt x="666" y="988"/>
                        <a:pt x="398" y="1636"/>
                      </a:cubicBezTo>
                      <a:cubicBezTo>
                        <a:pt x="0" y="2492"/>
                        <a:pt x="8" y="3529"/>
                        <a:pt x="306" y="4416"/>
                      </a:cubicBezTo>
                      <a:cubicBezTo>
                        <a:pt x="676" y="5571"/>
                        <a:pt x="1979" y="6107"/>
                        <a:pt x="3094" y="6223"/>
                      </a:cubicBezTo>
                      <a:cubicBezTo>
                        <a:pt x="3097" y="6223"/>
                        <a:pt x="3100" y="6223"/>
                        <a:pt x="3103" y="6223"/>
                      </a:cubicBezTo>
                      <a:cubicBezTo>
                        <a:pt x="3125" y="6223"/>
                        <a:pt x="3147" y="6215"/>
                        <a:pt x="3163" y="6201"/>
                      </a:cubicBezTo>
                      <a:cubicBezTo>
                        <a:pt x="3177" y="6216"/>
                        <a:pt x="3194" y="6226"/>
                        <a:pt x="3218" y="6233"/>
                      </a:cubicBezTo>
                      <a:cubicBezTo>
                        <a:pt x="3222" y="6240"/>
                        <a:pt x="3229" y="6247"/>
                        <a:pt x="3237" y="6254"/>
                      </a:cubicBezTo>
                      <a:cubicBezTo>
                        <a:pt x="3252" y="6264"/>
                        <a:pt x="3267" y="6268"/>
                        <a:pt x="3282" y="6268"/>
                      </a:cubicBezTo>
                      <a:cubicBezTo>
                        <a:pt x="3530" y="6268"/>
                        <a:pt x="3675" y="4930"/>
                        <a:pt x="3673" y="4735"/>
                      </a:cubicBezTo>
                      <a:cubicBezTo>
                        <a:pt x="3772" y="3362"/>
                        <a:pt x="3519" y="1928"/>
                        <a:pt x="2739" y="774"/>
                      </a:cubicBezTo>
                      <a:cubicBezTo>
                        <a:pt x="2551" y="496"/>
                        <a:pt x="2356" y="205"/>
                        <a:pt x="2075" y="14"/>
                      </a:cubicBezTo>
                      <a:cubicBezTo>
                        <a:pt x="2060" y="5"/>
                        <a:pt x="2042" y="1"/>
                        <a:pt x="202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8" name="Google Shape;1676;p40">
                  <a:extLst>
                    <a:ext uri="{FF2B5EF4-FFF2-40B4-BE49-F238E27FC236}">
                      <a16:creationId xmlns:a16="http://schemas.microsoft.com/office/drawing/2014/main" id="{E8CA4BEB-84EF-956A-8665-476C19C90877}"/>
                    </a:ext>
                  </a:extLst>
                </p:cNvPr>
                <p:cNvSpPr/>
                <p:nvPr/>
              </p:nvSpPr>
              <p:spPr>
                <a:xfrm>
                  <a:off x="3037055" y="5271217"/>
                  <a:ext cx="268897" cy="204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0" h="4795" extrusionOk="0">
                      <a:moveTo>
                        <a:pt x="5066" y="1"/>
                      </a:moveTo>
                      <a:cubicBezTo>
                        <a:pt x="2787" y="1"/>
                        <a:pt x="323" y="1513"/>
                        <a:pt x="42" y="3873"/>
                      </a:cubicBezTo>
                      <a:cubicBezTo>
                        <a:pt x="15" y="3894"/>
                        <a:pt x="1" y="3928"/>
                        <a:pt x="6" y="3964"/>
                      </a:cubicBezTo>
                      <a:cubicBezTo>
                        <a:pt x="14" y="4008"/>
                        <a:pt x="55" y="4042"/>
                        <a:pt x="99" y="4042"/>
                      </a:cubicBezTo>
                      <a:cubicBezTo>
                        <a:pt x="104" y="4042"/>
                        <a:pt x="110" y="4041"/>
                        <a:pt x="115" y="4040"/>
                      </a:cubicBezTo>
                      <a:cubicBezTo>
                        <a:pt x="163" y="4036"/>
                        <a:pt x="193" y="4007"/>
                        <a:pt x="210" y="3969"/>
                      </a:cubicBezTo>
                      <a:cubicBezTo>
                        <a:pt x="934" y="4592"/>
                        <a:pt x="1995" y="4700"/>
                        <a:pt x="2922" y="4775"/>
                      </a:cubicBezTo>
                      <a:cubicBezTo>
                        <a:pt x="3024" y="4788"/>
                        <a:pt x="3124" y="4794"/>
                        <a:pt x="3221" y="4794"/>
                      </a:cubicBezTo>
                      <a:cubicBezTo>
                        <a:pt x="4094" y="4794"/>
                        <a:pt x="4772" y="4295"/>
                        <a:pt x="5357" y="3643"/>
                      </a:cubicBezTo>
                      <a:cubicBezTo>
                        <a:pt x="5829" y="3256"/>
                        <a:pt x="5958" y="2645"/>
                        <a:pt x="6139" y="2091"/>
                      </a:cubicBezTo>
                      <a:cubicBezTo>
                        <a:pt x="6290" y="1664"/>
                        <a:pt x="6134" y="1224"/>
                        <a:pt x="6092" y="788"/>
                      </a:cubicBezTo>
                      <a:cubicBezTo>
                        <a:pt x="6055" y="627"/>
                        <a:pt x="6118" y="435"/>
                        <a:pt x="6008" y="295"/>
                      </a:cubicBezTo>
                      <a:cubicBezTo>
                        <a:pt x="5989" y="247"/>
                        <a:pt x="5956" y="220"/>
                        <a:pt x="5921" y="209"/>
                      </a:cubicBezTo>
                      <a:cubicBezTo>
                        <a:pt x="5927" y="200"/>
                        <a:pt x="5932" y="190"/>
                        <a:pt x="5935" y="177"/>
                      </a:cubicBezTo>
                      <a:cubicBezTo>
                        <a:pt x="5947" y="128"/>
                        <a:pt x="5916" y="76"/>
                        <a:pt x="5865" y="65"/>
                      </a:cubicBezTo>
                      <a:cubicBezTo>
                        <a:pt x="5604" y="22"/>
                        <a:pt x="5337" y="1"/>
                        <a:pt x="5066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9" name="Google Shape;1677;p40">
                  <a:extLst>
                    <a:ext uri="{FF2B5EF4-FFF2-40B4-BE49-F238E27FC236}">
                      <a16:creationId xmlns:a16="http://schemas.microsoft.com/office/drawing/2014/main" id="{E0B66FF8-A13F-65B8-782A-84F70F713074}"/>
                    </a:ext>
                  </a:extLst>
                </p:cNvPr>
                <p:cNvSpPr/>
                <p:nvPr/>
              </p:nvSpPr>
              <p:spPr>
                <a:xfrm>
                  <a:off x="3302233" y="4920532"/>
                  <a:ext cx="243846" cy="2786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4" h="6522" extrusionOk="0">
                      <a:moveTo>
                        <a:pt x="4610" y="0"/>
                      </a:moveTo>
                      <a:cubicBezTo>
                        <a:pt x="4596" y="0"/>
                        <a:pt x="4582" y="3"/>
                        <a:pt x="4568" y="11"/>
                      </a:cubicBezTo>
                      <a:cubicBezTo>
                        <a:pt x="4503" y="43"/>
                        <a:pt x="4449" y="46"/>
                        <a:pt x="4378" y="76"/>
                      </a:cubicBezTo>
                      <a:cubicBezTo>
                        <a:pt x="2709" y="959"/>
                        <a:pt x="1362" y="1936"/>
                        <a:pt x="573" y="3710"/>
                      </a:cubicBezTo>
                      <a:cubicBezTo>
                        <a:pt x="162" y="4445"/>
                        <a:pt x="1" y="5322"/>
                        <a:pt x="91" y="6157"/>
                      </a:cubicBezTo>
                      <a:cubicBezTo>
                        <a:pt x="129" y="6271"/>
                        <a:pt x="106" y="6490"/>
                        <a:pt x="250" y="6521"/>
                      </a:cubicBezTo>
                      <a:cubicBezTo>
                        <a:pt x="253" y="6521"/>
                        <a:pt x="256" y="6521"/>
                        <a:pt x="259" y="6521"/>
                      </a:cubicBezTo>
                      <a:cubicBezTo>
                        <a:pt x="296" y="6521"/>
                        <a:pt x="327" y="6496"/>
                        <a:pt x="341" y="6465"/>
                      </a:cubicBezTo>
                      <a:cubicBezTo>
                        <a:pt x="370" y="6476"/>
                        <a:pt x="402" y="6481"/>
                        <a:pt x="434" y="6481"/>
                      </a:cubicBezTo>
                      <a:cubicBezTo>
                        <a:pt x="533" y="6471"/>
                        <a:pt x="631" y="6468"/>
                        <a:pt x="729" y="6468"/>
                      </a:cubicBezTo>
                      <a:cubicBezTo>
                        <a:pt x="1049" y="6468"/>
                        <a:pt x="1367" y="6505"/>
                        <a:pt x="1686" y="6507"/>
                      </a:cubicBezTo>
                      <a:cubicBezTo>
                        <a:pt x="1728" y="6509"/>
                        <a:pt x="1769" y="6510"/>
                        <a:pt x="1810" y="6510"/>
                      </a:cubicBezTo>
                      <a:cubicBezTo>
                        <a:pt x="2448" y="6510"/>
                        <a:pt x="3042" y="6278"/>
                        <a:pt x="3533" y="5868"/>
                      </a:cubicBezTo>
                      <a:cubicBezTo>
                        <a:pt x="3997" y="5525"/>
                        <a:pt x="4494" y="5210"/>
                        <a:pt x="4850" y="4748"/>
                      </a:cubicBezTo>
                      <a:cubicBezTo>
                        <a:pt x="5375" y="4044"/>
                        <a:pt x="5591" y="3127"/>
                        <a:pt x="5691" y="2267"/>
                      </a:cubicBezTo>
                      <a:cubicBezTo>
                        <a:pt x="5703" y="1827"/>
                        <a:pt x="5478" y="1426"/>
                        <a:pt x="5296" y="1038"/>
                      </a:cubicBezTo>
                      <a:cubicBezTo>
                        <a:pt x="5179" y="695"/>
                        <a:pt x="4898" y="466"/>
                        <a:pt x="4659" y="212"/>
                      </a:cubicBezTo>
                      <a:cubicBezTo>
                        <a:pt x="4645" y="202"/>
                        <a:pt x="4628" y="198"/>
                        <a:pt x="4612" y="198"/>
                      </a:cubicBezTo>
                      <a:cubicBezTo>
                        <a:pt x="4608" y="198"/>
                        <a:pt x="4604" y="198"/>
                        <a:pt x="4600" y="198"/>
                      </a:cubicBezTo>
                      <a:cubicBezTo>
                        <a:pt x="4599" y="197"/>
                        <a:pt x="4598" y="197"/>
                        <a:pt x="4598" y="197"/>
                      </a:cubicBezTo>
                      <a:cubicBezTo>
                        <a:pt x="4616" y="190"/>
                        <a:pt x="4635" y="185"/>
                        <a:pt x="4654" y="178"/>
                      </a:cubicBezTo>
                      <a:cubicBezTo>
                        <a:pt x="4749" y="130"/>
                        <a:pt x="4694" y="0"/>
                        <a:pt x="4610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0" name="Google Shape;1678;p40">
                  <a:extLst>
                    <a:ext uri="{FF2B5EF4-FFF2-40B4-BE49-F238E27FC236}">
                      <a16:creationId xmlns:a16="http://schemas.microsoft.com/office/drawing/2014/main" id="{8BDFDEAE-31CE-7467-C2F9-71ABD58E7ED2}"/>
                    </a:ext>
                  </a:extLst>
                </p:cNvPr>
                <p:cNvSpPr/>
                <p:nvPr/>
              </p:nvSpPr>
              <p:spPr>
                <a:xfrm>
                  <a:off x="2325695" y="4562625"/>
                  <a:ext cx="177797" cy="177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59" h="4161" extrusionOk="0">
                      <a:moveTo>
                        <a:pt x="2333" y="1"/>
                      </a:moveTo>
                      <a:cubicBezTo>
                        <a:pt x="2192" y="425"/>
                        <a:pt x="2066" y="863"/>
                        <a:pt x="1783" y="1211"/>
                      </a:cubicBezTo>
                      <a:cubicBezTo>
                        <a:pt x="1754" y="1174"/>
                        <a:pt x="1721" y="1139"/>
                        <a:pt x="1685" y="1107"/>
                      </a:cubicBezTo>
                      <a:cubicBezTo>
                        <a:pt x="1635" y="1065"/>
                        <a:pt x="1579" y="1022"/>
                        <a:pt x="1517" y="998"/>
                      </a:cubicBezTo>
                      <a:cubicBezTo>
                        <a:pt x="1484" y="985"/>
                        <a:pt x="1451" y="973"/>
                        <a:pt x="1415" y="968"/>
                      </a:cubicBezTo>
                      <a:cubicBezTo>
                        <a:pt x="1387" y="965"/>
                        <a:pt x="1359" y="962"/>
                        <a:pt x="1331" y="962"/>
                      </a:cubicBezTo>
                      <a:cubicBezTo>
                        <a:pt x="1322" y="962"/>
                        <a:pt x="1313" y="962"/>
                        <a:pt x="1303" y="963"/>
                      </a:cubicBezTo>
                      <a:cubicBezTo>
                        <a:pt x="1261" y="966"/>
                        <a:pt x="1217" y="970"/>
                        <a:pt x="1177" y="981"/>
                      </a:cubicBezTo>
                      <a:cubicBezTo>
                        <a:pt x="1144" y="989"/>
                        <a:pt x="1113" y="999"/>
                        <a:pt x="1082" y="1011"/>
                      </a:cubicBezTo>
                      <a:cubicBezTo>
                        <a:pt x="1046" y="1026"/>
                        <a:pt x="1008" y="1048"/>
                        <a:pt x="977" y="1072"/>
                      </a:cubicBezTo>
                      <a:cubicBezTo>
                        <a:pt x="937" y="1101"/>
                        <a:pt x="898" y="1133"/>
                        <a:pt x="864" y="1169"/>
                      </a:cubicBezTo>
                      <a:cubicBezTo>
                        <a:pt x="813" y="1224"/>
                        <a:pt x="761" y="1285"/>
                        <a:pt x="730" y="1354"/>
                      </a:cubicBezTo>
                      <a:cubicBezTo>
                        <a:pt x="698" y="1426"/>
                        <a:pt x="673" y="1507"/>
                        <a:pt x="675" y="1585"/>
                      </a:cubicBezTo>
                      <a:cubicBezTo>
                        <a:pt x="678" y="1654"/>
                        <a:pt x="687" y="1725"/>
                        <a:pt x="717" y="1789"/>
                      </a:cubicBezTo>
                      <a:cubicBezTo>
                        <a:pt x="731" y="1822"/>
                        <a:pt x="747" y="1854"/>
                        <a:pt x="768" y="1884"/>
                      </a:cubicBezTo>
                      <a:cubicBezTo>
                        <a:pt x="792" y="1918"/>
                        <a:pt x="818" y="1948"/>
                        <a:pt x="848" y="1976"/>
                      </a:cubicBezTo>
                      <a:cubicBezTo>
                        <a:pt x="881" y="2010"/>
                        <a:pt x="926" y="2038"/>
                        <a:pt x="972" y="2055"/>
                      </a:cubicBezTo>
                      <a:cubicBezTo>
                        <a:pt x="693" y="2264"/>
                        <a:pt x="379" y="2412"/>
                        <a:pt x="53" y="2412"/>
                      </a:cubicBezTo>
                      <a:cubicBezTo>
                        <a:pt x="45" y="2412"/>
                        <a:pt x="38" y="2412"/>
                        <a:pt x="30" y="2412"/>
                      </a:cubicBezTo>
                      <a:cubicBezTo>
                        <a:pt x="21" y="2411"/>
                        <a:pt x="11" y="2411"/>
                        <a:pt x="1" y="2409"/>
                      </a:cubicBezTo>
                      <a:lnTo>
                        <a:pt x="1" y="2409"/>
                      </a:lnTo>
                      <a:cubicBezTo>
                        <a:pt x="161" y="3363"/>
                        <a:pt x="664" y="4160"/>
                        <a:pt x="1733" y="4160"/>
                      </a:cubicBezTo>
                      <a:cubicBezTo>
                        <a:pt x="1754" y="4160"/>
                        <a:pt x="1775" y="4160"/>
                        <a:pt x="1796" y="4159"/>
                      </a:cubicBezTo>
                      <a:cubicBezTo>
                        <a:pt x="3102" y="4082"/>
                        <a:pt x="3511" y="2551"/>
                        <a:pt x="3926" y="1540"/>
                      </a:cubicBezTo>
                      <a:cubicBezTo>
                        <a:pt x="4003" y="1294"/>
                        <a:pt x="4082" y="1049"/>
                        <a:pt x="4158" y="804"/>
                      </a:cubicBezTo>
                      <a:cubicBezTo>
                        <a:pt x="3589" y="466"/>
                        <a:pt x="2973" y="185"/>
                        <a:pt x="233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1" name="Google Shape;1679;p40">
                  <a:extLst>
                    <a:ext uri="{FF2B5EF4-FFF2-40B4-BE49-F238E27FC236}">
                      <a16:creationId xmlns:a16="http://schemas.microsoft.com/office/drawing/2014/main" id="{3FC953A1-4B78-73FE-A08B-93D959812876}"/>
                    </a:ext>
                  </a:extLst>
                </p:cNvPr>
                <p:cNvSpPr/>
                <p:nvPr/>
              </p:nvSpPr>
              <p:spPr>
                <a:xfrm>
                  <a:off x="2759393" y="4690174"/>
                  <a:ext cx="200284" cy="1807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5" h="4230" extrusionOk="0">
                      <a:moveTo>
                        <a:pt x="2618" y="0"/>
                      </a:moveTo>
                      <a:cubicBezTo>
                        <a:pt x="2492" y="399"/>
                        <a:pt x="2278" y="808"/>
                        <a:pt x="1997" y="1158"/>
                      </a:cubicBezTo>
                      <a:cubicBezTo>
                        <a:pt x="1949" y="1099"/>
                        <a:pt x="1892" y="1046"/>
                        <a:pt x="1824" y="1011"/>
                      </a:cubicBezTo>
                      <a:cubicBezTo>
                        <a:pt x="1754" y="972"/>
                        <a:pt x="1675" y="945"/>
                        <a:pt x="1591" y="943"/>
                      </a:cubicBezTo>
                      <a:cubicBezTo>
                        <a:pt x="1582" y="943"/>
                        <a:pt x="1574" y="943"/>
                        <a:pt x="1565" y="943"/>
                      </a:cubicBezTo>
                      <a:cubicBezTo>
                        <a:pt x="1531" y="943"/>
                        <a:pt x="1498" y="945"/>
                        <a:pt x="1464" y="951"/>
                      </a:cubicBezTo>
                      <a:cubicBezTo>
                        <a:pt x="1423" y="959"/>
                        <a:pt x="1384" y="972"/>
                        <a:pt x="1344" y="988"/>
                      </a:cubicBezTo>
                      <a:cubicBezTo>
                        <a:pt x="1268" y="1020"/>
                        <a:pt x="1196" y="1071"/>
                        <a:pt x="1133" y="1127"/>
                      </a:cubicBezTo>
                      <a:cubicBezTo>
                        <a:pt x="1063" y="1189"/>
                        <a:pt x="998" y="1256"/>
                        <a:pt x="951" y="1338"/>
                      </a:cubicBezTo>
                      <a:cubicBezTo>
                        <a:pt x="913" y="1403"/>
                        <a:pt x="898" y="1479"/>
                        <a:pt x="899" y="1554"/>
                      </a:cubicBezTo>
                      <a:cubicBezTo>
                        <a:pt x="902" y="1634"/>
                        <a:pt x="931" y="1719"/>
                        <a:pt x="978" y="1784"/>
                      </a:cubicBezTo>
                      <a:cubicBezTo>
                        <a:pt x="1008" y="1825"/>
                        <a:pt x="1046" y="1866"/>
                        <a:pt x="1088" y="1896"/>
                      </a:cubicBezTo>
                      <a:cubicBezTo>
                        <a:pt x="845" y="2011"/>
                        <a:pt x="581" y="2076"/>
                        <a:pt x="303" y="2076"/>
                      </a:cubicBezTo>
                      <a:cubicBezTo>
                        <a:pt x="287" y="2076"/>
                        <a:pt x="271" y="2076"/>
                        <a:pt x="254" y="2075"/>
                      </a:cubicBezTo>
                      <a:cubicBezTo>
                        <a:pt x="178" y="2051"/>
                        <a:pt x="82" y="2045"/>
                        <a:pt x="1" y="2015"/>
                      </a:cubicBezTo>
                      <a:lnTo>
                        <a:pt x="1" y="2015"/>
                      </a:lnTo>
                      <a:cubicBezTo>
                        <a:pt x="53" y="3167"/>
                        <a:pt x="676" y="4166"/>
                        <a:pt x="2073" y="4230"/>
                      </a:cubicBezTo>
                      <a:cubicBezTo>
                        <a:pt x="3270" y="4063"/>
                        <a:pt x="3904" y="2947"/>
                        <a:pt x="4417" y="1920"/>
                      </a:cubicBezTo>
                      <a:cubicBezTo>
                        <a:pt x="4435" y="1856"/>
                        <a:pt x="4485" y="1786"/>
                        <a:pt x="4499" y="1732"/>
                      </a:cubicBezTo>
                      <a:cubicBezTo>
                        <a:pt x="4571" y="1581"/>
                        <a:pt x="4625" y="1423"/>
                        <a:pt x="4684" y="1267"/>
                      </a:cubicBezTo>
                      <a:cubicBezTo>
                        <a:pt x="4683" y="1266"/>
                        <a:pt x="4682" y="1266"/>
                        <a:pt x="4681" y="1266"/>
                      </a:cubicBezTo>
                      <a:cubicBezTo>
                        <a:pt x="4059" y="752"/>
                        <a:pt x="3362" y="319"/>
                        <a:pt x="2618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2" name="Google Shape;1680;p40">
                  <a:extLst>
                    <a:ext uri="{FF2B5EF4-FFF2-40B4-BE49-F238E27FC236}">
                      <a16:creationId xmlns:a16="http://schemas.microsoft.com/office/drawing/2014/main" id="{31464CF8-C2E1-455A-F3F6-58167042EAA5}"/>
                    </a:ext>
                  </a:extLst>
                </p:cNvPr>
                <p:cNvSpPr/>
                <p:nvPr/>
              </p:nvSpPr>
              <p:spPr>
                <a:xfrm>
                  <a:off x="2398412" y="4561386"/>
                  <a:ext cx="107815" cy="51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2" h="1212" extrusionOk="0">
                      <a:moveTo>
                        <a:pt x="678" y="1"/>
                      </a:moveTo>
                      <a:cubicBezTo>
                        <a:pt x="648" y="1"/>
                        <a:pt x="618" y="3"/>
                        <a:pt x="588" y="7"/>
                      </a:cubicBezTo>
                      <a:cubicBezTo>
                        <a:pt x="585" y="7"/>
                        <a:pt x="583" y="7"/>
                        <a:pt x="581" y="7"/>
                      </a:cubicBezTo>
                      <a:cubicBezTo>
                        <a:pt x="478" y="7"/>
                        <a:pt x="425" y="105"/>
                        <a:pt x="478" y="171"/>
                      </a:cubicBezTo>
                      <a:cubicBezTo>
                        <a:pt x="443" y="162"/>
                        <a:pt x="408" y="150"/>
                        <a:pt x="373" y="140"/>
                      </a:cubicBezTo>
                      <a:cubicBezTo>
                        <a:pt x="348" y="95"/>
                        <a:pt x="316" y="78"/>
                        <a:pt x="286" y="78"/>
                      </a:cubicBezTo>
                      <a:cubicBezTo>
                        <a:pt x="239" y="78"/>
                        <a:pt x="196" y="120"/>
                        <a:pt x="185" y="167"/>
                      </a:cubicBezTo>
                      <a:cubicBezTo>
                        <a:pt x="159" y="168"/>
                        <a:pt x="133" y="168"/>
                        <a:pt x="108" y="174"/>
                      </a:cubicBezTo>
                      <a:cubicBezTo>
                        <a:pt x="0" y="218"/>
                        <a:pt x="52" y="365"/>
                        <a:pt x="142" y="365"/>
                      </a:cubicBezTo>
                      <a:cubicBezTo>
                        <a:pt x="158" y="365"/>
                        <a:pt x="174" y="361"/>
                        <a:pt x="191" y="351"/>
                      </a:cubicBezTo>
                      <a:cubicBezTo>
                        <a:pt x="411" y="369"/>
                        <a:pt x="627" y="411"/>
                        <a:pt x="839" y="468"/>
                      </a:cubicBezTo>
                      <a:cubicBezTo>
                        <a:pt x="1353" y="655"/>
                        <a:pt x="1842" y="902"/>
                        <a:pt x="2303" y="1199"/>
                      </a:cubicBezTo>
                      <a:cubicBezTo>
                        <a:pt x="2317" y="1207"/>
                        <a:pt x="2333" y="1211"/>
                        <a:pt x="2348" y="1211"/>
                      </a:cubicBezTo>
                      <a:cubicBezTo>
                        <a:pt x="2381" y="1211"/>
                        <a:pt x="2414" y="1194"/>
                        <a:pt x="2431" y="1165"/>
                      </a:cubicBezTo>
                      <a:cubicBezTo>
                        <a:pt x="2440" y="1148"/>
                        <a:pt x="2443" y="1130"/>
                        <a:pt x="2441" y="1111"/>
                      </a:cubicBezTo>
                      <a:cubicBezTo>
                        <a:pt x="2508" y="1067"/>
                        <a:pt x="2521" y="941"/>
                        <a:pt x="2519" y="862"/>
                      </a:cubicBezTo>
                      <a:cubicBezTo>
                        <a:pt x="2517" y="788"/>
                        <a:pt x="2445" y="749"/>
                        <a:pt x="2384" y="721"/>
                      </a:cubicBezTo>
                      <a:cubicBezTo>
                        <a:pt x="1967" y="520"/>
                        <a:pt x="1552" y="311"/>
                        <a:pt x="1124" y="122"/>
                      </a:cubicBezTo>
                      <a:cubicBezTo>
                        <a:pt x="985" y="52"/>
                        <a:pt x="833" y="1"/>
                        <a:pt x="67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3" name="Google Shape;1681;p40">
                  <a:extLst>
                    <a:ext uri="{FF2B5EF4-FFF2-40B4-BE49-F238E27FC236}">
                      <a16:creationId xmlns:a16="http://schemas.microsoft.com/office/drawing/2014/main" id="{8D2F8B0D-C4BC-8445-1F9E-08CE6BE0E44F}"/>
                    </a:ext>
                  </a:extLst>
                </p:cNvPr>
                <p:cNvSpPr/>
                <p:nvPr/>
              </p:nvSpPr>
              <p:spPr>
                <a:xfrm>
                  <a:off x="2851947" y="4686927"/>
                  <a:ext cx="109611" cy="712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4" h="1668" extrusionOk="0">
                      <a:moveTo>
                        <a:pt x="393" y="0"/>
                      </a:moveTo>
                      <a:cubicBezTo>
                        <a:pt x="353" y="0"/>
                        <a:pt x="320" y="20"/>
                        <a:pt x="298" y="73"/>
                      </a:cubicBezTo>
                      <a:cubicBezTo>
                        <a:pt x="275" y="74"/>
                        <a:pt x="254" y="85"/>
                        <a:pt x="237" y="100"/>
                      </a:cubicBezTo>
                      <a:cubicBezTo>
                        <a:pt x="221" y="115"/>
                        <a:pt x="212" y="135"/>
                        <a:pt x="211" y="156"/>
                      </a:cubicBezTo>
                      <a:cubicBezTo>
                        <a:pt x="178" y="131"/>
                        <a:pt x="137" y="110"/>
                        <a:pt x="98" y="110"/>
                      </a:cubicBezTo>
                      <a:cubicBezTo>
                        <a:pt x="70" y="110"/>
                        <a:pt x="43" y="122"/>
                        <a:pt x="23" y="155"/>
                      </a:cubicBezTo>
                      <a:cubicBezTo>
                        <a:pt x="0" y="196"/>
                        <a:pt x="13" y="242"/>
                        <a:pt x="46" y="272"/>
                      </a:cubicBezTo>
                      <a:cubicBezTo>
                        <a:pt x="43" y="299"/>
                        <a:pt x="49" y="329"/>
                        <a:pt x="70" y="349"/>
                      </a:cubicBezTo>
                      <a:cubicBezTo>
                        <a:pt x="922" y="608"/>
                        <a:pt x="1678" y="1152"/>
                        <a:pt x="2412" y="1655"/>
                      </a:cubicBezTo>
                      <a:cubicBezTo>
                        <a:pt x="2425" y="1664"/>
                        <a:pt x="2441" y="1668"/>
                        <a:pt x="2457" y="1668"/>
                      </a:cubicBezTo>
                      <a:cubicBezTo>
                        <a:pt x="2490" y="1668"/>
                        <a:pt x="2523" y="1650"/>
                        <a:pt x="2540" y="1621"/>
                      </a:cubicBezTo>
                      <a:cubicBezTo>
                        <a:pt x="2558" y="1588"/>
                        <a:pt x="2556" y="1560"/>
                        <a:pt x="2542" y="1536"/>
                      </a:cubicBezTo>
                      <a:cubicBezTo>
                        <a:pt x="2564" y="1472"/>
                        <a:pt x="2554" y="1386"/>
                        <a:pt x="2531" y="1332"/>
                      </a:cubicBezTo>
                      <a:cubicBezTo>
                        <a:pt x="2304" y="1077"/>
                        <a:pt x="1919" y="922"/>
                        <a:pt x="1641" y="706"/>
                      </a:cubicBezTo>
                      <a:cubicBezTo>
                        <a:pt x="1337" y="508"/>
                        <a:pt x="1005" y="360"/>
                        <a:pt x="707" y="156"/>
                      </a:cubicBezTo>
                      <a:cubicBezTo>
                        <a:pt x="627" y="121"/>
                        <a:pt x="492" y="0"/>
                        <a:pt x="3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4" name="Google Shape;1682;p40">
                  <a:extLst>
                    <a:ext uri="{FF2B5EF4-FFF2-40B4-BE49-F238E27FC236}">
                      <a16:creationId xmlns:a16="http://schemas.microsoft.com/office/drawing/2014/main" id="{50D59F72-554E-4666-D723-4297FB605D35}"/>
                    </a:ext>
                  </a:extLst>
                </p:cNvPr>
                <p:cNvSpPr/>
                <p:nvPr/>
              </p:nvSpPr>
              <p:spPr>
                <a:xfrm>
                  <a:off x="2541839" y="4703976"/>
                  <a:ext cx="128678" cy="1201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0" h="2813" extrusionOk="0">
                      <a:moveTo>
                        <a:pt x="1554" y="1"/>
                      </a:moveTo>
                      <a:cubicBezTo>
                        <a:pt x="1533" y="1"/>
                        <a:pt x="1513" y="2"/>
                        <a:pt x="1491" y="3"/>
                      </a:cubicBezTo>
                      <a:lnTo>
                        <a:pt x="1448" y="3"/>
                      </a:lnTo>
                      <a:cubicBezTo>
                        <a:pt x="1130" y="3"/>
                        <a:pt x="805" y="102"/>
                        <a:pt x="572" y="317"/>
                      </a:cubicBezTo>
                      <a:cubicBezTo>
                        <a:pt x="269" y="636"/>
                        <a:pt x="0" y="1065"/>
                        <a:pt x="73" y="1521"/>
                      </a:cubicBezTo>
                      <a:cubicBezTo>
                        <a:pt x="147" y="2195"/>
                        <a:pt x="718" y="2813"/>
                        <a:pt x="1412" y="2813"/>
                      </a:cubicBezTo>
                      <a:cubicBezTo>
                        <a:pt x="1417" y="2813"/>
                        <a:pt x="1422" y="2812"/>
                        <a:pt x="1427" y="2812"/>
                      </a:cubicBezTo>
                      <a:cubicBezTo>
                        <a:pt x="1910" y="2802"/>
                        <a:pt x="2278" y="2411"/>
                        <a:pt x="2590" y="2089"/>
                      </a:cubicBezTo>
                      <a:cubicBezTo>
                        <a:pt x="3010" y="1507"/>
                        <a:pt x="2877" y="730"/>
                        <a:pt x="2338" y="277"/>
                      </a:cubicBezTo>
                      <a:cubicBezTo>
                        <a:pt x="2318" y="257"/>
                        <a:pt x="2295" y="240"/>
                        <a:pt x="2272" y="222"/>
                      </a:cubicBezTo>
                      <a:cubicBezTo>
                        <a:pt x="2266" y="218"/>
                        <a:pt x="2260" y="212"/>
                        <a:pt x="2254" y="208"/>
                      </a:cubicBezTo>
                      <a:lnTo>
                        <a:pt x="2254" y="209"/>
                      </a:lnTo>
                      <a:lnTo>
                        <a:pt x="2253" y="208"/>
                      </a:lnTo>
                      <a:lnTo>
                        <a:pt x="2252" y="206"/>
                      </a:lnTo>
                      <a:cubicBezTo>
                        <a:pt x="2250" y="205"/>
                        <a:pt x="2249" y="205"/>
                        <a:pt x="2249" y="204"/>
                      </a:cubicBezTo>
                      <a:cubicBezTo>
                        <a:pt x="2248" y="204"/>
                        <a:pt x="2248" y="203"/>
                        <a:pt x="2248" y="203"/>
                      </a:cubicBezTo>
                      <a:cubicBezTo>
                        <a:pt x="2229" y="188"/>
                        <a:pt x="2210" y="173"/>
                        <a:pt x="2190" y="160"/>
                      </a:cubicBezTo>
                      <a:cubicBezTo>
                        <a:pt x="2166" y="145"/>
                        <a:pt x="2141" y="132"/>
                        <a:pt x="2114" y="122"/>
                      </a:cubicBezTo>
                      <a:cubicBezTo>
                        <a:pt x="2059" y="99"/>
                        <a:pt x="2007" y="70"/>
                        <a:pt x="1949" y="56"/>
                      </a:cubicBezTo>
                      <a:cubicBezTo>
                        <a:pt x="1924" y="49"/>
                        <a:pt x="1900" y="44"/>
                        <a:pt x="1876" y="40"/>
                      </a:cubicBezTo>
                      <a:cubicBezTo>
                        <a:pt x="1846" y="31"/>
                        <a:pt x="1816" y="23"/>
                        <a:pt x="1785" y="19"/>
                      </a:cubicBezTo>
                      <a:cubicBezTo>
                        <a:pt x="1759" y="14"/>
                        <a:pt x="1732" y="13"/>
                        <a:pt x="1705" y="13"/>
                      </a:cubicBezTo>
                      <a:cubicBezTo>
                        <a:pt x="1704" y="12"/>
                        <a:pt x="1703" y="12"/>
                        <a:pt x="1702" y="12"/>
                      </a:cubicBezTo>
                      <a:cubicBezTo>
                        <a:pt x="1672" y="7"/>
                        <a:pt x="1644" y="3"/>
                        <a:pt x="1616" y="2"/>
                      </a:cubicBezTo>
                      <a:cubicBezTo>
                        <a:pt x="1595" y="1"/>
                        <a:pt x="1575" y="1"/>
                        <a:pt x="155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5" name="Google Shape;1683;p40">
                  <a:extLst>
                    <a:ext uri="{FF2B5EF4-FFF2-40B4-BE49-F238E27FC236}">
                      <a16:creationId xmlns:a16="http://schemas.microsoft.com/office/drawing/2014/main" id="{DC431AF2-C9F9-68E3-EC14-560E103767D6}"/>
                    </a:ext>
                  </a:extLst>
                </p:cNvPr>
                <p:cNvSpPr/>
                <p:nvPr/>
              </p:nvSpPr>
              <p:spPr>
                <a:xfrm>
                  <a:off x="2539530" y="4745424"/>
                  <a:ext cx="118717" cy="810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7" h="1897" extrusionOk="0">
                      <a:moveTo>
                        <a:pt x="110" y="0"/>
                      </a:moveTo>
                      <a:cubicBezTo>
                        <a:pt x="97" y="0"/>
                        <a:pt x="84" y="3"/>
                        <a:pt x="71" y="9"/>
                      </a:cubicBezTo>
                      <a:cubicBezTo>
                        <a:pt x="0" y="47"/>
                        <a:pt x="16" y="115"/>
                        <a:pt x="43" y="179"/>
                      </a:cubicBezTo>
                      <a:cubicBezTo>
                        <a:pt x="20" y="224"/>
                        <a:pt x="15" y="290"/>
                        <a:pt x="16" y="336"/>
                      </a:cubicBezTo>
                      <a:cubicBezTo>
                        <a:pt x="59" y="840"/>
                        <a:pt x="352" y="1344"/>
                        <a:pt x="765" y="1635"/>
                      </a:cubicBezTo>
                      <a:cubicBezTo>
                        <a:pt x="771" y="1661"/>
                        <a:pt x="788" y="1683"/>
                        <a:pt x="812" y="1696"/>
                      </a:cubicBezTo>
                      <a:cubicBezTo>
                        <a:pt x="1049" y="1797"/>
                        <a:pt x="1303" y="1886"/>
                        <a:pt x="1561" y="1896"/>
                      </a:cubicBezTo>
                      <a:cubicBezTo>
                        <a:pt x="1570" y="1897"/>
                        <a:pt x="1579" y="1897"/>
                        <a:pt x="1587" y="1897"/>
                      </a:cubicBezTo>
                      <a:cubicBezTo>
                        <a:pt x="1785" y="1897"/>
                        <a:pt x="1962" y="1786"/>
                        <a:pt x="2097" y="1649"/>
                      </a:cubicBezTo>
                      <a:cubicBezTo>
                        <a:pt x="2225" y="1583"/>
                        <a:pt x="2382" y="1537"/>
                        <a:pt x="2474" y="1422"/>
                      </a:cubicBezTo>
                      <a:cubicBezTo>
                        <a:pt x="2486" y="1400"/>
                        <a:pt x="2486" y="1377"/>
                        <a:pt x="2480" y="1356"/>
                      </a:cubicBezTo>
                      <a:cubicBezTo>
                        <a:pt x="2650" y="1310"/>
                        <a:pt x="2777" y="1243"/>
                        <a:pt x="2754" y="1159"/>
                      </a:cubicBezTo>
                      <a:cubicBezTo>
                        <a:pt x="2741" y="1120"/>
                        <a:pt x="2703" y="1095"/>
                        <a:pt x="2664" y="1095"/>
                      </a:cubicBezTo>
                      <a:cubicBezTo>
                        <a:pt x="2655" y="1095"/>
                        <a:pt x="2645" y="1096"/>
                        <a:pt x="2636" y="1099"/>
                      </a:cubicBezTo>
                      <a:cubicBezTo>
                        <a:pt x="2403" y="1201"/>
                        <a:pt x="2154" y="1251"/>
                        <a:pt x="1905" y="1251"/>
                      </a:cubicBezTo>
                      <a:cubicBezTo>
                        <a:pt x="1348" y="1251"/>
                        <a:pt x="796" y="1003"/>
                        <a:pt x="454" y="540"/>
                      </a:cubicBezTo>
                      <a:cubicBezTo>
                        <a:pt x="351" y="396"/>
                        <a:pt x="260" y="246"/>
                        <a:pt x="204" y="72"/>
                      </a:cubicBezTo>
                      <a:cubicBezTo>
                        <a:pt x="196" y="31"/>
                        <a:pt x="153" y="0"/>
                        <a:pt x="11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6" name="Google Shape;1684;p40">
                  <a:extLst>
                    <a:ext uri="{FF2B5EF4-FFF2-40B4-BE49-F238E27FC236}">
                      <a16:creationId xmlns:a16="http://schemas.microsoft.com/office/drawing/2014/main" id="{3138C32A-CDA7-9D4A-8F22-4F05F26AA48A}"/>
                    </a:ext>
                  </a:extLst>
                </p:cNvPr>
                <p:cNvSpPr/>
                <p:nvPr/>
              </p:nvSpPr>
              <p:spPr>
                <a:xfrm>
                  <a:off x="2641660" y="4777215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2" y="1"/>
                      </a:moveTo>
                      <a:cubicBezTo>
                        <a:pt x="51" y="1"/>
                        <a:pt x="6" y="35"/>
                        <a:pt x="2" y="89"/>
                      </a:cubicBezTo>
                      <a:cubicBezTo>
                        <a:pt x="0" y="137"/>
                        <a:pt x="39" y="188"/>
                        <a:pt x="90" y="188"/>
                      </a:cubicBezTo>
                      <a:cubicBezTo>
                        <a:pt x="141" y="188"/>
                        <a:pt x="186" y="154"/>
                        <a:pt x="190" y="100"/>
                      </a:cubicBezTo>
                      <a:cubicBezTo>
                        <a:pt x="192" y="52"/>
                        <a:pt x="153" y="1"/>
                        <a:pt x="10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7" name="Google Shape;1685;p40">
                  <a:extLst>
                    <a:ext uri="{FF2B5EF4-FFF2-40B4-BE49-F238E27FC236}">
                      <a16:creationId xmlns:a16="http://schemas.microsoft.com/office/drawing/2014/main" id="{F51CF3D5-84F0-2689-A915-DC5FEE6D3FA4}"/>
                    </a:ext>
                  </a:extLst>
                </p:cNvPr>
                <p:cNvSpPr/>
                <p:nvPr/>
              </p:nvSpPr>
              <p:spPr>
                <a:xfrm>
                  <a:off x="2629562" y="4778711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2" y="188"/>
                        <a:pt x="187" y="153"/>
                        <a:pt x="192" y="99"/>
                      </a:cubicBezTo>
                      <a:cubicBezTo>
                        <a:pt x="194" y="51"/>
                        <a:pt x="155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8" name="Google Shape;1686;p40">
                  <a:extLst>
                    <a:ext uri="{FF2B5EF4-FFF2-40B4-BE49-F238E27FC236}">
                      <a16:creationId xmlns:a16="http://schemas.microsoft.com/office/drawing/2014/main" id="{6B774F58-5024-E603-84E7-672EE4D6FBC9}"/>
                    </a:ext>
                  </a:extLst>
                </p:cNvPr>
                <p:cNvSpPr/>
                <p:nvPr/>
              </p:nvSpPr>
              <p:spPr>
                <a:xfrm>
                  <a:off x="2634179" y="4768883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8"/>
                      </a:cubicBezTo>
                      <a:cubicBezTo>
                        <a:pt x="0" y="136"/>
                        <a:pt x="39" y="188"/>
                        <a:pt x="90" y="188"/>
                      </a:cubicBezTo>
                      <a:cubicBezTo>
                        <a:pt x="141" y="188"/>
                        <a:pt x="186" y="153"/>
                        <a:pt x="190" y="100"/>
                      </a:cubicBezTo>
                      <a:cubicBezTo>
                        <a:pt x="192" y="52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9" name="Google Shape;1687;p40">
                  <a:extLst>
                    <a:ext uri="{FF2B5EF4-FFF2-40B4-BE49-F238E27FC236}">
                      <a16:creationId xmlns:a16="http://schemas.microsoft.com/office/drawing/2014/main" id="{85EA0B71-700D-A539-E929-735CD4EA4A1A}"/>
                    </a:ext>
                  </a:extLst>
                </p:cNvPr>
                <p:cNvSpPr/>
                <p:nvPr/>
              </p:nvSpPr>
              <p:spPr>
                <a:xfrm>
                  <a:off x="2563427" y="474961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0" name="Google Shape;1688;p40">
                  <a:extLst>
                    <a:ext uri="{FF2B5EF4-FFF2-40B4-BE49-F238E27FC236}">
                      <a16:creationId xmlns:a16="http://schemas.microsoft.com/office/drawing/2014/main" id="{21DE6C68-D9B0-CED2-2ABA-783867B3E11C}"/>
                    </a:ext>
                  </a:extLst>
                </p:cNvPr>
                <p:cNvSpPr/>
                <p:nvPr/>
              </p:nvSpPr>
              <p:spPr>
                <a:xfrm>
                  <a:off x="2583520" y="4701968"/>
                  <a:ext cx="86868" cy="46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2" h="1097" extrusionOk="0">
                      <a:moveTo>
                        <a:pt x="90" y="1"/>
                      </a:moveTo>
                      <a:cubicBezTo>
                        <a:pt x="46" y="1"/>
                        <a:pt x="4" y="26"/>
                        <a:pt x="0" y="83"/>
                      </a:cubicBezTo>
                      <a:cubicBezTo>
                        <a:pt x="18" y="609"/>
                        <a:pt x="514" y="986"/>
                        <a:pt x="999" y="1078"/>
                      </a:cubicBezTo>
                      <a:cubicBezTo>
                        <a:pt x="1026" y="1091"/>
                        <a:pt x="1079" y="1097"/>
                        <a:pt x="1148" y="1097"/>
                      </a:cubicBezTo>
                      <a:cubicBezTo>
                        <a:pt x="1449" y="1097"/>
                        <a:pt x="2031" y="977"/>
                        <a:pt x="1815" y="769"/>
                      </a:cubicBezTo>
                      <a:cubicBezTo>
                        <a:pt x="1814" y="768"/>
                        <a:pt x="1813" y="768"/>
                        <a:pt x="1811" y="768"/>
                      </a:cubicBezTo>
                      <a:cubicBezTo>
                        <a:pt x="1810" y="768"/>
                        <a:pt x="1808" y="768"/>
                        <a:pt x="1807" y="768"/>
                      </a:cubicBezTo>
                      <a:cubicBezTo>
                        <a:pt x="1806" y="768"/>
                        <a:pt x="1805" y="768"/>
                        <a:pt x="1804" y="768"/>
                      </a:cubicBezTo>
                      <a:cubicBezTo>
                        <a:pt x="1821" y="731"/>
                        <a:pt x="1815" y="686"/>
                        <a:pt x="1787" y="658"/>
                      </a:cubicBezTo>
                      <a:cubicBezTo>
                        <a:pt x="1622" y="526"/>
                        <a:pt x="1470" y="371"/>
                        <a:pt x="1293" y="248"/>
                      </a:cubicBezTo>
                      <a:cubicBezTo>
                        <a:pt x="1042" y="106"/>
                        <a:pt x="746" y="13"/>
                        <a:pt x="454" y="13"/>
                      </a:cubicBezTo>
                      <a:cubicBezTo>
                        <a:pt x="388" y="13"/>
                        <a:pt x="323" y="17"/>
                        <a:pt x="259" y="27"/>
                      </a:cubicBezTo>
                      <a:cubicBezTo>
                        <a:pt x="228" y="44"/>
                        <a:pt x="205" y="64"/>
                        <a:pt x="187" y="84"/>
                      </a:cubicBezTo>
                      <a:cubicBezTo>
                        <a:pt x="184" y="31"/>
                        <a:pt x="136" y="1"/>
                        <a:pt x="90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1" name="Google Shape;1689;p40">
                  <a:extLst>
                    <a:ext uri="{FF2B5EF4-FFF2-40B4-BE49-F238E27FC236}">
                      <a16:creationId xmlns:a16="http://schemas.microsoft.com/office/drawing/2014/main" id="{8E24DC97-B93B-C4E6-D866-BB88047694CA}"/>
                    </a:ext>
                  </a:extLst>
                </p:cNvPr>
                <p:cNvSpPr/>
                <p:nvPr/>
              </p:nvSpPr>
              <p:spPr>
                <a:xfrm>
                  <a:off x="2110456" y="4168313"/>
                  <a:ext cx="1025401" cy="10394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86" h="24327" extrusionOk="0">
                      <a:moveTo>
                        <a:pt x="10918" y="4035"/>
                      </a:moveTo>
                      <a:lnTo>
                        <a:pt x="10918" y="4035"/>
                      </a:lnTo>
                      <a:cubicBezTo>
                        <a:pt x="10918" y="4036"/>
                        <a:pt x="10919" y="4036"/>
                        <a:pt x="10919" y="4037"/>
                      </a:cubicBezTo>
                      <a:lnTo>
                        <a:pt x="10919" y="4037"/>
                      </a:lnTo>
                      <a:cubicBezTo>
                        <a:pt x="10919" y="4036"/>
                        <a:pt x="10918" y="4036"/>
                        <a:pt x="10918" y="4035"/>
                      </a:cubicBezTo>
                      <a:close/>
                      <a:moveTo>
                        <a:pt x="9005" y="2986"/>
                      </a:moveTo>
                      <a:cubicBezTo>
                        <a:pt x="9780" y="2986"/>
                        <a:pt x="10533" y="3268"/>
                        <a:pt x="10974" y="3944"/>
                      </a:cubicBezTo>
                      <a:cubicBezTo>
                        <a:pt x="11106" y="4113"/>
                        <a:pt x="11216" y="4297"/>
                        <a:pt x="11316" y="4487"/>
                      </a:cubicBezTo>
                      <a:cubicBezTo>
                        <a:pt x="11254" y="4410"/>
                        <a:pt x="11189" y="4335"/>
                        <a:pt x="11119" y="4265"/>
                      </a:cubicBezTo>
                      <a:cubicBezTo>
                        <a:pt x="11096" y="4242"/>
                        <a:pt x="11074" y="4219"/>
                        <a:pt x="11053" y="4197"/>
                      </a:cubicBezTo>
                      <a:cubicBezTo>
                        <a:pt x="11025" y="4159"/>
                        <a:pt x="10995" y="4121"/>
                        <a:pt x="10965" y="4086"/>
                      </a:cubicBezTo>
                      <a:cubicBezTo>
                        <a:pt x="10962" y="4085"/>
                        <a:pt x="10961" y="4082"/>
                        <a:pt x="10960" y="4081"/>
                      </a:cubicBezTo>
                      <a:lnTo>
                        <a:pt x="10957" y="4078"/>
                      </a:lnTo>
                      <a:cubicBezTo>
                        <a:pt x="10944" y="4066"/>
                        <a:pt x="10933" y="4053"/>
                        <a:pt x="10922" y="4040"/>
                      </a:cubicBezTo>
                      <a:lnTo>
                        <a:pt x="10922" y="4040"/>
                      </a:lnTo>
                      <a:cubicBezTo>
                        <a:pt x="10923" y="4041"/>
                        <a:pt x="10923" y="4041"/>
                        <a:pt x="10923" y="4041"/>
                      </a:cubicBezTo>
                      <a:cubicBezTo>
                        <a:pt x="10918" y="4035"/>
                        <a:pt x="10912" y="4030"/>
                        <a:pt x="10907" y="4024"/>
                      </a:cubicBezTo>
                      <a:cubicBezTo>
                        <a:pt x="10906" y="4023"/>
                        <a:pt x="10904" y="4022"/>
                        <a:pt x="10903" y="4019"/>
                      </a:cubicBezTo>
                      <a:cubicBezTo>
                        <a:pt x="10902" y="4017"/>
                        <a:pt x="10899" y="4016"/>
                        <a:pt x="10898" y="4015"/>
                      </a:cubicBezTo>
                      <a:cubicBezTo>
                        <a:pt x="10850" y="3962"/>
                        <a:pt x="10802" y="3912"/>
                        <a:pt x="10750" y="3865"/>
                      </a:cubicBezTo>
                      <a:cubicBezTo>
                        <a:pt x="10702" y="3820"/>
                        <a:pt x="10652" y="3777"/>
                        <a:pt x="10603" y="3735"/>
                      </a:cubicBezTo>
                      <a:cubicBezTo>
                        <a:pt x="10560" y="3698"/>
                        <a:pt x="10516" y="3661"/>
                        <a:pt x="10469" y="3632"/>
                      </a:cubicBezTo>
                      <a:cubicBezTo>
                        <a:pt x="10429" y="3604"/>
                        <a:pt x="10388" y="3579"/>
                        <a:pt x="10347" y="3553"/>
                      </a:cubicBezTo>
                      <a:cubicBezTo>
                        <a:pt x="10302" y="3525"/>
                        <a:pt x="10259" y="3496"/>
                        <a:pt x="10212" y="3472"/>
                      </a:cubicBezTo>
                      <a:cubicBezTo>
                        <a:pt x="10187" y="3457"/>
                        <a:pt x="10162" y="3444"/>
                        <a:pt x="10134" y="3433"/>
                      </a:cubicBezTo>
                      <a:cubicBezTo>
                        <a:pt x="9817" y="3259"/>
                        <a:pt x="9456" y="3177"/>
                        <a:pt x="9052" y="3177"/>
                      </a:cubicBezTo>
                      <a:cubicBezTo>
                        <a:pt x="8941" y="3177"/>
                        <a:pt x="8827" y="3183"/>
                        <a:pt x="8710" y="3195"/>
                      </a:cubicBezTo>
                      <a:cubicBezTo>
                        <a:pt x="8697" y="3195"/>
                        <a:pt x="8686" y="3195"/>
                        <a:pt x="8674" y="3196"/>
                      </a:cubicBezTo>
                      <a:cubicBezTo>
                        <a:pt x="8674" y="3196"/>
                        <a:pt x="8673" y="3196"/>
                        <a:pt x="8673" y="3196"/>
                      </a:cubicBezTo>
                      <a:cubicBezTo>
                        <a:pt x="8672" y="3196"/>
                        <a:pt x="8672" y="3196"/>
                        <a:pt x="8671" y="3196"/>
                      </a:cubicBezTo>
                      <a:lnTo>
                        <a:pt x="8670" y="3196"/>
                      </a:lnTo>
                      <a:cubicBezTo>
                        <a:pt x="8593" y="3199"/>
                        <a:pt x="8516" y="3203"/>
                        <a:pt x="8439" y="3207"/>
                      </a:cubicBezTo>
                      <a:cubicBezTo>
                        <a:pt x="8364" y="3213"/>
                        <a:pt x="8291" y="3221"/>
                        <a:pt x="8218" y="3229"/>
                      </a:cubicBezTo>
                      <a:cubicBezTo>
                        <a:pt x="8223" y="3229"/>
                        <a:pt x="8226" y="3228"/>
                        <a:pt x="8231" y="3228"/>
                      </a:cubicBezTo>
                      <a:cubicBezTo>
                        <a:pt x="8160" y="3236"/>
                        <a:pt x="8089" y="3238"/>
                        <a:pt x="8018" y="3250"/>
                      </a:cubicBezTo>
                      <a:cubicBezTo>
                        <a:pt x="7953" y="3259"/>
                        <a:pt x="7889" y="3272"/>
                        <a:pt x="7823" y="3284"/>
                      </a:cubicBezTo>
                      <a:cubicBezTo>
                        <a:pt x="7819" y="3284"/>
                        <a:pt x="7814" y="3285"/>
                        <a:pt x="7811" y="3285"/>
                      </a:cubicBezTo>
                      <a:cubicBezTo>
                        <a:pt x="7727" y="3300"/>
                        <a:pt x="7644" y="3313"/>
                        <a:pt x="7563" y="3328"/>
                      </a:cubicBezTo>
                      <a:cubicBezTo>
                        <a:pt x="7533" y="3333"/>
                        <a:pt x="7503" y="3339"/>
                        <a:pt x="7474" y="3346"/>
                      </a:cubicBezTo>
                      <a:cubicBezTo>
                        <a:pt x="7933" y="3118"/>
                        <a:pt x="8474" y="2986"/>
                        <a:pt x="9005" y="2986"/>
                      </a:cubicBezTo>
                      <a:close/>
                      <a:moveTo>
                        <a:pt x="18706" y="6276"/>
                      </a:moveTo>
                      <a:cubicBezTo>
                        <a:pt x="19757" y="6276"/>
                        <a:pt x="20764" y="6902"/>
                        <a:pt x="21097" y="7977"/>
                      </a:cubicBezTo>
                      <a:cubicBezTo>
                        <a:pt x="21081" y="7951"/>
                        <a:pt x="21064" y="7923"/>
                        <a:pt x="21045" y="7897"/>
                      </a:cubicBezTo>
                      <a:cubicBezTo>
                        <a:pt x="21013" y="7850"/>
                        <a:pt x="20980" y="7805"/>
                        <a:pt x="20947" y="7760"/>
                      </a:cubicBezTo>
                      <a:cubicBezTo>
                        <a:pt x="20947" y="7760"/>
                        <a:pt x="20946" y="7759"/>
                        <a:pt x="20946" y="7757"/>
                      </a:cubicBezTo>
                      <a:cubicBezTo>
                        <a:pt x="20906" y="7703"/>
                        <a:pt x="20867" y="7646"/>
                        <a:pt x="20822" y="7595"/>
                      </a:cubicBezTo>
                      <a:cubicBezTo>
                        <a:pt x="20733" y="7493"/>
                        <a:pt x="20644" y="7391"/>
                        <a:pt x="20550" y="7294"/>
                      </a:cubicBezTo>
                      <a:cubicBezTo>
                        <a:pt x="20500" y="7241"/>
                        <a:pt x="20447" y="7189"/>
                        <a:pt x="20392" y="7139"/>
                      </a:cubicBezTo>
                      <a:cubicBezTo>
                        <a:pt x="20344" y="7095"/>
                        <a:pt x="20293" y="7056"/>
                        <a:pt x="20243" y="7014"/>
                      </a:cubicBezTo>
                      <a:cubicBezTo>
                        <a:pt x="20210" y="6986"/>
                        <a:pt x="20175" y="6949"/>
                        <a:pt x="20134" y="6931"/>
                      </a:cubicBezTo>
                      <a:cubicBezTo>
                        <a:pt x="19892" y="6744"/>
                        <a:pt x="19612" y="6609"/>
                        <a:pt x="19305" y="6535"/>
                      </a:cubicBezTo>
                      <a:cubicBezTo>
                        <a:pt x="19299" y="6532"/>
                        <a:pt x="19294" y="6529"/>
                        <a:pt x="19287" y="6527"/>
                      </a:cubicBezTo>
                      <a:cubicBezTo>
                        <a:pt x="19203" y="6493"/>
                        <a:pt x="19113" y="6474"/>
                        <a:pt x="19025" y="6453"/>
                      </a:cubicBezTo>
                      <a:cubicBezTo>
                        <a:pt x="18929" y="6429"/>
                        <a:pt x="18831" y="6409"/>
                        <a:pt x="18733" y="6396"/>
                      </a:cubicBezTo>
                      <a:cubicBezTo>
                        <a:pt x="18636" y="6382"/>
                        <a:pt x="18539" y="6374"/>
                        <a:pt x="18442" y="6367"/>
                      </a:cubicBezTo>
                      <a:cubicBezTo>
                        <a:pt x="18360" y="6361"/>
                        <a:pt x="18278" y="6358"/>
                        <a:pt x="18197" y="6358"/>
                      </a:cubicBezTo>
                      <a:cubicBezTo>
                        <a:pt x="18144" y="6358"/>
                        <a:pt x="18092" y="6359"/>
                        <a:pt x="18039" y="6361"/>
                      </a:cubicBezTo>
                      <a:cubicBezTo>
                        <a:pt x="18259" y="6304"/>
                        <a:pt x="18484" y="6276"/>
                        <a:pt x="18706" y="6276"/>
                      </a:cubicBezTo>
                      <a:close/>
                      <a:moveTo>
                        <a:pt x="7736" y="6162"/>
                      </a:moveTo>
                      <a:cubicBezTo>
                        <a:pt x="7615" y="6162"/>
                        <a:pt x="7494" y="6175"/>
                        <a:pt x="7372" y="6202"/>
                      </a:cubicBezTo>
                      <a:cubicBezTo>
                        <a:pt x="6938" y="6263"/>
                        <a:pt x="6632" y="6594"/>
                        <a:pt x="6316" y="6863"/>
                      </a:cubicBezTo>
                      <a:cubicBezTo>
                        <a:pt x="5675" y="7403"/>
                        <a:pt x="5343" y="8184"/>
                        <a:pt x="5029" y="8947"/>
                      </a:cubicBezTo>
                      <a:cubicBezTo>
                        <a:pt x="5141" y="8939"/>
                        <a:pt x="5254" y="8934"/>
                        <a:pt x="5366" y="8934"/>
                      </a:cubicBezTo>
                      <a:cubicBezTo>
                        <a:pt x="6180" y="8934"/>
                        <a:pt x="6980" y="9148"/>
                        <a:pt x="7743" y="9423"/>
                      </a:cubicBezTo>
                      <a:cubicBezTo>
                        <a:pt x="8137" y="9574"/>
                        <a:pt x="8503" y="9785"/>
                        <a:pt x="8869" y="9991"/>
                      </a:cubicBezTo>
                      <a:cubicBezTo>
                        <a:pt x="9022" y="9494"/>
                        <a:pt x="9165" y="8996"/>
                        <a:pt x="9264" y="8485"/>
                      </a:cubicBezTo>
                      <a:cubicBezTo>
                        <a:pt x="9400" y="7995"/>
                        <a:pt x="9463" y="7444"/>
                        <a:pt x="9213" y="6984"/>
                      </a:cubicBezTo>
                      <a:cubicBezTo>
                        <a:pt x="8877" y="6478"/>
                        <a:pt x="8326" y="6162"/>
                        <a:pt x="7736" y="6162"/>
                      </a:cubicBezTo>
                      <a:close/>
                      <a:moveTo>
                        <a:pt x="18291" y="8868"/>
                      </a:moveTo>
                      <a:cubicBezTo>
                        <a:pt x="17793" y="8868"/>
                        <a:pt x="17294" y="9052"/>
                        <a:pt x="16920" y="9379"/>
                      </a:cubicBezTo>
                      <a:cubicBezTo>
                        <a:pt x="16250" y="9996"/>
                        <a:pt x="15777" y="10776"/>
                        <a:pt x="15436" y="11614"/>
                      </a:cubicBezTo>
                      <a:cubicBezTo>
                        <a:pt x="16590" y="11748"/>
                        <a:pt x="17688" y="12204"/>
                        <a:pt x="18681" y="12804"/>
                      </a:cubicBezTo>
                      <a:cubicBezTo>
                        <a:pt x="18999" y="12980"/>
                        <a:pt x="19271" y="13221"/>
                        <a:pt x="19552" y="13442"/>
                      </a:cubicBezTo>
                      <a:cubicBezTo>
                        <a:pt x="19644" y="13179"/>
                        <a:pt x="19748" y="12920"/>
                        <a:pt x="19839" y="12659"/>
                      </a:cubicBezTo>
                      <a:cubicBezTo>
                        <a:pt x="20069" y="11905"/>
                        <a:pt x="20253" y="11138"/>
                        <a:pt x="20134" y="10346"/>
                      </a:cubicBezTo>
                      <a:cubicBezTo>
                        <a:pt x="19911" y="9833"/>
                        <a:pt x="19539" y="9330"/>
                        <a:pt x="19065" y="9031"/>
                      </a:cubicBezTo>
                      <a:cubicBezTo>
                        <a:pt x="18820" y="8920"/>
                        <a:pt x="18556" y="8868"/>
                        <a:pt x="18291" y="8868"/>
                      </a:cubicBezTo>
                      <a:close/>
                      <a:moveTo>
                        <a:pt x="7796" y="5981"/>
                      </a:moveTo>
                      <a:cubicBezTo>
                        <a:pt x="8112" y="5981"/>
                        <a:pt x="8424" y="6044"/>
                        <a:pt x="8686" y="6233"/>
                      </a:cubicBezTo>
                      <a:cubicBezTo>
                        <a:pt x="9047" y="6479"/>
                        <a:pt x="9424" y="6793"/>
                        <a:pt x="9512" y="7243"/>
                      </a:cubicBezTo>
                      <a:cubicBezTo>
                        <a:pt x="9645" y="7732"/>
                        <a:pt x="9525" y="8253"/>
                        <a:pt x="9400" y="8726"/>
                      </a:cubicBezTo>
                      <a:cubicBezTo>
                        <a:pt x="9308" y="9088"/>
                        <a:pt x="9255" y="9465"/>
                        <a:pt x="9134" y="9816"/>
                      </a:cubicBezTo>
                      <a:cubicBezTo>
                        <a:pt x="8585" y="11200"/>
                        <a:pt x="8186" y="13714"/>
                        <a:pt x="6350" y="13715"/>
                      </a:cubicBezTo>
                      <a:cubicBezTo>
                        <a:pt x="6253" y="13715"/>
                        <a:pt x="6154" y="13707"/>
                        <a:pt x="6050" y="13693"/>
                      </a:cubicBezTo>
                      <a:cubicBezTo>
                        <a:pt x="4606" y="13478"/>
                        <a:pt x="4347" y="11752"/>
                        <a:pt x="4415" y="10545"/>
                      </a:cubicBezTo>
                      <a:cubicBezTo>
                        <a:pt x="4491" y="9633"/>
                        <a:pt x="4861" y="8787"/>
                        <a:pt x="5259" y="7975"/>
                      </a:cubicBezTo>
                      <a:cubicBezTo>
                        <a:pt x="5533" y="7410"/>
                        <a:pt x="5914" y="6910"/>
                        <a:pt x="6416" y="6529"/>
                      </a:cubicBezTo>
                      <a:cubicBezTo>
                        <a:pt x="6681" y="6288"/>
                        <a:pt x="6982" y="6063"/>
                        <a:pt x="7348" y="6017"/>
                      </a:cubicBezTo>
                      <a:cubicBezTo>
                        <a:pt x="7494" y="5996"/>
                        <a:pt x="7646" y="5981"/>
                        <a:pt x="7796" y="5981"/>
                      </a:cubicBezTo>
                      <a:close/>
                      <a:moveTo>
                        <a:pt x="11145" y="12483"/>
                      </a:moveTo>
                      <a:cubicBezTo>
                        <a:pt x="11200" y="12483"/>
                        <a:pt x="11256" y="12487"/>
                        <a:pt x="11312" y="12494"/>
                      </a:cubicBezTo>
                      <a:cubicBezTo>
                        <a:pt x="12134" y="12494"/>
                        <a:pt x="12753" y="13282"/>
                        <a:pt x="12753" y="14065"/>
                      </a:cubicBezTo>
                      <a:cubicBezTo>
                        <a:pt x="12690" y="14435"/>
                        <a:pt x="12559" y="14825"/>
                        <a:pt x="12262" y="15072"/>
                      </a:cubicBezTo>
                      <a:cubicBezTo>
                        <a:pt x="11954" y="15368"/>
                        <a:pt x="11585" y="15675"/>
                        <a:pt x="11141" y="15675"/>
                      </a:cubicBezTo>
                      <a:cubicBezTo>
                        <a:pt x="11113" y="15675"/>
                        <a:pt x="11086" y="15675"/>
                        <a:pt x="11059" y="15673"/>
                      </a:cubicBezTo>
                      <a:cubicBezTo>
                        <a:pt x="10242" y="15644"/>
                        <a:pt x="9610" y="14872"/>
                        <a:pt x="9584" y="14082"/>
                      </a:cubicBezTo>
                      <a:cubicBezTo>
                        <a:pt x="9579" y="13245"/>
                        <a:pt x="10309" y="12483"/>
                        <a:pt x="11145" y="12483"/>
                      </a:cubicBezTo>
                      <a:close/>
                      <a:moveTo>
                        <a:pt x="18288" y="8681"/>
                      </a:moveTo>
                      <a:cubicBezTo>
                        <a:pt x="18569" y="8681"/>
                        <a:pt x="18849" y="8734"/>
                        <a:pt x="19107" y="8845"/>
                      </a:cubicBezTo>
                      <a:cubicBezTo>
                        <a:pt x="19661" y="9158"/>
                        <a:pt x="20132" y="9774"/>
                        <a:pt x="20333" y="10373"/>
                      </a:cubicBezTo>
                      <a:cubicBezTo>
                        <a:pt x="20410" y="11089"/>
                        <a:pt x="20287" y="11795"/>
                        <a:pt x="20085" y="12479"/>
                      </a:cubicBezTo>
                      <a:cubicBezTo>
                        <a:pt x="20075" y="12504"/>
                        <a:pt x="20067" y="12530"/>
                        <a:pt x="20057" y="12555"/>
                      </a:cubicBezTo>
                      <a:lnTo>
                        <a:pt x="20057" y="12557"/>
                      </a:lnTo>
                      <a:cubicBezTo>
                        <a:pt x="20056" y="12563"/>
                        <a:pt x="20054" y="12571"/>
                        <a:pt x="20051" y="12579"/>
                      </a:cubicBezTo>
                      <a:cubicBezTo>
                        <a:pt x="20041" y="12609"/>
                        <a:pt x="20033" y="12640"/>
                        <a:pt x="20023" y="12670"/>
                      </a:cubicBezTo>
                      <a:lnTo>
                        <a:pt x="20023" y="12671"/>
                      </a:lnTo>
                      <a:cubicBezTo>
                        <a:pt x="20009" y="12716"/>
                        <a:pt x="19993" y="12759"/>
                        <a:pt x="19979" y="12804"/>
                      </a:cubicBezTo>
                      <a:cubicBezTo>
                        <a:pt x="19969" y="12831"/>
                        <a:pt x="19961" y="12857"/>
                        <a:pt x="19953" y="12884"/>
                      </a:cubicBezTo>
                      <a:cubicBezTo>
                        <a:pt x="19945" y="12897"/>
                        <a:pt x="19939" y="12911"/>
                        <a:pt x="19933" y="12926"/>
                      </a:cubicBezTo>
                      <a:cubicBezTo>
                        <a:pt x="19928" y="12933"/>
                        <a:pt x="19926" y="12941"/>
                        <a:pt x="19924" y="12948"/>
                      </a:cubicBezTo>
                      <a:cubicBezTo>
                        <a:pt x="19920" y="12954"/>
                        <a:pt x="19918" y="12962"/>
                        <a:pt x="19916" y="12969"/>
                      </a:cubicBezTo>
                      <a:cubicBezTo>
                        <a:pt x="19901" y="13004"/>
                        <a:pt x="19887" y="13040"/>
                        <a:pt x="19872" y="13075"/>
                      </a:cubicBezTo>
                      <a:cubicBezTo>
                        <a:pt x="19857" y="13112"/>
                        <a:pt x="19842" y="13150"/>
                        <a:pt x="19828" y="13187"/>
                      </a:cubicBezTo>
                      <a:cubicBezTo>
                        <a:pt x="19820" y="13207"/>
                        <a:pt x="19813" y="13228"/>
                        <a:pt x="19805" y="13248"/>
                      </a:cubicBezTo>
                      <a:cubicBezTo>
                        <a:pt x="19802" y="13258"/>
                        <a:pt x="19799" y="13266"/>
                        <a:pt x="19797" y="13274"/>
                      </a:cubicBezTo>
                      <a:cubicBezTo>
                        <a:pt x="19793" y="13284"/>
                        <a:pt x="19791" y="13294"/>
                        <a:pt x="19786" y="13303"/>
                      </a:cubicBezTo>
                      <a:lnTo>
                        <a:pt x="19786" y="13304"/>
                      </a:lnTo>
                      <a:cubicBezTo>
                        <a:pt x="19778" y="13324"/>
                        <a:pt x="19772" y="13344"/>
                        <a:pt x="19764" y="13364"/>
                      </a:cubicBezTo>
                      <a:cubicBezTo>
                        <a:pt x="19745" y="13413"/>
                        <a:pt x="19727" y="13461"/>
                        <a:pt x="19711" y="13511"/>
                      </a:cubicBezTo>
                      <a:lnTo>
                        <a:pt x="19711" y="13509"/>
                      </a:lnTo>
                      <a:cubicBezTo>
                        <a:pt x="19710" y="13510"/>
                        <a:pt x="19710" y="13510"/>
                        <a:pt x="19710" y="13510"/>
                      </a:cubicBezTo>
                      <a:cubicBezTo>
                        <a:pt x="19700" y="13543"/>
                        <a:pt x="19689" y="13575"/>
                        <a:pt x="19677" y="13607"/>
                      </a:cubicBezTo>
                      <a:cubicBezTo>
                        <a:pt x="19654" y="13665"/>
                        <a:pt x="19634" y="13723"/>
                        <a:pt x="19614" y="13780"/>
                      </a:cubicBezTo>
                      <a:lnTo>
                        <a:pt x="19614" y="13781"/>
                      </a:lnTo>
                      <a:cubicBezTo>
                        <a:pt x="19607" y="13801"/>
                        <a:pt x="19600" y="13820"/>
                        <a:pt x="19593" y="13840"/>
                      </a:cubicBezTo>
                      <a:cubicBezTo>
                        <a:pt x="19577" y="13880"/>
                        <a:pt x="19562" y="13918"/>
                        <a:pt x="19549" y="13958"/>
                      </a:cubicBezTo>
                      <a:cubicBezTo>
                        <a:pt x="19546" y="13963"/>
                        <a:pt x="19543" y="13968"/>
                        <a:pt x="19541" y="13972"/>
                      </a:cubicBezTo>
                      <a:cubicBezTo>
                        <a:pt x="19539" y="13977"/>
                        <a:pt x="19537" y="13981"/>
                        <a:pt x="19535" y="13987"/>
                      </a:cubicBezTo>
                      <a:cubicBezTo>
                        <a:pt x="19534" y="13990"/>
                        <a:pt x="19533" y="13994"/>
                        <a:pt x="19530" y="13997"/>
                      </a:cubicBezTo>
                      <a:cubicBezTo>
                        <a:pt x="19512" y="14037"/>
                        <a:pt x="19495" y="14077"/>
                        <a:pt x="19479" y="14119"/>
                      </a:cubicBezTo>
                      <a:cubicBezTo>
                        <a:pt x="19475" y="14125"/>
                        <a:pt x="19472" y="14133"/>
                        <a:pt x="19470" y="14141"/>
                      </a:cubicBezTo>
                      <a:cubicBezTo>
                        <a:pt x="19467" y="14148"/>
                        <a:pt x="19464" y="14156"/>
                        <a:pt x="19462" y="14164"/>
                      </a:cubicBezTo>
                      <a:cubicBezTo>
                        <a:pt x="19462" y="14165"/>
                        <a:pt x="19462" y="14165"/>
                        <a:pt x="19461" y="14167"/>
                      </a:cubicBezTo>
                      <a:cubicBezTo>
                        <a:pt x="19459" y="14168"/>
                        <a:pt x="19459" y="14170"/>
                        <a:pt x="19458" y="14171"/>
                      </a:cubicBezTo>
                      <a:cubicBezTo>
                        <a:pt x="19439" y="14212"/>
                        <a:pt x="19417" y="14255"/>
                        <a:pt x="19402" y="14297"/>
                      </a:cubicBezTo>
                      <a:cubicBezTo>
                        <a:pt x="19395" y="14312"/>
                        <a:pt x="19387" y="14326"/>
                        <a:pt x="19381" y="14340"/>
                      </a:cubicBezTo>
                      <a:cubicBezTo>
                        <a:pt x="19378" y="14346"/>
                        <a:pt x="19377" y="14351"/>
                        <a:pt x="19375" y="14356"/>
                      </a:cubicBezTo>
                      <a:cubicBezTo>
                        <a:pt x="19373" y="14361"/>
                        <a:pt x="19371" y="14367"/>
                        <a:pt x="19370" y="14372"/>
                      </a:cubicBezTo>
                      <a:lnTo>
                        <a:pt x="19369" y="14374"/>
                      </a:lnTo>
                      <a:cubicBezTo>
                        <a:pt x="19369" y="14376"/>
                        <a:pt x="19369" y="14378"/>
                        <a:pt x="19368" y="14380"/>
                      </a:cubicBezTo>
                      <a:cubicBezTo>
                        <a:pt x="19365" y="14387"/>
                        <a:pt x="19362" y="14395"/>
                        <a:pt x="19360" y="14403"/>
                      </a:cubicBezTo>
                      <a:cubicBezTo>
                        <a:pt x="18819" y="15454"/>
                        <a:pt x="18069" y="16749"/>
                        <a:pt x="16751" y="16769"/>
                      </a:cubicBezTo>
                      <a:cubicBezTo>
                        <a:pt x="14695" y="16567"/>
                        <a:pt x="14278" y="14532"/>
                        <a:pt x="14836" y="12840"/>
                      </a:cubicBezTo>
                      <a:cubicBezTo>
                        <a:pt x="15187" y="11492"/>
                        <a:pt x="15781" y="10140"/>
                        <a:pt x="16842" y="9203"/>
                      </a:cubicBezTo>
                      <a:cubicBezTo>
                        <a:pt x="17238" y="8864"/>
                        <a:pt x="17765" y="8681"/>
                        <a:pt x="18288" y="8681"/>
                      </a:cubicBezTo>
                      <a:close/>
                      <a:moveTo>
                        <a:pt x="7608" y="15342"/>
                      </a:moveTo>
                      <a:lnTo>
                        <a:pt x="7608" y="15342"/>
                      </a:lnTo>
                      <a:cubicBezTo>
                        <a:pt x="7618" y="15358"/>
                        <a:pt x="7626" y="15374"/>
                        <a:pt x="7635" y="15390"/>
                      </a:cubicBezTo>
                      <a:cubicBezTo>
                        <a:pt x="7673" y="15459"/>
                        <a:pt x="7717" y="15524"/>
                        <a:pt x="7755" y="15591"/>
                      </a:cubicBezTo>
                      <a:cubicBezTo>
                        <a:pt x="7755" y="15592"/>
                        <a:pt x="7755" y="15592"/>
                        <a:pt x="7756" y="15594"/>
                      </a:cubicBezTo>
                      <a:cubicBezTo>
                        <a:pt x="7778" y="15633"/>
                        <a:pt x="7798" y="15671"/>
                        <a:pt x="7821" y="15710"/>
                      </a:cubicBezTo>
                      <a:cubicBezTo>
                        <a:pt x="7842" y="15745"/>
                        <a:pt x="7863" y="15777"/>
                        <a:pt x="7885" y="15809"/>
                      </a:cubicBezTo>
                      <a:cubicBezTo>
                        <a:pt x="7885" y="15810"/>
                        <a:pt x="7886" y="15812"/>
                        <a:pt x="7887" y="15813"/>
                      </a:cubicBezTo>
                      <a:cubicBezTo>
                        <a:pt x="7914" y="15855"/>
                        <a:pt x="7938" y="15899"/>
                        <a:pt x="7964" y="15940"/>
                      </a:cubicBezTo>
                      <a:cubicBezTo>
                        <a:pt x="7995" y="15990"/>
                        <a:pt x="8027" y="16038"/>
                        <a:pt x="8062" y="16085"/>
                      </a:cubicBezTo>
                      <a:cubicBezTo>
                        <a:pt x="8131" y="16177"/>
                        <a:pt x="8207" y="16263"/>
                        <a:pt x="8283" y="16347"/>
                      </a:cubicBezTo>
                      <a:cubicBezTo>
                        <a:pt x="8313" y="16379"/>
                        <a:pt x="8344" y="16411"/>
                        <a:pt x="8377" y="16440"/>
                      </a:cubicBezTo>
                      <a:cubicBezTo>
                        <a:pt x="8433" y="16510"/>
                        <a:pt x="8492" y="16576"/>
                        <a:pt x="8556" y="16638"/>
                      </a:cubicBezTo>
                      <a:cubicBezTo>
                        <a:pt x="8859" y="17024"/>
                        <a:pt x="9230" y="17385"/>
                        <a:pt x="9685" y="17582"/>
                      </a:cubicBezTo>
                      <a:cubicBezTo>
                        <a:pt x="10056" y="17745"/>
                        <a:pt x="10456" y="17823"/>
                        <a:pt x="10856" y="17823"/>
                      </a:cubicBezTo>
                      <a:cubicBezTo>
                        <a:pt x="11283" y="17823"/>
                        <a:pt x="11710" y="17733"/>
                        <a:pt x="12100" y="17562"/>
                      </a:cubicBezTo>
                      <a:cubicBezTo>
                        <a:pt x="12130" y="17551"/>
                        <a:pt x="12158" y="17542"/>
                        <a:pt x="12187" y="17531"/>
                      </a:cubicBezTo>
                      <a:cubicBezTo>
                        <a:pt x="12246" y="17507"/>
                        <a:pt x="12301" y="17479"/>
                        <a:pt x="12357" y="17448"/>
                      </a:cubicBezTo>
                      <a:cubicBezTo>
                        <a:pt x="12404" y="17423"/>
                        <a:pt x="12451" y="17398"/>
                        <a:pt x="12498" y="17373"/>
                      </a:cubicBezTo>
                      <a:cubicBezTo>
                        <a:pt x="12499" y="17373"/>
                        <a:pt x="12500" y="17372"/>
                        <a:pt x="12503" y="17372"/>
                      </a:cubicBezTo>
                      <a:cubicBezTo>
                        <a:pt x="12503" y="17371"/>
                        <a:pt x="12504" y="17371"/>
                        <a:pt x="12504" y="17369"/>
                      </a:cubicBezTo>
                      <a:cubicBezTo>
                        <a:pt x="12506" y="17369"/>
                        <a:pt x="12507" y="17368"/>
                        <a:pt x="12508" y="17367"/>
                      </a:cubicBezTo>
                      <a:cubicBezTo>
                        <a:pt x="12520" y="17361"/>
                        <a:pt x="12530" y="17356"/>
                        <a:pt x="12540" y="17351"/>
                      </a:cubicBezTo>
                      <a:cubicBezTo>
                        <a:pt x="12544" y="17349"/>
                        <a:pt x="12547" y="17347"/>
                        <a:pt x="12551" y="17345"/>
                      </a:cubicBezTo>
                      <a:cubicBezTo>
                        <a:pt x="12602" y="17317"/>
                        <a:pt x="12650" y="17287"/>
                        <a:pt x="12699" y="17254"/>
                      </a:cubicBezTo>
                      <a:cubicBezTo>
                        <a:pt x="12750" y="17220"/>
                        <a:pt x="12796" y="17181"/>
                        <a:pt x="12846" y="17144"/>
                      </a:cubicBezTo>
                      <a:cubicBezTo>
                        <a:pt x="12889" y="17114"/>
                        <a:pt x="12932" y="17084"/>
                        <a:pt x="12977" y="17054"/>
                      </a:cubicBezTo>
                      <a:cubicBezTo>
                        <a:pt x="13025" y="17021"/>
                        <a:pt x="13073" y="16986"/>
                        <a:pt x="13121" y="16952"/>
                      </a:cubicBezTo>
                      <a:cubicBezTo>
                        <a:pt x="13146" y="16934"/>
                        <a:pt x="13171" y="16915"/>
                        <a:pt x="13198" y="16897"/>
                      </a:cubicBezTo>
                      <a:cubicBezTo>
                        <a:pt x="13200" y="16895"/>
                        <a:pt x="13202" y="16893"/>
                        <a:pt x="13203" y="16891"/>
                      </a:cubicBezTo>
                      <a:lnTo>
                        <a:pt x="13205" y="16891"/>
                      </a:lnTo>
                      <a:lnTo>
                        <a:pt x="13207" y="16889"/>
                      </a:lnTo>
                      <a:lnTo>
                        <a:pt x="13208" y="16889"/>
                      </a:lnTo>
                      <a:cubicBezTo>
                        <a:pt x="13226" y="16874"/>
                        <a:pt x="13245" y="16858"/>
                        <a:pt x="13263" y="16845"/>
                      </a:cubicBezTo>
                      <a:cubicBezTo>
                        <a:pt x="13265" y="16843"/>
                        <a:pt x="13265" y="16842"/>
                        <a:pt x="13266" y="16842"/>
                      </a:cubicBezTo>
                      <a:cubicBezTo>
                        <a:pt x="13269" y="16841"/>
                        <a:pt x="13271" y="16839"/>
                        <a:pt x="13273" y="16837"/>
                      </a:cubicBezTo>
                      <a:cubicBezTo>
                        <a:pt x="13302" y="16814"/>
                        <a:pt x="13329" y="16790"/>
                        <a:pt x="13357" y="16767"/>
                      </a:cubicBezTo>
                      <a:cubicBezTo>
                        <a:pt x="13460" y="16679"/>
                        <a:pt x="13560" y="16585"/>
                        <a:pt x="13654" y="16488"/>
                      </a:cubicBezTo>
                      <a:cubicBezTo>
                        <a:pt x="13661" y="16480"/>
                        <a:pt x="13668" y="16472"/>
                        <a:pt x="13676" y="16465"/>
                      </a:cubicBezTo>
                      <a:lnTo>
                        <a:pt x="13676" y="16465"/>
                      </a:lnTo>
                      <a:cubicBezTo>
                        <a:pt x="13581" y="16607"/>
                        <a:pt x="13486" y="16749"/>
                        <a:pt x="13351" y="16856"/>
                      </a:cubicBezTo>
                      <a:cubicBezTo>
                        <a:pt x="12740" y="17538"/>
                        <a:pt x="11877" y="18008"/>
                        <a:pt x="10950" y="18008"/>
                      </a:cubicBezTo>
                      <a:cubicBezTo>
                        <a:pt x="10922" y="18008"/>
                        <a:pt x="10893" y="18007"/>
                        <a:pt x="10865" y="18006"/>
                      </a:cubicBezTo>
                      <a:cubicBezTo>
                        <a:pt x="10831" y="18008"/>
                        <a:pt x="10795" y="18008"/>
                        <a:pt x="10761" y="18008"/>
                      </a:cubicBezTo>
                      <a:cubicBezTo>
                        <a:pt x="9291" y="18008"/>
                        <a:pt x="8123" y="16767"/>
                        <a:pt x="7640" y="15460"/>
                      </a:cubicBezTo>
                      <a:cubicBezTo>
                        <a:pt x="7628" y="15421"/>
                        <a:pt x="7618" y="15381"/>
                        <a:pt x="7608" y="15342"/>
                      </a:cubicBezTo>
                      <a:close/>
                      <a:moveTo>
                        <a:pt x="11556" y="0"/>
                      </a:moveTo>
                      <a:cubicBezTo>
                        <a:pt x="10880" y="0"/>
                        <a:pt x="10206" y="76"/>
                        <a:pt x="9547" y="215"/>
                      </a:cubicBezTo>
                      <a:cubicBezTo>
                        <a:pt x="9546" y="218"/>
                        <a:pt x="9543" y="221"/>
                        <a:pt x="9541" y="224"/>
                      </a:cubicBezTo>
                      <a:cubicBezTo>
                        <a:pt x="9519" y="228"/>
                        <a:pt x="9497" y="231"/>
                        <a:pt x="9477" y="236"/>
                      </a:cubicBezTo>
                      <a:cubicBezTo>
                        <a:pt x="9461" y="238"/>
                        <a:pt x="9445" y="241"/>
                        <a:pt x="9430" y="246"/>
                      </a:cubicBezTo>
                      <a:cubicBezTo>
                        <a:pt x="9429" y="245"/>
                        <a:pt x="9427" y="244"/>
                        <a:pt x="9424" y="242"/>
                      </a:cubicBezTo>
                      <a:cubicBezTo>
                        <a:pt x="9044" y="327"/>
                        <a:pt x="8668" y="433"/>
                        <a:pt x="8299" y="558"/>
                      </a:cubicBezTo>
                      <a:cubicBezTo>
                        <a:pt x="7231" y="933"/>
                        <a:pt x="6235" y="1483"/>
                        <a:pt x="5328" y="2157"/>
                      </a:cubicBezTo>
                      <a:cubicBezTo>
                        <a:pt x="5315" y="2181"/>
                        <a:pt x="5292" y="2200"/>
                        <a:pt x="5265" y="2205"/>
                      </a:cubicBezTo>
                      <a:cubicBezTo>
                        <a:pt x="4129" y="3059"/>
                        <a:pt x="3134" y="4112"/>
                        <a:pt x="2316" y="5266"/>
                      </a:cubicBezTo>
                      <a:cubicBezTo>
                        <a:pt x="1405" y="6574"/>
                        <a:pt x="870" y="8092"/>
                        <a:pt x="565" y="9648"/>
                      </a:cubicBezTo>
                      <a:cubicBezTo>
                        <a:pt x="140" y="11697"/>
                        <a:pt x="1" y="13858"/>
                        <a:pt x="695" y="15861"/>
                      </a:cubicBezTo>
                      <a:cubicBezTo>
                        <a:pt x="999" y="16821"/>
                        <a:pt x="1509" y="17690"/>
                        <a:pt x="2059" y="18522"/>
                      </a:cubicBezTo>
                      <a:cubicBezTo>
                        <a:pt x="3316" y="20617"/>
                        <a:pt x="5215" y="22315"/>
                        <a:pt x="7436" y="23325"/>
                      </a:cubicBezTo>
                      <a:cubicBezTo>
                        <a:pt x="8416" y="23768"/>
                        <a:pt x="9448" y="24137"/>
                        <a:pt x="10523" y="24252"/>
                      </a:cubicBezTo>
                      <a:cubicBezTo>
                        <a:pt x="10748" y="24269"/>
                        <a:pt x="10975" y="24301"/>
                        <a:pt x="11202" y="24317"/>
                      </a:cubicBezTo>
                      <a:cubicBezTo>
                        <a:pt x="11237" y="24319"/>
                        <a:pt x="11271" y="24322"/>
                        <a:pt x="11306" y="24323"/>
                      </a:cubicBezTo>
                      <a:cubicBezTo>
                        <a:pt x="11341" y="24323"/>
                        <a:pt x="11375" y="24325"/>
                        <a:pt x="11409" y="24325"/>
                      </a:cubicBezTo>
                      <a:cubicBezTo>
                        <a:pt x="11431" y="24325"/>
                        <a:pt x="11452" y="24326"/>
                        <a:pt x="11472" y="24326"/>
                      </a:cubicBezTo>
                      <a:cubicBezTo>
                        <a:pt x="11556" y="24325"/>
                        <a:pt x="11639" y="24321"/>
                        <a:pt x="11723" y="24310"/>
                      </a:cubicBezTo>
                      <a:cubicBezTo>
                        <a:pt x="11726" y="24310"/>
                        <a:pt x="11729" y="24310"/>
                        <a:pt x="11732" y="24310"/>
                      </a:cubicBezTo>
                      <a:cubicBezTo>
                        <a:pt x="11747" y="24310"/>
                        <a:pt x="11761" y="24314"/>
                        <a:pt x="11774" y="24321"/>
                      </a:cubicBezTo>
                      <a:cubicBezTo>
                        <a:pt x="12543" y="24289"/>
                        <a:pt x="13266" y="24127"/>
                        <a:pt x="14057" y="24045"/>
                      </a:cubicBezTo>
                      <a:cubicBezTo>
                        <a:pt x="15184" y="23774"/>
                        <a:pt x="16300" y="23416"/>
                        <a:pt x="17298" y="22820"/>
                      </a:cubicBezTo>
                      <a:cubicBezTo>
                        <a:pt x="18019" y="22430"/>
                        <a:pt x="18612" y="21856"/>
                        <a:pt x="19223" y="21321"/>
                      </a:cubicBezTo>
                      <a:cubicBezTo>
                        <a:pt x="19701" y="20917"/>
                        <a:pt x="20119" y="20458"/>
                        <a:pt x="20500" y="19966"/>
                      </a:cubicBezTo>
                      <a:lnTo>
                        <a:pt x="20508" y="19958"/>
                      </a:lnTo>
                      <a:cubicBezTo>
                        <a:pt x="20510" y="19955"/>
                        <a:pt x="20515" y="19951"/>
                        <a:pt x="20517" y="19948"/>
                      </a:cubicBezTo>
                      <a:cubicBezTo>
                        <a:pt x="20526" y="19939"/>
                        <a:pt x="20537" y="19929"/>
                        <a:pt x="20545" y="19919"/>
                      </a:cubicBezTo>
                      <a:cubicBezTo>
                        <a:pt x="20561" y="19901"/>
                        <a:pt x="20582" y="19879"/>
                        <a:pt x="20595" y="19857"/>
                      </a:cubicBezTo>
                      <a:cubicBezTo>
                        <a:pt x="20599" y="19850"/>
                        <a:pt x="20604" y="19843"/>
                        <a:pt x="20605" y="19836"/>
                      </a:cubicBezTo>
                      <a:cubicBezTo>
                        <a:pt x="20607" y="19831"/>
                        <a:pt x="20609" y="19828"/>
                        <a:pt x="20610" y="19823"/>
                      </a:cubicBezTo>
                      <a:cubicBezTo>
                        <a:pt x="21044" y="19246"/>
                        <a:pt x="21430" y="18630"/>
                        <a:pt x="21800" y="18011"/>
                      </a:cubicBezTo>
                      <a:cubicBezTo>
                        <a:pt x="22436" y="16926"/>
                        <a:pt x="22992" y="15762"/>
                        <a:pt x="23095" y="14494"/>
                      </a:cubicBezTo>
                      <a:cubicBezTo>
                        <a:pt x="23985" y="10737"/>
                        <a:pt x="23093" y="7039"/>
                        <a:pt x="20531" y="4141"/>
                      </a:cubicBezTo>
                      <a:cubicBezTo>
                        <a:pt x="19846" y="3362"/>
                        <a:pt x="19083" y="2644"/>
                        <a:pt x="18227" y="2065"/>
                      </a:cubicBezTo>
                      <a:cubicBezTo>
                        <a:pt x="18194" y="2042"/>
                        <a:pt x="18160" y="2021"/>
                        <a:pt x="18126" y="1998"/>
                      </a:cubicBezTo>
                      <a:cubicBezTo>
                        <a:pt x="18104" y="1983"/>
                        <a:pt x="18083" y="1969"/>
                        <a:pt x="18062" y="1955"/>
                      </a:cubicBezTo>
                      <a:lnTo>
                        <a:pt x="18061" y="1955"/>
                      </a:lnTo>
                      <a:cubicBezTo>
                        <a:pt x="18026" y="1931"/>
                        <a:pt x="17990" y="1909"/>
                        <a:pt x="17955" y="1884"/>
                      </a:cubicBezTo>
                      <a:cubicBezTo>
                        <a:pt x="17833" y="1803"/>
                        <a:pt x="17713" y="1724"/>
                        <a:pt x="17586" y="1651"/>
                      </a:cubicBezTo>
                      <a:cubicBezTo>
                        <a:pt x="17584" y="1650"/>
                        <a:pt x="17583" y="1650"/>
                        <a:pt x="17582" y="1649"/>
                      </a:cubicBezTo>
                      <a:lnTo>
                        <a:pt x="17581" y="1649"/>
                      </a:lnTo>
                      <a:lnTo>
                        <a:pt x="17581" y="1648"/>
                      </a:lnTo>
                      <a:cubicBezTo>
                        <a:pt x="17570" y="1642"/>
                        <a:pt x="17560" y="1636"/>
                        <a:pt x="17550" y="1631"/>
                      </a:cubicBezTo>
                      <a:cubicBezTo>
                        <a:pt x="17512" y="1610"/>
                        <a:pt x="17473" y="1589"/>
                        <a:pt x="17434" y="1569"/>
                      </a:cubicBezTo>
                      <a:cubicBezTo>
                        <a:pt x="17434" y="1568"/>
                        <a:pt x="17433" y="1568"/>
                        <a:pt x="17433" y="1568"/>
                      </a:cubicBezTo>
                      <a:cubicBezTo>
                        <a:pt x="17431" y="1567"/>
                        <a:pt x="17430" y="1565"/>
                        <a:pt x="17429" y="1565"/>
                      </a:cubicBezTo>
                      <a:cubicBezTo>
                        <a:pt x="17427" y="1564"/>
                        <a:pt x="17426" y="1564"/>
                        <a:pt x="17426" y="1564"/>
                      </a:cubicBezTo>
                      <a:cubicBezTo>
                        <a:pt x="17426" y="1564"/>
                        <a:pt x="17425" y="1564"/>
                        <a:pt x="17424" y="1563"/>
                      </a:cubicBezTo>
                      <a:cubicBezTo>
                        <a:pt x="17397" y="1548"/>
                        <a:pt x="17370" y="1533"/>
                        <a:pt x="17342" y="1521"/>
                      </a:cubicBezTo>
                      <a:cubicBezTo>
                        <a:pt x="17281" y="1484"/>
                        <a:pt x="17218" y="1449"/>
                        <a:pt x="17155" y="1416"/>
                      </a:cubicBezTo>
                      <a:cubicBezTo>
                        <a:pt x="17106" y="1383"/>
                        <a:pt x="17057" y="1353"/>
                        <a:pt x="17006" y="1324"/>
                      </a:cubicBezTo>
                      <a:cubicBezTo>
                        <a:pt x="16960" y="1299"/>
                        <a:pt x="16916" y="1275"/>
                        <a:pt x="16872" y="1251"/>
                      </a:cubicBezTo>
                      <a:lnTo>
                        <a:pt x="16871" y="1251"/>
                      </a:lnTo>
                      <a:cubicBezTo>
                        <a:pt x="16871" y="1251"/>
                        <a:pt x="16869" y="1251"/>
                        <a:pt x="16869" y="1250"/>
                      </a:cubicBezTo>
                      <a:cubicBezTo>
                        <a:pt x="16823" y="1225"/>
                        <a:pt x="16778" y="1201"/>
                        <a:pt x="16732" y="1176"/>
                      </a:cubicBezTo>
                      <a:cubicBezTo>
                        <a:pt x="16695" y="1154"/>
                        <a:pt x="16656" y="1133"/>
                        <a:pt x="16618" y="1113"/>
                      </a:cubicBezTo>
                      <a:cubicBezTo>
                        <a:pt x="16609" y="1109"/>
                        <a:pt x="16601" y="1105"/>
                        <a:pt x="16593" y="1101"/>
                      </a:cubicBezTo>
                      <a:cubicBezTo>
                        <a:pt x="16494" y="1050"/>
                        <a:pt x="16395" y="1003"/>
                        <a:pt x="16293" y="957"/>
                      </a:cubicBezTo>
                      <a:lnTo>
                        <a:pt x="16292" y="956"/>
                      </a:lnTo>
                      <a:cubicBezTo>
                        <a:pt x="16290" y="955"/>
                        <a:pt x="16285" y="954"/>
                        <a:pt x="16282" y="951"/>
                      </a:cubicBezTo>
                      <a:cubicBezTo>
                        <a:pt x="16202" y="915"/>
                        <a:pt x="16122" y="879"/>
                        <a:pt x="16040" y="847"/>
                      </a:cubicBezTo>
                      <a:cubicBezTo>
                        <a:pt x="16006" y="834"/>
                        <a:pt x="15974" y="820"/>
                        <a:pt x="15941" y="804"/>
                      </a:cubicBezTo>
                      <a:cubicBezTo>
                        <a:pt x="15908" y="790"/>
                        <a:pt x="15876" y="773"/>
                        <a:pt x="15843" y="758"/>
                      </a:cubicBezTo>
                      <a:cubicBezTo>
                        <a:pt x="15776" y="730"/>
                        <a:pt x="15708" y="704"/>
                        <a:pt x="15640" y="679"/>
                      </a:cubicBezTo>
                      <a:cubicBezTo>
                        <a:pt x="15628" y="675"/>
                        <a:pt x="15615" y="669"/>
                        <a:pt x="15602" y="663"/>
                      </a:cubicBezTo>
                      <a:lnTo>
                        <a:pt x="15601" y="663"/>
                      </a:lnTo>
                      <a:cubicBezTo>
                        <a:pt x="15600" y="663"/>
                        <a:pt x="15600" y="663"/>
                        <a:pt x="15600" y="662"/>
                      </a:cubicBezTo>
                      <a:cubicBezTo>
                        <a:pt x="15592" y="659"/>
                        <a:pt x="15584" y="656"/>
                        <a:pt x="15576" y="655"/>
                      </a:cubicBezTo>
                      <a:cubicBezTo>
                        <a:pt x="15567" y="653"/>
                        <a:pt x="15558" y="650"/>
                        <a:pt x="15549" y="647"/>
                      </a:cubicBezTo>
                      <a:lnTo>
                        <a:pt x="15549" y="647"/>
                      </a:lnTo>
                      <a:cubicBezTo>
                        <a:pt x="15574" y="653"/>
                        <a:pt x="15598" y="659"/>
                        <a:pt x="15622" y="666"/>
                      </a:cubicBezTo>
                      <a:cubicBezTo>
                        <a:pt x="15375" y="567"/>
                        <a:pt x="15127" y="477"/>
                        <a:pt x="14880" y="395"/>
                      </a:cubicBezTo>
                      <a:cubicBezTo>
                        <a:pt x="14772" y="375"/>
                        <a:pt x="14663" y="356"/>
                        <a:pt x="14555" y="336"/>
                      </a:cubicBezTo>
                      <a:cubicBezTo>
                        <a:pt x="13620" y="175"/>
                        <a:pt x="12685" y="50"/>
                        <a:pt x="11739" y="2"/>
                      </a:cubicBezTo>
                      <a:cubicBezTo>
                        <a:pt x="11678" y="1"/>
                        <a:pt x="11617" y="0"/>
                        <a:pt x="11556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2" name="Google Shape;1690;p40">
                  <a:extLst>
                    <a:ext uri="{FF2B5EF4-FFF2-40B4-BE49-F238E27FC236}">
                      <a16:creationId xmlns:a16="http://schemas.microsoft.com/office/drawing/2014/main" id="{B8CF9004-35FA-5D86-76B4-C998D1E964E2}"/>
                    </a:ext>
                  </a:extLst>
                </p:cNvPr>
                <p:cNvSpPr/>
                <p:nvPr/>
              </p:nvSpPr>
              <p:spPr>
                <a:xfrm>
                  <a:off x="2511871" y="4966082"/>
                  <a:ext cx="44759" cy="32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" h="772" extrusionOk="0">
                      <a:moveTo>
                        <a:pt x="527" y="0"/>
                      </a:moveTo>
                      <a:cubicBezTo>
                        <a:pt x="111" y="0"/>
                        <a:pt x="1" y="607"/>
                        <a:pt x="435" y="753"/>
                      </a:cubicBezTo>
                      <a:cubicBezTo>
                        <a:pt x="480" y="765"/>
                        <a:pt x="523" y="771"/>
                        <a:pt x="563" y="771"/>
                      </a:cubicBezTo>
                      <a:cubicBezTo>
                        <a:pt x="977" y="771"/>
                        <a:pt x="1047" y="131"/>
                        <a:pt x="605" y="7"/>
                      </a:cubicBezTo>
                      <a:cubicBezTo>
                        <a:pt x="578" y="2"/>
                        <a:pt x="552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3" name="Google Shape;1691;p40">
                  <a:extLst>
                    <a:ext uri="{FF2B5EF4-FFF2-40B4-BE49-F238E27FC236}">
                      <a16:creationId xmlns:a16="http://schemas.microsoft.com/office/drawing/2014/main" id="{DC421803-6FC5-885A-B349-83E53A8B5BDD}"/>
                    </a:ext>
                  </a:extLst>
                </p:cNvPr>
                <p:cNvSpPr/>
                <p:nvPr/>
              </p:nvSpPr>
              <p:spPr>
                <a:xfrm>
                  <a:off x="2522772" y="4749056"/>
                  <a:ext cx="134021" cy="99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5" h="2340" extrusionOk="0">
                      <a:moveTo>
                        <a:pt x="428" y="0"/>
                      </a:moveTo>
                      <a:cubicBezTo>
                        <a:pt x="393" y="0"/>
                        <a:pt x="358" y="19"/>
                        <a:pt x="344" y="63"/>
                      </a:cubicBezTo>
                      <a:cubicBezTo>
                        <a:pt x="0" y="970"/>
                        <a:pt x="491" y="2121"/>
                        <a:pt x="1483" y="2319"/>
                      </a:cubicBezTo>
                      <a:cubicBezTo>
                        <a:pt x="1564" y="2333"/>
                        <a:pt x="1644" y="2340"/>
                        <a:pt x="1722" y="2340"/>
                      </a:cubicBezTo>
                      <a:cubicBezTo>
                        <a:pt x="2381" y="2340"/>
                        <a:pt x="2915" y="1851"/>
                        <a:pt x="3114" y="1217"/>
                      </a:cubicBezTo>
                      <a:cubicBezTo>
                        <a:pt x="3135" y="1128"/>
                        <a:pt x="3090" y="1083"/>
                        <a:pt x="3038" y="1083"/>
                      </a:cubicBezTo>
                      <a:cubicBezTo>
                        <a:pt x="2988" y="1083"/>
                        <a:pt x="2930" y="1124"/>
                        <a:pt x="2914" y="1206"/>
                      </a:cubicBezTo>
                      <a:cubicBezTo>
                        <a:pt x="2869" y="1329"/>
                        <a:pt x="2816" y="1436"/>
                        <a:pt x="2758" y="1532"/>
                      </a:cubicBezTo>
                      <a:cubicBezTo>
                        <a:pt x="2758" y="1532"/>
                        <a:pt x="2758" y="1531"/>
                        <a:pt x="2757" y="1531"/>
                      </a:cubicBezTo>
                      <a:cubicBezTo>
                        <a:pt x="2741" y="1522"/>
                        <a:pt x="2725" y="1519"/>
                        <a:pt x="2710" y="1519"/>
                      </a:cubicBezTo>
                      <a:cubicBezTo>
                        <a:pt x="2618" y="1519"/>
                        <a:pt x="2540" y="1651"/>
                        <a:pt x="2465" y="1696"/>
                      </a:cubicBezTo>
                      <a:cubicBezTo>
                        <a:pt x="2411" y="1697"/>
                        <a:pt x="2366" y="1738"/>
                        <a:pt x="2321" y="1767"/>
                      </a:cubicBezTo>
                      <a:cubicBezTo>
                        <a:pt x="2305" y="1763"/>
                        <a:pt x="2289" y="1761"/>
                        <a:pt x="2273" y="1761"/>
                      </a:cubicBezTo>
                      <a:cubicBezTo>
                        <a:pt x="2166" y="1761"/>
                        <a:pt x="2061" y="1840"/>
                        <a:pt x="1992" y="1915"/>
                      </a:cubicBezTo>
                      <a:cubicBezTo>
                        <a:pt x="1985" y="1916"/>
                        <a:pt x="1978" y="1916"/>
                        <a:pt x="1971" y="1916"/>
                      </a:cubicBezTo>
                      <a:cubicBezTo>
                        <a:pt x="1901" y="1916"/>
                        <a:pt x="1834" y="1879"/>
                        <a:pt x="1764" y="1867"/>
                      </a:cubicBezTo>
                      <a:cubicBezTo>
                        <a:pt x="1732" y="1863"/>
                        <a:pt x="1699" y="1862"/>
                        <a:pt x="1667" y="1862"/>
                      </a:cubicBezTo>
                      <a:cubicBezTo>
                        <a:pt x="1620" y="1862"/>
                        <a:pt x="1573" y="1864"/>
                        <a:pt x="1525" y="1864"/>
                      </a:cubicBezTo>
                      <a:cubicBezTo>
                        <a:pt x="1494" y="1864"/>
                        <a:pt x="1462" y="1863"/>
                        <a:pt x="1431" y="1859"/>
                      </a:cubicBezTo>
                      <a:cubicBezTo>
                        <a:pt x="1341" y="1767"/>
                        <a:pt x="1219" y="1642"/>
                        <a:pt x="1084" y="1642"/>
                      </a:cubicBezTo>
                      <a:cubicBezTo>
                        <a:pt x="1055" y="1642"/>
                        <a:pt x="1024" y="1648"/>
                        <a:pt x="994" y="1661"/>
                      </a:cubicBezTo>
                      <a:cubicBezTo>
                        <a:pt x="886" y="1494"/>
                        <a:pt x="804" y="1215"/>
                        <a:pt x="626" y="1127"/>
                      </a:cubicBezTo>
                      <a:cubicBezTo>
                        <a:pt x="624" y="1125"/>
                        <a:pt x="624" y="1123"/>
                        <a:pt x="623" y="1121"/>
                      </a:cubicBezTo>
                      <a:cubicBezTo>
                        <a:pt x="611" y="1100"/>
                        <a:pt x="599" y="1078"/>
                        <a:pt x="588" y="1058"/>
                      </a:cubicBezTo>
                      <a:cubicBezTo>
                        <a:pt x="598" y="1012"/>
                        <a:pt x="570" y="970"/>
                        <a:pt x="530" y="947"/>
                      </a:cubicBezTo>
                      <a:cubicBezTo>
                        <a:pt x="507" y="901"/>
                        <a:pt x="489" y="838"/>
                        <a:pt x="435" y="824"/>
                      </a:cubicBezTo>
                      <a:cubicBezTo>
                        <a:pt x="433" y="824"/>
                        <a:pt x="432" y="824"/>
                        <a:pt x="431" y="824"/>
                      </a:cubicBezTo>
                      <a:cubicBezTo>
                        <a:pt x="430" y="824"/>
                        <a:pt x="428" y="824"/>
                        <a:pt x="427" y="823"/>
                      </a:cubicBezTo>
                      <a:cubicBezTo>
                        <a:pt x="415" y="665"/>
                        <a:pt x="424" y="497"/>
                        <a:pt x="463" y="321"/>
                      </a:cubicBezTo>
                      <a:cubicBezTo>
                        <a:pt x="479" y="257"/>
                        <a:pt x="497" y="191"/>
                        <a:pt x="522" y="121"/>
                      </a:cubicBezTo>
                      <a:cubicBezTo>
                        <a:pt x="546" y="50"/>
                        <a:pt x="486" y="0"/>
                        <a:pt x="42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4" name="Google Shape;1692;p40">
                  <a:extLst>
                    <a:ext uri="{FF2B5EF4-FFF2-40B4-BE49-F238E27FC236}">
                      <a16:creationId xmlns:a16="http://schemas.microsoft.com/office/drawing/2014/main" id="{29D392C2-2827-7529-079F-92720C56C8EE}"/>
                    </a:ext>
                  </a:extLst>
                </p:cNvPr>
                <p:cNvSpPr/>
                <p:nvPr/>
              </p:nvSpPr>
              <p:spPr>
                <a:xfrm>
                  <a:off x="2445352" y="4295734"/>
                  <a:ext cx="166768" cy="614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1" h="1438" extrusionOk="0">
                      <a:moveTo>
                        <a:pt x="973" y="0"/>
                      </a:moveTo>
                      <a:cubicBezTo>
                        <a:pt x="918" y="0"/>
                        <a:pt x="866" y="9"/>
                        <a:pt x="833" y="53"/>
                      </a:cubicBezTo>
                      <a:cubicBezTo>
                        <a:pt x="807" y="65"/>
                        <a:pt x="795" y="87"/>
                        <a:pt x="788" y="111"/>
                      </a:cubicBezTo>
                      <a:cubicBezTo>
                        <a:pt x="663" y="97"/>
                        <a:pt x="538" y="84"/>
                        <a:pt x="413" y="75"/>
                      </a:cubicBezTo>
                      <a:cubicBezTo>
                        <a:pt x="386" y="85"/>
                        <a:pt x="361" y="96"/>
                        <a:pt x="335" y="105"/>
                      </a:cubicBezTo>
                      <a:cubicBezTo>
                        <a:pt x="318" y="111"/>
                        <a:pt x="302" y="116"/>
                        <a:pt x="283" y="122"/>
                      </a:cubicBezTo>
                      <a:cubicBezTo>
                        <a:pt x="279" y="124"/>
                        <a:pt x="273" y="127"/>
                        <a:pt x="267" y="129"/>
                      </a:cubicBezTo>
                      <a:cubicBezTo>
                        <a:pt x="221" y="146"/>
                        <a:pt x="172" y="164"/>
                        <a:pt x="126" y="180"/>
                      </a:cubicBezTo>
                      <a:cubicBezTo>
                        <a:pt x="113" y="184"/>
                        <a:pt x="103" y="187"/>
                        <a:pt x="91" y="191"/>
                      </a:cubicBezTo>
                      <a:cubicBezTo>
                        <a:pt x="60" y="204"/>
                        <a:pt x="31" y="218"/>
                        <a:pt x="1" y="232"/>
                      </a:cubicBezTo>
                      <a:cubicBezTo>
                        <a:pt x="1381" y="289"/>
                        <a:pt x="2757" y="638"/>
                        <a:pt x="3900" y="1437"/>
                      </a:cubicBezTo>
                      <a:cubicBezTo>
                        <a:pt x="3891" y="1423"/>
                        <a:pt x="3883" y="1409"/>
                        <a:pt x="3874" y="1394"/>
                      </a:cubicBezTo>
                      <a:cubicBezTo>
                        <a:pt x="3819" y="1295"/>
                        <a:pt x="3765" y="1196"/>
                        <a:pt x="3713" y="1095"/>
                      </a:cubicBezTo>
                      <a:cubicBezTo>
                        <a:pt x="3657" y="1062"/>
                        <a:pt x="3601" y="1030"/>
                        <a:pt x="3545" y="998"/>
                      </a:cubicBezTo>
                      <a:cubicBezTo>
                        <a:pt x="3538" y="983"/>
                        <a:pt x="3526" y="971"/>
                        <a:pt x="3509" y="960"/>
                      </a:cubicBezTo>
                      <a:cubicBezTo>
                        <a:pt x="3491" y="853"/>
                        <a:pt x="3304" y="788"/>
                        <a:pt x="3237" y="690"/>
                      </a:cubicBezTo>
                      <a:cubicBezTo>
                        <a:pt x="2880" y="311"/>
                        <a:pt x="2359" y="136"/>
                        <a:pt x="1852" y="65"/>
                      </a:cubicBezTo>
                      <a:cubicBezTo>
                        <a:pt x="1612" y="29"/>
                        <a:pt x="1371" y="26"/>
                        <a:pt x="1131" y="3"/>
                      </a:cubicBezTo>
                      <a:cubicBezTo>
                        <a:pt x="1119" y="5"/>
                        <a:pt x="1107" y="5"/>
                        <a:pt x="1095" y="5"/>
                      </a:cubicBezTo>
                      <a:cubicBezTo>
                        <a:pt x="1056" y="5"/>
                        <a:pt x="1014" y="0"/>
                        <a:pt x="97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5" name="Google Shape;1693;p40">
                  <a:extLst>
                    <a:ext uri="{FF2B5EF4-FFF2-40B4-BE49-F238E27FC236}">
                      <a16:creationId xmlns:a16="http://schemas.microsoft.com/office/drawing/2014/main" id="{19EDD447-9452-3659-F2F5-49914BD680C2}"/>
                    </a:ext>
                  </a:extLst>
                </p:cNvPr>
                <p:cNvSpPr/>
                <p:nvPr/>
              </p:nvSpPr>
              <p:spPr>
                <a:xfrm>
                  <a:off x="2900041" y="4430846"/>
                  <a:ext cx="129062" cy="726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9" h="1700" extrusionOk="0">
                      <a:moveTo>
                        <a:pt x="475" y="0"/>
                      </a:moveTo>
                      <a:cubicBezTo>
                        <a:pt x="433" y="0"/>
                        <a:pt x="394" y="10"/>
                        <a:pt x="363" y="39"/>
                      </a:cubicBezTo>
                      <a:cubicBezTo>
                        <a:pt x="361" y="43"/>
                        <a:pt x="361" y="44"/>
                        <a:pt x="359" y="47"/>
                      </a:cubicBezTo>
                      <a:cubicBezTo>
                        <a:pt x="335" y="36"/>
                        <a:pt x="313" y="23"/>
                        <a:pt x="289" y="12"/>
                      </a:cubicBezTo>
                      <a:cubicBezTo>
                        <a:pt x="285" y="12"/>
                        <a:pt x="281" y="13"/>
                        <a:pt x="276" y="13"/>
                      </a:cubicBezTo>
                      <a:cubicBezTo>
                        <a:pt x="270" y="14"/>
                        <a:pt x="266" y="14"/>
                        <a:pt x="260" y="14"/>
                      </a:cubicBezTo>
                      <a:cubicBezTo>
                        <a:pt x="249" y="25"/>
                        <a:pt x="234" y="30"/>
                        <a:pt x="218" y="33"/>
                      </a:cubicBezTo>
                      <a:cubicBezTo>
                        <a:pt x="198" y="35"/>
                        <a:pt x="179" y="41"/>
                        <a:pt x="159" y="44"/>
                      </a:cubicBezTo>
                      <a:cubicBezTo>
                        <a:pt x="133" y="50"/>
                        <a:pt x="107" y="54"/>
                        <a:pt x="80" y="59"/>
                      </a:cubicBezTo>
                      <a:cubicBezTo>
                        <a:pt x="54" y="65"/>
                        <a:pt x="27" y="69"/>
                        <a:pt x="0" y="73"/>
                      </a:cubicBezTo>
                      <a:cubicBezTo>
                        <a:pt x="1023" y="589"/>
                        <a:pt x="2066" y="1066"/>
                        <a:pt x="3018" y="1700"/>
                      </a:cubicBezTo>
                      <a:cubicBezTo>
                        <a:pt x="3007" y="1676"/>
                        <a:pt x="2994" y="1653"/>
                        <a:pt x="2983" y="1629"/>
                      </a:cubicBezTo>
                      <a:cubicBezTo>
                        <a:pt x="2952" y="1567"/>
                        <a:pt x="2923" y="1504"/>
                        <a:pt x="2898" y="1440"/>
                      </a:cubicBezTo>
                      <a:cubicBezTo>
                        <a:pt x="2890" y="1422"/>
                        <a:pt x="2882" y="1402"/>
                        <a:pt x="2875" y="1382"/>
                      </a:cubicBezTo>
                      <a:cubicBezTo>
                        <a:pt x="2814" y="1342"/>
                        <a:pt x="2754" y="1304"/>
                        <a:pt x="2692" y="1266"/>
                      </a:cubicBezTo>
                      <a:cubicBezTo>
                        <a:pt x="2715" y="1177"/>
                        <a:pt x="2603" y="1131"/>
                        <a:pt x="2550" y="1075"/>
                      </a:cubicBezTo>
                      <a:cubicBezTo>
                        <a:pt x="2573" y="1037"/>
                        <a:pt x="2564" y="987"/>
                        <a:pt x="2530" y="957"/>
                      </a:cubicBezTo>
                      <a:cubicBezTo>
                        <a:pt x="2422" y="867"/>
                        <a:pt x="2315" y="776"/>
                        <a:pt x="2206" y="688"/>
                      </a:cubicBezTo>
                      <a:cubicBezTo>
                        <a:pt x="2067" y="576"/>
                        <a:pt x="1917" y="474"/>
                        <a:pt x="1761" y="385"/>
                      </a:cubicBezTo>
                      <a:cubicBezTo>
                        <a:pt x="1745" y="376"/>
                        <a:pt x="1727" y="371"/>
                        <a:pt x="1709" y="371"/>
                      </a:cubicBezTo>
                      <a:cubicBezTo>
                        <a:pt x="1680" y="371"/>
                        <a:pt x="1652" y="384"/>
                        <a:pt x="1634" y="410"/>
                      </a:cubicBezTo>
                      <a:cubicBezTo>
                        <a:pt x="1307" y="278"/>
                        <a:pt x="979" y="145"/>
                        <a:pt x="645" y="33"/>
                      </a:cubicBezTo>
                      <a:cubicBezTo>
                        <a:pt x="594" y="19"/>
                        <a:pt x="532" y="0"/>
                        <a:pt x="47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6" name="Google Shape;1694;p40">
                  <a:extLst>
                    <a:ext uri="{FF2B5EF4-FFF2-40B4-BE49-F238E27FC236}">
                      <a16:creationId xmlns:a16="http://schemas.microsoft.com/office/drawing/2014/main" id="{B2E72FE3-6E63-8305-7CE5-217764429A23}"/>
                    </a:ext>
                  </a:extLst>
                </p:cNvPr>
                <p:cNvSpPr/>
                <p:nvPr/>
              </p:nvSpPr>
              <p:spPr>
                <a:xfrm>
                  <a:off x="2785043" y="4537885"/>
                  <a:ext cx="164160" cy="1521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0" h="3561" extrusionOk="0">
                      <a:moveTo>
                        <a:pt x="2905" y="0"/>
                      </a:moveTo>
                      <a:cubicBezTo>
                        <a:pt x="2343" y="0"/>
                        <a:pt x="1760" y="243"/>
                        <a:pt x="1418" y="658"/>
                      </a:cubicBezTo>
                      <a:cubicBezTo>
                        <a:pt x="1007" y="985"/>
                        <a:pt x="713" y="1430"/>
                        <a:pt x="425" y="1863"/>
                      </a:cubicBezTo>
                      <a:cubicBezTo>
                        <a:pt x="272" y="2185"/>
                        <a:pt x="12" y="2493"/>
                        <a:pt x="1" y="2862"/>
                      </a:cubicBezTo>
                      <a:cubicBezTo>
                        <a:pt x="18" y="3039"/>
                        <a:pt x="227" y="2961"/>
                        <a:pt x="390" y="3012"/>
                      </a:cubicBezTo>
                      <a:cubicBezTo>
                        <a:pt x="702" y="3100"/>
                        <a:pt x="1023" y="3131"/>
                        <a:pt x="1332" y="3224"/>
                      </a:cubicBezTo>
                      <a:cubicBezTo>
                        <a:pt x="1517" y="3330"/>
                        <a:pt x="1682" y="3487"/>
                        <a:pt x="1892" y="3551"/>
                      </a:cubicBezTo>
                      <a:cubicBezTo>
                        <a:pt x="1909" y="3557"/>
                        <a:pt x="1924" y="3560"/>
                        <a:pt x="1937" y="3560"/>
                      </a:cubicBezTo>
                      <a:cubicBezTo>
                        <a:pt x="2028" y="3560"/>
                        <a:pt x="2038" y="3431"/>
                        <a:pt x="2049" y="3351"/>
                      </a:cubicBezTo>
                      <a:cubicBezTo>
                        <a:pt x="2328" y="2343"/>
                        <a:pt x="2732" y="1270"/>
                        <a:pt x="3470" y="506"/>
                      </a:cubicBezTo>
                      <a:cubicBezTo>
                        <a:pt x="3564" y="434"/>
                        <a:pt x="3652" y="357"/>
                        <a:pt x="3760" y="310"/>
                      </a:cubicBezTo>
                      <a:cubicBezTo>
                        <a:pt x="3804" y="303"/>
                        <a:pt x="3837" y="264"/>
                        <a:pt x="3840" y="217"/>
                      </a:cubicBezTo>
                      <a:cubicBezTo>
                        <a:pt x="3836" y="150"/>
                        <a:pt x="3794" y="123"/>
                        <a:pt x="3745" y="123"/>
                      </a:cubicBezTo>
                      <a:cubicBezTo>
                        <a:pt x="3710" y="123"/>
                        <a:pt x="3670" y="137"/>
                        <a:pt x="3638" y="160"/>
                      </a:cubicBezTo>
                      <a:cubicBezTo>
                        <a:pt x="3415" y="51"/>
                        <a:pt x="3162" y="0"/>
                        <a:pt x="2905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" name="Google Shape;1695;p40">
                  <a:extLst>
                    <a:ext uri="{FF2B5EF4-FFF2-40B4-BE49-F238E27FC236}">
                      <a16:creationId xmlns:a16="http://schemas.microsoft.com/office/drawing/2014/main" id="{1C6956BC-B895-3DE3-E5EA-80EDBC6A7DB5}"/>
                    </a:ext>
                  </a:extLst>
                </p:cNvPr>
                <p:cNvSpPr/>
                <p:nvPr/>
              </p:nvSpPr>
              <p:spPr>
                <a:xfrm>
                  <a:off x="2336639" y="4422001"/>
                  <a:ext cx="156807" cy="1369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3206" extrusionOk="0">
                      <a:moveTo>
                        <a:pt x="2901" y="1"/>
                      </a:moveTo>
                      <a:cubicBezTo>
                        <a:pt x="1917" y="1"/>
                        <a:pt x="1079" y="856"/>
                        <a:pt x="598" y="1676"/>
                      </a:cubicBezTo>
                      <a:cubicBezTo>
                        <a:pt x="379" y="2053"/>
                        <a:pt x="160" y="2428"/>
                        <a:pt x="29" y="2848"/>
                      </a:cubicBezTo>
                      <a:cubicBezTo>
                        <a:pt x="17" y="2895"/>
                        <a:pt x="1" y="2947"/>
                        <a:pt x="32" y="2990"/>
                      </a:cubicBezTo>
                      <a:cubicBezTo>
                        <a:pt x="51" y="3019"/>
                        <a:pt x="83" y="3032"/>
                        <a:pt x="116" y="3032"/>
                      </a:cubicBezTo>
                      <a:cubicBezTo>
                        <a:pt x="127" y="3032"/>
                        <a:pt x="139" y="3030"/>
                        <a:pt x="150" y="3027"/>
                      </a:cubicBezTo>
                      <a:cubicBezTo>
                        <a:pt x="288" y="2991"/>
                        <a:pt x="430" y="2979"/>
                        <a:pt x="573" y="2970"/>
                      </a:cubicBezTo>
                      <a:cubicBezTo>
                        <a:pt x="634" y="2965"/>
                        <a:pt x="695" y="2963"/>
                        <a:pt x="756" y="2963"/>
                      </a:cubicBezTo>
                      <a:cubicBezTo>
                        <a:pt x="1152" y="2963"/>
                        <a:pt x="1553" y="3059"/>
                        <a:pt x="1930" y="3177"/>
                      </a:cubicBezTo>
                      <a:cubicBezTo>
                        <a:pt x="1940" y="3183"/>
                        <a:pt x="1950" y="3186"/>
                        <a:pt x="1961" y="3189"/>
                      </a:cubicBezTo>
                      <a:cubicBezTo>
                        <a:pt x="1973" y="3197"/>
                        <a:pt x="1991" y="3204"/>
                        <a:pt x="2011" y="3206"/>
                      </a:cubicBezTo>
                      <a:cubicBezTo>
                        <a:pt x="2013" y="3206"/>
                        <a:pt x="2014" y="3206"/>
                        <a:pt x="2016" y="3206"/>
                      </a:cubicBezTo>
                      <a:cubicBezTo>
                        <a:pt x="2089" y="3206"/>
                        <a:pt x="2110" y="3133"/>
                        <a:pt x="2115" y="3072"/>
                      </a:cubicBezTo>
                      <a:cubicBezTo>
                        <a:pt x="2399" y="2110"/>
                        <a:pt x="2606" y="806"/>
                        <a:pt x="3555" y="278"/>
                      </a:cubicBezTo>
                      <a:cubicBezTo>
                        <a:pt x="3623" y="278"/>
                        <a:pt x="3668" y="197"/>
                        <a:pt x="3636" y="140"/>
                      </a:cubicBezTo>
                      <a:cubicBezTo>
                        <a:pt x="3621" y="105"/>
                        <a:pt x="3593" y="90"/>
                        <a:pt x="3557" y="90"/>
                      </a:cubicBezTo>
                      <a:cubicBezTo>
                        <a:pt x="3533" y="90"/>
                        <a:pt x="3505" y="97"/>
                        <a:pt x="3474" y="109"/>
                      </a:cubicBezTo>
                      <a:cubicBezTo>
                        <a:pt x="3460" y="80"/>
                        <a:pt x="3432" y="59"/>
                        <a:pt x="3397" y="59"/>
                      </a:cubicBezTo>
                      <a:cubicBezTo>
                        <a:pt x="3386" y="59"/>
                        <a:pt x="3375" y="60"/>
                        <a:pt x="3364" y="65"/>
                      </a:cubicBezTo>
                      <a:cubicBezTo>
                        <a:pt x="3206" y="21"/>
                        <a:pt x="3052" y="1"/>
                        <a:pt x="290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" name="Google Shape;1696;p40">
                  <a:extLst>
                    <a:ext uri="{FF2B5EF4-FFF2-40B4-BE49-F238E27FC236}">
                      <a16:creationId xmlns:a16="http://schemas.microsoft.com/office/drawing/2014/main" id="{9CC903AB-EC86-E316-887C-73CAF82B5507}"/>
                    </a:ext>
                  </a:extLst>
                </p:cNvPr>
                <p:cNvSpPr/>
                <p:nvPr/>
              </p:nvSpPr>
              <p:spPr>
                <a:xfrm>
                  <a:off x="2608315" y="449532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6" y="1"/>
                      </a:moveTo>
                      <a:cubicBezTo>
                        <a:pt x="47" y="1"/>
                        <a:pt x="4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7"/>
                        <a:pt x="150" y="1"/>
                        <a:pt x="98" y="1"/>
                      </a:cubicBezTo>
                      <a:cubicBezTo>
                        <a:pt x="98" y="1"/>
                        <a:pt x="9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" name="Google Shape;1697;p40">
                  <a:extLst>
                    <a:ext uri="{FF2B5EF4-FFF2-40B4-BE49-F238E27FC236}">
                      <a16:creationId xmlns:a16="http://schemas.microsoft.com/office/drawing/2014/main" id="{8F9A5490-073D-7853-4747-A6B078E79C8C}"/>
                    </a:ext>
                  </a:extLst>
                </p:cNvPr>
                <p:cNvSpPr/>
                <p:nvPr/>
              </p:nvSpPr>
              <p:spPr>
                <a:xfrm>
                  <a:off x="2605622" y="450968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1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" name="Google Shape;1698;p40">
                  <a:extLst>
                    <a:ext uri="{FF2B5EF4-FFF2-40B4-BE49-F238E27FC236}">
                      <a16:creationId xmlns:a16="http://schemas.microsoft.com/office/drawing/2014/main" id="{4FA6FF3D-2B38-8089-3160-E447B1CE0272}"/>
                    </a:ext>
                  </a:extLst>
                </p:cNvPr>
                <p:cNvSpPr/>
                <p:nvPr/>
              </p:nvSpPr>
              <p:spPr>
                <a:xfrm>
                  <a:off x="2619644" y="45073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2"/>
                      </a:cubicBezTo>
                      <a:cubicBezTo>
                        <a:pt x="0" y="141"/>
                        <a:pt x="42" y="188"/>
                        <a:pt x="92" y="188"/>
                      </a:cubicBezTo>
                      <a:cubicBezTo>
                        <a:pt x="142" y="188"/>
                        <a:pt x="187" y="150"/>
                        <a:pt x="189" y="97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1" name="Google Shape;1699;p40">
                  <a:extLst>
                    <a:ext uri="{FF2B5EF4-FFF2-40B4-BE49-F238E27FC236}">
                      <a16:creationId xmlns:a16="http://schemas.microsoft.com/office/drawing/2014/main" id="{E96877D4-8832-0979-E35C-F236FCC12360}"/>
                    </a:ext>
                  </a:extLst>
                </p:cNvPr>
                <p:cNvSpPr/>
                <p:nvPr/>
              </p:nvSpPr>
              <p:spPr>
                <a:xfrm>
                  <a:off x="2842457" y="447631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7" y="0"/>
                        <a:pt x="3" y="38"/>
                        <a:pt x="2" y="90"/>
                      </a:cubicBezTo>
                      <a:cubicBezTo>
                        <a:pt x="0" y="140"/>
                        <a:pt x="40" y="186"/>
                        <a:pt x="92" y="186"/>
                      </a:cubicBezTo>
                      <a:cubicBezTo>
                        <a:pt x="142" y="186"/>
                        <a:pt x="187" y="149"/>
                        <a:pt x="189" y="96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2" name="Google Shape;1700;p40">
                  <a:extLst>
                    <a:ext uri="{FF2B5EF4-FFF2-40B4-BE49-F238E27FC236}">
                      <a16:creationId xmlns:a16="http://schemas.microsoft.com/office/drawing/2014/main" id="{242AB7FB-30C3-4AC1-5321-DF17B035E4A8}"/>
                    </a:ext>
                  </a:extLst>
                </p:cNvPr>
                <p:cNvSpPr/>
                <p:nvPr/>
              </p:nvSpPr>
              <p:spPr>
                <a:xfrm>
                  <a:off x="2560991" y="4260396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0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3" name="Google Shape;1701;p40">
                  <a:extLst>
                    <a:ext uri="{FF2B5EF4-FFF2-40B4-BE49-F238E27FC236}">
                      <a16:creationId xmlns:a16="http://schemas.microsoft.com/office/drawing/2014/main" id="{93582D9B-8CAD-7473-9848-FE15CD38671E}"/>
                    </a:ext>
                  </a:extLst>
                </p:cNvPr>
                <p:cNvSpPr/>
                <p:nvPr/>
              </p:nvSpPr>
              <p:spPr>
                <a:xfrm>
                  <a:off x="2571080" y="426620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0"/>
                      </a:cubicBezTo>
                      <a:cubicBezTo>
                        <a:pt x="1" y="140"/>
                        <a:pt x="42" y="186"/>
                        <a:pt x="94" y="186"/>
                      </a:cubicBezTo>
                      <a:cubicBezTo>
                        <a:pt x="144" y="186"/>
                        <a:pt x="189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4" name="Google Shape;1702;p40">
                  <a:extLst>
                    <a:ext uri="{FF2B5EF4-FFF2-40B4-BE49-F238E27FC236}">
                      <a16:creationId xmlns:a16="http://schemas.microsoft.com/office/drawing/2014/main" id="{46BA0FBE-44E3-1AD0-BE6E-8A63D5D86076}"/>
                    </a:ext>
                  </a:extLst>
                </p:cNvPr>
                <p:cNvSpPr/>
                <p:nvPr/>
              </p:nvSpPr>
              <p:spPr>
                <a:xfrm>
                  <a:off x="2340657" y="4383074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0"/>
                      </a:moveTo>
                      <a:cubicBezTo>
                        <a:pt x="49" y="0"/>
                        <a:pt x="4" y="39"/>
                        <a:pt x="3" y="92"/>
                      </a:cubicBezTo>
                      <a:cubicBezTo>
                        <a:pt x="1" y="141"/>
                        <a:pt x="42" y="188"/>
                        <a:pt x="93" y="188"/>
                      </a:cubicBezTo>
                      <a:cubicBezTo>
                        <a:pt x="144" y="188"/>
                        <a:pt x="188" y="150"/>
                        <a:pt x="190" y="97"/>
                      </a:cubicBezTo>
                      <a:cubicBezTo>
                        <a:pt x="192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5" name="Google Shape;1703;p40">
                  <a:extLst>
                    <a:ext uri="{FF2B5EF4-FFF2-40B4-BE49-F238E27FC236}">
                      <a16:creationId xmlns:a16="http://schemas.microsoft.com/office/drawing/2014/main" id="{667B56B6-BCAF-BC6E-CABC-C50730F5DA3E}"/>
                    </a:ext>
                  </a:extLst>
                </p:cNvPr>
                <p:cNvSpPr/>
                <p:nvPr/>
              </p:nvSpPr>
              <p:spPr>
                <a:xfrm>
                  <a:off x="2235535" y="461714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8" y="1"/>
                      </a:moveTo>
                      <a:cubicBezTo>
                        <a:pt x="48" y="1"/>
                        <a:pt x="3" y="38"/>
                        <a:pt x="2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7"/>
                      </a:cubicBezTo>
                      <a:cubicBezTo>
                        <a:pt x="191" y="48"/>
                        <a:pt x="150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6" name="Google Shape;1704;p40">
                  <a:extLst>
                    <a:ext uri="{FF2B5EF4-FFF2-40B4-BE49-F238E27FC236}">
                      <a16:creationId xmlns:a16="http://schemas.microsoft.com/office/drawing/2014/main" id="{13007D53-8007-9771-455E-4A93C7A3112E}"/>
                    </a:ext>
                  </a:extLst>
                </p:cNvPr>
                <p:cNvSpPr/>
                <p:nvPr/>
              </p:nvSpPr>
              <p:spPr>
                <a:xfrm>
                  <a:off x="2233483" y="463184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7" name="Google Shape;1705;p40">
                  <a:extLst>
                    <a:ext uri="{FF2B5EF4-FFF2-40B4-BE49-F238E27FC236}">
                      <a16:creationId xmlns:a16="http://schemas.microsoft.com/office/drawing/2014/main" id="{B5E4570D-9137-DBE8-8745-243EC62BC312}"/>
                    </a:ext>
                  </a:extLst>
                </p:cNvPr>
                <p:cNvSpPr/>
                <p:nvPr/>
              </p:nvSpPr>
              <p:spPr>
                <a:xfrm>
                  <a:off x="2714164" y="471923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8" name="Google Shape;1706;p40">
                  <a:extLst>
                    <a:ext uri="{FF2B5EF4-FFF2-40B4-BE49-F238E27FC236}">
                      <a16:creationId xmlns:a16="http://schemas.microsoft.com/office/drawing/2014/main" id="{D147BFAD-AFD5-E956-F171-ABEBD5C2B707}"/>
                    </a:ext>
                  </a:extLst>
                </p:cNvPr>
                <p:cNvSpPr/>
                <p:nvPr/>
              </p:nvSpPr>
              <p:spPr>
                <a:xfrm>
                  <a:off x="2382467" y="502094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9" name="Google Shape;1707;p40">
                  <a:extLst>
                    <a:ext uri="{FF2B5EF4-FFF2-40B4-BE49-F238E27FC236}">
                      <a16:creationId xmlns:a16="http://schemas.microsoft.com/office/drawing/2014/main" id="{C3A326A5-A19A-D063-3934-A8BC302A2551}"/>
                    </a:ext>
                  </a:extLst>
                </p:cNvPr>
                <p:cNvSpPr/>
                <p:nvPr/>
              </p:nvSpPr>
              <p:spPr>
                <a:xfrm>
                  <a:off x="2395933" y="5028938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1"/>
                      </a:moveTo>
                      <a:cubicBezTo>
                        <a:pt x="49" y="1"/>
                        <a:pt x="4" y="39"/>
                        <a:pt x="3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50"/>
                        <a:pt x="190" y="97"/>
                      </a:cubicBezTo>
                      <a:cubicBezTo>
                        <a:pt x="192" y="47"/>
                        <a:pt x="151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0" name="Google Shape;1708;p40">
                  <a:extLst>
                    <a:ext uri="{FF2B5EF4-FFF2-40B4-BE49-F238E27FC236}">
                      <a16:creationId xmlns:a16="http://schemas.microsoft.com/office/drawing/2014/main" id="{7F2805C9-A267-BFCF-DCE2-AA510167036D}"/>
                    </a:ext>
                  </a:extLst>
                </p:cNvPr>
                <p:cNvSpPr/>
                <p:nvPr/>
              </p:nvSpPr>
              <p:spPr>
                <a:xfrm>
                  <a:off x="2395505" y="5014281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1" name="Google Shape;1709;p40">
                  <a:extLst>
                    <a:ext uri="{FF2B5EF4-FFF2-40B4-BE49-F238E27FC236}">
                      <a16:creationId xmlns:a16="http://schemas.microsoft.com/office/drawing/2014/main" id="{B2227ADD-85A1-1FA5-6861-D2F64F74C76E}"/>
                    </a:ext>
                  </a:extLst>
                </p:cNvPr>
                <p:cNvSpPr/>
                <p:nvPr/>
              </p:nvSpPr>
              <p:spPr>
                <a:xfrm>
                  <a:off x="2685179" y="5102006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3" y="187"/>
                        <a:pt x="187" y="149"/>
                        <a:pt x="190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2" name="Google Shape;1710;p40">
                  <a:extLst>
                    <a:ext uri="{FF2B5EF4-FFF2-40B4-BE49-F238E27FC236}">
                      <a16:creationId xmlns:a16="http://schemas.microsoft.com/office/drawing/2014/main" id="{1804E035-9814-1F38-B750-29722A86957B}"/>
                    </a:ext>
                  </a:extLst>
                </p:cNvPr>
                <p:cNvSpPr/>
                <p:nvPr/>
              </p:nvSpPr>
              <p:spPr>
                <a:xfrm>
                  <a:off x="2697107" y="510055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0"/>
                      </a:cubicBezTo>
                      <a:cubicBezTo>
                        <a:pt x="1" y="140"/>
                        <a:pt x="41" y="186"/>
                        <a:pt x="92" y="186"/>
                      </a:cubicBezTo>
                      <a:cubicBezTo>
                        <a:pt x="143" y="186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3" name="Google Shape;1711;p40">
                  <a:extLst>
                    <a:ext uri="{FF2B5EF4-FFF2-40B4-BE49-F238E27FC236}">
                      <a16:creationId xmlns:a16="http://schemas.microsoft.com/office/drawing/2014/main" id="{52C6118F-EBD1-CE79-89E7-F66E45915CAA}"/>
                    </a:ext>
                  </a:extLst>
                </p:cNvPr>
                <p:cNvSpPr/>
                <p:nvPr/>
              </p:nvSpPr>
              <p:spPr>
                <a:xfrm>
                  <a:off x="2990756" y="4811869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2" y="188"/>
                        <a:pt x="92" y="188"/>
                      </a:cubicBezTo>
                      <a:cubicBezTo>
                        <a:pt x="142" y="188"/>
                        <a:pt x="187" y="149"/>
                        <a:pt x="189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4" name="Google Shape;1712;p40">
                  <a:extLst>
                    <a:ext uri="{FF2B5EF4-FFF2-40B4-BE49-F238E27FC236}">
                      <a16:creationId xmlns:a16="http://schemas.microsoft.com/office/drawing/2014/main" id="{5D564E96-06F1-986F-526E-B4D09FC23D78}"/>
                    </a:ext>
                  </a:extLst>
                </p:cNvPr>
                <p:cNvSpPr/>
                <p:nvPr/>
              </p:nvSpPr>
              <p:spPr>
                <a:xfrm>
                  <a:off x="2984258" y="482622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1"/>
                      </a:moveTo>
                      <a:cubicBezTo>
                        <a:pt x="47" y="1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5" name="Google Shape;1713;p40">
                  <a:extLst>
                    <a:ext uri="{FF2B5EF4-FFF2-40B4-BE49-F238E27FC236}">
                      <a16:creationId xmlns:a16="http://schemas.microsoft.com/office/drawing/2014/main" id="{2D27CF97-B2D8-D280-364F-A911B7A67A35}"/>
                    </a:ext>
                  </a:extLst>
                </p:cNvPr>
                <p:cNvSpPr/>
                <p:nvPr/>
              </p:nvSpPr>
              <p:spPr>
                <a:xfrm>
                  <a:off x="2715104" y="4907371"/>
                  <a:ext cx="204944" cy="1598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94" h="3740" extrusionOk="0">
                      <a:moveTo>
                        <a:pt x="2679" y="0"/>
                      </a:moveTo>
                      <a:cubicBezTo>
                        <a:pt x="2274" y="0"/>
                        <a:pt x="1850" y="142"/>
                        <a:pt x="1481" y="409"/>
                      </a:cubicBezTo>
                      <a:cubicBezTo>
                        <a:pt x="1" y="1516"/>
                        <a:pt x="689" y="3686"/>
                        <a:pt x="2532" y="3739"/>
                      </a:cubicBezTo>
                      <a:cubicBezTo>
                        <a:pt x="2542" y="3739"/>
                        <a:pt x="2551" y="3739"/>
                        <a:pt x="2561" y="3739"/>
                      </a:cubicBezTo>
                      <a:cubicBezTo>
                        <a:pt x="3877" y="3739"/>
                        <a:pt x="4794" y="2021"/>
                        <a:pt x="4097" y="912"/>
                      </a:cubicBezTo>
                      <a:cubicBezTo>
                        <a:pt x="3797" y="287"/>
                        <a:pt x="3256" y="0"/>
                        <a:pt x="2679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6" name="Google Shape;1714;p40">
                  <a:extLst>
                    <a:ext uri="{FF2B5EF4-FFF2-40B4-BE49-F238E27FC236}">
                      <a16:creationId xmlns:a16="http://schemas.microsoft.com/office/drawing/2014/main" id="{9C3A0592-9AA1-F379-9563-235C0CBD1093}"/>
                    </a:ext>
                  </a:extLst>
                </p:cNvPr>
                <p:cNvSpPr/>
                <p:nvPr/>
              </p:nvSpPr>
              <p:spPr>
                <a:xfrm>
                  <a:off x="2184192" y="4717650"/>
                  <a:ext cx="155524" cy="140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8" h="3284" extrusionOk="0">
                      <a:moveTo>
                        <a:pt x="2142" y="1"/>
                      </a:moveTo>
                      <a:cubicBezTo>
                        <a:pt x="1597" y="1"/>
                        <a:pt x="1016" y="296"/>
                        <a:pt x="716" y="719"/>
                      </a:cubicBezTo>
                      <a:cubicBezTo>
                        <a:pt x="0" y="1685"/>
                        <a:pt x="699" y="3151"/>
                        <a:pt x="1876" y="3277"/>
                      </a:cubicBezTo>
                      <a:cubicBezTo>
                        <a:pt x="1927" y="3281"/>
                        <a:pt x="1977" y="3283"/>
                        <a:pt x="2026" y="3283"/>
                      </a:cubicBezTo>
                      <a:cubicBezTo>
                        <a:pt x="2756" y="3283"/>
                        <a:pt x="3267" y="2819"/>
                        <a:pt x="3503" y="2121"/>
                      </a:cubicBezTo>
                      <a:cubicBezTo>
                        <a:pt x="3638" y="1482"/>
                        <a:pt x="3494" y="702"/>
                        <a:pt x="2952" y="291"/>
                      </a:cubicBezTo>
                      <a:cubicBezTo>
                        <a:pt x="2727" y="89"/>
                        <a:pt x="2440" y="1"/>
                        <a:pt x="2142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7" name="Google Shape;1715;p40">
                  <a:extLst>
                    <a:ext uri="{FF2B5EF4-FFF2-40B4-BE49-F238E27FC236}">
                      <a16:creationId xmlns:a16="http://schemas.microsoft.com/office/drawing/2014/main" id="{72B9650B-9288-9078-9C87-0029E98667F2}"/>
                    </a:ext>
                  </a:extLst>
                </p:cNvPr>
                <p:cNvSpPr/>
                <p:nvPr/>
              </p:nvSpPr>
              <p:spPr>
                <a:xfrm>
                  <a:off x="2600919" y="4158015"/>
                  <a:ext cx="463496" cy="2426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2" h="5679" extrusionOk="0">
                      <a:moveTo>
                        <a:pt x="117" y="0"/>
                      </a:moveTo>
                      <a:cubicBezTo>
                        <a:pt x="27" y="0"/>
                        <a:pt x="1" y="125"/>
                        <a:pt x="74" y="185"/>
                      </a:cubicBezTo>
                      <a:cubicBezTo>
                        <a:pt x="115" y="318"/>
                        <a:pt x="190" y="462"/>
                        <a:pt x="244" y="601"/>
                      </a:cubicBezTo>
                      <a:cubicBezTo>
                        <a:pt x="497" y="1259"/>
                        <a:pt x="921" y="1825"/>
                        <a:pt x="1412" y="2324"/>
                      </a:cubicBezTo>
                      <a:cubicBezTo>
                        <a:pt x="2275" y="3169"/>
                        <a:pt x="3266" y="3875"/>
                        <a:pt x="4329" y="4446"/>
                      </a:cubicBezTo>
                      <a:cubicBezTo>
                        <a:pt x="5694" y="5169"/>
                        <a:pt x="7201" y="5566"/>
                        <a:pt x="8740" y="5669"/>
                      </a:cubicBezTo>
                      <a:cubicBezTo>
                        <a:pt x="8766" y="5675"/>
                        <a:pt x="8862" y="5679"/>
                        <a:pt x="8998" y="5679"/>
                      </a:cubicBezTo>
                      <a:cubicBezTo>
                        <a:pt x="9571" y="5679"/>
                        <a:pt x="10842" y="5610"/>
                        <a:pt x="10422" y="5359"/>
                      </a:cubicBezTo>
                      <a:cubicBezTo>
                        <a:pt x="10430" y="5302"/>
                        <a:pt x="10404" y="5233"/>
                        <a:pt x="10336" y="5202"/>
                      </a:cubicBezTo>
                      <a:cubicBezTo>
                        <a:pt x="10310" y="5175"/>
                        <a:pt x="10280" y="5139"/>
                        <a:pt x="10253" y="5107"/>
                      </a:cubicBezTo>
                      <a:cubicBezTo>
                        <a:pt x="10254" y="5005"/>
                        <a:pt x="10151" y="4935"/>
                        <a:pt x="10097" y="4856"/>
                      </a:cubicBezTo>
                      <a:cubicBezTo>
                        <a:pt x="9956" y="4709"/>
                        <a:pt x="9842" y="4511"/>
                        <a:pt x="9672" y="4403"/>
                      </a:cubicBezTo>
                      <a:cubicBezTo>
                        <a:pt x="9144" y="3781"/>
                        <a:pt x="8580" y="3206"/>
                        <a:pt x="7945" y="2696"/>
                      </a:cubicBezTo>
                      <a:cubicBezTo>
                        <a:pt x="7887" y="2652"/>
                        <a:pt x="7824" y="2549"/>
                        <a:pt x="7752" y="2533"/>
                      </a:cubicBezTo>
                      <a:cubicBezTo>
                        <a:pt x="7461" y="2250"/>
                        <a:pt x="7143" y="1994"/>
                        <a:pt x="6793" y="1787"/>
                      </a:cubicBezTo>
                      <a:cubicBezTo>
                        <a:pt x="6725" y="1755"/>
                        <a:pt x="6638" y="1650"/>
                        <a:pt x="6549" y="1650"/>
                      </a:cubicBezTo>
                      <a:cubicBezTo>
                        <a:pt x="6535" y="1650"/>
                        <a:pt x="6521" y="1653"/>
                        <a:pt x="6507" y="1658"/>
                      </a:cubicBezTo>
                      <a:cubicBezTo>
                        <a:pt x="5568" y="1144"/>
                        <a:pt x="4605" y="649"/>
                        <a:pt x="3568" y="362"/>
                      </a:cubicBezTo>
                      <a:cubicBezTo>
                        <a:pt x="3018" y="211"/>
                        <a:pt x="2454" y="185"/>
                        <a:pt x="1890" y="109"/>
                      </a:cubicBezTo>
                      <a:cubicBezTo>
                        <a:pt x="1716" y="56"/>
                        <a:pt x="1503" y="23"/>
                        <a:pt x="1293" y="23"/>
                      </a:cubicBezTo>
                      <a:cubicBezTo>
                        <a:pt x="1131" y="23"/>
                        <a:pt x="971" y="43"/>
                        <a:pt x="834" y="90"/>
                      </a:cubicBezTo>
                      <a:cubicBezTo>
                        <a:pt x="793" y="66"/>
                        <a:pt x="740" y="59"/>
                        <a:pt x="693" y="47"/>
                      </a:cubicBezTo>
                      <a:cubicBezTo>
                        <a:pt x="603" y="38"/>
                        <a:pt x="506" y="21"/>
                        <a:pt x="411" y="21"/>
                      </a:cubicBezTo>
                      <a:cubicBezTo>
                        <a:pt x="349" y="21"/>
                        <a:pt x="289" y="29"/>
                        <a:pt x="233" y="51"/>
                      </a:cubicBezTo>
                      <a:cubicBezTo>
                        <a:pt x="227" y="54"/>
                        <a:pt x="222" y="58"/>
                        <a:pt x="218" y="62"/>
                      </a:cubicBezTo>
                      <a:cubicBezTo>
                        <a:pt x="203" y="39"/>
                        <a:pt x="182" y="20"/>
                        <a:pt x="159" y="8"/>
                      </a:cubicBezTo>
                      <a:cubicBezTo>
                        <a:pt x="144" y="3"/>
                        <a:pt x="130" y="0"/>
                        <a:pt x="117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8" name="Google Shape;1716;p40">
                  <a:extLst>
                    <a:ext uri="{FF2B5EF4-FFF2-40B4-BE49-F238E27FC236}">
                      <a16:creationId xmlns:a16="http://schemas.microsoft.com/office/drawing/2014/main" id="{7E2C7E07-BCC9-B651-79CD-979D89791BBB}"/>
                    </a:ext>
                  </a:extLst>
                </p:cNvPr>
                <p:cNvSpPr/>
                <p:nvPr/>
              </p:nvSpPr>
              <p:spPr>
                <a:xfrm>
                  <a:off x="2312656" y="4417942"/>
                  <a:ext cx="226447" cy="3304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7" h="7733" extrusionOk="0">
                      <a:moveTo>
                        <a:pt x="3387" y="180"/>
                      </a:moveTo>
                      <a:cubicBezTo>
                        <a:pt x="3978" y="180"/>
                        <a:pt x="4529" y="497"/>
                        <a:pt x="4865" y="1002"/>
                      </a:cubicBezTo>
                      <a:cubicBezTo>
                        <a:pt x="5116" y="1462"/>
                        <a:pt x="5053" y="2013"/>
                        <a:pt x="4916" y="2504"/>
                      </a:cubicBezTo>
                      <a:cubicBezTo>
                        <a:pt x="4818" y="3014"/>
                        <a:pt x="4674" y="3512"/>
                        <a:pt x="4521" y="4009"/>
                      </a:cubicBezTo>
                      <a:cubicBezTo>
                        <a:pt x="4155" y="3803"/>
                        <a:pt x="3789" y="3592"/>
                        <a:pt x="3395" y="3441"/>
                      </a:cubicBezTo>
                      <a:cubicBezTo>
                        <a:pt x="2632" y="3166"/>
                        <a:pt x="1832" y="2952"/>
                        <a:pt x="1018" y="2952"/>
                      </a:cubicBezTo>
                      <a:cubicBezTo>
                        <a:pt x="906" y="2952"/>
                        <a:pt x="794" y="2957"/>
                        <a:pt x="681" y="2965"/>
                      </a:cubicBezTo>
                      <a:cubicBezTo>
                        <a:pt x="995" y="2202"/>
                        <a:pt x="1327" y="1421"/>
                        <a:pt x="1968" y="881"/>
                      </a:cubicBezTo>
                      <a:cubicBezTo>
                        <a:pt x="2285" y="612"/>
                        <a:pt x="2590" y="281"/>
                        <a:pt x="3024" y="220"/>
                      </a:cubicBezTo>
                      <a:cubicBezTo>
                        <a:pt x="3146" y="193"/>
                        <a:pt x="3267" y="180"/>
                        <a:pt x="3387" y="180"/>
                      </a:cubicBezTo>
                      <a:close/>
                      <a:moveTo>
                        <a:pt x="2638" y="3387"/>
                      </a:moveTo>
                      <a:cubicBezTo>
                        <a:pt x="3279" y="3571"/>
                        <a:pt x="3894" y="3852"/>
                        <a:pt x="4463" y="4190"/>
                      </a:cubicBezTo>
                      <a:cubicBezTo>
                        <a:pt x="4387" y="4435"/>
                        <a:pt x="4308" y="4680"/>
                        <a:pt x="4231" y="4926"/>
                      </a:cubicBezTo>
                      <a:cubicBezTo>
                        <a:pt x="3816" y="5937"/>
                        <a:pt x="3407" y="7469"/>
                        <a:pt x="2102" y="7545"/>
                      </a:cubicBezTo>
                      <a:cubicBezTo>
                        <a:pt x="2081" y="7546"/>
                        <a:pt x="2060" y="7546"/>
                        <a:pt x="2039" y="7546"/>
                      </a:cubicBezTo>
                      <a:cubicBezTo>
                        <a:pt x="969" y="7546"/>
                        <a:pt x="466" y="6750"/>
                        <a:pt x="307" y="5795"/>
                      </a:cubicBezTo>
                      <a:lnTo>
                        <a:pt x="307" y="5795"/>
                      </a:lnTo>
                      <a:cubicBezTo>
                        <a:pt x="316" y="5797"/>
                        <a:pt x="326" y="5797"/>
                        <a:pt x="335" y="5798"/>
                      </a:cubicBezTo>
                      <a:cubicBezTo>
                        <a:pt x="343" y="5798"/>
                        <a:pt x="350" y="5798"/>
                        <a:pt x="358" y="5798"/>
                      </a:cubicBezTo>
                      <a:cubicBezTo>
                        <a:pt x="684" y="5798"/>
                        <a:pt x="998" y="5650"/>
                        <a:pt x="1277" y="5441"/>
                      </a:cubicBezTo>
                      <a:cubicBezTo>
                        <a:pt x="1231" y="5423"/>
                        <a:pt x="1186" y="5396"/>
                        <a:pt x="1153" y="5362"/>
                      </a:cubicBezTo>
                      <a:cubicBezTo>
                        <a:pt x="1124" y="5335"/>
                        <a:pt x="1098" y="5304"/>
                        <a:pt x="1073" y="5270"/>
                      </a:cubicBezTo>
                      <a:cubicBezTo>
                        <a:pt x="1052" y="5240"/>
                        <a:pt x="1036" y="5208"/>
                        <a:pt x="1022" y="5175"/>
                      </a:cubicBezTo>
                      <a:cubicBezTo>
                        <a:pt x="992" y="5111"/>
                        <a:pt x="983" y="5040"/>
                        <a:pt x="980" y="4971"/>
                      </a:cubicBezTo>
                      <a:cubicBezTo>
                        <a:pt x="978" y="4893"/>
                        <a:pt x="1003" y="4812"/>
                        <a:pt x="1035" y="4740"/>
                      </a:cubicBezTo>
                      <a:cubicBezTo>
                        <a:pt x="1067" y="4671"/>
                        <a:pt x="1118" y="4610"/>
                        <a:pt x="1169" y="4555"/>
                      </a:cubicBezTo>
                      <a:cubicBezTo>
                        <a:pt x="1203" y="4519"/>
                        <a:pt x="1242" y="4487"/>
                        <a:pt x="1282" y="4458"/>
                      </a:cubicBezTo>
                      <a:cubicBezTo>
                        <a:pt x="1314" y="4433"/>
                        <a:pt x="1351" y="4412"/>
                        <a:pt x="1387" y="4397"/>
                      </a:cubicBezTo>
                      <a:cubicBezTo>
                        <a:pt x="1418" y="4385"/>
                        <a:pt x="1449" y="4375"/>
                        <a:pt x="1482" y="4367"/>
                      </a:cubicBezTo>
                      <a:cubicBezTo>
                        <a:pt x="1524" y="4356"/>
                        <a:pt x="1566" y="4353"/>
                        <a:pt x="1609" y="4349"/>
                      </a:cubicBezTo>
                      <a:cubicBezTo>
                        <a:pt x="1618" y="4348"/>
                        <a:pt x="1628" y="4348"/>
                        <a:pt x="1637" y="4348"/>
                      </a:cubicBezTo>
                      <a:cubicBezTo>
                        <a:pt x="1665" y="4348"/>
                        <a:pt x="1693" y="4351"/>
                        <a:pt x="1720" y="4354"/>
                      </a:cubicBezTo>
                      <a:cubicBezTo>
                        <a:pt x="1756" y="4359"/>
                        <a:pt x="1790" y="4371"/>
                        <a:pt x="1822" y="4384"/>
                      </a:cubicBezTo>
                      <a:cubicBezTo>
                        <a:pt x="1885" y="4408"/>
                        <a:pt x="1940" y="4451"/>
                        <a:pt x="1990" y="4493"/>
                      </a:cubicBezTo>
                      <a:cubicBezTo>
                        <a:pt x="2027" y="4525"/>
                        <a:pt x="2059" y="4560"/>
                        <a:pt x="2088" y="4597"/>
                      </a:cubicBezTo>
                      <a:cubicBezTo>
                        <a:pt x="2371" y="4249"/>
                        <a:pt x="2497" y="3811"/>
                        <a:pt x="2638" y="3387"/>
                      </a:cubicBezTo>
                      <a:close/>
                      <a:moveTo>
                        <a:pt x="3446" y="0"/>
                      </a:moveTo>
                      <a:cubicBezTo>
                        <a:pt x="3296" y="0"/>
                        <a:pt x="3146" y="14"/>
                        <a:pt x="3000" y="35"/>
                      </a:cubicBezTo>
                      <a:cubicBezTo>
                        <a:pt x="2634" y="81"/>
                        <a:pt x="2333" y="306"/>
                        <a:pt x="2068" y="547"/>
                      </a:cubicBezTo>
                      <a:cubicBezTo>
                        <a:pt x="1566" y="929"/>
                        <a:pt x="1185" y="1428"/>
                        <a:pt x="911" y="1993"/>
                      </a:cubicBezTo>
                      <a:cubicBezTo>
                        <a:pt x="514" y="2805"/>
                        <a:pt x="143" y="3651"/>
                        <a:pt x="67" y="4563"/>
                      </a:cubicBezTo>
                      <a:cubicBezTo>
                        <a:pt x="0" y="5770"/>
                        <a:pt x="258" y="7496"/>
                        <a:pt x="1702" y="7711"/>
                      </a:cubicBezTo>
                      <a:cubicBezTo>
                        <a:pt x="1806" y="7726"/>
                        <a:pt x="1905" y="7733"/>
                        <a:pt x="2002" y="7733"/>
                      </a:cubicBezTo>
                      <a:cubicBezTo>
                        <a:pt x="3838" y="7733"/>
                        <a:pt x="4236" y="5218"/>
                        <a:pt x="4787" y="3834"/>
                      </a:cubicBezTo>
                      <a:cubicBezTo>
                        <a:pt x="4907" y="3483"/>
                        <a:pt x="4960" y="3106"/>
                        <a:pt x="5052" y="2744"/>
                      </a:cubicBezTo>
                      <a:cubicBezTo>
                        <a:pt x="5177" y="2271"/>
                        <a:pt x="5297" y="1750"/>
                        <a:pt x="5164" y="1262"/>
                      </a:cubicBezTo>
                      <a:cubicBezTo>
                        <a:pt x="5076" y="811"/>
                        <a:pt x="4700" y="497"/>
                        <a:pt x="4338" y="251"/>
                      </a:cubicBezTo>
                      <a:cubicBezTo>
                        <a:pt x="4076" y="62"/>
                        <a:pt x="3762" y="0"/>
                        <a:pt x="344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9" name="Google Shape;1717;p40">
                  <a:extLst>
                    <a:ext uri="{FF2B5EF4-FFF2-40B4-BE49-F238E27FC236}">
                      <a16:creationId xmlns:a16="http://schemas.microsoft.com/office/drawing/2014/main" id="{E9D6E1C4-AECA-8619-C15D-D9CF92C65B71}"/>
                    </a:ext>
                  </a:extLst>
                </p:cNvPr>
                <p:cNvSpPr/>
                <p:nvPr/>
              </p:nvSpPr>
              <p:spPr>
                <a:xfrm>
                  <a:off x="2737163" y="4533227"/>
                  <a:ext cx="262100" cy="3456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31" h="8090" extrusionOk="0">
                      <a:moveTo>
                        <a:pt x="4013" y="188"/>
                      </a:moveTo>
                      <a:cubicBezTo>
                        <a:pt x="4278" y="188"/>
                        <a:pt x="4542" y="240"/>
                        <a:pt x="4787" y="351"/>
                      </a:cubicBezTo>
                      <a:cubicBezTo>
                        <a:pt x="5261" y="650"/>
                        <a:pt x="5633" y="1153"/>
                        <a:pt x="5856" y="1666"/>
                      </a:cubicBezTo>
                      <a:cubicBezTo>
                        <a:pt x="5975" y="2458"/>
                        <a:pt x="5791" y="3225"/>
                        <a:pt x="5561" y="3979"/>
                      </a:cubicBezTo>
                      <a:cubicBezTo>
                        <a:pt x="5470" y="4240"/>
                        <a:pt x="5366" y="4499"/>
                        <a:pt x="5274" y="4762"/>
                      </a:cubicBezTo>
                      <a:cubicBezTo>
                        <a:pt x="4993" y="4541"/>
                        <a:pt x="4721" y="4299"/>
                        <a:pt x="4403" y="4124"/>
                      </a:cubicBezTo>
                      <a:cubicBezTo>
                        <a:pt x="3410" y="3524"/>
                        <a:pt x="2312" y="3067"/>
                        <a:pt x="1158" y="2933"/>
                      </a:cubicBezTo>
                      <a:cubicBezTo>
                        <a:pt x="1499" y="2096"/>
                        <a:pt x="1972" y="1316"/>
                        <a:pt x="2642" y="699"/>
                      </a:cubicBezTo>
                      <a:cubicBezTo>
                        <a:pt x="3016" y="372"/>
                        <a:pt x="3515" y="188"/>
                        <a:pt x="4013" y="188"/>
                      </a:cubicBezTo>
                      <a:close/>
                      <a:moveTo>
                        <a:pt x="3138" y="3673"/>
                      </a:moveTo>
                      <a:cubicBezTo>
                        <a:pt x="3882" y="3992"/>
                        <a:pt x="4579" y="4425"/>
                        <a:pt x="5202" y="4938"/>
                      </a:cubicBezTo>
                      <a:cubicBezTo>
                        <a:pt x="5202" y="4939"/>
                        <a:pt x="5203" y="4939"/>
                        <a:pt x="5204" y="4940"/>
                      </a:cubicBezTo>
                      <a:cubicBezTo>
                        <a:pt x="5145" y="5096"/>
                        <a:pt x="5091" y="5254"/>
                        <a:pt x="5020" y="5405"/>
                      </a:cubicBezTo>
                      <a:cubicBezTo>
                        <a:pt x="5005" y="5459"/>
                        <a:pt x="4956" y="5529"/>
                        <a:pt x="4937" y="5593"/>
                      </a:cubicBezTo>
                      <a:cubicBezTo>
                        <a:pt x="4424" y="6620"/>
                        <a:pt x="3790" y="7736"/>
                        <a:pt x="2593" y="7903"/>
                      </a:cubicBezTo>
                      <a:cubicBezTo>
                        <a:pt x="1196" y="7839"/>
                        <a:pt x="573" y="6840"/>
                        <a:pt x="522" y="5688"/>
                      </a:cubicBezTo>
                      <a:lnTo>
                        <a:pt x="522" y="5688"/>
                      </a:lnTo>
                      <a:cubicBezTo>
                        <a:pt x="602" y="5718"/>
                        <a:pt x="698" y="5724"/>
                        <a:pt x="774" y="5748"/>
                      </a:cubicBezTo>
                      <a:cubicBezTo>
                        <a:pt x="791" y="5749"/>
                        <a:pt x="807" y="5749"/>
                        <a:pt x="823" y="5749"/>
                      </a:cubicBezTo>
                      <a:cubicBezTo>
                        <a:pt x="1101" y="5749"/>
                        <a:pt x="1365" y="5684"/>
                        <a:pt x="1608" y="5570"/>
                      </a:cubicBezTo>
                      <a:cubicBezTo>
                        <a:pt x="1566" y="5539"/>
                        <a:pt x="1529" y="5498"/>
                        <a:pt x="1498" y="5457"/>
                      </a:cubicBezTo>
                      <a:cubicBezTo>
                        <a:pt x="1451" y="5392"/>
                        <a:pt x="1422" y="5307"/>
                        <a:pt x="1421" y="5226"/>
                      </a:cubicBezTo>
                      <a:cubicBezTo>
                        <a:pt x="1418" y="5152"/>
                        <a:pt x="1433" y="5076"/>
                        <a:pt x="1472" y="5011"/>
                      </a:cubicBezTo>
                      <a:cubicBezTo>
                        <a:pt x="1518" y="4929"/>
                        <a:pt x="1583" y="4861"/>
                        <a:pt x="1653" y="4800"/>
                      </a:cubicBezTo>
                      <a:cubicBezTo>
                        <a:pt x="1716" y="4744"/>
                        <a:pt x="1788" y="4693"/>
                        <a:pt x="1865" y="4661"/>
                      </a:cubicBezTo>
                      <a:cubicBezTo>
                        <a:pt x="1904" y="4645"/>
                        <a:pt x="1943" y="4632"/>
                        <a:pt x="1985" y="4624"/>
                      </a:cubicBezTo>
                      <a:cubicBezTo>
                        <a:pt x="2019" y="4618"/>
                        <a:pt x="2053" y="4616"/>
                        <a:pt x="2086" y="4616"/>
                      </a:cubicBezTo>
                      <a:cubicBezTo>
                        <a:pt x="2095" y="4616"/>
                        <a:pt x="2104" y="4616"/>
                        <a:pt x="2112" y="4616"/>
                      </a:cubicBezTo>
                      <a:cubicBezTo>
                        <a:pt x="2195" y="4618"/>
                        <a:pt x="2274" y="4645"/>
                        <a:pt x="2346" y="4684"/>
                      </a:cubicBezTo>
                      <a:cubicBezTo>
                        <a:pt x="2413" y="4719"/>
                        <a:pt x="2470" y="4772"/>
                        <a:pt x="2517" y="4831"/>
                      </a:cubicBezTo>
                      <a:cubicBezTo>
                        <a:pt x="2800" y="4483"/>
                        <a:pt x="3012" y="4072"/>
                        <a:pt x="3138" y="3673"/>
                      </a:cubicBezTo>
                      <a:close/>
                      <a:moveTo>
                        <a:pt x="4010" y="1"/>
                      </a:moveTo>
                      <a:cubicBezTo>
                        <a:pt x="3487" y="1"/>
                        <a:pt x="2960" y="184"/>
                        <a:pt x="2564" y="522"/>
                      </a:cubicBezTo>
                      <a:cubicBezTo>
                        <a:pt x="1503" y="1460"/>
                        <a:pt x="909" y="2812"/>
                        <a:pt x="558" y="4160"/>
                      </a:cubicBezTo>
                      <a:cubicBezTo>
                        <a:pt x="0" y="5852"/>
                        <a:pt x="417" y="7887"/>
                        <a:pt x="2473" y="8089"/>
                      </a:cubicBezTo>
                      <a:cubicBezTo>
                        <a:pt x="3791" y="8069"/>
                        <a:pt x="4541" y="6774"/>
                        <a:pt x="5082" y="5723"/>
                      </a:cubicBezTo>
                      <a:cubicBezTo>
                        <a:pt x="5084" y="5715"/>
                        <a:pt x="5088" y="5707"/>
                        <a:pt x="5090" y="5699"/>
                      </a:cubicBezTo>
                      <a:cubicBezTo>
                        <a:pt x="5091" y="5697"/>
                        <a:pt x="5091" y="5696"/>
                        <a:pt x="5091" y="5694"/>
                      </a:cubicBezTo>
                      <a:lnTo>
                        <a:pt x="5092" y="5692"/>
                      </a:lnTo>
                      <a:cubicBezTo>
                        <a:pt x="5093" y="5687"/>
                        <a:pt x="5095" y="5681"/>
                        <a:pt x="5097" y="5675"/>
                      </a:cubicBezTo>
                      <a:cubicBezTo>
                        <a:pt x="5099" y="5671"/>
                        <a:pt x="5101" y="5665"/>
                        <a:pt x="5104" y="5660"/>
                      </a:cubicBezTo>
                      <a:cubicBezTo>
                        <a:pt x="5109" y="5646"/>
                        <a:pt x="5117" y="5632"/>
                        <a:pt x="5124" y="5617"/>
                      </a:cubicBezTo>
                      <a:cubicBezTo>
                        <a:pt x="5139" y="5573"/>
                        <a:pt x="5161" y="5532"/>
                        <a:pt x="5180" y="5491"/>
                      </a:cubicBezTo>
                      <a:cubicBezTo>
                        <a:pt x="5181" y="5489"/>
                        <a:pt x="5183" y="5488"/>
                        <a:pt x="5183" y="5487"/>
                      </a:cubicBezTo>
                      <a:cubicBezTo>
                        <a:pt x="5184" y="5485"/>
                        <a:pt x="5184" y="5484"/>
                        <a:pt x="5184" y="5484"/>
                      </a:cubicBezTo>
                      <a:cubicBezTo>
                        <a:pt x="5186" y="5476"/>
                        <a:pt x="5189" y="5468"/>
                        <a:pt x="5192" y="5460"/>
                      </a:cubicBezTo>
                      <a:cubicBezTo>
                        <a:pt x="5194" y="5452"/>
                        <a:pt x="5199" y="5445"/>
                        <a:pt x="5201" y="5437"/>
                      </a:cubicBezTo>
                      <a:cubicBezTo>
                        <a:pt x="5217" y="5397"/>
                        <a:pt x="5235" y="5356"/>
                        <a:pt x="5253" y="5317"/>
                      </a:cubicBezTo>
                      <a:cubicBezTo>
                        <a:pt x="5255" y="5314"/>
                        <a:pt x="5256" y="5310"/>
                        <a:pt x="5257" y="5307"/>
                      </a:cubicBezTo>
                      <a:lnTo>
                        <a:pt x="5257" y="5306"/>
                      </a:lnTo>
                      <a:cubicBezTo>
                        <a:pt x="5259" y="5301"/>
                        <a:pt x="5261" y="5296"/>
                        <a:pt x="5264" y="5291"/>
                      </a:cubicBezTo>
                      <a:cubicBezTo>
                        <a:pt x="5265" y="5288"/>
                        <a:pt x="5268" y="5283"/>
                        <a:pt x="5271" y="5278"/>
                      </a:cubicBezTo>
                      <a:cubicBezTo>
                        <a:pt x="5284" y="5238"/>
                        <a:pt x="5300" y="5198"/>
                        <a:pt x="5315" y="5160"/>
                      </a:cubicBezTo>
                      <a:cubicBezTo>
                        <a:pt x="5322" y="5139"/>
                        <a:pt x="5329" y="5121"/>
                        <a:pt x="5336" y="5101"/>
                      </a:cubicBezTo>
                      <a:lnTo>
                        <a:pt x="5336" y="5100"/>
                      </a:lnTo>
                      <a:cubicBezTo>
                        <a:pt x="5356" y="5042"/>
                        <a:pt x="5376" y="4985"/>
                        <a:pt x="5399" y="4927"/>
                      </a:cubicBezTo>
                      <a:cubicBezTo>
                        <a:pt x="5411" y="4895"/>
                        <a:pt x="5422" y="4863"/>
                        <a:pt x="5432" y="4830"/>
                      </a:cubicBezTo>
                      <a:cubicBezTo>
                        <a:pt x="5432" y="4829"/>
                        <a:pt x="5432" y="4829"/>
                        <a:pt x="5433" y="4829"/>
                      </a:cubicBezTo>
                      <a:lnTo>
                        <a:pt x="5433" y="4831"/>
                      </a:lnTo>
                      <a:cubicBezTo>
                        <a:pt x="5449" y="4780"/>
                        <a:pt x="5467" y="4732"/>
                        <a:pt x="5486" y="4683"/>
                      </a:cubicBezTo>
                      <a:cubicBezTo>
                        <a:pt x="5494" y="4663"/>
                        <a:pt x="5500" y="4643"/>
                        <a:pt x="5508" y="4623"/>
                      </a:cubicBezTo>
                      <a:lnTo>
                        <a:pt x="5508" y="4622"/>
                      </a:lnTo>
                      <a:cubicBezTo>
                        <a:pt x="5512" y="4613"/>
                        <a:pt x="5515" y="4603"/>
                        <a:pt x="5519" y="4594"/>
                      </a:cubicBezTo>
                      <a:cubicBezTo>
                        <a:pt x="5521" y="4584"/>
                        <a:pt x="5524" y="4576"/>
                        <a:pt x="5527" y="4567"/>
                      </a:cubicBezTo>
                      <a:cubicBezTo>
                        <a:pt x="5535" y="4548"/>
                        <a:pt x="5542" y="4527"/>
                        <a:pt x="5550" y="4507"/>
                      </a:cubicBezTo>
                      <a:cubicBezTo>
                        <a:pt x="5564" y="4469"/>
                        <a:pt x="5579" y="4431"/>
                        <a:pt x="5594" y="4395"/>
                      </a:cubicBezTo>
                      <a:cubicBezTo>
                        <a:pt x="5609" y="4359"/>
                        <a:pt x="5623" y="4324"/>
                        <a:pt x="5638" y="4288"/>
                      </a:cubicBezTo>
                      <a:cubicBezTo>
                        <a:pt x="5640" y="4281"/>
                        <a:pt x="5642" y="4274"/>
                        <a:pt x="5646" y="4268"/>
                      </a:cubicBezTo>
                      <a:cubicBezTo>
                        <a:pt x="5648" y="4260"/>
                        <a:pt x="5650" y="4253"/>
                        <a:pt x="5654" y="4245"/>
                      </a:cubicBezTo>
                      <a:cubicBezTo>
                        <a:pt x="5661" y="4231"/>
                        <a:pt x="5667" y="4216"/>
                        <a:pt x="5675" y="4204"/>
                      </a:cubicBezTo>
                      <a:cubicBezTo>
                        <a:pt x="5683" y="4176"/>
                        <a:pt x="5691" y="4150"/>
                        <a:pt x="5701" y="4122"/>
                      </a:cubicBezTo>
                      <a:cubicBezTo>
                        <a:pt x="5714" y="4078"/>
                        <a:pt x="5731" y="4034"/>
                        <a:pt x="5745" y="3990"/>
                      </a:cubicBezTo>
                      <a:lnTo>
                        <a:pt x="5745" y="3989"/>
                      </a:lnTo>
                      <a:cubicBezTo>
                        <a:pt x="5755" y="3959"/>
                        <a:pt x="5763" y="3928"/>
                        <a:pt x="5773" y="3898"/>
                      </a:cubicBezTo>
                      <a:cubicBezTo>
                        <a:pt x="5776" y="3891"/>
                        <a:pt x="5777" y="3883"/>
                        <a:pt x="5779" y="3875"/>
                      </a:cubicBezTo>
                      <a:cubicBezTo>
                        <a:pt x="5789" y="3849"/>
                        <a:pt x="5797" y="3823"/>
                        <a:pt x="5807" y="3798"/>
                      </a:cubicBezTo>
                      <a:cubicBezTo>
                        <a:pt x="6009" y="3114"/>
                        <a:pt x="6131" y="2408"/>
                        <a:pt x="6054" y="1691"/>
                      </a:cubicBezTo>
                      <a:cubicBezTo>
                        <a:pt x="5854" y="1094"/>
                        <a:pt x="5383" y="477"/>
                        <a:pt x="4830" y="165"/>
                      </a:cubicBezTo>
                      <a:cubicBezTo>
                        <a:pt x="4572" y="54"/>
                        <a:pt x="4291" y="1"/>
                        <a:pt x="4010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0" name="Google Shape;1718;p40">
                  <a:extLst>
                    <a:ext uri="{FF2B5EF4-FFF2-40B4-BE49-F238E27FC236}">
                      <a16:creationId xmlns:a16="http://schemas.microsoft.com/office/drawing/2014/main" id="{2E43610D-9A2A-B09D-F110-D87FC91F0918}"/>
                    </a:ext>
                  </a:extLst>
                </p:cNvPr>
                <p:cNvSpPr/>
                <p:nvPr/>
              </p:nvSpPr>
              <p:spPr>
                <a:xfrm>
                  <a:off x="2536281" y="4695729"/>
                  <a:ext cx="135688" cy="1364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74" h="3193" extrusionOk="0">
                      <a:moveTo>
                        <a:pt x="2402" y="415"/>
                      </a:moveTo>
                      <a:cubicBezTo>
                        <a:pt x="2403" y="416"/>
                        <a:pt x="2404" y="417"/>
                        <a:pt x="2404" y="417"/>
                      </a:cubicBezTo>
                      <a:lnTo>
                        <a:pt x="2404" y="417"/>
                      </a:lnTo>
                      <a:cubicBezTo>
                        <a:pt x="2404" y="417"/>
                        <a:pt x="2403" y="416"/>
                        <a:pt x="2402" y="415"/>
                      </a:cubicBezTo>
                      <a:close/>
                      <a:moveTo>
                        <a:pt x="1684" y="194"/>
                      </a:moveTo>
                      <a:cubicBezTo>
                        <a:pt x="1705" y="194"/>
                        <a:pt x="1725" y="194"/>
                        <a:pt x="1746" y="195"/>
                      </a:cubicBezTo>
                      <a:cubicBezTo>
                        <a:pt x="1774" y="196"/>
                        <a:pt x="1802" y="199"/>
                        <a:pt x="1832" y="205"/>
                      </a:cubicBezTo>
                      <a:lnTo>
                        <a:pt x="1835" y="205"/>
                      </a:lnTo>
                      <a:cubicBezTo>
                        <a:pt x="1861" y="206"/>
                        <a:pt x="1888" y="207"/>
                        <a:pt x="1915" y="212"/>
                      </a:cubicBezTo>
                      <a:cubicBezTo>
                        <a:pt x="1945" y="216"/>
                        <a:pt x="1976" y="224"/>
                        <a:pt x="2006" y="231"/>
                      </a:cubicBezTo>
                      <a:cubicBezTo>
                        <a:pt x="2030" y="237"/>
                        <a:pt x="2054" y="242"/>
                        <a:pt x="2079" y="247"/>
                      </a:cubicBezTo>
                      <a:cubicBezTo>
                        <a:pt x="2136" y="263"/>
                        <a:pt x="2189" y="292"/>
                        <a:pt x="2244" y="315"/>
                      </a:cubicBezTo>
                      <a:cubicBezTo>
                        <a:pt x="2269" y="325"/>
                        <a:pt x="2296" y="337"/>
                        <a:pt x="2320" y="353"/>
                      </a:cubicBezTo>
                      <a:cubicBezTo>
                        <a:pt x="2340" y="365"/>
                        <a:pt x="2359" y="381"/>
                        <a:pt x="2377" y="396"/>
                      </a:cubicBezTo>
                      <a:cubicBezTo>
                        <a:pt x="2378" y="396"/>
                        <a:pt x="2378" y="397"/>
                        <a:pt x="2379" y="397"/>
                      </a:cubicBezTo>
                      <a:cubicBezTo>
                        <a:pt x="2379" y="398"/>
                        <a:pt x="2380" y="398"/>
                        <a:pt x="2382" y="399"/>
                      </a:cubicBezTo>
                      <a:lnTo>
                        <a:pt x="2383" y="401"/>
                      </a:lnTo>
                      <a:cubicBezTo>
                        <a:pt x="2390" y="406"/>
                        <a:pt x="2398" y="412"/>
                        <a:pt x="2406" y="418"/>
                      </a:cubicBezTo>
                      <a:lnTo>
                        <a:pt x="2406" y="418"/>
                      </a:lnTo>
                      <a:cubicBezTo>
                        <a:pt x="2405" y="418"/>
                        <a:pt x="2405" y="418"/>
                        <a:pt x="2404" y="417"/>
                      </a:cubicBezTo>
                      <a:lnTo>
                        <a:pt x="2404" y="417"/>
                      </a:lnTo>
                      <a:cubicBezTo>
                        <a:pt x="2427" y="434"/>
                        <a:pt x="2449" y="450"/>
                        <a:pt x="2470" y="470"/>
                      </a:cubicBezTo>
                      <a:cubicBezTo>
                        <a:pt x="3007" y="923"/>
                        <a:pt x="3141" y="1700"/>
                        <a:pt x="2720" y="2282"/>
                      </a:cubicBezTo>
                      <a:cubicBezTo>
                        <a:pt x="2407" y="2604"/>
                        <a:pt x="2040" y="2994"/>
                        <a:pt x="1557" y="3005"/>
                      </a:cubicBezTo>
                      <a:cubicBezTo>
                        <a:pt x="1552" y="3005"/>
                        <a:pt x="1547" y="3006"/>
                        <a:pt x="1542" y="3006"/>
                      </a:cubicBezTo>
                      <a:cubicBezTo>
                        <a:pt x="848" y="3006"/>
                        <a:pt x="277" y="2388"/>
                        <a:pt x="203" y="1714"/>
                      </a:cubicBezTo>
                      <a:cubicBezTo>
                        <a:pt x="130" y="1258"/>
                        <a:pt x="399" y="829"/>
                        <a:pt x="702" y="509"/>
                      </a:cubicBezTo>
                      <a:cubicBezTo>
                        <a:pt x="936" y="294"/>
                        <a:pt x="1260" y="196"/>
                        <a:pt x="1579" y="196"/>
                      </a:cubicBezTo>
                      <a:lnTo>
                        <a:pt x="1621" y="196"/>
                      </a:lnTo>
                      <a:cubicBezTo>
                        <a:pt x="1643" y="195"/>
                        <a:pt x="1663" y="194"/>
                        <a:pt x="1684" y="194"/>
                      </a:cubicBezTo>
                      <a:close/>
                      <a:moveTo>
                        <a:pt x="1566" y="0"/>
                      </a:moveTo>
                      <a:cubicBezTo>
                        <a:pt x="729" y="0"/>
                        <a:pt x="0" y="762"/>
                        <a:pt x="5" y="1599"/>
                      </a:cubicBezTo>
                      <a:cubicBezTo>
                        <a:pt x="31" y="2389"/>
                        <a:pt x="663" y="3161"/>
                        <a:pt x="1480" y="3190"/>
                      </a:cubicBezTo>
                      <a:cubicBezTo>
                        <a:pt x="1507" y="3192"/>
                        <a:pt x="1534" y="3193"/>
                        <a:pt x="1561" y="3193"/>
                      </a:cubicBezTo>
                      <a:cubicBezTo>
                        <a:pt x="2006" y="3193"/>
                        <a:pt x="2375" y="2887"/>
                        <a:pt x="2682" y="2589"/>
                      </a:cubicBezTo>
                      <a:cubicBezTo>
                        <a:pt x="2978" y="2342"/>
                        <a:pt x="3111" y="1951"/>
                        <a:pt x="3174" y="1582"/>
                      </a:cubicBezTo>
                      <a:cubicBezTo>
                        <a:pt x="3174" y="797"/>
                        <a:pt x="2554" y="11"/>
                        <a:pt x="1733" y="11"/>
                      </a:cubicBezTo>
                      <a:cubicBezTo>
                        <a:pt x="1677" y="4"/>
                        <a:pt x="1621" y="0"/>
                        <a:pt x="156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1" name="Google Shape;1719;p40">
                  <a:extLst>
                    <a:ext uri="{FF2B5EF4-FFF2-40B4-BE49-F238E27FC236}">
                      <a16:creationId xmlns:a16="http://schemas.microsoft.com/office/drawing/2014/main" id="{DDAAFB60-51D1-F8C2-7A15-527C455C39C1}"/>
                    </a:ext>
                  </a:extLst>
                </p:cNvPr>
                <p:cNvSpPr/>
                <p:nvPr/>
              </p:nvSpPr>
              <p:spPr>
                <a:xfrm>
                  <a:off x="2637727" y="4712565"/>
                  <a:ext cx="256" cy="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" h="4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2" y="1"/>
                        <a:pt x="3" y="2"/>
                        <a:pt x="5" y="3"/>
                      </a:cubicBezTo>
                      <a:lnTo>
                        <a:pt x="4" y="2"/>
                      </a:lnTo>
                      <a:cubicBezTo>
                        <a:pt x="3" y="2"/>
                        <a:pt x="2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2" name="Google Shape;1720;p40">
                  <a:extLst>
                    <a:ext uri="{FF2B5EF4-FFF2-40B4-BE49-F238E27FC236}">
                      <a16:creationId xmlns:a16="http://schemas.microsoft.com/office/drawing/2014/main" id="{C9708DED-19E4-DD0E-9F1F-63940FFDFA42}"/>
                    </a:ext>
                  </a:extLst>
                </p:cNvPr>
                <p:cNvSpPr/>
                <p:nvPr/>
              </p:nvSpPr>
              <p:spPr>
                <a:xfrm>
                  <a:off x="2452021" y="4817894"/>
                  <a:ext cx="259407" cy="1139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8" h="2667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0" y="40"/>
                        <a:pt x="20" y="79"/>
                        <a:pt x="32" y="118"/>
                      </a:cubicBezTo>
                      <a:cubicBezTo>
                        <a:pt x="515" y="1425"/>
                        <a:pt x="1683" y="2667"/>
                        <a:pt x="3153" y="2667"/>
                      </a:cubicBezTo>
                      <a:cubicBezTo>
                        <a:pt x="3187" y="2667"/>
                        <a:pt x="3223" y="2666"/>
                        <a:pt x="3257" y="2664"/>
                      </a:cubicBezTo>
                      <a:cubicBezTo>
                        <a:pt x="3286" y="2665"/>
                        <a:pt x="3314" y="2666"/>
                        <a:pt x="3342" y="2666"/>
                      </a:cubicBezTo>
                      <a:cubicBezTo>
                        <a:pt x="4269" y="2666"/>
                        <a:pt x="5132" y="2198"/>
                        <a:pt x="5743" y="1514"/>
                      </a:cubicBezTo>
                      <a:cubicBezTo>
                        <a:pt x="5878" y="1407"/>
                        <a:pt x="5973" y="1265"/>
                        <a:pt x="6068" y="1123"/>
                      </a:cubicBezTo>
                      <a:lnTo>
                        <a:pt x="6068" y="1123"/>
                      </a:lnTo>
                      <a:cubicBezTo>
                        <a:pt x="6060" y="1130"/>
                        <a:pt x="6053" y="1138"/>
                        <a:pt x="6046" y="1146"/>
                      </a:cubicBezTo>
                      <a:cubicBezTo>
                        <a:pt x="5955" y="1241"/>
                        <a:pt x="5856" y="1331"/>
                        <a:pt x="5757" y="1417"/>
                      </a:cubicBezTo>
                      <a:cubicBezTo>
                        <a:pt x="5726" y="1443"/>
                        <a:pt x="5695" y="1471"/>
                        <a:pt x="5664" y="1496"/>
                      </a:cubicBezTo>
                      <a:lnTo>
                        <a:pt x="5665" y="1495"/>
                      </a:lnTo>
                      <a:lnTo>
                        <a:pt x="5665" y="1495"/>
                      </a:lnTo>
                      <a:cubicBezTo>
                        <a:pt x="5663" y="1497"/>
                        <a:pt x="5661" y="1498"/>
                        <a:pt x="5658" y="1500"/>
                      </a:cubicBezTo>
                      <a:cubicBezTo>
                        <a:pt x="5657" y="1501"/>
                        <a:pt x="5656" y="1501"/>
                        <a:pt x="5655" y="1503"/>
                      </a:cubicBezTo>
                      <a:lnTo>
                        <a:pt x="5656" y="1503"/>
                      </a:lnTo>
                      <a:cubicBezTo>
                        <a:pt x="5637" y="1517"/>
                        <a:pt x="5617" y="1532"/>
                        <a:pt x="5599" y="1547"/>
                      </a:cubicBezTo>
                      <a:cubicBezTo>
                        <a:pt x="5598" y="1548"/>
                        <a:pt x="5598" y="1548"/>
                        <a:pt x="5597" y="1548"/>
                      </a:cubicBezTo>
                      <a:cubicBezTo>
                        <a:pt x="5595" y="1550"/>
                        <a:pt x="5594" y="1551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3"/>
                        <a:pt x="5590" y="1554"/>
                        <a:pt x="5590" y="1554"/>
                      </a:cubicBezTo>
                      <a:lnTo>
                        <a:pt x="5590" y="1554"/>
                      </a:lnTo>
                      <a:cubicBezTo>
                        <a:pt x="5591" y="1554"/>
                        <a:pt x="5591" y="1553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4"/>
                        <a:pt x="5591" y="1554"/>
                        <a:pt x="5590" y="1555"/>
                      </a:cubicBezTo>
                      <a:cubicBezTo>
                        <a:pt x="5590" y="1555"/>
                        <a:pt x="5590" y="1555"/>
                        <a:pt x="5590" y="1554"/>
                      </a:cubicBezTo>
                      <a:lnTo>
                        <a:pt x="5590" y="1554"/>
                      </a:lnTo>
                      <a:cubicBezTo>
                        <a:pt x="5564" y="1573"/>
                        <a:pt x="5539" y="1592"/>
                        <a:pt x="5512" y="1610"/>
                      </a:cubicBezTo>
                      <a:cubicBezTo>
                        <a:pt x="5517" y="1608"/>
                        <a:pt x="5520" y="1606"/>
                        <a:pt x="5523" y="1603"/>
                      </a:cubicBezTo>
                      <a:lnTo>
                        <a:pt x="5523" y="1603"/>
                      </a:lnTo>
                      <a:cubicBezTo>
                        <a:pt x="5472" y="1640"/>
                        <a:pt x="5421" y="1678"/>
                        <a:pt x="5369" y="1712"/>
                      </a:cubicBezTo>
                      <a:cubicBezTo>
                        <a:pt x="5326" y="1743"/>
                        <a:pt x="5280" y="1772"/>
                        <a:pt x="5238" y="1803"/>
                      </a:cubicBezTo>
                      <a:cubicBezTo>
                        <a:pt x="5238" y="1803"/>
                        <a:pt x="5238" y="1802"/>
                        <a:pt x="5238" y="1802"/>
                      </a:cubicBezTo>
                      <a:cubicBezTo>
                        <a:pt x="5188" y="1839"/>
                        <a:pt x="5142" y="1878"/>
                        <a:pt x="5091" y="1912"/>
                      </a:cubicBezTo>
                      <a:cubicBezTo>
                        <a:pt x="5039" y="1947"/>
                        <a:pt x="4986" y="1979"/>
                        <a:pt x="4932" y="2009"/>
                      </a:cubicBezTo>
                      <a:cubicBezTo>
                        <a:pt x="4922" y="2015"/>
                        <a:pt x="4911" y="2019"/>
                        <a:pt x="4900" y="2026"/>
                      </a:cubicBezTo>
                      <a:cubicBezTo>
                        <a:pt x="4900" y="2025"/>
                        <a:pt x="4900" y="2025"/>
                        <a:pt x="4900" y="2025"/>
                      </a:cubicBezTo>
                      <a:cubicBezTo>
                        <a:pt x="4899" y="2026"/>
                        <a:pt x="4898" y="2027"/>
                        <a:pt x="4897" y="2027"/>
                      </a:cubicBezTo>
                      <a:cubicBezTo>
                        <a:pt x="4896" y="2029"/>
                        <a:pt x="4895" y="2029"/>
                        <a:pt x="4895" y="2029"/>
                      </a:cubicBezTo>
                      <a:cubicBezTo>
                        <a:pt x="4893" y="2029"/>
                        <a:pt x="4891" y="2031"/>
                        <a:pt x="4890" y="2031"/>
                      </a:cubicBezTo>
                      <a:cubicBezTo>
                        <a:pt x="4843" y="2056"/>
                        <a:pt x="4796" y="2081"/>
                        <a:pt x="4749" y="2106"/>
                      </a:cubicBezTo>
                      <a:cubicBezTo>
                        <a:pt x="4693" y="2137"/>
                        <a:pt x="4638" y="2165"/>
                        <a:pt x="4579" y="2189"/>
                      </a:cubicBezTo>
                      <a:cubicBezTo>
                        <a:pt x="4550" y="2200"/>
                        <a:pt x="4522" y="2210"/>
                        <a:pt x="4493" y="2220"/>
                      </a:cubicBezTo>
                      <a:cubicBezTo>
                        <a:pt x="4102" y="2392"/>
                        <a:pt x="3676" y="2481"/>
                        <a:pt x="3250" y="2481"/>
                      </a:cubicBezTo>
                      <a:cubicBezTo>
                        <a:pt x="2850" y="2481"/>
                        <a:pt x="2449" y="2403"/>
                        <a:pt x="2077" y="2240"/>
                      </a:cubicBezTo>
                      <a:cubicBezTo>
                        <a:pt x="1622" y="2043"/>
                        <a:pt x="1251" y="1682"/>
                        <a:pt x="948" y="1296"/>
                      </a:cubicBezTo>
                      <a:cubicBezTo>
                        <a:pt x="884" y="1234"/>
                        <a:pt x="825" y="1168"/>
                        <a:pt x="769" y="1099"/>
                      </a:cubicBezTo>
                      <a:cubicBezTo>
                        <a:pt x="737" y="1069"/>
                        <a:pt x="705" y="1038"/>
                        <a:pt x="675" y="1005"/>
                      </a:cubicBezTo>
                      <a:cubicBezTo>
                        <a:pt x="599" y="921"/>
                        <a:pt x="523" y="835"/>
                        <a:pt x="454" y="743"/>
                      </a:cubicBezTo>
                      <a:cubicBezTo>
                        <a:pt x="420" y="696"/>
                        <a:pt x="387" y="648"/>
                        <a:pt x="357" y="598"/>
                      </a:cubicBezTo>
                      <a:cubicBezTo>
                        <a:pt x="331" y="557"/>
                        <a:pt x="306" y="513"/>
                        <a:pt x="279" y="471"/>
                      </a:cubicBezTo>
                      <a:cubicBezTo>
                        <a:pt x="278" y="470"/>
                        <a:pt x="278" y="468"/>
                        <a:pt x="277" y="467"/>
                      </a:cubicBezTo>
                      <a:cubicBezTo>
                        <a:pt x="255" y="435"/>
                        <a:pt x="234" y="403"/>
                        <a:pt x="213" y="368"/>
                      </a:cubicBezTo>
                      <a:cubicBezTo>
                        <a:pt x="190" y="331"/>
                        <a:pt x="170" y="291"/>
                        <a:pt x="148" y="252"/>
                      </a:cubicBezTo>
                      <a:cubicBezTo>
                        <a:pt x="109" y="183"/>
                        <a:pt x="65" y="118"/>
                        <a:pt x="27" y="48"/>
                      </a:cubicBezTo>
                      <a:cubicBezTo>
                        <a:pt x="18" y="32"/>
                        <a:pt x="10" y="16"/>
                        <a:pt x="0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3" name="Google Shape;1721;p40">
                  <a:extLst>
                    <a:ext uri="{FF2B5EF4-FFF2-40B4-BE49-F238E27FC236}">
                      <a16:creationId xmlns:a16="http://schemas.microsoft.com/office/drawing/2014/main" id="{7B77A412-F208-C7A8-1117-2358F283B602}"/>
                    </a:ext>
                  </a:extLst>
                </p:cNvPr>
                <p:cNvSpPr/>
                <p:nvPr/>
              </p:nvSpPr>
              <p:spPr>
                <a:xfrm>
                  <a:off x="2446250" y="4289880"/>
                  <a:ext cx="164288" cy="642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3" h="1503" extrusionOk="0">
                      <a:moveTo>
                        <a:pt x="1203" y="211"/>
                      </a:moveTo>
                      <a:lnTo>
                        <a:pt x="1203" y="211"/>
                      </a:lnTo>
                      <a:cubicBezTo>
                        <a:pt x="1202" y="211"/>
                        <a:pt x="1202" y="211"/>
                        <a:pt x="1201" y="211"/>
                      </a:cubicBezTo>
                      <a:cubicBezTo>
                        <a:pt x="1202" y="211"/>
                        <a:pt x="1202" y="211"/>
                        <a:pt x="1203" y="211"/>
                      </a:cubicBezTo>
                      <a:close/>
                      <a:moveTo>
                        <a:pt x="350" y="298"/>
                      </a:moveTo>
                      <a:cubicBezTo>
                        <a:pt x="346" y="299"/>
                        <a:pt x="341" y="299"/>
                        <a:pt x="337" y="300"/>
                      </a:cubicBezTo>
                      <a:lnTo>
                        <a:pt x="337" y="300"/>
                      </a:lnTo>
                      <a:cubicBezTo>
                        <a:pt x="341" y="300"/>
                        <a:pt x="346" y="299"/>
                        <a:pt x="350" y="298"/>
                      </a:cubicBezTo>
                      <a:close/>
                      <a:moveTo>
                        <a:pt x="3482" y="1092"/>
                      </a:moveTo>
                      <a:cubicBezTo>
                        <a:pt x="3482" y="1093"/>
                        <a:pt x="3484" y="1093"/>
                        <a:pt x="3484" y="1093"/>
                      </a:cubicBezTo>
                      <a:cubicBezTo>
                        <a:pt x="3483" y="1092"/>
                        <a:pt x="3483" y="1092"/>
                        <a:pt x="3482" y="1092"/>
                      </a:cubicBezTo>
                      <a:close/>
                      <a:moveTo>
                        <a:pt x="1532" y="0"/>
                      </a:moveTo>
                      <a:cubicBezTo>
                        <a:pt x="1002" y="0"/>
                        <a:pt x="460" y="132"/>
                        <a:pt x="1" y="361"/>
                      </a:cubicBezTo>
                      <a:cubicBezTo>
                        <a:pt x="30" y="353"/>
                        <a:pt x="60" y="347"/>
                        <a:pt x="89" y="341"/>
                      </a:cubicBezTo>
                      <a:cubicBezTo>
                        <a:pt x="171" y="327"/>
                        <a:pt x="253" y="314"/>
                        <a:pt x="337" y="300"/>
                      </a:cubicBezTo>
                      <a:lnTo>
                        <a:pt x="337" y="300"/>
                      </a:lnTo>
                      <a:cubicBezTo>
                        <a:pt x="337" y="300"/>
                        <a:pt x="337" y="300"/>
                        <a:pt x="337" y="300"/>
                      </a:cubicBezTo>
                      <a:cubicBezTo>
                        <a:pt x="406" y="288"/>
                        <a:pt x="475" y="275"/>
                        <a:pt x="545" y="264"/>
                      </a:cubicBezTo>
                      <a:cubicBezTo>
                        <a:pt x="615" y="253"/>
                        <a:pt x="687" y="250"/>
                        <a:pt x="758" y="243"/>
                      </a:cubicBezTo>
                      <a:lnTo>
                        <a:pt x="745" y="243"/>
                      </a:lnTo>
                      <a:cubicBezTo>
                        <a:pt x="818" y="235"/>
                        <a:pt x="891" y="227"/>
                        <a:pt x="966" y="222"/>
                      </a:cubicBezTo>
                      <a:cubicBezTo>
                        <a:pt x="1043" y="217"/>
                        <a:pt x="1120" y="213"/>
                        <a:pt x="1197" y="211"/>
                      </a:cubicBezTo>
                      <a:cubicBezTo>
                        <a:pt x="1201" y="210"/>
                        <a:pt x="1203" y="210"/>
                        <a:pt x="1207" y="210"/>
                      </a:cubicBezTo>
                      <a:cubicBezTo>
                        <a:pt x="1206" y="210"/>
                        <a:pt x="1204" y="211"/>
                        <a:pt x="1203" y="211"/>
                      </a:cubicBezTo>
                      <a:lnTo>
                        <a:pt x="1203" y="211"/>
                      </a:lnTo>
                      <a:cubicBezTo>
                        <a:pt x="1214" y="210"/>
                        <a:pt x="1225" y="209"/>
                        <a:pt x="1235" y="209"/>
                      </a:cubicBezTo>
                      <a:cubicBezTo>
                        <a:pt x="1352" y="197"/>
                        <a:pt x="1466" y="191"/>
                        <a:pt x="1576" y="191"/>
                      </a:cubicBezTo>
                      <a:cubicBezTo>
                        <a:pt x="1982" y="191"/>
                        <a:pt x="2343" y="273"/>
                        <a:pt x="2661" y="448"/>
                      </a:cubicBezTo>
                      <a:cubicBezTo>
                        <a:pt x="2689" y="459"/>
                        <a:pt x="2714" y="472"/>
                        <a:pt x="2739" y="485"/>
                      </a:cubicBezTo>
                      <a:cubicBezTo>
                        <a:pt x="2786" y="511"/>
                        <a:pt x="2829" y="540"/>
                        <a:pt x="2874" y="568"/>
                      </a:cubicBezTo>
                      <a:cubicBezTo>
                        <a:pt x="2915" y="593"/>
                        <a:pt x="2956" y="619"/>
                        <a:pt x="2996" y="646"/>
                      </a:cubicBezTo>
                      <a:cubicBezTo>
                        <a:pt x="3044" y="678"/>
                        <a:pt x="3087" y="713"/>
                        <a:pt x="3130" y="750"/>
                      </a:cubicBezTo>
                      <a:cubicBezTo>
                        <a:pt x="3179" y="792"/>
                        <a:pt x="3229" y="834"/>
                        <a:pt x="3277" y="879"/>
                      </a:cubicBezTo>
                      <a:cubicBezTo>
                        <a:pt x="3330" y="928"/>
                        <a:pt x="3381" y="981"/>
                        <a:pt x="3430" y="1034"/>
                      </a:cubicBezTo>
                      <a:cubicBezTo>
                        <a:pt x="3431" y="1036"/>
                        <a:pt x="3432" y="1037"/>
                        <a:pt x="3434" y="1038"/>
                      </a:cubicBezTo>
                      <a:cubicBezTo>
                        <a:pt x="3439" y="1045"/>
                        <a:pt x="3445" y="1050"/>
                        <a:pt x="3450" y="1056"/>
                      </a:cubicBezTo>
                      <a:cubicBezTo>
                        <a:pt x="3449" y="1054"/>
                        <a:pt x="3447" y="1052"/>
                        <a:pt x="3446" y="1050"/>
                      </a:cubicBezTo>
                      <a:lnTo>
                        <a:pt x="3446" y="1050"/>
                      </a:lnTo>
                      <a:cubicBezTo>
                        <a:pt x="3459" y="1065"/>
                        <a:pt x="3471" y="1079"/>
                        <a:pt x="3484" y="1093"/>
                      </a:cubicBezTo>
                      <a:cubicBezTo>
                        <a:pt x="3484" y="1094"/>
                        <a:pt x="3485" y="1095"/>
                        <a:pt x="3487" y="1096"/>
                      </a:cubicBezTo>
                      <a:cubicBezTo>
                        <a:pt x="3488" y="1097"/>
                        <a:pt x="3489" y="1099"/>
                        <a:pt x="3491" y="1100"/>
                      </a:cubicBezTo>
                      <a:lnTo>
                        <a:pt x="3491" y="1100"/>
                      </a:lnTo>
                      <a:cubicBezTo>
                        <a:pt x="3522" y="1136"/>
                        <a:pt x="3552" y="1173"/>
                        <a:pt x="3580" y="1212"/>
                      </a:cubicBezTo>
                      <a:cubicBezTo>
                        <a:pt x="3601" y="1234"/>
                        <a:pt x="3624" y="1257"/>
                        <a:pt x="3646" y="1279"/>
                      </a:cubicBezTo>
                      <a:cubicBezTo>
                        <a:pt x="3716" y="1350"/>
                        <a:pt x="3781" y="1424"/>
                        <a:pt x="3843" y="1502"/>
                      </a:cubicBezTo>
                      <a:cubicBezTo>
                        <a:pt x="3743" y="1312"/>
                        <a:pt x="3633" y="1127"/>
                        <a:pt x="3501" y="959"/>
                      </a:cubicBezTo>
                      <a:cubicBezTo>
                        <a:pt x="3060" y="283"/>
                        <a:pt x="2308" y="0"/>
                        <a:pt x="15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" name="Google Shape;1722;p40">
                  <a:extLst>
                    <a:ext uri="{FF2B5EF4-FFF2-40B4-BE49-F238E27FC236}">
                      <a16:creationId xmlns:a16="http://schemas.microsoft.com/office/drawing/2014/main" id="{4F71BC03-5C48-220A-D73A-14CB8CEF74CC}"/>
                    </a:ext>
                  </a:extLst>
                </p:cNvPr>
                <p:cNvSpPr/>
                <p:nvPr/>
              </p:nvSpPr>
              <p:spPr>
                <a:xfrm>
                  <a:off x="2897946" y="4430461"/>
                  <a:ext cx="130815" cy="728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0" h="1704" extrusionOk="0">
                      <a:moveTo>
                        <a:pt x="666" y="1"/>
                      </a:moveTo>
                      <a:cubicBezTo>
                        <a:pt x="444" y="1"/>
                        <a:pt x="220" y="29"/>
                        <a:pt x="0" y="86"/>
                      </a:cubicBezTo>
                      <a:cubicBezTo>
                        <a:pt x="53" y="84"/>
                        <a:pt x="105" y="83"/>
                        <a:pt x="158" y="83"/>
                      </a:cubicBezTo>
                      <a:cubicBezTo>
                        <a:pt x="239" y="83"/>
                        <a:pt x="321" y="86"/>
                        <a:pt x="403" y="92"/>
                      </a:cubicBezTo>
                      <a:cubicBezTo>
                        <a:pt x="500" y="99"/>
                        <a:pt x="597" y="106"/>
                        <a:pt x="694" y="121"/>
                      </a:cubicBezTo>
                      <a:cubicBezTo>
                        <a:pt x="793" y="134"/>
                        <a:pt x="890" y="154"/>
                        <a:pt x="986" y="177"/>
                      </a:cubicBezTo>
                      <a:cubicBezTo>
                        <a:pt x="1074" y="199"/>
                        <a:pt x="1164" y="218"/>
                        <a:pt x="1249" y="252"/>
                      </a:cubicBezTo>
                      <a:cubicBezTo>
                        <a:pt x="1255" y="254"/>
                        <a:pt x="1261" y="257"/>
                        <a:pt x="1267" y="260"/>
                      </a:cubicBezTo>
                      <a:cubicBezTo>
                        <a:pt x="1574" y="334"/>
                        <a:pt x="1853" y="469"/>
                        <a:pt x="2095" y="656"/>
                      </a:cubicBezTo>
                      <a:cubicBezTo>
                        <a:pt x="2137" y="674"/>
                        <a:pt x="2171" y="711"/>
                        <a:pt x="2205" y="739"/>
                      </a:cubicBezTo>
                      <a:cubicBezTo>
                        <a:pt x="2254" y="781"/>
                        <a:pt x="2307" y="820"/>
                        <a:pt x="2355" y="864"/>
                      </a:cubicBezTo>
                      <a:cubicBezTo>
                        <a:pt x="2408" y="913"/>
                        <a:pt x="2461" y="966"/>
                        <a:pt x="2512" y="1018"/>
                      </a:cubicBezTo>
                      <a:cubicBezTo>
                        <a:pt x="2605" y="1115"/>
                        <a:pt x="2694" y="1217"/>
                        <a:pt x="2783" y="1319"/>
                      </a:cubicBezTo>
                      <a:cubicBezTo>
                        <a:pt x="2829" y="1371"/>
                        <a:pt x="2866" y="1426"/>
                        <a:pt x="2906" y="1481"/>
                      </a:cubicBezTo>
                      <a:lnTo>
                        <a:pt x="2906" y="1481"/>
                      </a:lnTo>
                      <a:cubicBezTo>
                        <a:pt x="2906" y="1481"/>
                        <a:pt x="2905" y="1481"/>
                        <a:pt x="2905" y="1480"/>
                      </a:cubicBezTo>
                      <a:lnTo>
                        <a:pt x="2905" y="1480"/>
                      </a:lnTo>
                      <a:cubicBezTo>
                        <a:pt x="2941" y="1530"/>
                        <a:pt x="2979" y="1581"/>
                        <a:pt x="3013" y="1632"/>
                      </a:cubicBezTo>
                      <a:cubicBezTo>
                        <a:pt x="3011" y="1629"/>
                        <a:pt x="3009" y="1625"/>
                        <a:pt x="3006" y="1622"/>
                      </a:cubicBezTo>
                      <a:lnTo>
                        <a:pt x="3006" y="1622"/>
                      </a:lnTo>
                      <a:cubicBezTo>
                        <a:pt x="3025" y="1648"/>
                        <a:pt x="3042" y="1676"/>
                        <a:pt x="3059" y="1703"/>
                      </a:cubicBezTo>
                      <a:cubicBezTo>
                        <a:pt x="2725" y="627"/>
                        <a:pt x="1718" y="1"/>
                        <a:pt x="666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" name="Google Shape;1723;p40">
                  <a:extLst>
                    <a:ext uri="{FF2B5EF4-FFF2-40B4-BE49-F238E27FC236}">
                      <a16:creationId xmlns:a16="http://schemas.microsoft.com/office/drawing/2014/main" id="{CA9300CA-A362-AA5C-84B8-C736DE8EC61D}"/>
                    </a:ext>
                  </a:extLst>
                </p:cNvPr>
                <p:cNvSpPr/>
                <p:nvPr/>
              </p:nvSpPr>
              <p:spPr>
                <a:xfrm>
                  <a:off x="2795389" y="4191344"/>
                  <a:ext cx="513" cy="2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" h="5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3" y="2"/>
                        <a:pt x="7" y="3"/>
                        <a:pt x="10" y="4"/>
                      </a:cubicBezTo>
                      <a:lnTo>
                        <a:pt x="10" y="4"/>
                      </a:lnTo>
                      <a:cubicBezTo>
                        <a:pt x="9" y="4"/>
                        <a:pt x="9" y="4"/>
                        <a:pt x="8" y="4"/>
                      </a:cubicBezTo>
                      <a:cubicBezTo>
                        <a:pt x="6" y="3"/>
                        <a:pt x="3" y="1"/>
                        <a:pt x="0" y="0"/>
                      </a:cubicBezTo>
                      <a:close/>
                      <a:moveTo>
                        <a:pt x="10" y="4"/>
                      </a:moveTo>
                      <a:cubicBezTo>
                        <a:pt x="11" y="5"/>
                        <a:pt x="11" y="5"/>
                        <a:pt x="12" y="5"/>
                      </a:cubicBezTo>
                      <a:cubicBezTo>
                        <a:pt x="11" y="5"/>
                        <a:pt x="11" y="5"/>
                        <a:pt x="10" y="4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" name="Google Shape;1724;p40">
                  <a:extLst>
                    <a:ext uri="{FF2B5EF4-FFF2-40B4-BE49-F238E27FC236}">
                      <a16:creationId xmlns:a16="http://schemas.microsoft.com/office/drawing/2014/main" id="{757B599D-F1C3-4824-1328-D7B285382B7B}"/>
                    </a:ext>
                  </a:extLst>
                </p:cNvPr>
                <p:cNvSpPr/>
                <p:nvPr/>
              </p:nvSpPr>
              <p:spPr>
                <a:xfrm>
                  <a:off x="1646611" y="3615301"/>
                  <a:ext cx="1971716" cy="20354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2" h="47634" extrusionOk="0">
                      <a:moveTo>
                        <a:pt x="23401" y="202"/>
                      </a:moveTo>
                      <a:cubicBezTo>
                        <a:pt x="25413" y="202"/>
                        <a:pt x="27102" y="1467"/>
                        <a:pt x="27540" y="3499"/>
                      </a:cubicBezTo>
                      <a:cubicBezTo>
                        <a:pt x="27741" y="4301"/>
                        <a:pt x="27658" y="5140"/>
                        <a:pt x="27571" y="5953"/>
                      </a:cubicBezTo>
                      <a:cubicBezTo>
                        <a:pt x="27531" y="6376"/>
                        <a:pt x="27477" y="6797"/>
                        <a:pt x="27370" y="7208"/>
                      </a:cubicBezTo>
                      <a:cubicBezTo>
                        <a:pt x="27208" y="7812"/>
                        <a:pt x="27091" y="8427"/>
                        <a:pt x="26931" y="9032"/>
                      </a:cubicBezTo>
                      <a:cubicBezTo>
                        <a:pt x="26750" y="9582"/>
                        <a:pt x="26546" y="10125"/>
                        <a:pt x="26391" y="10685"/>
                      </a:cubicBezTo>
                      <a:cubicBezTo>
                        <a:pt x="26128" y="11409"/>
                        <a:pt x="25904" y="12148"/>
                        <a:pt x="25747" y="12905"/>
                      </a:cubicBezTo>
                      <a:cubicBezTo>
                        <a:pt x="25745" y="12913"/>
                        <a:pt x="25742" y="12922"/>
                        <a:pt x="25740" y="12931"/>
                      </a:cubicBezTo>
                      <a:cubicBezTo>
                        <a:pt x="25292" y="12851"/>
                        <a:pt x="24835" y="12813"/>
                        <a:pt x="24384" y="12757"/>
                      </a:cubicBezTo>
                      <a:cubicBezTo>
                        <a:pt x="23862" y="12662"/>
                        <a:pt x="23333" y="12617"/>
                        <a:pt x="22804" y="12617"/>
                      </a:cubicBezTo>
                      <a:cubicBezTo>
                        <a:pt x="22126" y="12617"/>
                        <a:pt x="21446" y="12691"/>
                        <a:pt x="20780" y="12828"/>
                      </a:cubicBezTo>
                      <a:cubicBezTo>
                        <a:pt x="20757" y="12674"/>
                        <a:pt x="20719" y="12520"/>
                        <a:pt x="20692" y="12366"/>
                      </a:cubicBezTo>
                      <a:cubicBezTo>
                        <a:pt x="20587" y="11436"/>
                        <a:pt x="20497" y="10499"/>
                        <a:pt x="20429" y="9563"/>
                      </a:cubicBezTo>
                      <a:cubicBezTo>
                        <a:pt x="20438" y="9542"/>
                        <a:pt x="20440" y="9517"/>
                        <a:pt x="20429" y="9491"/>
                      </a:cubicBezTo>
                      <a:cubicBezTo>
                        <a:pt x="20426" y="9481"/>
                        <a:pt x="20424" y="9472"/>
                        <a:pt x="20422" y="9463"/>
                      </a:cubicBezTo>
                      <a:cubicBezTo>
                        <a:pt x="20368" y="8712"/>
                        <a:pt x="20327" y="7959"/>
                        <a:pt x="20311" y="7207"/>
                      </a:cubicBezTo>
                      <a:cubicBezTo>
                        <a:pt x="20217" y="5383"/>
                        <a:pt x="20252" y="3467"/>
                        <a:pt x="20980" y="1763"/>
                      </a:cubicBezTo>
                      <a:cubicBezTo>
                        <a:pt x="21102" y="1454"/>
                        <a:pt x="21361" y="1238"/>
                        <a:pt x="21619" y="1035"/>
                      </a:cubicBezTo>
                      <a:cubicBezTo>
                        <a:pt x="22065" y="694"/>
                        <a:pt x="22497" y="266"/>
                        <a:pt x="23087" y="212"/>
                      </a:cubicBezTo>
                      <a:cubicBezTo>
                        <a:pt x="23193" y="206"/>
                        <a:pt x="23297" y="202"/>
                        <a:pt x="23401" y="202"/>
                      </a:cubicBezTo>
                      <a:close/>
                      <a:moveTo>
                        <a:pt x="26781" y="13449"/>
                      </a:moveTo>
                      <a:cubicBezTo>
                        <a:pt x="26782" y="13450"/>
                        <a:pt x="26783" y="13450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84" y="13450"/>
                        <a:pt x="26782" y="13450"/>
                        <a:pt x="26781" y="13449"/>
                      </a:cubicBezTo>
                      <a:close/>
                      <a:moveTo>
                        <a:pt x="29293" y="14756"/>
                      </a:moveTo>
                      <a:lnTo>
                        <a:pt x="29293" y="14756"/>
                      </a:lnTo>
                      <a:cubicBezTo>
                        <a:pt x="29294" y="14757"/>
                        <a:pt x="29294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294" y="14757"/>
                        <a:pt x="29294" y="14757"/>
                        <a:pt x="29293" y="14756"/>
                      </a:cubicBezTo>
                      <a:close/>
                      <a:moveTo>
                        <a:pt x="14870" y="2012"/>
                      </a:moveTo>
                      <a:cubicBezTo>
                        <a:pt x="16290" y="2012"/>
                        <a:pt x="17669" y="2919"/>
                        <a:pt x="18457" y="4102"/>
                      </a:cubicBezTo>
                      <a:cubicBezTo>
                        <a:pt x="18607" y="4321"/>
                        <a:pt x="18749" y="4575"/>
                        <a:pt x="18872" y="4816"/>
                      </a:cubicBezTo>
                      <a:cubicBezTo>
                        <a:pt x="19511" y="6034"/>
                        <a:pt x="19807" y="7317"/>
                        <a:pt x="20061" y="8660"/>
                      </a:cubicBezTo>
                      <a:cubicBezTo>
                        <a:pt x="20110" y="8928"/>
                        <a:pt x="20173" y="9218"/>
                        <a:pt x="20239" y="9488"/>
                      </a:cubicBezTo>
                      <a:cubicBezTo>
                        <a:pt x="20316" y="10620"/>
                        <a:pt x="20404" y="11752"/>
                        <a:pt x="20595" y="12871"/>
                      </a:cubicBezTo>
                      <a:cubicBezTo>
                        <a:pt x="20293" y="12938"/>
                        <a:pt x="19993" y="13015"/>
                        <a:pt x="19698" y="13106"/>
                      </a:cubicBezTo>
                      <a:cubicBezTo>
                        <a:pt x="18539" y="13484"/>
                        <a:pt x="17461" y="14064"/>
                        <a:pt x="16485" y="14786"/>
                      </a:cubicBezTo>
                      <a:cubicBezTo>
                        <a:pt x="16480" y="14781"/>
                        <a:pt x="16476" y="14777"/>
                        <a:pt x="16471" y="14772"/>
                      </a:cubicBezTo>
                      <a:cubicBezTo>
                        <a:pt x="16468" y="14757"/>
                        <a:pt x="16462" y="14743"/>
                        <a:pt x="16453" y="14728"/>
                      </a:cubicBezTo>
                      <a:cubicBezTo>
                        <a:pt x="16252" y="14560"/>
                        <a:pt x="16112" y="14337"/>
                        <a:pt x="15949" y="14135"/>
                      </a:cubicBezTo>
                      <a:cubicBezTo>
                        <a:pt x="15794" y="13966"/>
                        <a:pt x="15642" y="13796"/>
                        <a:pt x="15490" y="13624"/>
                      </a:cubicBezTo>
                      <a:cubicBezTo>
                        <a:pt x="14871" y="12850"/>
                        <a:pt x="14402" y="11972"/>
                        <a:pt x="13885" y="11123"/>
                      </a:cubicBezTo>
                      <a:cubicBezTo>
                        <a:pt x="13012" y="9649"/>
                        <a:pt x="12137" y="8146"/>
                        <a:pt x="11642" y="6495"/>
                      </a:cubicBezTo>
                      <a:cubicBezTo>
                        <a:pt x="11486" y="5876"/>
                        <a:pt x="11300" y="5225"/>
                        <a:pt x="11351" y="4580"/>
                      </a:cubicBezTo>
                      <a:cubicBezTo>
                        <a:pt x="11595" y="3286"/>
                        <a:pt x="12461" y="2647"/>
                        <a:pt x="13656" y="2249"/>
                      </a:cubicBezTo>
                      <a:cubicBezTo>
                        <a:pt x="14055" y="2086"/>
                        <a:pt x="14464" y="2012"/>
                        <a:pt x="14870" y="2012"/>
                      </a:cubicBezTo>
                      <a:close/>
                      <a:moveTo>
                        <a:pt x="32445" y="3217"/>
                      </a:moveTo>
                      <a:cubicBezTo>
                        <a:pt x="32585" y="3217"/>
                        <a:pt x="32724" y="3226"/>
                        <a:pt x="32862" y="3245"/>
                      </a:cubicBezTo>
                      <a:cubicBezTo>
                        <a:pt x="33548" y="3429"/>
                        <a:pt x="34269" y="3649"/>
                        <a:pt x="34847" y="4078"/>
                      </a:cubicBezTo>
                      <a:cubicBezTo>
                        <a:pt x="35150" y="4362"/>
                        <a:pt x="35395" y="4721"/>
                        <a:pt x="35595" y="5085"/>
                      </a:cubicBezTo>
                      <a:cubicBezTo>
                        <a:pt x="35995" y="5902"/>
                        <a:pt x="36256" y="6848"/>
                        <a:pt x="36101" y="7760"/>
                      </a:cubicBezTo>
                      <a:cubicBezTo>
                        <a:pt x="35827" y="8946"/>
                        <a:pt x="35373" y="10089"/>
                        <a:pt x="34638" y="11069"/>
                      </a:cubicBezTo>
                      <a:cubicBezTo>
                        <a:pt x="34640" y="11065"/>
                        <a:pt x="34641" y="11062"/>
                        <a:pt x="34643" y="11058"/>
                      </a:cubicBezTo>
                      <a:lnTo>
                        <a:pt x="34643" y="11058"/>
                      </a:lnTo>
                      <a:cubicBezTo>
                        <a:pt x="34160" y="11718"/>
                        <a:pt x="33758" y="12434"/>
                        <a:pt x="33244" y="13072"/>
                      </a:cubicBezTo>
                      <a:cubicBezTo>
                        <a:pt x="32846" y="13569"/>
                        <a:pt x="32337" y="13967"/>
                        <a:pt x="31942" y="14468"/>
                      </a:cubicBezTo>
                      <a:cubicBezTo>
                        <a:pt x="31724" y="14740"/>
                        <a:pt x="31498" y="15006"/>
                        <a:pt x="31271" y="15272"/>
                      </a:cubicBezTo>
                      <a:cubicBezTo>
                        <a:pt x="31123" y="15419"/>
                        <a:pt x="30978" y="15569"/>
                        <a:pt x="30839" y="15727"/>
                      </a:cubicBezTo>
                      <a:cubicBezTo>
                        <a:pt x="30122" y="15068"/>
                        <a:pt x="29327" y="14499"/>
                        <a:pt x="28464" y="14070"/>
                      </a:cubicBezTo>
                      <a:cubicBezTo>
                        <a:pt x="27925" y="13721"/>
                        <a:pt x="27323" y="13463"/>
                        <a:pt x="26729" y="13210"/>
                      </a:cubicBezTo>
                      <a:cubicBezTo>
                        <a:pt x="26480" y="13104"/>
                        <a:pt x="26224" y="13031"/>
                        <a:pt x="25962" y="12975"/>
                      </a:cubicBezTo>
                      <a:cubicBezTo>
                        <a:pt x="26003" y="12943"/>
                        <a:pt x="26026" y="12887"/>
                        <a:pt x="25994" y="12840"/>
                      </a:cubicBezTo>
                      <a:cubicBezTo>
                        <a:pt x="26167" y="12147"/>
                        <a:pt x="26357" y="11458"/>
                        <a:pt x="26561" y="10776"/>
                      </a:cubicBezTo>
                      <a:cubicBezTo>
                        <a:pt x="26936" y="9771"/>
                        <a:pt x="27350" y="8778"/>
                        <a:pt x="27833" y="7822"/>
                      </a:cubicBezTo>
                      <a:cubicBezTo>
                        <a:pt x="28324" y="6562"/>
                        <a:pt x="28992" y="5365"/>
                        <a:pt x="29844" y="4312"/>
                      </a:cubicBezTo>
                      <a:cubicBezTo>
                        <a:pt x="30519" y="3646"/>
                        <a:pt x="31488" y="3217"/>
                        <a:pt x="32445" y="3217"/>
                      </a:cubicBezTo>
                      <a:close/>
                      <a:moveTo>
                        <a:pt x="8040" y="8587"/>
                      </a:moveTo>
                      <a:cubicBezTo>
                        <a:pt x="9958" y="8587"/>
                        <a:pt x="11805" y="9716"/>
                        <a:pt x="13122" y="11053"/>
                      </a:cubicBezTo>
                      <a:cubicBezTo>
                        <a:pt x="13524" y="11500"/>
                        <a:pt x="13865" y="11982"/>
                        <a:pt x="14238" y="12456"/>
                      </a:cubicBezTo>
                      <a:cubicBezTo>
                        <a:pt x="14666" y="12996"/>
                        <a:pt x="15134" y="13497"/>
                        <a:pt x="15586" y="14015"/>
                      </a:cubicBezTo>
                      <a:cubicBezTo>
                        <a:pt x="15826" y="14315"/>
                        <a:pt x="16053" y="14636"/>
                        <a:pt x="16332" y="14899"/>
                      </a:cubicBezTo>
                      <a:cubicBezTo>
                        <a:pt x="15280" y="15701"/>
                        <a:pt x="14347" y="16668"/>
                        <a:pt x="13562" y="17726"/>
                      </a:cubicBezTo>
                      <a:cubicBezTo>
                        <a:pt x="13219" y="18188"/>
                        <a:pt x="12928" y="18681"/>
                        <a:pt x="12674" y="19193"/>
                      </a:cubicBezTo>
                      <a:cubicBezTo>
                        <a:pt x="12494" y="19119"/>
                        <a:pt x="12316" y="19047"/>
                        <a:pt x="12136" y="18975"/>
                      </a:cubicBezTo>
                      <a:cubicBezTo>
                        <a:pt x="11610" y="18715"/>
                        <a:pt x="11108" y="18410"/>
                        <a:pt x="10589" y="18138"/>
                      </a:cubicBezTo>
                      <a:cubicBezTo>
                        <a:pt x="9955" y="17769"/>
                        <a:pt x="9386" y="17304"/>
                        <a:pt x="8764" y="16919"/>
                      </a:cubicBezTo>
                      <a:cubicBezTo>
                        <a:pt x="7931" y="16443"/>
                        <a:pt x="7206" y="15803"/>
                        <a:pt x="6452" y="15215"/>
                      </a:cubicBezTo>
                      <a:cubicBezTo>
                        <a:pt x="6015" y="14821"/>
                        <a:pt x="5564" y="14459"/>
                        <a:pt x="5181" y="14007"/>
                      </a:cubicBezTo>
                      <a:cubicBezTo>
                        <a:pt x="4854" y="13605"/>
                        <a:pt x="4689" y="13106"/>
                        <a:pt x="4524" y="12616"/>
                      </a:cubicBezTo>
                      <a:cubicBezTo>
                        <a:pt x="4060" y="10827"/>
                        <a:pt x="5382" y="9007"/>
                        <a:pt x="7154" y="8670"/>
                      </a:cubicBezTo>
                      <a:cubicBezTo>
                        <a:pt x="7450" y="8613"/>
                        <a:pt x="7746" y="8587"/>
                        <a:pt x="8040" y="8587"/>
                      </a:cubicBezTo>
                      <a:close/>
                      <a:moveTo>
                        <a:pt x="39411" y="9883"/>
                      </a:moveTo>
                      <a:cubicBezTo>
                        <a:pt x="39816" y="9883"/>
                        <a:pt x="40219" y="9979"/>
                        <a:pt x="40612" y="10211"/>
                      </a:cubicBezTo>
                      <a:cubicBezTo>
                        <a:pt x="42203" y="11194"/>
                        <a:pt x="42867" y="13201"/>
                        <a:pt x="42180" y="14941"/>
                      </a:cubicBezTo>
                      <a:cubicBezTo>
                        <a:pt x="41865" y="15854"/>
                        <a:pt x="41222" y="16597"/>
                        <a:pt x="40564" y="17286"/>
                      </a:cubicBezTo>
                      <a:cubicBezTo>
                        <a:pt x="40112" y="17757"/>
                        <a:pt x="39655" y="18228"/>
                        <a:pt x="39112" y="18595"/>
                      </a:cubicBezTo>
                      <a:cubicBezTo>
                        <a:pt x="38690" y="18894"/>
                        <a:pt x="38191" y="19123"/>
                        <a:pt x="37724" y="19359"/>
                      </a:cubicBezTo>
                      <a:cubicBezTo>
                        <a:pt x="37240" y="19646"/>
                        <a:pt x="36740" y="19894"/>
                        <a:pt x="36214" y="20081"/>
                      </a:cubicBezTo>
                      <a:cubicBezTo>
                        <a:pt x="35541" y="20256"/>
                        <a:pt x="34875" y="20467"/>
                        <a:pt x="34228" y="20723"/>
                      </a:cubicBezTo>
                      <a:cubicBezTo>
                        <a:pt x="34225" y="20724"/>
                        <a:pt x="34219" y="20726"/>
                        <a:pt x="34214" y="20727"/>
                      </a:cubicBezTo>
                      <a:cubicBezTo>
                        <a:pt x="33851" y="19694"/>
                        <a:pt x="33341" y="18712"/>
                        <a:pt x="32697" y="17826"/>
                      </a:cubicBezTo>
                      <a:cubicBezTo>
                        <a:pt x="32197" y="17139"/>
                        <a:pt x="31630" y="16479"/>
                        <a:pt x="31005" y="15884"/>
                      </a:cubicBezTo>
                      <a:cubicBezTo>
                        <a:pt x="31017" y="15873"/>
                        <a:pt x="31029" y="15860"/>
                        <a:pt x="31034" y="15844"/>
                      </a:cubicBezTo>
                      <a:cubicBezTo>
                        <a:pt x="31125" y="15735"/>
                        <a:pt x="31216" y="15626"/>
                        <a:pt x="31308" y="15519"/>
                      </a:cubicBezTo>
                      <a:cubicBezTo>
                        <a:pt x="32663" y="14126"/>
                        <a:pt x="34012" y="12693"/>
                        <a:pt x="35637" y="11616"/>
                      </a:cubicBezTo>
                      <a:cubicBezTo>
                        <a:pt x="36717" y="10935"/>
                        <a:pt x="38072" y="9883"/>
                        <a:pt x="39411" y="9883"/>
                      </a:cubicBezTo>
                      <a:close/>
                      <a:moveTo>
                        <a:pt x="5948" y="17542"/>
                      </a:moveTo>
                      <a:cubicBezTo>
                        <a:pt x="6706" y="17542"/>
                        <a:pt x="7466" y="17639"/>
                        <a:pt x="8180" y="17797"/>
                      </a:cubicBezTo>
                      <a:cubicBezTo>
                        <a:pt x="9546" y="18086"/>
                        <a:pt x="10819" y="18645"/>
                        <a:pt x="12109" y="19168"/>
                      </a:cubicBezTo>
                      <a:cubicBezTo>
                        <a:pt x="12264" y="19242"/>
                        <a:pt x="12421" y="19313"/>
                        <a:pt x="12580" y="19379"/>
                      </a:cubicBezTo>
                      <a:cubicBezTo>
                        <a:pt x="12136" y="20322"/>
                        <a:pt x="11829" y="21330"/>
                        <a:pt x="11624" y="22355"/>
                      </a:cubicBezTo>
                      <a:cubicBezTo>
                        <a:pt x="11318" y="23823"/>
                        <a:pt x="11154" y="25347"/>
                        <a:pt x="11327" y="26835"/>
                      </a:cubicBezTo>
                      <a:cubicBezTo>
                        <a:pt x="11318" y="26837"/>
                        <a:pt x="11308" y="26838"/>
                        <a:pt x="11298" y="26844"/>
                      </a:cubicBezTo>
                      <a:cubicBezTo>
                        <a:pt x="11259" y="26844"/>
                        <a:pt x="11219" y="26846"/>
                        <a:pt x="11179" y="26846"/>
                      </a:cubicBezTo>
                      <a:cubicBezTo>
                        <a:pt x="10803" y="26814"/>
                        <a:pt x="10423" y="26792"/>
                        <a:pt x="10046" y="26774"/>
                      </a:cubicBezTo>
                      <a:cubicBezTo>
                        <a:pt x="8300" y="26532"/>
                        <a:pt x="6557" y="26229"/>
                        <a:pt x="4851" y="25761"/>
                      </a:cubicBezTo>
                      <a:cubicBezTo>
                        <a:pt x="3274" y="25322"/>
                        <a:pt x="1536" y="24740"/>
                        <a:pt x="678" y="23237"/>
                      </a:cubicBezTo>
                      <a:cubicBezTo>
                        <a:pt x="441" y="22818"/>
                        <a:pt x="416" y="22300"/>
                        <a:pt x="440" y="21823"/>
                      </a:cubicBezTo>
                      <a:cubicBezTo>
                        <a:pt x="475" y="21474"/>
                        <a:pt x="640" y="21185"/>
                        <a:pt x="766" y="20858"/>
                      </a:cubicBezTo>
                      <a:cubicBezTo>
                        <a:pt x="973" y="20268"/>
                        <a:pt x="1240" y="19689"/>
                        <a:pt x="1638" y="19201"/>
                      </a:cubicBezTo>
                      <a:cubicBezTo>
                        <a:pt x="2743" y="17979"/>
                        <a:pt x="4339" y="17542"/>
                        <a:pt x="5948" y="17542"/>
                      </a:cubicBezTo>
                      <a:close/>
                      <a:moveTo>
                        <a:pt x="42130" y="19536"/>
                      </a:moveTo>
                      <a:cubicBezTo>
                        <a:pt x="42807" y="19536"/>
                        <a:pt x="43484" y="19581"/>
                        <a:pt x="44112" y="19846"/>
                      </a:cubicBezTo>
                      <a:cubicBezTo>
                        <a:pt x="44548" y="20040"/>
                        <a:pt x="44925" y="20348"/>
                        <a:pt x="45209" y="20734"/>
                      </a:cubicBezTo>
                      <a:cubicBezTo>
                        <a:pt x="45488" y="21026"/>
                        <a:pt x="45734" y="21355"/>
                        <a:pt x="45809" y="21762"/>
                      </a:cubicBezTo>
                      <a:cubicBezTo>
                        <a:pt x="45895" y="22133"/>
                        <a:pt x="45906" y="22520"/>
                        <a:pt x="45900" y="22901"/>
                      </a:cubicBezTo>
                      <a:cubicBezTo>
                        <a:pt x="45896" y="23440"/>
                        <a:pt x="45888" y="23992"/>
                        <a:pt x="45649" y="24488"/>
                      </a:cubicBezTo>
                      <a:cubicBezTo>
                        <a:pt x="45147" y="25736"/>
                        <a:pt x="43995" y="26550"/>
                        <a:pt x="42801" y="27077"/>
                      </a:cubicBezTo>
                      <a:cubicBezTo>
                        <a:pt x="41706" y="27452"/>
                        <a:pt x="40553" y="27628"/>
                        <a:pt x="39394" y="27682"/>
                      </a:cubicBezTo>
                      <a:cubicBezTo>
                        <a:pt x="39261" y="27690"/>
                        <a:pt x="39129" y="27693"/>
                        <a:pt x="38996" y="27693"/>
                      </a:cubicBezTo>
                      <a:cubicBezTo>
                        <a:pt x="37791" y="27693"/>
                        <a:pt x="36609" y="27405"/>
                        <a:pt x="35417" y="27228"/>
                      </a:cubicBezTo>
                      <a:cubicBezTo>
                        <a:pt x="35337" y="27213"/>
                        <a:pt x="35257" y="27197"/>
                        <a:pt x="35177" y="27182"/>
                      </a:cubicBezTo>
                      <a:cubicBezTo>
                        <a:pt x="35175" y="27183"/>
                        <a:pt x="35172" y="27183"/>
                        <a:pt x="35170" y="27183"/>
                      </a:cubicBezTo>
                      <a:cubicBezTo>
                        <a:pt x="35059" y="27183"/>
                        <a:pt x="34754" y="27069"/>
                        <a:pt x="34553" y="27061"/>
                      </a:cubicBezTo>
                      <a:cubicBezTo>
                        <a:pt x="34575" y="26919"/>
                        <a:pt x="34599" y="26779"/>
                        <a:pt x="34627" y="26638"/>
                      </a:cubicBezTo>
                      <a:cubicBezTo>
                        <a:pt x="35038" y="24742"/>
                        <a:pt x="34894" y="22754"/>
                        <a:pt x="34283" y="20918"/>
                      </a:cubicBezTo>
                      <a:cubicBezTo>
                        <a:pt x="34626" y="20826"/>
                        <a:pt x="34961" y="20705"/>
                        <a:pt x="35293" y="20579"/>
                      </a:cubicBezTo>
                      <a:cubicBezTo>
                        <a:pt x="35606" y="20458"/>
                        <a:pt x="35930" y="20366"/>
                        <a:pt x="36249" y="20262"/>
                      </a:cubicBezTo>
                      <a:cubicBezTo>
                        <a:pt x="36465" y="20205"/>
                        <a:pt x="36681" y="20150"/>
                        <a:pt x="36898" y="20099"/>
                      </a:cubicBezTo>
                      <a:cubicBezTo>
                        <a:pt x="38338" y="19801"/>
                        <a:pt x="39783" y="19581"/>
                        <a:pt x="41258" y="19547"/>
                      </a:cubicBezTo>
                      <a:cubicBezTo>
                        <a:pt x="41546" y="19544"/>
                        <a:pt x="41838" y="19536"/>
                        <a:pt x="42130" y="19536"/>
                      </a:cubicBezTo>
                      <a:close/>
                      <a:moveTo>
                        <a:pt x="11100" y="27030"/>
                      </a:moveTo>
                      <a:cubicBezTo>
                        <a:pt x="11148" y="27034"/>
                        <a:pt x="11196" y="27038"/>
                        <a:pt x="11246" y="27042"/>
                      </a:cubicBezTo>
                      <a:cubicBezTo>
                        <a:pt x="11281" y="27046"/>
                        <a:pt x="11318" y="27049"/>
                        <a:pt x="11354" y="27049"/>
                      </a:cubicBezTo>
                      <a:cubicBezTo>
                        <a:pt x="11433" y="27616"/>
                        <a:pt x="11561" y="28177"/>
                        <a:pt x="11751" y="28727"/>
                      </a:cubicBezTo>
                      <a:cubicBezTo>
                        <a:pt x="12043" y="29634"/>
                        <a:pt x="12506" y="30469"/>
                        <a:pt x="13028" y="31260"/>
                      </a:cubicBezTo>
                      <a:cubicBezTo>
                        <a:pt x="13343" y="31746"/>
                        <a:pt x="13656" y="32238"/>
                        <a:pt x="14006" y="32700"/>
                      </a:cubicBezTo>
                      <a:cubicBezTo>
                        <a:pt x="12801" y="33026"/>
                        <a:pt x="11675" y="33569"/>
                        <a:pt x="10470" y="33900"/>
                      </a:cubicBezTo>
                      <a:cubicBezTo>
                        <a:pt x="8896" y="34343"/>
                        <a:pt x="7278" y="34577"/>
                        <a:pt x="5651" y="34697"/>
                      </a:cubicBezTo>
                      <a:cubicBezTo>
                        <a:pt x="5529" y="34709"/>
                        <a:pt x="5407" y="34714"/>
                        <a:pt x="5285" y="34714"/>
                      </a:cubicBezTo>
                      <a:cubicBezTo>
                        <a:pt x="3952" y="34714"/>
                        <a:pt x="2633" y="34031"/>
                        <a:pt x="2369" y="32614"/>
                      </a:cubicBezTo>
                      <a:cubicBezTo>
                        <a:pt x="2164" y="31616"/>
                        <a:pt x="2227" y="30707"/>
                        <a:pt x="2886" y="29882"/>
                      </a:cubicBezTo>
                      <a:cubicBezTo>
                        <a:pt x="4102" y="28253"/>
                        <a:pt x="6136" y="27681"/>
                        <a:pt x="8039" y="27299"/>
                      </a:cubicBezTo>
                      <a:cubicBezTo>
                        <a:pt x="8691" y="27200"/>
                        <a:pt x="9350" y="27236"/>
                        <a:pt x="9996" y="27091"/>
                      </a:cubicBezTo>
                      <a:cubicBezTo>
                        <a:pt x="10362" y="27060"/>
                        <a:pt x="10734" y="27052"/>
                        <a:pt x="11100" y="27030"/>
                      </a:cubicBezTo>
                      <a:close/>
                      <a:moveTo>
                        <a:pt x="34580" y="27316"/>
                      </a:moveTo>
                      <a:cubicBezTo>
                        <a:pt x="34672" y="27316"/>
                        <a:pt x="34765" y="27342"/>
                        <a:pt x="34866" y="27350"/>
                      </a:cubicBezTo>
                      <a:cubicBezTo>
                        <a:pt x="35048" y="27369"/>
                        <a:pt x="35229" y="27392"/>
                        <a:pt x="35409" y="27418"/>
                      </a:cubicBezTo>
                      <a:cubicBezTo>
                        <a:pt x="35615" y="27464"/>
                        <a:pt x="35822" y="27509"/>
                        <a:pt x="36029" y="27543"/>
                      </a:cubicBezTo>
                      <a:cubicBezTo>
                        <a:pt x="37059" y="27824"/>
                        <a:pt x="38115" y="28066"/>
                        <a:pt x="39137" y="28381"/>
                      </a:cubicBezTo>
                      <a:cubicBezTo>
                        <a:pt x="40122" y="28782"/>
                        <a:pt x="41090" y="29227"/>
                        <a:pt x="41998" y="29782"/>
                      </a:cubicBezTo>
                      <a:cubicBezTo>
                        <a:pt x="42779" y="30266"/>
                        <a:pt x="43605" y="30791"/>
                        <a:pt x="44032" y="31637"/>
                      </a:cubicBezTo>
                      <a:cubicBezTo>
                        <a:pt x="44254" y="32110"/>
                        <a:pt x="44366" y="32652"/>
                        <a:pt x="44344" y="33177"/>
                      </a:cubicBezTo>
                      <a:cubicBezTo>
                        <a:pt x="44253" y="33763"/>
                        <a:pt x="44057" y="34360"/>
                        <a:pt x="43762" y="34879"/>
                      </a:cubicBezTo>
                      <a:cubicBezTo>
                        <a:pt x="43054" y="36113"/>
                        <a:pt x="41702" y="36837"/>
                        <a:pt x="40310" y="36996"/>
                      </a:cubicBezTo>
                      <a:cubicBezTo>
                        <a:pt x="40160" y="37009"/>
                        <a:pt x="40011" y="37015"/>
                        <a:pt x="39862" y="37015"/>
                      </a:cubicBezTo>
                      <a:cubicBezTo>
                        <a:pt x="38405" y="37015"/>
                        <a:pt x="37001" y="36408"/>
                        <a:pt x="35853" y="35525"/>
                      </a:cubicBezTo>
                      <a:cubicBezTo>
                        <a:pt x="35830" y="35510"/>
                        <a:pt x="35807" y="35492"/>
                        <a:pt x="35784" y="35478"/>
                      </a:cubicBezTo>
                      <a:cubicBezTo>
                        <a:pt x="35338" y="35095"/>
                        <a:pt x="34877" y="34735"/>
                        <a:pt x="34415" y="34391"/>
                      </a:cubicBezTo>
                      <a:cubicBezTo>
                        <a:pt x="33644" y="33779"/>
                        <a:pt x="32883" y="33146"/>
                        <a:pt x="31992" y="32728"/>
                      </a:cubicBezTo>
                      <a:cubicBezTo>
                        <a:pt x="32389" y="32205"/>
                        <a:pt x="32753" y="31651"/>
                        <a:pt x="33090" y="31083"/>
                      </a:cubicBezTo>
                      <a:cubicBezTo>
                        <a:pt x="33559" y="30289"/>
                        <a:pt x="33999" y="29466"/>
                        <a:pt x="34275" y="28584"/>
                      </a:cubicBezTo>
                      <a:cubicBezTo>
                        <a:pt x="34399" y="28169"/>
                        <a:pt x="34455" y="27743"/>
                        <a:pt x="34515" y="27316"/>
                      </a:cubicBezTo>
                      <a:cubicBezTo>
                        <a:pt x="34522" y="27317"/>
                        <a:pt x="34529" y="27318"/>
                        <a:pt x="34537" y="27318"/>
                      </a:cubicBezTo>
                      <a:cubicBezTo>
                        <a:pt x="34540" y="27318"/>
                        <a:pt x="34543" y="27318"/>
                        <a:pt x="34546" y="27317"/>
                      </a:cubicBezTo>
                      <a:cubicBezTo>
                        <a:pt x="34557" y="27316"/>
                        <a:pt x="34569" y="27316"/>
                        <a:pt x="34580" y="27316"/>
                      </a:cubicBezTo>
                      <a:close/>
                      <a:moveTo>
                        <a:pt x="22800" y="12803"/>
                      </a:moveTo>
                      <a:cubicBezTo>
                        <a:pt x="22857" y="12803"/>
                        <a:pt x="22914" y="12803"/>
                        <a:pt x="22971" y="12804"/>
                      </a:cubicBezTo>
                      <a:cubicBezTo>
                        <a:pt x="24027" y="12859"/>
                        <a:pt x="25069" y="13008"/>
                        <a:pt x="26112" y="13197"/>
                      </a:cubicBezTo>
                      <a:cubicBezTo>
                        <a:pt x="26362" y="13281"/>
                        <a:pt x="26614" y="13373"/>
                        <a:pt x="26863" y="13472"/>
                      </a:cubicBezTo>
                      <a:cubicBezTo>
                        <a:pt x="26837" y="13465"/>
                        <a:pt x="26812" y="13457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93" y="13452"/>
                        <a:pt x="26800" y="13455"/>
                        <a:pt x="26809" y="13457"/>
                      </a:cubicBezTo>
                      <a:cubicBezTo>
                        <a:pt x="26816" y="13458"/>
                        <a:pt x="26824" y="13461"/>
                        <a:pt x="26832" y="13464"/>
                      </a:cubicBezTo>
                      <a:lnTo>
                        <a:pt x="26833" y="13464"/>
                      </a:lnTo>
                      <a:cubicBezTo>
                        <a:pt x="26834" y="13465"/>
                        <a:pt x="26834" y="13465"/>
                        <a:pt x="26836" y="13465"/>
                      </a:cubicBezTo>
                      <a:cubicBezTo>
                        <a:pt x="26850" y="13473"/>
                        <a:pt x="26865" y="13479"/>
                        <a:pt x="26880" y="13485"/>
                      </a:cubicBezTo>
                      <a:cubicBezTo>
                        <a:pt x="26945" y="13509"/>
                        <a:pt x="27012" y="13533"/>
                        <a:pt x="27076" y="13560"/>
                      </a:cubicBezTo>
                      <a:cubicBezTo>
                        <a:pt x="27109" y="13575"/>
                        <a:pt x="27141" y="13592"/>
                        <a:pt x="27174" y="13606"/>
                      </a:cubicBezTo>
                      <a:cubicBezTo>
                        <a:pt x="27208" y="13622"/>
                        <a:pt x="27241" y="13636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4" y="13649"/>
                        <a:pt x="27273" y="13649"/>
                        <a:pt x="27272" y="13648"/>
                      </a:cubicBezTo>
                      <a:lnTo>
                        <a:pt x="27272" y="13648"/>
                      </a:lnTo>
                      <a:cubicBezTo>
                        <a:pt x="27276" y="13650"/>
                        <a:pt x="27279" y="13651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0" y="13651"/>
                        <a:pt x="27277" y="13650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8" y="13651"/>
                        <a:pt x="27281" y="13652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283" y="13653"/>
                        <a:pt x="27283" y="13653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3" y="13653"/>
                        <a:pt x="27284" y="13653"/>
                        <a:pt x="27284" y="13653"/>
                      </a:cubicBezTo>
                      <a:cubicBezTo>
                        <a:pt x="27284" y="13653"/>
                        <a:pt x="27284" y="13653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360" y="13683"/>
                        <a:pt x="27434" y="13717"/>
                        <a:pt x="27509" y="13751"/>
                      </a:cubicBezTo>
                      <a:cubicBezTo>
                        <a:pt x="27511" y="13752"/>
                        <a:pt x="27513" y="13753"/>
                        <a:pt x="27515" y="13753"/>
                      </a:cubicBezTo>
                      <a:cubicBezTo>
                        <a:pt x="27518" y="13756"/>
                        <a:pt x="27522" y="13757"/>
                        <a:pt x="27526" y="13759"/>
                      </a:cubicBezTo>
                      <a:lnTo>
                        <a:pt x="27525" y="13759"/>
                      </a:lnTo>
                      <a:cubicBezTo>
                        <a:pt x="27627" y="13805"/>
                        <a:pt x="27726" y="13852"/>
                        <a:pt x="27826" y="13903"/>
                      </a:cubicBezTo>
                      <a:cubicBezTo>
                        <a:pt x="27920" y="13951"/>
                        <a:pt x="28010" y="14003"/>
                        <a:pt x="28104" y="14054"/>
                      </a:cubicBezTo>
                      <a:lnTo>
                        <a:pt x="28104" y="14053"/>
                      </a:lnTo>
                      <a:cubicBezTo>
                        <a:pt x="28148" y="14077"/>
                        <a:pt x="28193" y="14101"/>
                        <a:pt x="28238" y="14126"/>
                      </a:cubicBezTo>
                      <a:cubicBezTo>
                        <a:pt x="28289" y="14155"/>
                        <a:pt x="28339" y="14186"/>
                        <a:pt x="28387" y="14219"/>
                      </a:cubicBezTo>
                      <a:cubicBezTo>
                        <a:pt x="28450" y="14251"/>
                        <a:pt x="28513" y="14286"/>
                        <a:pt x="28574" y="14324"/>
                      </a:cubicBezTo>
                      <a:cubicBezTo>
                        <a:pt x="28605" y="14337"/>
                        <a:pt x="28635" y="14354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665" y="14370"/>
                        <a:pt x="28665" y="14370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716" y="14396"/>
                        <a:pt x="28766" y="14423"/>
                        <a:pt x="28815" y="14451"/>
                      </a:cubicBezTo>
                      <a:cubicBezTo>
                        <a:pt x="28943" y="14524"/>
                        <a:pt x="29065" y="14604"/>
                        <a:pt x="29187" y="14686"/>
                      </a:cubicBezTo>
                      <a:cubicBezTo>
                        <a:pt x="29223" y="14711"/>
                        <a:pt x="29259" y="14735"/>
                        <a:pt x="29295" y="14757"/>
                      </a:cubicBezTo>
                      <a:cubicBezTo>
                        <a:pt x="29295" y="14757"/>
                        <a:pt x="29295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316" y="14772"/>
                        <a:pt x="29337" y="14785"/>
                        <a:pt x="29358" y="14800"/>
                      </a:cubicBezTo>
                      <a:cubicBezTo>
                        <a:pt x="29392" y="14821"/>
                        <a:pt x="29427" y="14844"/>
                        <a:pt x="29460" y="14867"/>
                      </a:cubicBezTo>
                      <a:cubicBezTo>
                        <a:pt x="30315" y="15446"/>
                        <a:pt x="31078" y="16164"/>
                        <a:pt x="31763" y="16941"/>
                      </a:cubicBezTo>
                      <a:cubicBezTo>
                        <a:pt x="34325" y="19841"/>
                        <a:pt x="35217" y="23539"/>
                        <a:pt x="34328" y="27296"/>
                      </a:cubicBezTo>
                      <a:cubicBezTo>
                        <a:pt x="34225" y="28564"/>
                        <a:pt x="33668" y="29728"/>
                        <a:pt x="33032" y="30813"/>
                      </a:cubicBezTo>
                      <a:cubicBezTo>
                        <a:pt x="32662" y="31432"/>
                        <a:pt x="32275" y="32048"/>
                        <a:pt x="31842" y="32625"/>
                      </a:cubicBezTo>
                      <a:cubicBezTo>
                        <a:pt x="31841" y="32630"/>
                        <a:pt x="31839" y="32633"/>
                        <a:pt x="31838" y="32638"/>
                      </a:cubicBezTo>
                      <a:cubicBezTo>
                        <a:pt x="31834" y="32651"/>
                        <a:pt x="31825" y="32663"/>
                        <a:pt x="31815" y="32676"/>
                      </a:cubicBezTo>
                      <a:cubicBezTo>
                        <a:pt x="31812" y="32680"/>
                        <a:pt x="31810" y="32685"/>
                        <a:pt x="31806" y="32689"/>
                      </a:cubicBezTo>
                      <a:cubicBezTo>
                        <a:pt x="31797" y="32700"/>
                        <a:pt x="31788" y="32709"/>
                        <a:pt x="31780" y="32719"/>
                      </a:cubicBezTo>
                      <a:cubicBezTo>
                        <a:pt x="31779" y="32719"/>
                        <a:pt x="31779" y="32720"/>
                        <a:pt x="31778" y="32721"/>
                      </a:cubicBezTo>
                      <a:cubicBezTo>
                        <a:pt x="31769" y="32731"/>
                        <a:pt x="31759" y="32741"/>
                        <a:pt x="31750" y="32750"/>
                      </a:cubicBezTo>
                      <a:cubicBezTo>
                        <a:pt x="31747" y="32753"/>
                        <a:pt x="31743" y="32757"/>
                        <a:pt x="31740" y="32760"/>
                      </a:cubicBezTo>
                      <a:lnTo>
                        <a:pt x="31740" y="32761"/>
                      </a:lnTo>
                      <a:cubicBezTo>
                        <a:pt x="31738" y="32764"/>
                        <a:pt x="31734" y="32766"/>
                        <a:pt x="31732" y="32769"/>
                      </a:cubicBezTo>
                      <a:cubicBezTo>
                        <a:pt x="31352" y="33260"/>
                        <a:pt x="30934" y="33719"/>
                        <a:pt x="30456" y="34123"/>
                      </a:cubicBezTo>
                      <a:cubicBezTo>
                        <a:pt x="29845" y="34658"/>
                        <a:pt x="29252" y="35232"/>
                        <a:pt x="28531" y="35622"/>
                      </a:cubicBezTo>
                      <a:cubicBezTo>
                        <a:pt x="27532" y="36218"/>
                        <a:pt x="26417" y="36576"/>
                        <a:pt x="25290" y="36847"/>
                      </a:cubicBezTo>
                      <a:cubicBezTo>
                        <a:pt x="24496" y="36929"/>
                        <a:pt x="23770" y="37089"/>
                        <a:pt x="22999" y="37120"/>
                      </a:cubicBezTo>
                      <a:cubicBezTo>
                        <a:pt x="22987" y="37115"/>
                        <a:pt x="22975" y="37112"/>
                        <a:pt x="22961" y="37112"/>
                      </a:cubicBezTo>
                      <a:cubicBezTo>
                        <a:pt x="22959" y="37112"/>
                        <a:pt x="22957" y="37112"/>
                        <a:pt x="22955" y="37112"/>
                      </a:cubicBezTo>
                      <a:cubicBezTo>
                        <a:pt x="22870" y="37123"/>
                        <a:pt x="22785" y="37127"/>
                        <a:pt x="22701" y="37127"/>
                      </a:cubicBezTo>
                      <a:cubicBezTo>
                        <a:pt x="22593" y="37126"/>
                        <a:pt x="22484" y="37121"/>
                        <a:pt x="22373" y="37115"/>
                      </a:cubicBezTo>
                      <a:cubicBezTo>
                        <a:pt x="22167" y="37097"/>
                        <a:pt x="21961" y="37070"/>
                        <a:pt x="21755" y="37054"/>
                      </a:cubicBezTo>
                      <a:cubicBezTo>
                        <a:pt x="20680" y="36939"/>
                        <a:pt x="19648" y="36571"/>
                        <a:pt x="18668" y="36128"/>
                      </a:cubicBezTo>
                      <a:cubicBezTo>
                        <a:pt x="16447" y="35117"/>
                        <a:pt x="14548" y="33419"/>
                        <a:pt x="13291" y="31325"/>
                      </a:cubicBezTo>
                      <a:cubicBezTo>
                        <a:pt x="12741" y="30492"/>
                        <a:pt x="12231" y="29623"/>
                        <a:pt x="11927" y="28663"/>
                      </a:cubicBezTo>
                      <a:cubicBezTo>
                        <a:pt x="11233" y="26661"/>
                        <a:pt x="11372" y="24499"/>
                        <a:pt x="11797" y="22450"/>
                      </a:cubicBezTo>
                      <a:cubicBezTo>
                        <a:pt x="12102" y="20894"/>
                        <a:pt x="12637" y="19376"/>
                        <a:pt x="13550" y="18068"/>
                      </a:cubicBezTo>
                      <a:cubicBezTo>
                        <a:pt x="14367" y="16914"/>
                        <a:pt x="15363" y="15861"/>
                        <a:pt x="16501" y="15006"/>
                      </a:cubicBezTo>
                      <a:cubicBezTo>
                        <a:pt x="16526" y="14999"/>
                        <a:pt x="16548" y="14983"/>
                        <a:pt x="16560" y="14959"/>
                      </a:cubicBezTo>
                      <a:cubicBezTo>
                        <a:pt x="17467" y="14285"/>
                        <a:pt x="18463" y="13736"/>
                        <a:pt x="19531" y="13361"/>
                      </a:cubicBezTo>
                      <a:cubicBezTo>
                        <a:pt x="19902" y="13235"/>
                        <a:pt x="20278" y="13131"/>
                        <a:pt x="20660" y="13046"/>
                      </a:cubicBezTo>
                      <a:cubicBezTo>
                        <a:pt x="20661" y="13047"/>
                        <a:pt x="20661" y="13048"/>
                        <a:pt x="20662" y="13049"/>
                      </a:cubicBezTo>
                      <a:cubicBezTo>
                        <a:pt x="20678" y="13043"/>
                        <a:pt x="20694" y="13040"/>
                        <a:pt x="20709" y="13038"/>
                      </a:cubicBezTo>
                      <a:cubicBezTo>
                        <a:pt x="20729" y="13034"/>
                        <a:pt x="20751" y="13030"/>
                        <a:pt x="20773" y="13026"/>
                      </a:cubicBezTo>
                      <a:cubicBezTo>
                        <a:pt x="20775" y="13024"/>
                        <a:pt x="20776" y="13022"/>
                        <a:pt x="20778" y="13018"/>
                      </a:cubicBezTo>
                      <a:cubicBezTo>
                        <a:pt x="21442" y="12878"/>
                        <a:pt x="22120" y="12803"/>
                        <a:pt x="22800" y="12803"/>
                      </a:cubicBezTo>
                      <a:close/>
                      <a:moveTo>
                        <a:pt x="14176" y="32918"/>
                      </a:moveTo>
                      <a:cubicBezTo>
                        <a:pt x="14278" y="33045"/>
                        <a:pt x="14383" y="33171"/>
                        <a:pt x="14493" y="33291"/>
                      </a:cubicBezTo>
                      <a:cubicBezTo>
                        <a:pt x="15475" y="34347"/>
                        <a:pt x="16636" y="35267"/>
                        <a:pt x="17911" y="35961"/>
                      </a:cubicBezTo>
                      <a:cubicBezTo>
                        <a:pt x="17905" y="35988"/>
                        <a:pt x="17903" y="36018"/>
                        <a:pt x="17894" y="36045"/>
                      </a:cubicBezTo>
                      <a:cubicBezTo>
                        <a:pt x="17499" y="36971"/>
                        <a:pt x="16946" y="37819"/>
                        <a:pt x="16483" y="38710"/>
                      </a:cubicBezTo>
                      <a:cubicBezTo>
                        <a:pt x="16183" y="39224"/>
                        <a:pt x="15887" y="39742"/>
                        <a:pt x="15503" y="40204"/>
                      </a:cubicBezTo>
                      <a:cubicBezTo>
                        <a:pt x="15013" y="40895"/>
                        <a:pt x="14572" y="41623"/>
                        <a:pt x="13953" y="42216"/>
                      </a:cubicBezTo>
                      <a:cubicBezTo>
                        <a:pt x="13561" y="42644"/>
                        <a:pt x="13004" y="42850"/>
                        <a:pt x="12485" y="43085"/>
                      </a:cubicBezTo>
                      <a:cubicBezTo>
                        <a:pt x="12103" y="43243"/>
                        <a:pt x="11697" y="43369"/>
                        <a:pt x="11278" y="43388"/>
                      </a:cubicBezTo>
                      <a:cubicBezTo>
                        <a:pt x="11271" y="43388"/>
                        <a:pt x="11265" y="43388"/>
                        <a:pt x="11259" y="43388"/>
                      </a:cubicBezTo>
                      <a:cubicBezTo>
                        <a:pt x="10734" y="43388"/>
                        <a:pt x="10289" y="43102"/>
                        <a:pt x="9853" y="42834"/>
                      </a:cubicBezTo>
                      <a:cubicBezTo>
                        <a:pt x="9552" y="42660"/>
                        <a:pt x="9259" y="42459"/>
                        <a:pt x="9039" y="42187"/>
                      </a:cubicBezTo>
                      <a:cubicBezTo>
                        <a:pt x="8652" y="41694"/>
                        <a:pt x="8259" y="41172"/>
                        <a:pt x="8062" y="40567"/>
                      </a:cubicBezTo>
                      <a:cubicBezTo>
                        <a:pt x="7804" y="39300"/>
                        <a:pt x="7912" y="37923"/>
                        <a:pt x="8612" y="36809"/>
                      </a:cubicBezTo>
                      <a:cubicBezTo>
                        <a:pt x="9373" y="35684"/>
                        <a:pt x="10422" y="34793"/>
                        <a:pt x="11579" y="34094"/>
                      </a:cubicBezTo>
                      <a:cubicBezTo>
                        <a:pt x="12391" y="33662"/>
                        <a:pt x="13228" y="33286"/>
                        <a:pt x="14084" y="32949"/>
                      </a:cubicBezTo>
                      <a:cubicBezTo>
                        <a:pt x="14113" y="32936"/>
                        <a:pt x="14145" y="32928"/>
                        <a:pt x="14176" y="32918"/>
                      </a:cubicBezTo>
                      <a:close/>
                      <a:moveTo>
                        <a:pt x="31869" y="32889"/>
                      </a:moveTo>
                      <a:cubicBezTo>
                        <a:pt x="31897" y="32907"/>
                        <a:pt x="31923" y="32925"/>
                        <a:pt x="31952" y="32942"/>
                      </a:cubicBezTo>
                      <a:cubicBezTo>
                        <a:pt x="32360" y="33078"/>
                        <a:pt x="32711" y="33334"/>
                        <a:pt x="33064" y="33578"/>
                      </a:cubicBezTo>
                      <a:cubicBezTo>
                        <a:pt x="34626" y="34808"/>
                        <a:pt x="36329" y="35938"/>
                        <a:pt x="37517" y="37566"/>
                      </a:cubicBezTo>
                      <a:cubicBezTo>
                        <a:pt x="38317" y="38631"/>
                        <a:pt x="38905" y="39723"/>
                        <a:pt x="38610" y="41100"/>
                      </a:cubicBezTo>
                      <a:cubicBezTo>
                        <a:pt x="38293" y="42269"/>
                        <a:pt x="37285" y="43277"/>
                        <a:pt x="36073" y="43485"/>
                      </a:cubicBezTo>
                      <a:cubicBezTo>
                        <a:pt x="35953" y="43493"/>
                        <a:pt x="35833" y="43497"/>
                        <a:pt x="35712" y="43497"/>
                      </a:cubicBezTo>
                      <a:cubicBezTo>
                        <a:pt x="34392" y="43497"/>
                        <a:pt x="33045" y="43035"/>
                        <a:pt x="32032" y="42189"/>
                      </a:cubicBezTo>
                      <a:cubicBezTo>
                        <a:pt x="31325" y="41596"/>
                        <a:pt x="30696" y="40914"/>
                        <a:pt x="30192" y="40140"/>
                      </a:cubicBezTo>
                      <a:cubicBezTo>
                        <a:pt x="29995" y="39811"/>
                        <a:pt x="29811" y="39475"/>
                        <a:pt x="29631" y="39135"/>
                      </a:cubicBezTo>
                      <a:cubicBezTo>
                        <a:pt x="29625" y="39120"/>
                        <a:pt x="29620" y="39104"/>
                        <a:pt x="29613" y="39089"/>
                      </a:cubicBezTo>
                      <a:cubicBezTo>
                        <a:pt x="29291" y="38436"/>
                        <a:pt x="29055" y="37744"/>
                        <a:pt x="28712" y="37102"/>
                      </a:cubicBezTo>
                      <a:cubicBezTo>
                        <a:pt x="28611" y="36990"/>
                        <a:pt x="28295" y="36335"/>
                        <a:pt x="28059" y="36088"/>
                      </a:cubicBezTo>
                      <a:cubicBezTo>
                        <a:pt x="28154" y="36041"/>
                        <a:pt x="28248" y="35992"/>
                        <a:pt x="28340" y="35940"/>
                      </a:cubicBezTo>
                      <a:cubicBezTo>
                        <a:pt x="29049" y="35587"/>
                        <a:pt x="29663" y="35088"/>
                        <a:pt x="30247" y="34559"/>
                      </a:cubicBezTo>
                      <a:cubicBezTo>
                        <a:pt x="30858" y="34066"/>
                        <a:pt x="31390" y="33500"/>
                        <a:pt x="31869" y="32889"/>
                      </a:cubicBezTo>
                      <a:close/>
                      <a:moveTo>
                        <a:pt x="18113" y="36071"/>
                      </a:moveTo>
                      <a:cubicBezTo>
                        <a:pt x="19314" y="36695"/>
                        <a:pt x="20612" y="37118"/>
                        <a:pt x="21960" y="37266"/>
                      </a:cubicBezTo>
                      <a:cubicBezTo>
                        <a:pt x="21996" y="37291"/>
                        <a:pt x="22055" y="37299"/>
                        <a:pt x="22101" y="37302"/>
                      </a:cubicBezTo>
                      <a:cubicBezTo>
                        <a:pt x="22199" y="37302"/>
                        <a:pt x="22297" y="37301"/>
                        <a:pt x="22397" y="37301"/>
                      </a:cubicBezTo>
                      <a:cubicBezTo>
                        <a:pt x="22461" y="37304"/>
                        <a:pt x="22524" y="37312"/>
                        <a:pt x="22588" y="37315"/>
                      </a:cubicBezTo>
                      <a:cubicBezTo>
                        <a:pt x="22605" y="37310"/>
                        <a:pt x="22627" y="37309"/>
                        <a:pt x="22652" y="37309"/>
                      </a:cubicBezTo>
                      <a:cubicBezTo>
                        <a:pt x="22682" y="37309"/>
                        <a:pt x="22717" y="37311"/>
                        <a:pt x="22752" y="37314"/>
                      </a:cubicBezTo>
                      <a:cubicBezTo>
                        <a:pt x="22787" y="37316"/>
                        <a:pt x="22822" y="37318"/>
                        <a:pt x="22856" y="37318"/>
                      </a:cubicBezTo>
                      <a:lnTo>
                        <a:pt x="22857" y="37318"/>
                      </a:lnTo>
                      <a:cubicBezTo>
                        <a:pt x="22859" y="37327"/>
                        <a:pt x="22860" y="37336"/>
                        <a:pt x="22862" y="37346"/>
                      </a:cubicBezTo>
                      <a:cubicBezTo>
                        <a:pt x="22861" y="37363"/>
                        <a:pt x="22861" y="37380"/>
                        <a:pt x="22862" y="37395"/>
                      </a:cubicBezTo>
                      <a:cubicBezTo>
                        <a:pt x="22900" y="38023"/>
                        <a:pt x="22909" y="38654"/>
                        <a:pt x="22924" y="39285"/>
                      </a:cubicBezTo>
                      <a:cubicBezTo>
                        <a:pt x="22885" y="40088"/>
                        <a:pt x="22789" y="40888"/>
                        <a:pt x="22670" y="41684"/>
                      </a:cubicBezTo>
                      <a:cubicBezTo>
                        <a:pt x="22407" y="42858"/>
                        <a:pt x="22095" y="44057"/>
                        <a:pt x="21508" y="45114"/>
                      </a:cubicBezTo>
                      <a:cubicBezTo>
                        <a:pt x="20900" y="46009"/>
                        <a:pt x="20108" y="46536"/>
                        <a:pt x="19161" y="46536"/>
                      </a:cubicBezTo>
                      <a:cubicBezTo>
                        <a:pt x="18830" y="46536"/>
                        <a:pt x="18480" y="46472"/>
                        <a:pt x="18112" y="46336"/>
                      </a:cubicBezTo>
                      <a:cubicBezTo>
                        <a:pt x="17013" y="46071"/>
                        <a:pt x="16334" y="45080"/>
                        <a:pt x="16021" y="44048"/>
                      </a:cubicBezTo>
                      <a:cubicBezTo>
                        <a:pt x="15723" y="43162"/>
                        <a:pt x="15622" y="42226"/>
                        <a:pt x="15789" y="41304"/>
                      </a:cubicBezTo>
                      <a:cubicBezTo>
                        <a:pt x="15903" y="40350"/>
                        <a:pt x="16284" y="39496"/>
                        <a:pt x="16725" y="38666"/>
                      </a:cubicBezTo>
                      <a:cubicBezTo>
                        <a:pt x="16782" y="38569"/>
                        <a:pt x="16839" y="38472"/>
                        <a:pt x="16897" y="38376"/>
                      </a:cubicBezTo>
                      <a:cubicBezTo>
                        <a:pt x="17319" y="37667"/>
                        <a:pt x="17780" y="36961"/>
                        <a:pt x="18065" y="36183"/>
                      </a:cubicBezTo>
                      <a:cubicBezTo>
                        <a:pt x="18074" y="36152"/>
                        <a:pt x="18095" y="36112"/>
                        <a:pt x="18113" y="36071"/>
                      </a:cubicBezTo>
                      <a:close/>
                      <a:moveTo>
                        <a:pt x="27813" y="36207"/>
                      </a:moveTo>
                      <a:cubicBezTo>
                        <a:pt x="27819" y="36225"/>
                        <a:pt x="27827" y="36242"/>
                        <a:pt x="27842" y="36255"/>
                      </a:cubicBezTo>
                      <a:cubicBezTo>
                        <a:pt x="28048" y="36401"/>
                        <a:pt x="28168" y="36640"/>
                        <a:pt x="28270" y="36870"/>
                      </a:cubicBezTo>
                      <a:cubicBezTo>
                        <a:pt x="28579" y="37494"/>
                        <a:pt x="28897" y="38115"/>
                        <a:pt x="29220" y="38733"/>
                      </a:cubicBezTo>
                      <a:cubicBezTo>
                        <a:pt x="29303" y="38917"/>
                        <a:pt x="29391" y="39097"/>
                        <a:pt x="29483" y="39276"/>
                      </a:cubicBezTo>
                      <a:cubicBezTo>
                        <a:pt x="29521" y="39375"/>
                        <a:pt x="29556" y="39475"/>
                        <a:pt x="29587" y="39577"/>
                      </a:cubicBezTo>
                      <a:cubicBezTo>
                        <a:pt x="29981" y="40880"/>
                        <a:pt x="30360" y="42197"/>
                        <a:pt x="30464" y="43564"/>
                      </a:cubicBezTo>
                      <a:cubicBezTo>
                        <a:pt x="30486" y="43974"/>
                        <a:pt x="30573" y="44388"/>
                        <a:pt x="30499" y="44798"/>
                      </a:cubicBezTo>
                      <a:cubicBezTo>
                        <a:pt x="30359" y="45440"/>
                        <a:pt x="30155" y="46099"/>
                        <a:pt x="29701" y="46594"/>
                      </a:cubicBezTo>
                      <a:cubicBezTo>
                        <a:pt x="29140" y="47207"/>
                        <a:pt x="28492" y="47460"/>
                        <a:pt x="27835" y="47460"/>
                      </a:cubicBezTo>
                      <a:cubicBezTo>
                        <a:pt x="26567" y="47460"/>
                        <a:pt x="25269" y="46518"/>
                        <a:pt x="24511" y="45407"/>
                      </a:cubicBezTo>
                      <a:cubicBezTo>
                        <a:pt x="23873" y="44484"/>
                        <a:pt x="23620" y="43383"/>
                        <a:pt x="23381" y="42299"/>
                      </a:cubicBezTo>
                      <a:cubicBezTo>
                        <a:pt x="23172" y="41324"/>
                        <a:pt x="23132" y="40331"/>
                        <a:pt x="23112" y="39339"/>
                      </a:cubicBezTo>
                      <a:cubicBezTo>
                        <a:pt x="23150" y="38709"/>
                        <a:pt x="23148" y="38077"/>
                        <a:pt x="23062" y="37450"/>
                      </a:cubicBezTo>
                      <a:cubicBezTo>
                        <a:pt x="23061" y="37412"/>
                        <a:pt x="23061" y="37358"/>
                        <a:pt x="23054" y="37306"/>
                      </a:cubicBezTo>
                      <a:cubicBezTo>
                        <a:pt x="24678" y="37199"/>
                        <a:pt x="26330" y="36900"/>
                        <a:pt x="27813" y="36207"/>
                      </a:cubicBezTo>
                      <a:close/>
                      <a:moveTo>
                        <a:pt x="23378" y="1"/>
                      </a:moveTo>
                      <a:cubicBezTo>
                        <a:pt x="22718" y="1"/>
                        <a:pt x="22122" y="341"/>
                        <a:pt x="21632" y="788"/>
                      </a:cubicBezTo>
                      <a:cubicBezTo>
                        <a:pt x="21381" y="988"/>
                        <a:pt x="21097" y="1188"/>
                        <a:pt x="20925" y="1466"/>
                      </a:cubicBezTo>
                      <a:cubicBezTo>
                        <a:pt x="20384" y="2488"/>
                        <a:pt x="20208" y="3669"/>
                        <a:pt x="20136" y="4811"/>
                      </a:cubicBezTo>
                      <a:cubicBezTo>
                        <a:pt x="20015" y="5949"/>
                        <a:pt x="20119" y="7094"/>
                        <a:pt x="20160" y="8234"/>
                      </a:cubicBezTo>
                      <a:cubicBezTo>
                        <a:pt x="20051" y="7707"/>
                        <a:pt x="19943" y="7178"/>
                        <a:pt x="19815" y="6651"/>
                      </a:cubicBezTo>
                      <a:cubicBezTo>
                        <a:pt x="19584" y="5895"/>
                        <a:pt x="19262" y="5165"/>
                        <a:pt x="18898" y="4465"/>
                      </a:cubicBezTo>
                      <a:cubicBezTo>
                        <a:pt x="18103" y="2994"/>
                        <a:pt x="16561" y="1825"/>
                        <a:pt x="14867" y="1825"/>
                      </a:cubicBezTo>
                      <a:cubicBezTo>
                        <a:pt x="14677" y="1825"/>
                        <a:pt x="14484" y="1840"/>
                        <a:pt x="14291" y="1870"/>
                      </a:cubicBezTo>
                      <a:cubicBezTo>
                        <a:pt x="10112" y="2868"/>
                        <a:pt x="10864" y="5696"/>
                        <a:pt x="12374" y="8783"/>
                      </a:cubicBezTo>
                      <a:cubicBezTo>
                        <a:pt x="12916" y="9852"/>
                        <a:pt x="13502" y="10894"/>
                        <a:pt x="14142" y="11907"/>
                      </a:cubicBezTo>
                      <a:cubicBezTo>
                        <a:pt x="14235" y="12058"/>
                        <a:pt x="14324" y="12210"/>
                        <a:pt x="14413" y="12363"/>
                      </a:cubicBezTo>
                      <a:cubicBezTo>
                        <a:pt x="14171" y="12066"/>
                        <a:pt x="13932" y="11764"/>
                        <a:pt x="13702" y="11454"/>
                      </a:cubicBezTo>
                      <a:cubicBezTo>
                        <a:pt x="12540" y="9958"/>
                        <a:pt x="10836" y="8898"/>
                        <a:pt x="8991" y="8476"/>
                      </a:cubicBezTo>
                      <a:cubicBezTo>
                        <a:pt x="8694" y="8417"/>
                        <a:pt x="8390" y="8387"/>
                        <a:pt x="8086" y="8387"/>
                      </a:cubicBezTo>
                      <a:cubicBezTo>
                        <a:pt x="6951" y="8387"/>
                        <a:pt x="5815" y="8804"/>
                        <a:pt x="5065" y="9683"/>
                      </a:cubicBezTo>
                      <a:cubicBezTo>
                        <a:pt x="4307" y="10596"/>
                        <a:pt x="3991" y="11946"/>
                        <a:pt x="4480" y="13056"/>
                      </a:cubicBezTo>
                      <a:cubicBezTo>
                        <a:pt x="4729" y="13965"/>
                        <a:pt x="5445" y="14584"/>
                        <a:pt x="6127" y="15180"/>
                      </a:cubicBezTo>
                      <a:cubicBezTo>
                        <a:pt x="6873" y="15796"/>
                        <a:pt x="7617" y="16420"/>
                        <a:pt x="8435" y="16940"/>
                      </a:cubicBezTo>
                      <a:cubicBezTo>
                        <a:pt x="9058" y="17281"/>
                        <a:pt x="9593" y="17752"/>
                        <a:pt x="10203" y="18113"/>
                      </a:cubicBezTo>
                      <a:cubicBezTo>
                        <a:pt x="10344" y="18197"/>
                        <a:pt x="10487" y="18282"/>
                        <a:pt x="10630" y="18365"/>
                      </a:cubicBezTo>
                      <a:cubicBezTo>
                        <a:pt x="9122" y="17792"/>
                        <a:pt x="7533" y="17350"/>
                        <a:pt x="5937" y="17350"/>
                      </a:cubicBezTo>
                      <a:cubicBezTo>
                        <a:pt x="5283" y="17350"/>
                        <a:pt x="4628" y="17425"/>
                        <a:pt x="3976" y="17594"/>
                      </a:cubicBezTo>
                      <a:cubicBezTo>
                        <a:pt x="3062" y="17845"/>
                        <a:pt x="2182" y="18343"/>
                        <a:pt x="1529" y="19036"/>
                      </a:cubicBezTo>
                      <a:cubicBezTo>
                        <a:pt x="1069" y="19583"/>
                        <a:pt x="780" y="20243"/>
                        <a:pt x="544" y="20910"/>
                      </a:cubicBezTo>
                      <a:cubicBezTo>
                        <a:pt x="427" y="21185"/>
                        <a:pt x="284" y="21486"/>
                        <a:pt x="254" y="21793"/>
                      </a:cubicBezTo>
                      <a:cubicBezTo>
                        <a:pt x="1" y="24310"/>
                        <a:pt x="2817" y="25429"/>
                        <a:pt x="4830" y="25947"/>
                      </a:cubicBezTo>
                      <a:cubicBezTo>
                        <a:pt x="6494" y="26388"/>
                        <a:pt x="8190" y="26733"/>
                        <a:pt x="9903" y="26923"/>
                      </a:cubicBezTo>
                      <a:cubicBezTo>
                        <a:pt x="9714" y="26946"/>
                        <a:pt x="9526" y="26973"/>
                        <a:pt x="9339" y="27007"/>
                      </a:cubicBezTo>
                      <a:cubicBezTo>
                        <a:pt x="8951" y="27054"/>
                        <a:pt x="8556" y="27026"/>
                        <a:pt x="8168" y="27089"/>
                      </a:cubicBezTo>
                      <a:cubicBezTo>
                        <a:pt x="6396" y="27433"/>
                        <a:pt x="4531" y="27895"/>
                        <a:pt x="3221" y="29219"/>
                      </a:cubicBezTo>
                      <a:cubicBezTo>
                        <a:pt x="2289" y="30122"/>
                        <a:pt x="1894" y="31146"/>
                        <a:pt x="2148" y="32436"/>
                      </a:cubicBezTo>
                      <a:cubicBezTo>
                        <a:pt x="2314" y="33991"/>
                        <a:pt x="3734" y="34899"/>
                        <a:pt x="5203" y="34899"/>
                      </a:cubicBezTo>
                      <a:cubicBezTo>
                        <a:pt x="5289" y="34899"/>
                        <a:pt x="5376" y="34896"/>
                        <a:pt x="5463" y="34889"/>
                      </a:cubicBezTo>
                      <a:cubicBezTo>
                        <a:pt x="7162" y="34797"/>
                        <a:pt x="8850" y="34540"/>
                        <a:pt x="10491" y="34088"/>
                      </a:cubicBezTo>
                      <a:cubicBezTo>
                        <a:pt x="11251" y="33883"/>
                        <a:pt x="11980" y="33589"/>
                        <a:pt x="12716" y="33318"/>
                      </a:cubicBezTo>
                      <a:lnTo>
                        <a:pt x="12716" y="33318"/>
                      </a:lnTo>
                      <a:cubicBezTo>
                        <a:pt x="11161" y="34034"/>
                        <a:pt x="9712" y="34987"/>
                        <a:pt x="8688" y="36385"/>
                      </a:cubicBezTo>
                      <a:cubicBezTo>
                        <a:pt x="7742" y="37583"/>
                        <a:pt x="7561" y="39244"/>
                        <a:pt x="7907" y="40697"/>
                      </a:cubicBezTo>
                      <a:cubicBezTo>
                        <a:pt x="8170" y="41380"/>
                        <a:pt x="8605" y="42003"/>
                        <a:pt x="9107" y="42532"/>
                      </a:cubicBezTo>
                      <a:cubicBezTo>
                        <a:pt x="9629" y="42953"/>
                        <a:pt x="10223" y="43347"/>
                        <a:pt x="10873" y="43530"/>
                      </a:cubicBezTo>
                      <a:cubicBezTo>
                        <a:pt x="11006" y="43555"/>
                        <a:pt x="11139" y="43566"/>
                        <a:pt x="11271" y="43566"/>
                      </a:cubicBezTo>
                      <a:cubicBezTo>
                        <a:pt x="12092" y="43566"/>
                        <a:pt x="12883" y="43118"/>
                        <a:pt x="13599" y="42751"/>
                      </a:cubicBezTo>
                      <a:cubicBezTo>
                        <a:pt x="14463" y="42148"/>
                        <a:pt x="15021" y="41219"/>
                        <a:pt x="15612" y="40368"/>
                      </a:cubicBezTo>
                      <a:cubicBezTo>
                        <a:pt x="15728" y="40231"/>
                        <a:pt x="15834" y="40088"/>
                        <a:pt x="15937" y="39942"/>
                      </a:cubicBezTo>
                      <a:lnTo>
                        <a:pt x="15937" y="39942"/>
                      </a:lnTo>
                      <a:cubicBezTo>
                        <a:pt x="15291" y="41694"/>
                        <a:pt x="15393" y="43727"/>
                        <a:pt x="16413" y="45318"/>
                      </a:cubicBezTo>
                      <a:cubicBezTo>
                        <a:pt x="16955" y="46217"/>
                        <a:pt x="18023" y="46618"/>
                        <a:pt x="19026" y="46720"/>
                      </a:cubicBezTo>
                      <a:cubicBezTo>
                        <a:pt x="19089" y="46725"/>
                        <a:pt x="19152" y="46728"/>
                        <a:pt x="19215" y="46728"/>
                      </a:cubicBezTo>
                      <a:cubicBezTo>
                        <a:pt x="20333" y="46728"/>
                        <a:pt x="21314" y="45889"/>
                        <a:pt x="21827" y="44937"/>
                      </a:cubicBezTo>
                      <a:cubicBezTo>
                        <a:pt x="22366" y="43717"/>
                        <a:pt x="22782" y="42416"/>
                        <a:pt x="22942" y="41086"/>
                      </a:cubicBezTo>
                      <a:cubicBezTo>
                        <a:pt x="22957" y="40960"/>
                        <a:pt x="22972" y="40833"/>
                        <a:pt x="22987" y="40706"/>
                      </a:cubicBezTo>
                      <a:cubicBezTo>
                        <a:pt x="23023" y="41230"/>
                        <a:pt x="23082" y="41750"/>
                        <a:pt x="23185" y="42268"/>
                      </a:cubicBezTo>
                      <a:cubicBezTo>
                        <a:pt x="23430" y="43400"/>
                        <a:pt x="23697" y="44572"/>
                        <a:pt x="24373" y="45534"/>
                      </a:cubicBezTo>
                      <a:cubicBezTo>
                        <a:pt x="25160" y="46589"/>
                        <a:pt x="26313" y="47623"/>
                        <a:pt x="27700" y="47623"/>
                      </a:cubicBezTo>
                      <a:cubicBezTo>
                        <a:pt x="27705" y="47623"/>
                        <a:pt x="27709" y="47623"/>
                        <a:pt x="27714" y="47623"/>
                      </a:cubicBezTo>
                      <a:cubicBezTo>
                        <a:pt x="27790" y="47630"/>
                        <a:pt x="27864" y="47634"/>
                        <a:pt x="27938" y="47634"/>
                      </a:cubicBezTo>
                      <a:cubicBezTo>
                        <a:pt x="29416" y="47634"/>
                        <a:pt x="30444" y="46267"/>
                        <a:pt x="30674" y="44882"/>
                      </a:cubicBezTo>
                      <a:cubicBezTo>
                        <a:pt x="30784" y="43430"/>
                        <a:pt x="30449" y="41937"/>
                        <a:pt x="30069" y="40538"/>
                      </a:cubicBezTo>
                      <a:cubicBezTo>
                        <a:pt x="30008" y="40371"/>
                        <a:pt x="29957" y="40200"/>
                        <a:pt x="29909" y="40028"/>
                      </a:cubicBezTo>
                      <a:lnTo>
                        <a:pt x="29909" y="40028"/>
                      </a:lnTo>
                      <a:cubicBezTo>
                        <a:pt x="31180" y="42081"/>
                        <a:pt x="33110" y="43652"/>
                        <a:pt x="35671" y="43695"/>
                      </a:cubicBezTo>
                      <a:cubicBezTo>
                        <a:pt x="35687" y="43695"/>
                        <a:pt x="35703" y="43696"/>
                        <a:pt x="35720" y="43696"/>
                      </a:cubicBezTo>
                      <a:cubicBezTo>
                        <a:pt x="36965" y="43696"/>
                        <a:pt x="38073" y="42781"/>
                        <a:pt x="38595" y="41694"/>
                      </a:cubicBezTo>
                      <a:cubicBezTo>
                        <a:pt x="38948" y="40928"/>
                        <a:pt x="38952" y="40002"/>
                        <a:pt x="38679" y="39211"/>
                      </a:cubicBezTo>
                      <a:cubicBezTo>
                        <a:pt x="38230" y="38092"/>
                        <a:pt x="37504" y="37133"/>
                        <a:pt x="36657" y="36283"/>
                      </a:cubicBezTo>
                      <a:lnTo>
                        <a:pt x="36657" y="36283"/>
                      </a:lnTo>
                      <a:cubicBezTo>
                        <a:pt x="37610" y="36832"/>
                        <a:pt x="38674" y="37196"/>
                        <a:pt x="39785" y="37196"/>
                      </a:cubicBezTo>
                      <a:cubicBezTo>
                        <a:pt x="39787" y="37196"/>
                        <a:pt x="39788" y="37196"/>
                        <a:pt x="39790" y="37196"/>
                      </a:cubicBezTo>
                      <a:cubicBezTo>
                        <a:pt x="39817" y="37196"/>
                        <a:pt x="39844" y="37197"/>
                        <a:pt x="39871" y="37197"/>
                      </a:cubicBezTo>
                      <a:cubicBezTo>
                        <a:pt x="41457" y="37197"/>
                        <a:pt x="43066" y="36402"/>
                        <a:pt x="43895" y="35024"/>
                      </a:cubicBezTo>
                      <a:cubicBezTo>
                        <a:pt x="44431" y="34097"/>
                        <a:pt x="44737" y="32974"/>
                        <a:pt x="44354" y="31934"/>
                      </a:cubicBezTo>
                      <a:cubicBezTo>
                        <a:pt x="43886" y="30542"/>
                        <a:pt x="42458" y="29830"/>
                        <a:pt x="41261" y="29149"/>
                      </a:cubicBezTo>
                      <a:cubicBezTo>
                        <a:pt x="40595" y="28788"/>
                        <a:pt x="39895" y="28493"/>
                        <a:pt x="39197" y="28202"/>
                      </a:cubicBezTo>
                      <a:cubicBezTo>
                        <a:pt x="38697" y="28041"/>
                        <a:pt x="38188" y="27912"/>
                        <a:pt x="37679" y="27783"/>
                      </a:cubicBezTo>
                      <a:lnTo>
                        <a:pt x="37679" y="27783"/>
                      </a:lnTo>
                      <a:cubicBezTo>
                        <a:pt x="38085" y="27836"/>
                        <a:pt x="38491" y="27876"/>
                        <a:pt x="38902" y="27882"/>
                      </a:cubicBezTo>
                      <a:cubicBezTo>
                        <a:pt x="38909" y="27882"/>
                        <a:pt x="38916" y="27882"/>
                        <a:pt x="38923" y="27882"/>
                      </a:cubicBezTo>
                      <a:cubicBezTo>
                        <a:pt x="40155" y="27882"/>
                        <a:pt x="41373" y="27684"/>
                        <a:pt x="42561" y="27364"/>
                      </a:cubicBezTo>
                      <a:cubicBezTo>
                        <a:pt x="43568" y="27005"/>
                        <a:pt x="44513" y="26397"/>
                        <a:pt x="45219" y="25591"/>
                      </a:cubicBezTo>
                      <a:cubicBezTo>
                        <a:pt x="45573" y="25136"/>
                        <a:pt x="45842" y="24600"/>
                        <a:pt x="45999" y="24047"/>
                      </a:cubicBezTo>
                      <a:cubicBezTo>
                        <a:pt x="46121" y="23332"/>
                        <a:pt x="46121" y="22582"/>
                        <a:pt x="46022" y="21864"/>
                      </a:cubicBezTo>
                      <a:cubicBezTo>
                        <a:pt x="45920" y="21132"/>
                        <a:pt x="45366" y="20580"/>
                        <a:pt x="44860" y="20086"/>
                      </a:cubicBezTo>
                      <a:cubicBezTo>
                        <a:pt x="44052" y="19410"/>
                        <a:pt x="42966" y="19346"/>
                        <a:pt x="41956" y="19346"/>
                      </a:cubicBezTo>
                      <a:cubicBezTo>
                        <a:pt x="41947" y="19346"/>
                        <a:pt x="41938" y="19346"/>
                        <a:pt x="41928" y="19346"/>
                      </a:cubicBezTo>
                      <a:cubicBezTo>
                        <a:pt x="40442" y="19354"/>
                        <a:pt x="38958" y="19497"/>
                        <a:pt x="37500" y="19791"/>
                      </a:cubicBezTo>
                      <a:cubicBezTo>
                        <a:pt x="37407" y="19808"/>
                        <a:pt x="37314" y="19830"/>
                        <a:pt x="37222" y="19849"/>
                      </a:cubicBezTo>
                      <a:cubicBezTo>
                        <a:pt x="37439" y="19729"/>
                        <a:pt x="37654" y="19602"/>
                        <a:pt x="37876" y="19490"/>
                      </a:cubicBezTo>
                      <a:cubicBezTo>
                        <a:pt x="39338" y="18880"/>
                        <a:pt x="40480" y="17756"/>
                        <a:pt x="41469" y="16545"/>
                      </a:cubicBezTo>
                      <a:cubicBezTo>
                        <a:pt x="42764" y="15046"/>
                        <a:pt x="43113" y="12641"/>
                        <a:pt x="41795" y="11045"/>
                      </a:cubicBezTo>
                      <a:cubicBezTo>
                        <a:pt x="41267" y="10373"/>
                        <a:pt x="40529" y="9751"/>
                        <a:pt x="39639" y="9704"/>
                      </a:cubicBezTo>
                      <a:cubicBezTo>
                        <a:pt x="39566" y="9699"/>
                        <a:pt x="39494" y="9696"/>
                        <a:pt x="39422" y="9696"/>
                      </a:cubicBezTo>
                      <a:cubicBezTo>
                        <a:pt x="38258" y="9696"/>
                        <a:pt x="37239" y="10401"/>
                        <a:pt x="36260" y="10968"/>
                      </a:cubicBezTo>
                      <a:cubicBezTo>
                        <a:pt x="35230" y="11606"/>
                        <a:pt x="34283" y="12360"/>
                        <a:pt x="33393" y="13178"/>
                      </a:cubicBezTo>
                      <a:cubicBezTo>
                        <a:pt x="33438" y="13123"/>
                        <a:pt x="33485" y="13072"/>
                        <a:pt x="33527" y="13015"/>
                      </a:cubicBezTo>
                      <a:cubicBezTo>
                        <a:pt x="34161" y="12116"/>
                        <a:pt x="34785" y="11203"/>
                        <a:pt x="35375" y="10273"/>
                      </a:cubicBezTo>
                      <a:cubicBezTo>
                        <a:pt x="35756" y="9631"/>
                        <a:pt x="35964" y="8905"/>
                        <a:pt x="36186" y="8197"/>
                      </a:cubicBezTo>
                      <a:cubicBezTo>
                        <a:pt x="36615" y="6702"/>
                        <a:pt x="36031" y="4951"/>
                        <a:pt x="34918" y="3893"/>
                      </a:cubicBezTo>
                      <a:cubicBezTo>
                        <a:pt x="34487" y="3582"/>
                        <a:pt x="33973" y="3395"/>
                        <a:pt x="33473" y="3223"/>
                      </a:cubicBezTo>
                      <a:cubicBezTo>
                        <a:pt x="33133" y="3090"/>
                        <a:pt x="32778" y="3031"/>
                        <a:pt x="32421" y="3031"/>
                      </a:cubicBezTo>
                      <a:cubicBezTo>
                        <a:pt x="32093" y="3031"/>
                        <a:pt x="31763" y="3081"/>
                        <a:pt x="31443" y="3171"/>
                      </a:cubicBezTo>
                      <a:cubicBezTo>
                        <a:pt x="30824" y="3376"/>
                        <a:pt x="30204" y="3678"/>
                        <a:pt x="29742" y="4146"/>
                      </a:cubicBezTo>
                      <a:cubicBezTo>
                        <a:pt x="29492" y="4424"/>
                        <a:pt x="29286" y="4736"/>
                        <a:pt x="29075" y="5044"/>
                      </a:cubicBezTo>
                      <a:cubicBezTo>
                        <a:pt x="28526" y="5852"/>
                        <a:pt x="28064" y="6713"/>
                        <a:pt x="27715" y="7626"/>
                      </a:cubicBezTo>
                      <a:cubicBezTo>
                        <a:pt x="27538" y="7995"/>
                        <a:pt x="27363" y="8365"/>
                        <a:pt x="27194" y="8739"/>
                      </a:cubicBezTo>
                      <a:cubicBezTo>
                        <a:pt x="27363" y="8036"/>
                        <a:pt x="27545" y="7335"/>
                        <a:pt x="27680" y="6625"/>
                      </a:cubicBezTo>
                      <a:cubicBezTo>
                        <a:pt x="27761" y="5988"/>
                        <a:pt x="27837" y="5344"/>
                        <a:pt x="27850" y="4701"/>
                      </a:cubicBezTo>
                      <a:cubicBezTo>
                        <a:pt x="27933" y="2287"/>
                        <a:pt x="26212" y="143"/>
                        <a:pt x="23739" y="35"/>
                      </a:cubicBezTo>
                      <a:cubicBezTo>
                        <a:pt x="23617" y="12"/>
                        <a:pt x="23496" y="1"/>
                        <a:pt x="23378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" name="Google Shape;1725;p40">
                  <a:extLst>
                    <a:ext uri="{FF2B5EF4-FFF2-40B4-BE49-F238E27FC236}">
                      <a16:creationId xmlns:a16="http://schemas.microsoft.com/office/drawing/2014/main" id="{C47E73AD-5505-5DC6-EF0F-A29B169497A9}"/>
                    </a:ext>
                  </a:extLst>
                </p:cNvPr>
                <p:cNvSpPr/>
                <p:nvPr/>
              </p:nvSpPr>
              <p:spPr>
                <a:xfrm>
                  <a:off x="2264904" y="4742818"/>
                  <a:ext cx="35397" cy="25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8" h="589" extrusionOk="0">
                      <a:moveTo>
                        <a:pt x="409" y="1"/>
                      </a:moveTo>
                      <a:cubicBezTo>
                        <a:pt x="120" y="1"/>
                        <a:pt x="1" y="498"/>
                        <a:pt x="343" y="578"/>
                      </a:cubicBezTo>
                      <a:cubicBezTo>
                        <a:pt x="365" y="585"/>
                        <a:pt x="387" y="589"/>
                        <a:pt x="408" y="589"/>
                      </a:cubicBezTo>
                      <a:cubicBezTo>
                        <a:pt x="663" y="589"/>
                        <a:pt x="828" y="104"/>
                        <a:pt x="522" y="25"/>
                      </a:cubicBezTo>
                      <a:cubicBezTo>
                        <a:pt x="482" y="8"/>
                        <a:pt x="444" y="1"/>
                        <a:pt x="40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" name="Google Shape;1726;p40">
                  <a:extLst>
                    <a:ext uri="{FF2B5EF4-FFF2-40B4-BE49-F238E27FC236}">
                      <a16:creationId xmlns:a16="http://schemas.microsoft.com/office/drawing/2014/main" id="{CD94CED5-36FE-0ACF-67E2-E8A53806AB85}"/>
                    </a:ext>
                  </a:extLst>
                </p:cNvPr>
                <p:cNvSpPr/>
                <p:nvPr/>
              </p:nvSpPr>
              <p:spPr>
                <a:xfrm>
                  <a:off x="2223821" y="4797469"/>
                  <a:ext cx="28001" cy="24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5" h="567" extrusionOk="0">
                      <a:moveTo>
                        <a:pt x="315" y="1"/>
                      </a:moveTo>
                      <a:cubicBezTo>
                        <a:pt x="135" y="1"/>
                        <a:pt x="1" y="221"/>
                        <a:pt x="56" y="390"/>
                      </a:cubicBezTo>
                      <a:cubicBezTo>
                        <a:pt x="93" y="487"/>
                        <a:pt x="201" y="550"/>
                        <a:pt x="300" y="566"/>
                      </a:cubicBezTo>
                      <a:cubicBezTo>
                        <a:pt x="302" y="566"/>
                        <a:pt x="303" y="566"/>
                        <a:pt x="305" y="566"/>
                      </a:cubicBezTo>
                      <a:cubicBezTo>
                        <a:pt x="605" y="566"/>
                        <a:pt x="655" y="91"/>
                        <a:pt x="372" y="8"/>
                      </a:cubicBezTo>
                      <a:cubicBezTo>
                        <a:pt x="353" y="3"/>
                        <a:pt x="334" y="1"/>
                        <a:pt x="31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9" name="Google Shape;1727;p40">
                  <a:extLst>
                    <a:ext uri="{FF2B5EF4-FFF2-40B4-BE49-F238E27FC236}">
                      <a16:creationId xmlns:a16="http://schemas.microsoft.com/office/drawing/2014/main" id="{B694C971-C711-210C-781B-83E87BD662FA}"/>
                    </a:ext>
                  </a:extLst>
                </p:cNvPr>
                <p:cNvSpPr/>
                <p:nvPr/>
              </p:nvSpPr>
              <p:spPr>
                <a:xfrm>
                  <a:off x="2289827" y="4809135"/>
                  <a:ext cx="30310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9" h="529" extrusionOk="0">
                      <a:moveTo>
                        <a:pt x="332" y="0"/>
                      </a:moveTo>
                      <a:lnTo>
                        <a:pt x="332" y="0"/>
                      </a:lnTo>
                      <a:cubicBezTo>
                        <a:pt x="242" y="2"/>
                        <a:pt x="174" y="82"/>
                        <a:pt x="106" y="131"/>
                      </a:cubicBezTo>
                      <a:cubicBezTo>
                        <a:pt x="0" y="260"/>
                        <a:pt x="63" y="481"/>
                        <a:pt x="230" y="518"/>
                      </a:cubicBezTo>
                      <a:cubicBezTo>
                        <a:pt x="259" y="525"/>
                        <a:pt x="286" y="529"/>
                        <a:pt x="311" y="529"/>
                      </a:cubicBezTo>
                      <a:cubicBezTo>
                        <a:pt x="625" y="529"/>
                        <a:pt x="709" y="37"/>
                        <a:pt x="33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" name="Google Shape;1728;p40">
                  <a:extLst>
                    <a:ext uri="{FF2B5EF4-FFF2-40B4-BE49-F238E27FC236}">
                      <a16:creationId xmlns:a16="http://schemas.microsoft.com/office/drawing/2014/main" id="{ADFB03A2-69C1-B598-303F-172CE6E7B16F}"/>
                    </a:ext>
                  </a:extLst>
                </p:cNvPr>
                <p:cNvSpPr/>
                <p:nvPr/>
              </p:nvSpPr>
              <p:spPr>
                <a:xfrm>
                  <a:off x="2832966" y="4926599"/>
                  <a:ext cx="31037" cy="260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6" h="610" extrusionOk="0">
                      <a:moveTo>
                        <a:pt x="408" y="1"/>
                      </a:moveTo>
                      <a:cubicBezTo>
                        <a:pt x="388" y="1"/>
                        <a:pt x="367" y="4"/>
                        <a:pt x="346" y="11"/>
                      </a:cubicBezTo>
                      <a:cubicBezTo>
                        <a:pt x="44" y="79"/>
                        <a:pt x="1" y="530"/>
                        <a:pt x="320" y="606"/>
                      </a:cubicBezTo>
                      <a:cubicBezTo>
                        <a:pt x="332" y="608"/>
                        <a:pt x="345" y="609"/>
                        <a:pt x="357" y="609"/>
                      </a:cubicBezTo>
                      <a:cubicBezTo>
                        <a:pt x="462" y="609"/>
                        <a:pt x="557" y="539"/>
                        <a:pt x="624" y="461"/>
                      </a:cubicBezTo>
                      <a:cubicBezTo>
                        <a:pt x="726" y="302"/>
                        <a:pt x="607" y="1"/>
                        <a:pt x="40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" name="Google Shape;1729;p40">
                  <a:extLst>
                    <a:ext uri="{FF2B5EF4-FFF2-40B4-BE49-F238E27FC236}">
                      <a16:creationId xmlns:a16="http://schemas.microsoft.com/office/drawing/2014/main" id="{0848B886-B3ED-2260-887D-D02FD284ACEF}"/>
                    </a:ext>
                  </a:extLst>
                </p:cNvPr>
                <p:cNvSpPr/>
                <p:nvPr/>
              </p:nvSpPr>
              <p:spPr>
                <a:xfrm>
                  <a:off x="2749561" y="4982576"/>
                  <a:ext cx="29882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9" h="529" extrusionOk="0">
                      <a:moveTo>
                        <a:pt x="321" y="0"/>
                      </a:moveTo>
                      <a:cubicBezTo>
                        <a:pt x="202" y="0"/>
                        <a:pt x="78" y="83"/>
                        <a:pt x="37" y="194"/>
                      </a:cubicBezTo>
                      <a:cubicBezTo>
                        <a:pt x="1" y="336"/>
                        <a:pt x="100" y="503"/>
                        <a:pt x="247" y="524"/>
                      </a:cubicBezTo>
                      <a:cubicBezTo>
                        <a:pt x="265" y="527"/>
                        <a:pt x="283" y="528"/>
                        <a:pt x="300" y="528"/>
                      </a:cubicBezTo>
                      <a:cubicBezTo>
                        <a:pt x="592" y="528"/>
                        <a:pt x="699" y="166"/>
                        <a:pt x="411" y="18"/>
                      </a:cubicBezTo>
                      <a:cubicBezTo>
                        <a:pt x="382" y="6"/>
                        <a:pt x="352" y="0"/>
                        <a:pt x="32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2" name="Google Shape;1730;p40">
                  <a:extLst>
                    <a:ext uri="{FF2B5EF4-FFF2-40B4-BE49-F238E27FC236}">
                      <a16:creationId xmlns:a16="http://schemas.microsoft.com/office/drawing/2014/main" id="{1C3AC5C2-92A7-5D91-418F-C3F6EF3C5517}"/>
                    </a:ext>
                  </a:extLst>
                </p:cNvPr>
                <p:cNvSpPr/>
                <p:nvPr/>
              </p:nvSpPr>
              <p:spPr>
                <a:xfrm>
                  <a:off x="2836172" y="5014709"/>
                  <a:ext cx="28215" cy="219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0" h="514" extrusionOk="0">
                      <a:moveTo>
                        <a:pt x="336" y="1"/>
                      </a:moveTo>
                      <a:cubicBezTo>
                        <a:pt x="328" y="1"/>
                        <a:pt x="320" y="1"/>
                        <a:pt x="312" y="2"/>
                      </a:cubicBezTo>
                      <a:cubicBezTo>
                        <a:pt x="308" y="2"/>
                        <a:pt x="304" y="2"/>
                        <a:pt x="301" y="2"/>
                      </a:cubicBezTo>
                      <a:cubicBezTo>
                        <a:pt x="5" y="2"/>
                        <a:pt x="0" y="482"/>
                        <a:pt x="294" y="510"/>
                      </a:cubicBezTo>
                      <a:cubicBezTo>
                        <a:pt x="307" y="512"/>
                        <a:pt x="319" y="513"/>
                        <a:pt x="332" y="513"/>
                      </a:cubicBezTo>
                      <a:cubicBezTo>
                        <a:pt x="441" y="513"/>
                        <a:pt x="538" y="433"/>
                        <a:pt x="594" y="344"/>
                      </a:cubicBezTo>
                      <a:cubicBezTo>
                        <a:pt x="660" y="185"/>
                        <a:pt x="501" y="1"/>
                        <a:pt x="33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3" name="Google Shape;1731;p40">
                  <a:extLst>
                    <a:ext uri="{FF2B5EF4-FFF2-40B4-BE49-F238E27FC236}">
                      <a16:creationId xmlns:a16="http://schemas.microsoft.com/office/drawing/2014/main" id="{2CC53F85-4F1B-0F08-A81A-A34F425A53E6}"/>
                    </a:ext>
                  </a:extLst>
                </p:cNvPr>
                <p:cNvSpPr/>
                <p:nvPr/>
              </p:nvSpPr>
              <p:spPr>
                <a:xfrm>
                  <a:off x="1751220" y="5249895"/>
                  <a:ext cx="85" cy="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3" extrusionOk="0">
                      <a:moveTo>
                        <a:pt x="2" y="1"/>
                      </a:move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1" y="2"/>
                        <a:pt x="1" y="3"/>
                        <a:pt x="1" y="3"/>
                      </a:cubicBezTo>
                      <a:cubicBezTo>
                        <a:pt x="1" y="3"/>
                        <a:pt x="1" y="2"/>
                        <a:pt x="2" y="2"/>
                      </a:cubicBezTo>
                      <a:cubicBezTo>
                        <a:pt x="2" y="2"/>
                        <a:pt x="2" y="2"/>
                        <a:pt x="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7" name="Google Shape;1569;p40">
                <a:extLst>
                  <a:ext uri="{FF2B5EF4-FFF2-40B4-BE49-F238E27FC236}">
                    <a16:creationId xmlns:a16="http://schemas.microsoft.com/office/drawing/2014/main" id="{63927AA5-C330-EFB8-684D-DA1418F09FCF}"/>
                  </a:ext>
                </a:extLst>
              </p:cNvPr>
              <p:cNvGrpSpPr/>
              <p:nvPr/>
            </p:nvGrpSpPr>
            <p:grpSpPr>
              <a:xfrm>
                <a:off x="10561372" y="3091236"/>
                <a:ext cx="905906" cy="868307"/>
                <a:chOff x="1646611" y="3615301"/>
                <a:chExt cx="1971716" cy="2035401"/>
              </a:xfrm>
            </p:grpSpPr>
            <p:sp>
              <p:nvSpPr>
                <p:cNvPr id="12" name="Google Shape;1570;p40">
                  <a:extLst>
                    <a:ext uri="{FF2B5EF4-FFF2-40B4-BE49-F238E27FC236}">
                      <a16:creationId xmlns:a16="http://schemas.microsoft.com/office/drawing/2014/main" id="{6FB2A2F4-7AB8-87CF-1F03-BDA3D26628BA}"/>
                    </a:ext>
                  </a:extLst>
                </p:cNvPr>
                <p:cNvSpPr/>
                <p:nvPr/>
              </p:nvSpPr>
              <p:spPr>
                <a:xfrm>
                  <a:off x="2102069" y="5350609"/>
                  <a:ext cx="85" cy="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1" extrusionOk="0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" name="Google Shape;1571;p40">
                  <a:extLst>
                    <a:ext uri="{FF2B5EF4-FFF2-40B4-BE49-F238E27FC236}">
                      <a16:creationId xmlns:a16="http://schemas.microsoft.com/office/drawing/2014/main" id="{C51A9C9B-30CE-7DE3-392C-6B6B953A951A}"/>
                    </a:ext>
                  </a:extLst>
                </p:cNvPr>
                <p:cNvSpPr/>
                <p:nvPr/>
              </p:nvSpPr>
              <p:spPr>
                <a:xfrm>
                  <a:off x="1719243" y="5392613"/>
                  <a:ext cx="214" cy="2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" h="7" extrusionOk="0">
                      <a:moveTo>
                        <a:pt x="1" y="1"/>
                      </a:moveTo>
                      <a:lnTo>
                        <a:pt x="3" y="5"/>
                      </a:lnTo>
                      <a:lnTo>
                        <a:pt x="3" y="5"/>
                      </a:lnTo>
                      <a:cubicBezTo>
                        <a:pt x="3" y="4"/>
                        <a:pt x="3" y="4"/>
                        <a:pt x="3" y="4"/>
                      </a:cubicBezTo>
                      <a:cubicBezTo>
                        <a:pt x="3" y="3"/>
                        <a:pt x="2" y="2"/>
                        <a:pt x="1" y="1"/>
                      </a:cubicBezTo>
                      <a:close/>
                      <a:moveTo>
                        <a:pt x="3" y="5"/>
                      </a:moveTo>
                      <a:lnTo>
                        <a:pt x="3" y="5"/>
                      </a:lnTo>
                      <a:cubicBezTo>
                        <a:pt x="3" y="5"/>
                        <a:pt x="3" y="5"/>
                        <a:pt x="4" y="6"/>
                      </a:cubicBezTo>
                      <a:lnTo>
                        <a:pt x="3" y="5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" name="Google Shape;1572;p40">
                  <a:extLst>
                    <a:ext uri="{FF2B5EF4-FFF2-40B4-BE49-F238E27FC236}">
                      <a16:creationId xmlns:a16="http://schemas.microsoft.com/office/drawing/2014/main" id="{A0188A3F-E64C-47B5-0384-361F40AE88EE}"/>
                    </a:ext>
                  </a:extLst>
                </p:cNvPr>
                <p:cNvSpPr/>
                <p:nvPr/>
              </p:nvSpPr>
              <p:spPr>
                <a:xfrm>
                  <a:off x="2129729" y="3701274"/>
                  <a:ext cx="397233" cy="5457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92" h="12773" extrusionOk="0">
                      <a:moveTo>
                        <a:pt x="3569" y="0"/>
                      </a:moveTo>
                      <a:cubicBezTo>
                        <a:pt x="3163" y="0"/>
                        <a:pt x="2754" y="74"/>
                        <a:pt x="2355" y="237"/>
                      </a:cubicBezTo>
                      <a:cubicBezTo>
                        <a:pt x="1160" y="635"/>
                        <a:pt x="294" y="1274"/>
                        <a:pt x="50" y="2568"/>
                      </a:cubicBezTo>
                      <a:cubicBezTo>
                        <a:pt x="1" y="3213"/>
                        <a:pt x="185" y="3864"/>
                        <a:pt x="342" y="4483"/>
                      </a:cubicBezTo>
                      <a:cubicBezTo>
                        <a:pt x="836" y="6134"/>
                        <a:pt x="1711" y="7637"/>
                        <a:pt x="2584" y="9111"/>
                      </a:cubicBezTo>
                      <a:cubicBezTo>
                        <a:pt x="3099" y="9956"/>
                        <a:pt x="3565" y="10832"/>
                        <a:pt x="4181" y="11604"/>
                      </a:cubicBezTo>
                      <a:cubicBezTo>
                        <a:pt x="4335" y="11779"/>
                        <a:pt x="4491" y="11951"/>
                        <a:pt x="4648" y="12123"/>
                      </a:cubicBezTo>
                      <a:cubicBezTo>
                        <a:pt x="4811" y="12325"/>
                        <a:pt x="4951" y="12548"/>
                        <a:pt x="5151" y="12716"/>
                      </a:cubicBezTo>
                      <a:cubicBezTo>
                        <a:pt x="5161" y="12731"/>
                        <a:pt x="5168" y="12747"/>
                        <a:pt x="5169" y="12763"/>
                      </a:cubicBezTo>
                      <a:cubicBezTo>
                        <a:pt x="5174" y="12766"/>
                        <a:pt x="5177" y="12771"/>
                        <a:pt x="5180" y="12773"/>
                      </a:cubicBezTo>
                      <a:cubicBezTo>
                        <a:pt x="6158" y="12050"/>
                        <a:pt x="7236" y="11470"/>
                        <a:pt x="8397" y="11094"/>
                      </a:cubicBezTo>
                      <a:cubicBezTo>
                        <a:pt x="8691" y="11002"/>
                        <a:pt x="8991" y="10922"/>
                        <a:pt x="9291" y="10855"/>
                      </a:cubicBezTo>
                      <a:cubicBezTo>
                        <a:pt x="9100" y="9738"/>
                        <a:pt x="9013" y="8607"/>
                        <a:pt x="8938" y="7476"/>
                      </a:cubicBezTo>
                      <a:cubicBezTo>
                        <a:pt x="8872" y="7206"/>
                        <a:pt x="8809" y="6915"/>
                        <a:pt x="8760" y="6647"/>
                      </a:cubicBezTo>
                      <a:cubicBezTo>
                        <a:pt x="8506" y="5305"/>
                        <a:pt x="8210" y="4021"/>
                        <a:pt x="7571" y="2804"/>
                      </a:cubicBezTo>
                      <a:cubicBezTo>
                        <a:pt x="7448" y="2563"/>
                        <a:pt x="7306" y="2309"/>
                        <a:pt x="7155" y="2090"/>
                      </a:cubicBezTo>
                      <a:cubicBezTo>
                        <a:pt x="6368" y="907"/>
                        <a:pt x="4988" y="0"/>
                        <a:pt x="3569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" name="Google Shape;1573;p40">
                  <a:extLst>
                    <a:ext uri="{FF2B5EF4-FFF2-40B4-BE49-F238E27FC236}">
                      <a16:creationId xmlns:a16="http://schemas.microsoft.com/office/drawing/2014/main" id="{9E746177-37A7-DDDB-1B5D-2B9DFF3C4FBD}"/>
                    </a:ext>
                  </a:extLst>
                </p:cNvPr>
                <p:cNvSpPr/>
                <p:nvPr/>
              </p:nvSpPr>
              <p:spPr>
                <a:xfrm>
                  <a:off x="2510888" y="3623933"/>
                  <a:ext cx="321694" cy="54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25" h="12727" extrusionOk="0">
                      <a:moveTo>
                        <a:pt x="3182" y="0"/>
                      </a:moveTo>
                      <a:cubicBezTo>
                        <a:pt x="3079" y="0"/>
                        <a:pt x="2975" y="4"/>
                        <a:pt x="2870" y="10"/>
                      </a:cubicBezTo>
                      <a:cubicBezTo>
                        <a:pt x="2280" y="64"/>
                        <a:pt x="1848" y="492"/>
                        <a:pt x="1402" y="831"/>
                      </a:cubicBezTo>
                      <a:cubicBezTo>
                        <a:pt x="1144" y="1036"/>
                        <a:pt x="885" y="1252"/>
                        <a:pt x="763" y="1561"/>
                      </a:cubicBezTo>
                      <a:cubicBezTo>
                        <a:pt x="35" y="3265"/>
                        <a:pt x="0" y="5180"/>
                        <a:pt x="94" y="7005"/>
                      </a:cubicBezTo>
                      <a:cubicBezTo>
                        <a:pt x="110" y="7753"/>
                        <a:pt x="148" y="8502"/>
                        <a:pt x="200" y="9250"/>
                      </a:cubicBezTo>
                      <a:cubicBezTo>
                        <a:pt x="205" y="9262"/>
                        <a:pt x="208" y="9276"/>
                        <a:pt x="213" y="9289"/>
                      </a:cubicBezTo>
                      <a:cubicBezTo>
                        <a:pt x="224" y="9317"/>
                        <a:pt x="221" y="9342"/>
                        <a:pt x="209" y="9364"/>
                      </a:cubicBezTo>
                      <a:cubicBezTo>
                        <a:pt x="278" y="10301"/>
                        <a:pt x="370" y="11235"/>
                        <a:pt x="475" y="12164"/>
                      </a:cubicBezTo>
                      <a:cubicBezTo>
                        <a:pt x="501" y="12316"/>
                        <a:pt x="540" y="12471"/>
                        <a:pt x="564" y="12625"/>
                      </a:cubicBezTo>
                      <a:cubicBezTo>
                        <a:pt x="1228" y="12488"/>
                        <a:pt x="1906" y="12414"/>
                        <a:pt x="2583" y="12414"/>
                      </a:cubicBezTo>
                      <a:cubicBezTo>
                        <a:pt x="3114" y="12414"/>
                        <a:pt x="3644" y="12459"/>
                        <a:pt x="4168" y="12555"/>
                      </a:cubicBezTo>
                      <a:cubicBezTo>
                        <a:pt x="4618" y="12611"/>
                        <a:pt x="5076" y="12648"/>
                        <a:pt x="5523" y="12727"/>
                      </a:cubicBezTo>
                      <a:cubicBezTo>
                        <a:pt x="5527" y="12719"/>
                        <a:pt x="5529" y="12711"/>
                        <a:pt x="5530" y="12703"/>
                      </a:cubicBezTo>
                      <a:cubicBezTo>
                        <a:pt x="5684" y="11952"/>
                        <a:pt x="5905" y="11219"/>
                        <a:pt x="6166" y="10499"/>
                      </a:cubicBezTo>
                      <a:cubicBezTo>
                        <a:pt x="6166" y="10499"/>
                        <a:pt x="6166" y="10497"/>
                        <a:pt x="6167" y="10496"/>
                      </a:cubicBezTo>
                      <a:cubicBezTo>
                        <a:pt x="6322" y="9931"/>
                        <a:pt x="6531" y="9385"/>
                        <a:pt x="6714" y="8830"/>
                      </a:cubicBezTo>
                      <a:cubicBezTo>
                        <a:pt x="6874" y="8225"/>
                        <a:pt x="6991" y="7610"/>
                        <a:pt x="7153" y="7006"/>
                      </a:cubicBezTo>
                      <a:cubicBezTo>
                        <a:pt x="7260" y="6595"/>
                        <a:pt x="7314" y="6174"/>
                        <a:pt x="7354" y="5751"/>
                      </a:cubicBezTo>
                      <a:cubicBezTo>
                        <a:pt x="7441" y="4938"/>
                        <a:pt x="7524" y="4099"/>
                        <a:pt x="7323" y="3297"/>
                      </a:cubicBezTo>
                      <a:cubicBezTo>
                        <a:pt x="6885" y="1265"/>
                        <a:pt x="5195" y="0"/>
                        <a:pt x="31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" name="Google Shape;1574;p40">
                  <a:extLst>
                    <a:ext uri="{FF2B5EF4-FFF2-40B4-BE49-F238E27FC236}">
                      <a16:creationId xmlns:a16="http://schemas.microsoft.com/office/drawing/2014/main" id="{8F5AE88A-922A-BE84-EC82-68B8249C5834}"/>
                    </a:ext>
                  </a:extLst>
                </p:cNvPr>
                <p:cNvSpPr/>
                <p:nvPr/>
              </p:nvSpPr>
              <p:spPr>
                <a:xfrm>
                  <a:off x="2756572" y="3752764"/>
                  <a:ext cx="439983" cy="5345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92" h="12509" extrusionOk="0">
                      <a:moveTo>
                        <a:pt x="6482" y="0"/>
                      </a:moveTo>
                      <a:cubicBezTo>
                        <a:pt x="5524" y="0"/>
                        <a:pt x="4554" y="430"/>
                        <a:pt x="3881" y="1095"/>
                      </a:cubicBezTo>
                      <a:cubicBezTo>
                        <a:pt x="3028" y="2148"/>
                        <a:pt x="2360" y="3345"/>
                        <a:pt x="1869" y="4605"/>
                      </a:cubicBezTo>
                      <a:cubicBezTo>
                        <a:pt x="1386" y="5560"/>
                        <a:pt x="971" y="6553"/>
                        <a:pt x="596" y="7557"/>
                      </a:cubicBezTo>
                      <a:cubicBezTo>
                        <a:pt x="390" y="8240"/>
                        <a:pt x="203" y="8930"/>
                        <a:pt x="29" y="9623"/>
                      </a:cubicBezTo>
                      <a:cubicBezTo>
                        <a:pt x="62" y="9669"/>
                        <a:pt x="39" y="9725"/>
                        <a:pt x="0" y="9755"/>
                      </a:cubicBezTo>
                      <a:cubicBezTo>
                        <a:pt x="261" y="9813"/>
                        <a:pt x="517" y="9887"/>
                        <a:pt x="765" y="9993"/>
                      </a:cubicBezTo>
                      <a:cubicBezTo>
                        <a:pt x="1359" y="10246"/>
                        <a:pt x="1963" y="10503"/>
                        <a:pt x="2501" y="10853"/>
                      </a:cubicBezTo>
                      <a:cubicBezTo>
                        <a:pt x="3363" y="11281"/>
                        <a:pt x="4157" y="11851"/>
                        <a:pt x="4875" y="12509"/>
                      </a:cubicBezTo>
                      <a:cubicBezTo>
                        <a:pt x="5011" y="12352"/>
                        <a:pt x="5156" y="12204"/>
                        <a:pt x="5305" y="12058"/>
                      </a:cubicBezTo>
                      <a:cubicBezTo>
                        <a:pt x="5530" y="11791"/>
                        <a:pt x="5759" y="11524"/>
                        <a:pt x="5978" y="11251"/>
                      </a:cubicBezTo>
                      <a:cubicBezTo>
                        <a:pt x="6374" y="10750"/>
                        <a:pt x="6881" y="10352"/>
                        <a:pt x="7280" y="9855"/>
                      </a:cubicBezTo>
                      <a:cubicBezTo>
                        <a:pt x="7794" y="9217"/>
                        <a:pt x="8196" y="8501"/>
                        <a:pt x="8679" y="7841"/>
                      </a:cubicBezTo>
                      <a:lnTo>
                        <a:pt x="8679" y="7841"/>
                      </a:lnTo>
                      <a:cubicBezTo>
                        <a:pt x="8678" y="7846"/>
                        <a:pt x="8676" y="7848"/>
                        <a:pt x="8674" y="7852"/>
                      </a:cubicBezTo>
                      <a:cubicBezTo>
                        <a:pt x="9408" y="6872"/>
                        <a:pt x="9863" y="5729"/>
                        <a:pt x="10136" y="4543"/>
                      </a:cubicBezTo>
                      <a:cubicBezTo>
                        <a:pt x="10292" y="3631"/>
                        <a:pt x="10031" y="2685"/>
                        <a:pt x="9631" y="1868"/>
                      </a:cubicBezTo>
                      <a:cubicBezTo>
                        <a:pt x="9431" y="1503"/>
                        <a:pt x="9185" y="1146"/>
                        <a:pt x="8883" y="861"/>
                      </a:cubicBezTo>
                      <a:cubicBezTo>
                        <a:pt x="8305" y="432"/>
                        <a:pt x="7584" y="213"/>
                        <a:pt x="6898" y="28"/>
                      </a:cubicBezTo>
                      <a:cubicBezTo>
                        <a:pt x="6760" y="9"/>
                        <a:pt x="6621" y="0"/>
                        <a:pt x="64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" name="Google Shape;1575;p40">
                  <a:extLst>
                    <a:ext uri="{FF2B5EF4-FFF2-40B4-BE49-F238E27FC236}">
                      <a16:creationId xmlns:a16="http://schemas.microsoft.com/office/drawing/2014/main" id="{728A16C3-0B01-3AAE-87FD-D1E6F5FD75F0}"/>
                    </a:ext>
                  </a:extLst>
                </p:cNvPr>
                <p:cNvSpPr/>
                <p:nvPr/>
              </p:nvSpPr>
              <p:spPr>
                <a:xfrm>
                  <a:off x="2972160" y="4037559"/>
                  <a:ext cx="507058" cy="463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61" h="10846" extrusionOk="0">
                      <a:moveTo>
                        <a:pt x="8404" y="1"/>
                      </a:moveTo>
                      <a:cubicBezTo>
                        <a:pt x="7065" y="1"/>
                        <a:pt x="5710" y="1053"/>
                        <a:pt x="4630" y="1734"/>
                      </a:cubicBezTo>
                      <a:cubicBezTo>
                        <a:pt x="2998" y="2815"/>
                        <a:pt x="1645" y="4256"/>
                        <a:pt x="286" y="5654"/>
                      </a:cubicBezTo>
                      <a:cubicBezTo>
                        <a:pt x="199" y="5756"/>
                        <a:pt x="113" y="5859"/>
                        <a:pt x="29" y="5962"/>
                      </a:cubicBezTo>
                      <a:cubicBezTo>
                        <a:pt x="23" y="5978"/>
                        <a:pt x="13" y="5991"/>
                        <a:pt x="0" y="6002"/>
                      </a:cubicBezTo>
                      <a:cubicBezTo>
                        <a:pt x="626" y="6597"/>
                        <a:pt x="1190" y="7257"/>
                        <a:pt x="1689" y="7944"/>
                      </a:cubicBezTo>
                      <a:cubicBezTo>
                        <a:pt x="2334" y="8830"/>
                        <a:pt x="2847" y="9811"/>
                        <a:pt x="3210" y="10845"/>
                      </a:cubicBezTo>
                      <a:cubicBezTo>
                        <a:pt x="3214" y="10843"/>
                        <a:pt x="3218" y="10842"/>
                        <a:pt x="3222" y="10841"/>
                      </a:cubicBezTo>
                      <a:cubicBezTo>
                        <a:pt x="3883" y="10578"/>
                        <a:pt x="4565" y="10360"/>
                        <a:pt x="5257" y="10182"/>
                      </a:cubicBezTo>
                      <a:cubicBezTo>
                        <a:pt x="5765" y="9997"/>
                        <a:pt x="6248" y="9756"/>
                        <a:pt x="6717" y="9477"/>
                      </a:cubicBezTo>
                      <a:cubicBezTo>
                        <a:pt x="7184" y="9241"/>
                        <a:pt x="7682" y="9014"/>
                        <a:pt x="8104" y="8713"/>
                      </a:cubicBezTo>
                      <a:cubicBezTo>
                        <a:pt x="8648" y="8346"/>
                        <a:pt x="9105" y="7875"/>
                        <a:pt x="9557" y="7405"/>
                      </a:cubicBezTo>
                      <a:cubicBezTo>
                        <a:pt x="10215" y="6715"/>
                        <a:pt x="10858" y="5972"/>
                        <a:pt x="11173" y="5059"/>
                      </a:cubicBezTo>
                      <a:cubicBezTo>
                        <a:pt x="11860" y="3319"/>
                        <a:pt x="11196" y="1312"/>
                        <a:pt x="9605" y="329"/>
                      </a:cubicBezTo>
                      <a:cubicBezTo>
                        <a:pt x="9212" y="97"/>
                        <a:pt x="8809" y="1"/>
                        <a:pt x="840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" name="Google Shape;1576;p40">
                  <a:extLst>
                    <a:ext uri="{FF2B5EF4-FFF2-40B4-BE49-F238E27FC236}">
                      <a16:creationId xmlns:a16="http://schemas.microsoft.com/office/drawing/2014/main" id="{D7048C94-4FED-DEFD-5D31-DE85A009A1BB}"/>
                    </a:ext>
                  </a:extLst>
                </p:cNvPr>
                <p:cNvSpPr/>
                <p:nvPr/>
              </p:nvSpPr>
              <p:spPr>
                <a:xfrm>
                  <a:off x="3112209" y="4450074"/>
                  <a:ext cx="496926" cy="3485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24" h="8158" extrusionOk="0">
                      <a:moveTo>
                        <a:pt x="7856" y="0"/>
                      </a:moveTo>
                      <a:cubicBezTo>
                        <a:pt x="7561" y="0"/>
                        <a:pt x="7266" y="9"/>
                        <a:pt x="6975" y="13"/>
                      </a:cubicBezTo>
                      <a:cubicBezTo>
                        <a:pt x="5500" y="45"/>
                        <a:pt x="4055" y="266"/>
                        <a:pt x="2615" y="563"/>
                      </a:cubicBezTo>
                      <a:cubicBezTo>
                        <a:pt x="2409" y="613"/>
                        <a:pt x="2205" y="663"/>
                        <a:pt x="2000" y="718"/>
                      </a:cubicBezTo>
                      <a:cubicBezTo>
                        <a:pt x="1670" y="826"/>
                        <a:pt x="1333" y="917"/>
                        <a:pt x="1010" y="1043"/>
                      </a:cubicBezTo>
                      <a:cubicBezTo>
                        <a:pt x="678" y="1169"/>
                        <a:pt x="343" y="1290"/>
                        <a:pt x="0" y="1382"/>
                      </a:cubicBezTo>
                      <a:cubicBezTo>
                        <a:pt x="611" y="3218"/>
                        <a:pt x="754" y="5206"/>
                        <a:pt x="344" y="7103"/>
                      </a:cubicBezTo>
                      <a:cubicBezTo>
                        <a:pt x="316" y="7243"/>
                        <a:pt x="292" y="7385"/>
                        <a:pt x="269" y="7525"/>
                      </a:cubicBezTo>
                      <a:cubicBezTo>
                        <a:pt x="470" y="7533"/>
                        <a:pt x="775" y="7647"/>
                        <a:pt x="887" y="7647"/>
                      </a:cubicBezTo>
                      <a:cubicBezTo>
                        <a:pt x="889" y="7647"/>
                        <a:pt x="892" y="7647"/>
                        <a:pt x="894" y="7646"/>
                      </a:cubicBezTo>
                      <a:cubicBezTo>
                        <a:pt x="977" y="7661"/>
                        <a:pt x="1060" y="7677"/>
                        <a:pt x="1142" y="7693"/>
                      </a:cubicBezTo>
                      <a:cubicBezTo>
                        <a:pt x="2331" y="7870"/>
                        <a:pt x="3511" y="8157"/>
                        <a:pt x="4713" y="8157"/>
                      </a:cubicBezTo>
                      <a:cubicBezTo>
                        <a:pt x="4846" y="8157"/>
                        <a:pt x="4978" y="8154"/>
                        <a:pt x="5111" y="8146"/>
                      </a:cubicBezTo>
                      <a:cubicBezTo>
                        <a:pt x="6270" y="8092"/>
                        <a:pt x="7423" y="7916"/>
                        <a:pt x="8518" y="7541"/>
                      </a:cubicBezTo>
                      <a:cubicBezTo>
                        <a:pt x="9710" y="7014"/>
                        <a:pt x="10864" y="6200"/>
                        <a:pt x="11366" y="4952"/>
                      </a:cubicBezTo>
                      <a:cubicBezTo>
                        <a:pt x="11605" y="4456"/>
                        <a:pt x="11613" y="3904"/>
                        <a:pt x="11617" y="3365"/>
                      </a:cubicBezTo>
                      <a:cubicBezTo>
                        <a:pt x="11623" y="2984"/>
                        <a:pt x="11611" y="2597"/>
                        <a:pt x="11526" y="2225"/>
                      </a:cubicBezTo>
                      <a:cubicBezTo>
                        <a:pt x="11451" y="1820"/>
                        <a:pt x="11205" y="1490"/>
                        <a:pt x="10926" y="1198"/>
                      </a:cubicBezTo>
                      <a:cubicBezTo>
                        <a:pt x="10642" y="812"/>
                        <a:pt x="10266" y="504"/>
                        <a:pt x="9829" y="310"/>
                      </a:cubicBezTo>
                      <a:cubicBezTo>
                        <a:pt x="9203" y="47"/>
                        <a:pt x="8529" y="0"/>
                        <a:pt x="785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" name="Google Shape;1577;p40">
                  <a:extLst>
                    <a:ext uri="{FF2B5EF4-FFF2-40B4-BE49-F238E27FC236}">
                      <a16:creationId xmlns:a16="http://schemas.microsoft.com/office/drawing/2014/main" id="{39CD7247-0BCF-8145-41EC-BFCBFA45C710}"/>
                    </a:ext>
                  </a:extLst>
                </p:cNvPr>
                <p:cNvSpPr/>
                <p:nvPr/>
              </p:nvSpPr>
              <p:spPr>
                <a:xfrm>
                  <a:off x="3014354" y="4782514"/>
                  <a:ext cx="528989" cy="4144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74" h="9700" extrusionOk="0">
                      <a:moveTo>
                        <a:pt x="2586" y="0"/>
                      </a:moveTo>
                      <a:cubicBezTo>
                        <a:pt x="2575" y="0"/>
                        <a:pt x="2563" y="0"/>
                        <a:pt x="2552" y="1"/>
                      </a:cubicBezTo>
                      <a:cubicBezTo>
                        <a:pt x="2547" y="2"/>
                        <a:pt x="2542" y="2"/>
                        <a:pt x="2537" y="2"/>
                      </a:cubicBezTo>
                      <a:cubicBezTo>
                        <a:pt x="2531" y="2"/>
                        <a:pt x="2526" y="2"/>
                        <a:pt x="2521" y="1"/>
                      </a:cubicBezTo>
                      <a:cubicBezTo>
                        <a:pt x="2459" y="427"/>
                        <a:pt x="2403" y="854"/>
                        <a:pt x="2281" y="1268"/>
                      </a:cubicBezTo>
                      <a:cubicBezTo>
                        <a:pt x="2004" y="2150"/>
                        <a:pt x="1565" y="2973"/>
                        <a:pt x="1096" y="3767"/>
                      </a:cubicBezTo>
                      <a:cubicBezTo>
                        <a:pt x="759" y="4335"/>
                        <a:pt x="399" y="4890"/>
                        <a:pt x="1" y="5412"/>
                      </a:cubicBezTo>
                      <a:cubicBezTo>
                        <a:pt x="892" y="5830"/>
                        <a:pt x="1650" y="6465"/>
                        <a:pt x="2421" y="7076"/>
                      </a:cubicBezTo>
                      <a:cubicBezTo>
                        <a:pt x="2881" y="7418"/>
                        <a:pt x="3343" y="7777"/>
                        <a:pt x="3787" y="8159"/>
                      </a:cubicBezTo>
                      <a:cubicBezTo>
                        <a:pt x="3788" y="8159"/>
                        <a:pt x="3789" y="8160"/>
                        <a:pt x="3789" y="8161"/>
                      </a:cubicBezTo>
                      <a:cubicBezTo>
                        <a:pt x="3813" y="8175"/>
                        <a:pt x="3836" y="8195"/>
                        <a:pt x="3859" y="8209"/>
                      </a:cubicBezTo>
                      <a:cubicBezTo>
                        <a:pt x="5006" y="9092"/>
                        <a:pt x="6411" y="9699"/>
                        <a:pt x="7868" y="9699"/>
                      </a:cubicBezTo>
                      <a:cubicBezTo>
                        <a:pt x="8017" y="9699"/>
                        <a:pt x="8166" y="9693"/>
                        <a:pt x="8316" y="9680"/>
                      </a:cubicBezTo>
                      <a:cubicBezTo>
                        <a:pt x="9708" y="9522"/>
                        <a:pt x="11061" y="8797"/>
                        <a:pt x="11768" y="7563"/>
                      </a:cubicBezTo>
                      <a:cubicBezTo>
                        <a:pt x="12063" y="7045"/>
                        <a:pt x="12259" y="6447"/>
                        <a:pt x="12350" y="5861"/>
                      </a:cubicBezTo>
                      <a:cubicBezTo>
                        <a:pt x="12373" y="5336"/>
                        <a:pt x="12260" y="4794"/>
                        <a:pt x="12038" y="4321"/>
                      </a:cubicBezTo>
                      <a:cubicBezTo>
                        <a:pt x="11611" y="3475"/>
                        <a:pt x="10785" y="2950"/>
                        <a:pt x="10004" y="2466"/>
                      </a:cubicBezTo>
                      <a:cubicBezTo>
                        <a:pt x="9095" y="1911"/>
                        <a:pt x="8128" y="1466"/>
                        <a:pt x="7143" y="1065"/>
                      </a:cubicBezTo>
                      <a:cubicBezTo>
                        <a:pt x="6121" y="750"/>
                        <a:pt x="5065" y="508"/>
                        <a:pt x="4035" y="227"/>
                      </a:cubicBezTo>
                      <a:cubicBezTo>
                        <a:pt x="3826" y="192"/>
                        <a:pt x="3615" y="145"/>
                        <a:pt x="3406" y="100"/>
                      </a:cubicBezTo>
                      <a:cubicBezTo>
                        <a:pt x="3229" y="75"/>
                        <a:pt x="3052" y="53"/>
                        <a:pt x="2873" y="34"/>
                      </a:cubicBezTo>
                      <a:cubicBezTo>
                        <a:pt x="2772" y="26"/>
                        <a:pt x="2678" y="0"/>
                        <a:pt x="258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" name="Google Shape;1578;p40">
                  <a:extLst>
                    <a:ext uri="{FF2B5EF4-FFF2-40B4-BE49-F238E27FC236}">
                      <a16:creationId xmlns:a16="http://schemas.microsoft.com/office/drawing/2014/main" id="{BA729EC0-C36F-6F6B-3C04-0E04E1ED84F8}"/>
                    </a:ext>
                  </a:extLst>
                </p:cNvPr>
                <p:cNvSpPr/>
                <p:nvPr/>
              </p:nvSpPr>
              <p:spPr>
                <a:xfrm>
                  <a:off x="2846176" y="5020691"/>
                  <a:ext cx="463624" cy="4532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5" h="10608" extrusionOk="0">
                      <a:moveTo>
                        <a:pt x="3809" y="1"/>
                      </a:moveTo>
                      <a:cubicBezTo>
                        <a:pt x="3330" y="611"/>
                        <a:pt x="2797" y="1176"/>
                        <a:pt x="2187" y="1669"/>
                      </a:cubicBezTo>
                      <a:cubicBezTo>
                        <a:pt x="1603" y="2198"/>
                        <a:pt x="989" y="2697"/>
                        <a:pt x="280" y="3050"/>
                      </a:cubicBezTo>
                      <a:cubicBezTo>
                        <a:pt x="188" y="3102"/>
                        <a:pt x="94" y="3151"/>
                        <a:pt x="0" y="3199"/>
                      </a:cubicBezTo>
                      <a:cubicBezTo>
                        <a:pt x="235" y="3446"/>
                        <a:pt x="551" y="4100"/>
                        <a:pt x="652" y="4212"/>
                      </a:cubicBezTo>
                      <a:cubicBezTo>
                        <a:pt x="996" y="4854"/>
                        <a:pt x="1232" y="5546"/>
                        <a:pt x="1553" y="6198"/>
                      </a:cubicBezTo>
                      <a:cubicBezTo>
                        <a:pt x="1562" y="6220"/>
                        <a:pt x="1570" y="6241"/>
                        <a:pt x="1578" y="6261"/>
                      </a:cubicBezTo>
                      <a:cubicBezTo>
                        <a:pt x="1756" y="6596"/>
                        <a:pt x="1938" y="6927"/>
                        <a:pt x="2132" y="7251"/>
                      </a:cubicBezTo>
                      <a:cubicBezTo>
                        <a:pt x="2636" y="8024"/>
                        <a:pt x="3265" y="8706"/>
                        <a:pt x="3972" y="9299"/>
                      </a:cubicBezTo>
                      <a:cubicBezTo>
                        <a:pt x="4986" y="10146"/>
                        <a:pt x="6335" y="10607"/>
                        <a:pt x="7656" y="10607"/>
                      </a:cubicBezTo>
                      <a:cubicBezTo>
                        <a:pt x="7775" y="10607"/>
                        <a:pt x="7894" y="10604"/>
                        <a:pt x="8013" y="10596"/>
                      </a:cubicBezTo>
                      <a:cubicBezTo>
                        <a:pt x="9225" y="10387"/>
                        <a:pt x="10233" y="9379"/>
                        <a:pt x="10550" y="8210"/>
                      </a:cubicBezTo>
                      <a:cubicBezTo>
                        <a:pt x="10845" y="6833"/>
                        <a:pt x="10257" y="5741"/>
                        <a:pt x="9457" y="4676"/>
                      </a:cubicBezTo>
                      <a:cubicBezTo>
                        <a:pt x="8269" y="3049"/>
                        <a:pt x="6566" y="1918"/>
                        <a:pt x="5004" y="688"/>
                      </a:cubicBezTo>
                      <a:cubicBezTo>
                        <a:pt x="4651" y="444"/>
                        <a:pt x="4300" y="189"/>
                        <a:pt x="3892" y="52"/>
                      </a:cubicBezTo>
                      <a:cubicBezTo>
                        <a:pt x="3864" y="36"/>
                        <a:pt x="3837" y="19"/>
                        <a:pt x="380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" name="Google Shape;1579;p40">
                  <a:extLst>
                    <a:ext uri="{FF2B5EF4-FFF2-40B4-BE49-F238E27FC236}">
                      <a16:creationId xmlns:a16="http://schemas.microsoft.com/office/drawing/2014/main" id="{221AB9A0-F658-1D9F-B174-3A5DEC7177F1}"/>
                    </a:ext>
                  </a:extLst>
                </p:cNvPr>
                <p:cNvSpPr/>
                <p:nvPr/>
              </p:nvSpPr>
              <p:spPr>
                <a:xfrm>
                  <a:off x="2632169" y="5162426"/>
                  <a:ext cx="321437" cy="4808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19" h="11253" extrusionOk="0">
                      <a:moveTo>
                        <a:pt x="4759" y="1"/>
                      </a:moveTo>
                      <a:cubicBezTo>
                        <a:pt x="3275" y="695"/>
                        <a:pt x="1624" y="993"/>
                        <a:pt x="0" y="1100"/>
                      </a:cubicBezTo>
                      <a:cubicBezTo>
                        <a:pt x="7" y="1151"/>
                        <a:pt x="7" y="1205"/>
                        <a:pt x="8" y="1244"/>
                      </a:cubicBezTo>
                      <a:cubicBezTo>
                        <a:pt x="94" y="1874"/>
                        <a:pt x="96" y="2509"/>
                        <a:pt x="58" y="3142"/>
                      </a:cubicBezTo>
                      <a:cubicBezTo>
                        <a:pt x="79" y="4131"/>
                        <a:pt x="119" y="5119"/>
                        <a:pt x="327" y="6092"/>
                      </a:cubicBezTo>
                      <a:cubicBezTo>
                        <a:pt x="566" y="7176"/>
                        <a:pt x="819" y="8277"/>
                        <a:pt x="1457" y="9200"/>
                      </a:cubicBezTo>
                      <a:cubicBezTo>
                        <a:pt x="2215" y="10311"/>
                        <a:pt x="3513" y="11253"/>
                        <a:pt x="4781" y="11253"/>
                      </a:cubicBezTo>
                      <a:cubicBezTo>
                        <a:pt x="5438" y="11253"/>
                        <a:pt x="6086" y="11000"/>
                        <a:pt x="6647" y="10387"/>
                      </a:cubicBezTo>
                      <a:cubicBezTo>
                        <a:pt x="7101" y="9892"/>
                        <a:pt x="7306" y="9232"/>
                        <a:pt x="7445" y="8591"/>
                      </a:cubicBezTo>
                      <a:cubicBezTo>
                        <a:pt x="7519" y="8181"/>
                        <a:pt x="7432" y="7768"/>
                        <a:pt x="7409" y="7357"/>
                      </a:cubicBezTo>
                      <a:cubicBezTo>
                        <a:pt x="7306" y="5990"/>
                        <a:pt x="6927" y="4673"/>
                        <a:pt x="6533" y="3370"/>
                      </a:cubicBezTo>
                      <a:cubicBezTo>
                        <a:pt x="6503" y="3271"/>
                        <a:pt x="6470" y="3175"/>
                        <a:pt x="6433" y="3079"/>
                      </a:cubicBezTo>
                      <a:cubicBezTo>
                        <a:pt x="6340" y="2897"/>
                        <a:pt x="6250" y="2713"/>
                        <a:pt x="6166" y="2527"/>
                      </a:cubicBezTo>
                      <a:cubicBezTo>
                        <a:pt x="5843" y="1908"/>
                        <a:pt x="5525" y="1287"/>
                        <a:pt x="5216" y="663"/>
                      </a:cubicBezTo>
                      <a:cubicBezTo>
                        <a:pt x="5114" y="433"/>
                        <a:pt x="4994" y="194"/>
                        <a:pt x="4788" y="49"/>
                      </a:cubicBezTo>
                      <a:cubicBezTo>
                        <a:pt x="4773" y="35"/>
                        <a:pt x="4763" y="18"/>
                        <a:pt x="475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" name="Google Shape;1580;p40">
                  <a:extLst>
                    <a:ext uri="{FF2B5EF4-FFF2-40B4-BE49-F238E27FC236}">
                      <a16:creationId xmlns:a16="http://schemas.microsoft.com/office/drawing/2014/main" id="{4155E494-C629-430E-58F4-A23C0A6F825E}"/>
                    </a:ext>
                  </a:extLst>
                </p:cNvPr>
                <p:cNvSpPr/>
                <p:nvPr/>
              </p:nvSpPr>
              <p:spPr>
                <a:xfrm>
                  <a:off x="2314409" y="5156615"/>
                  <a:ext cx="312203" cy="4472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03" h="10466" extrusionOk="0">
                      <a:moveTo>
                        <a:pt x="2492" y="1"/>
                      </a:moveTo>
                      <a:cubicBezTo>
                        <a:pt x="2474" y="42"/>
                        <a:pt x="2453" y="81"/>
                        <a:pt x="2444" y="112"/>
                      </a:cubicBezTo>
                      <a:cubicBezTo>
                        <a:pt x="2159" y="890"/>
                        <a:pt x="1698" y="1596"/>
                        <a:pt x="1276" y="2305"/>
                      </a:cubicBezTo>
                      <a:cubicBezTo>
                        <a:pt x="1215" y="2406"/>
                        <a:pt x="1156" y="2506"/>
                        <a:pt x="1097" y="2608"/>
                      </a:cubicBezTo>
                      <a:cubicBezTo>
                        <a:pt x="658" y="3435"/>
                        <a:pt x="282" y="4284"/>
                        <a:pt x="168" y="5233"/>
                      </a:cubicBezTo>
                      <a:cubicBezTo>
                        <a:pt x="1" y="6155"/>
                        <a:pt x="102" y="7091"/>
                        <a:pt x="400" y="7977"/>
                      </a:cubicBezTo>
                      <a:cubicBezTo>
                        <a:pt x="713" y="9009"/>
                        <a:pt x="1393" y="10000"/>
                        <a:pt x="2491" y="10265"/>
                      </a:cubicBezTo>
                      <a:cubicBezTo>
                        <a:pt x="2859" y="10401"/>
                        <a:pt x="3209" y="10465"/>
                        <a:pt x="3540" y="10465"/>
                      </a:cubicBezTo>
                      <a:cubicBezTo>
                        <a:pt x="4487" y="10465"/>
                        <a:pt x="5279" y="9938"/>
                        <a:pt x="5887" y="9043"/>
                      </a:cubicBezTo>
                      <a:cubicBezTo>
                        <a:pt x="6474" y="7986"/>
                        <a:pt x="6786" y="6787"/>
                        <a:pt x="7049" y="5614"/>
                      </a:cubicBezTo>
                      <a:cubicBezTo>
                        <a:pt x="7167" y="4823"/>
                        <a:pt x="7263" y="4029"/>
                        <a:pt x="7303" y="3235"/>
                      </a:cubicBezTo>
                      <a:cubicBezTo>
                        <a:pt x="7287" y="2596"/>
                        <a:pt x="7279" y="1958"/>
                        <a:pt x="7240" y="1324"/>
                      </a:cubicBezTo>
                      <a:cubicBezTo>
                        <a:pt x="7240" y="1309"/>
                        <a:pt x="7240" y="1292"/>
                        <a:pt x="7241" y="1275"/>
                      </a:cubicBezTo>
                      <a:cubicBezTo>
                        <a:pt x="7239" y="1265"/>
                        <a:pt x="7238" y="1256"/>
                        <a:pt x="7236" y="1247"/>
                      </a:cubicBezTo>
                      <a:cubicBezTo>
                        <a:pt x="7202" y="1247"/>
                        <a:pt x="7166" y="1245"/>
                        <a:pt x="7131" y="1243"/>
                      </a:cubicBezTo>
                      <a:cubicBezTo>
                        <a:pt x="7096" y="1240"/>
                        <a:pt x="7062" y="1238"/>
                        <a:pt x="7031" y="1238"/>
                      </a:cubicBezTo>
                      <a:cubicBezTo>
                        <a:pt x="7007" y="1238"/>
                        <a:pt x="6984" y="1239"/>
                        <a:pt x="6967" y="1244"/>
                      </a:cubicBezTo>
                      <a:cubicBezTo>
                        <a:pt x="6890" y="1240"/>
                        <a:pt x="6812" y="1236"/>
                        <a:pt x="6736" y="1231"/>
                      </a:cubicBezTo>
                      <a:cubicBezTo>
                        <a:pt x="6650" y="1231"/>
                        <a:pt x="6565" y="1231"/>
                        <a:pt x="6480" y="1232"/>
                      </a:cubicBezTo>
                      <a:cubicBezTo>
                        <a:pt x="6434" y="1228"/>
                        <a:pt x="6375" y="1221"/>
                        <a:pt x="6338" y="1196"/>
                      </a:cubicBezTo>
                      <a:lnTo>
                        <a:pt x="6338" y="1195"/>
                      </a:lnTo>
                      <a:cubicBezTo>
                        <a:pt x="4991" y="1048"/>
                        <a:pt x="3693" y="625"/>
                        <a:pt x="249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" name="Google Shape;1581;p40">
                  <a:extLst>
                    <a:ext uri="{FF2B5EF4-FFF2-40B4-BE49-F238E27FC236}">
                      <a16:creationId xmlns:a16="http://schemas.microsoft.com/office/drawing/2014/main" id="{B831BB70-2FB3-EF50-3F29-E6BA7F3648F0}"/>
                    </a:ext>
                  </a:extLst>
                </p:cNvPr>
                <p:cNvSpPr/>
                <p:nvPr/>
              </p:nvSpPr>
              <p:spPr>
                <a:xfrm>
                  <a:off x="1980189" y="5021930"/>
                  <a:ext cx="432117" cy="4473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08" h="10469" extrusionOk="0">
                      <a:moveTo>
                        <a:pt x="6372" y="0"/>
                      </a:moveTo>
                      <a:cubicBezTo>
                        <a:pt x="6342" y="9"/>
                        <a:pt x="6310" y="19"/>
                        <a:pt x="6281" y="30"/>
                      </a:cubicBezTo>
                      <a:cubicBezTo>
                        <a:pt x="5426" y="367"/>
                        <a:pt x="4589" y="743"/>
                        <a:pt x="3776" y="1175"/>
                      </a:cubicBezTo>
                      <a:cubicBezTo>
                        <a:pt x="2620" y="1874"/>
                        <a:pt x="1570" y="2765"/>
                        <a:pt x="809" y="3890"/>
                      </a:cubicBezTo>
                      <a:cubicBezTo>
                        <a:pt x="109" y="5004"/>
                        <a:pt x="1" y="6381"/>
                        <a:pt x="259" y="7648"/>
                      </a:cubicBezTo>
                      <a:cubicBezTo>
                        <a:pt x="456" y="8253"/>
                        <a:pt x="849" y="8775"/>
                        <a:pt x="1236" y="9268"/>
                      </a:cubicBezTo>
                      <a:cubicBezTo>
                        <a:pt x="1456" y="9540"/>
                        <a:pt x="1749" y="9741"/>
                        <a:pt x="2050" y="9915"/>
                      </a:cubicBezTo>
                      <a:cubicBezTo>
                        <a:pt x="2486" y="10182"/>
                        <a:pt x="2931" y="10469"/>
                        <a:pt x="3456" y="10469"/>
                      </a:cubicBezTo>
                      <a:cubicBezTo>
                        <a:pt x="3462" y="10469"/>
                        <a:pt x="3468" y="10469"/>
                        <a:pt x="3475" y="10469"/>
                      </a:cubicBezTo>
                      <a:cubicBezTo>
                        <a:pt x="3894" y="10450"/>
                        <a:pt x="4301" y="10324"/>
                        <a:pt x="4683" y="10166"/>
                      </a:cubicBezTo>
                      <a:cubicBezTo>
                        <a:pt x="5201" y="9930"/>
                        <a:pt x="5758" y="9725"/>
                        <a:pt x="6150" y="9296"/>
                      </a:cubicBezTo>
                      <a:cubicBezTo>
                        <a:pt x="6770" y="8704"/>
                        <a:pt x="7211" y="7976"/>
                        <a:pt x="7701" y="7285"/>
                      </a:cubicBezTo>
                      <a:cubicBezTo>
                        <a:pt x="8076" y="6834"/>
                        <a:pt x="8367" y="6327"/>
                        <a:pt x="8660" y="5825"/>
                      </a:cubicBezTo>
                      <a:cubicBezTo>
                        <a:pt x="9126" y="4921"/>
                        <a:pt x="9692" y="4063"/>
                        <a:pt x="10091" y="3125"/>
                      </a:cubicBezTo>
                      <a:cubicBezTo>
                        <a:pt x="10100" y="3100"/>
                        <a:pt x="10102" y="3072"/>
                        <a:pt x="10108" y="3044"/>
                      </a:cubicBezTo>
                      <a:cubicBezTo>
                        <a:pt x="8832" y="2350"/>
                        <a:pt x="7672" y="1428"/>
                        <a:pt x="6690" y="372"/>
                      </a:cubicBezTo>
                      <a:cubicBezTo>
                        <a:pt x="6580" y="252"/>
                        <a:pt x="6475" y="127"/>
                        <a:pt x="637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2" name="Google Shape;1582;p40">
                  <a:extLst>
                    <a:ext uri="{FF2B5EF4-FFF2-40B4-BE49-F238E27FC236}">
                      <a16:creationId xmlns:a16="http://schemas.microsoft.com/office/drawing/2014/main" id="{962AF891-7C68-21AE-9091-A86C4A5939F3}"/>
                    </a:ext>
                  </a:extLst>
                </p:cNvPr>
                <p:cNvSpPr/>
                <p:nvPr/>
              </p:nvSpPr>
              <p:spPr>
                <a:xfrm>
                  <a:off x="1739122" y="4770379"/>
                  <a:ext cx="506160" cy="3282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0" h="7683" extrusionOk="0">
                      <a:moveTo>
                        <a:pt x="8929" y="1"/>
                      </a:moveTo>
                      <a:cubicBezTo>
                        <a:pt x="8566" y="21"/>
                        <a:pt x="8195" y="29"/>
                        <a:pt x="7833" y="59"/>
                      </a:cubicBezTo>
                      <a:cubicBezTo>
                        <a:pt x="7186" y="204"/>
                        <a:pt x="6528" y="166"/>
                        <a:pt x="5875" y="266"/>
                      </a:cubicBezTo>
                      <a:cubicBezTo>
                        <a:pt x="3972" y="650"/>
                        <a:pt x="1938" y="1221"/>
                        <a:pt x="722" y="2850"/>
                      </a:cubicBezTo>
                      <a:cubicBezTo>
                        <a:pt x="63" y="3673"/>
                        <a:pt x="0" y="4585"/>
                        <a:pt x="205" y="5582"/>
                      </a:cubicBezTo>
                      <a:cubicBezTo>
                        <a:pt x="469" y="6999"/>
                        <a:pt x="1788" y="7682"/>
                        <a:pt x="3121" y="7682"/>
                      </a:cubicBezTo>
                      <a:cubicBezTo>
                        <a:pt x="3243" y="7682"/>
                        <a:pt x="3365" y="7677"/>
                        <a:pt x="3487" y="7665"/>
                      </a:cubicBezTo>
                      <a:cubicBezTo>
                        <a:pt x="5114" y="7545"/>
                        <a:pt x="6732" y="7311"/>
                        <a:pt x="8306" y="6868"/>
                      </a:cubicBezTo>
                      <a:cubicBezTo>
                        <a:pt x="9511" y="6538"/>
                        <a:pt x="10636" y="5991"/>
                        <a:pt x="11840" y="5668"/>
                      </a:cubicBezTo>
                      <a:cubicBezTo>
                        <a:pt x="11491" y="5206"/>
                        <a:pt x="11179" y="4714"/>
                        <a:pt x="10864" y="4228"/>
                      </a:cubicBezTo>
                      <a:cubicBezTo>
                        <a:pt x="10342" y="3437"/>
                        <a:pt x="9879" y="2601"/>
                        <a:pt x="9587" y="1695"/>
                      </a:cubicBezTo>
                      <a:cubicBezTo>
                        <a:pt x="9397" y="1145"/>
                        <a:pt x="9268" y="585"/>
                        <a:pt x="9189" y="18"/>
                      </a:cubicBezTo>
                      <a:cubicBezTo>
                        <a:pt x="9152" y="18"/>
                        <a:pt x="9117" y="14"/>
                        <a:pt x="9082" y="10"/>
                      </a:cubicBezTo>
                      <a:cubicBezTo>
                        <a:pt x="9031" y="6"/>
                        <a:pt x="8980" y="3"/>
                        <a:pt x="892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" name="Google Shape;1583;p40">
                  <a:extLst>
                    <a:ext uri="{FF2B5EF4-FFF2-40B4-BE49-F238E27FC236}">
                      <a16:creationId xmlns:a16="http://schemas.microsoft.com/office/drawing/2014/main" id="{717D292F-3C9D-C067-9985-D610638E2E57}"/>
                    </a:ext>
                  </a:extLst>
                </p:cNvPr>
                <p:cNvSpPr/>
                <p:nvPr/>
              </p:nvSpPr>
              <p:spPr>
                <a:xfrm>
                  <a:off x="1664352" y="4364871"/>
                  <a:ext cx="520054" cy="397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165" h="9302" extrusionOk="0">
                      <a:moveTo>
                        <a:pt x="5534" y="1"/>
                      </a:moveTo>
                      <a:cubicBezTo>
                        <a:pt x="3925" y="1"/>
                        <a:pt x="2329" y="437"/>
                        <a:pt x="1223" y="1659"/>
                      </a:cubicBezTo>
                      <a:cubicBezTo>
                        <a:pt x="825" y="2146"/>
                        <a:pt x="558" y="2726"/>
                        <a:pt x="351" y="3316"/>
                      </a:cubicBezTo>
                      <a:cubicBezTo>
                        <a:pt x="225" y="3644"/>
                        <a:pt x="60" y="3933"/>
                        <a:pt x="24" y="4281"/>
                      </a:cubicBezTo>
                      <a:cubicBezTo>
                        <a:pt x="1" y="4758"/>
                        <a:pt x="26" y="5276"/>
                        <a:pt x="263" y="5695"/>
                      </a:cubicBezTo>
                      <a:cubicBezTo>
                        <a:pt x="1121" y="7198"/>
                        <a:pt x="2859" y="7781"/>
                        <a:pt x="4436" y="8219"/>
                      </a:cubicBezTo>
                      <a:cubicBezTo>
                        <a:pt x="6142" y="8687"/>
                        <a:pt x="7885" y="8990"/>
                        <a:pt x="9631" y="9232"/>
                      </a:cubicBezTo>
                      <a:cubicBezTo>
                        <a:pt x="10012" y="9252"/>
                        <a:pt x="10395" y="9270"/>
                        <a:pt x="10774" y="9302"/>
                      </a:cubicBezTo>
                      <a:lnTo>
                        <a:pt x="10883" y="9302"/>
                      </a:lnTo>
                      <a:cubicBezTo>
                        <a:pt x="10893" y="9296"/>
                        <a:pt x="10901" y="9293"/>
                        <a:pt x="10911" y="9292"/>
                      </a:cubicBezTo>
                      <a:cubicBezTo>
                        <a:pt x="10738" y="7804"/>
                        <a:pt x="10903" y="6281"/>
                        <a:pt x="11210" y="4812"/>
                      </a:cubicBezTo>
                      <a:cubicBezTo>
                        <a:pt x="11414" y="3788"/>
                        <a:pt x="11721" y="2780"/>
                        <a:pt x="12165" y="1837"/>
                      </a:cubicBezTo>
                      <a:cubicBezTo>
                        <a:pt x="12003" y="1770"/>
                        <a:pt x="11841" y="1698"/>
                        <a:pt x="11682" y="1621"/>
                      </a:cubicBezTo>
                      <a:cubicBezTo>
                        <a:pt x="10396" y="1100"/>
                        <a:pt x="9128" y="543"/>
                        <a:pt x="7765" y="255"/>
                      </a:cubicBezTo>
                      <a:cubicBezTo>
                        <a:pt x="7052" y="97"/>
                        <a:pt x="6292" y="1"/>
                        <a:pt x="553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" name="Google Shape;1584;p40">
                  <a:extLst>
                    <a:ext uri="{FF2B5EF4-FFF2-40B4-BE49-F238E27FC236}">
                      <a16:creationId xmlns:a16="http://schemas.microsoft.com/office/drawing/2014/main" id="{055AA4C8-6E2B-B7FA-60AE-C5220C8F312C}"/>
                    </a:ext>
                  </a:extLst>
                </p:cNvPr>
                <p:cNvSpPr/>
                <p:nvPr/>
              </p:nvSpPr>
              <p:spPr>
                <a:xfrm>
                  <a:off x="1820133" y="3982181"/>
                  <a:ext cx="524628" cy="4531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272" h="10606" extrusionOk="0">
                      <a:moveTo>
                        <a:pt x="3982" y="0"/>
                      </a:moveTo>
                      <a:cubicBezTo>
                        <a:pt x="3687" y="0"/>
                        <a:pt x="3391" y="27"/>
                        <a:pt x="3095" y="84"/>
                      </a:cubicBezTo>
                      <a:cubicBezTo>
                        <a:pt x="1323" y="421"/>
                        <a:pt x="1" y="2241"/>
                        <a:pt x="464" y="4030"/>
                      </a:cubicBezTo>
                      <a:cubicBezTo>
                        <a:pt x="630" y="4520"/>
                        <a:pt x="795" y="5019"/>
                        <a:pt x="1123" y="5421"/>
                      </a:cubicBezTo>
                      <a:cubicBezTo>
                        <a:pt x="1505" y="5873"/>
                        <a:pt x="1956" y="6235"/>
                        <a:pt x="2393" y="6629"/>
                      </a:cubicBezTo>
                      <a:cubicBezTo>
                        <a:pt x="3147" y="7217"/>
                        <a:pt x="3873" y="7857"/>
                        <a:pt x="4705" y="8331"/>
                      </a:cubicBezTo>
                      <a:cubicBezTo>
                        <a:pt x="5327" y="8718"/>
                        <a:pt x="5896" y="9183"/>
                        <a:pt x="6529" y="9550"/>
                      </a:cubicBezTo>
                      <a:cubicBezTo>
                        <a:pt x="7036" y="9817"/>
                        <a:pt x="7524" y="10116"/>
                        <a:pt x="8035" y="10370"/>
                      </a:cubicBezTo>
                      <a:cubicBezTo>
                        <a:pt x="8228" y="10448"/>
                        <a:pt x="8418" y="10526"/>
                        <a:pt x="8611" y="10606"/>
                      </a:cubicBezTo>
                      <a:cubicBezTo>
                        <a:pt x="8865" y="10094"/>
                        <a:pt x="9160" y="9602"/>
                        <a:pt x="9503" y="9139"/>
                      </a:cubicBezTo>
                      <a:cubicBezTo>
                        <a:pt x="10288" y="8082"/>
                        <a:pt x="11220" y="7115"/>
                        <a:pt x="12272" y="6313"/>
                      </a:cubicBezTo>
                      <a:cubicBezTo>
                        <a:pt x="11987" y="6044"/>
                        <a:pt x="11757" y="5714"/>
                        <a:pt x="11510" y="5409"/>
                      </a:cubicBezTo>
                      <a:cubicBezTo>
                        <a:pt x="11509" y="5406"/>
                        <a:pt x="11508" y="5405"/>
                        <a:pt x="11507" y="5403"/>
                      </a:cubicBezTo>
                      <a:cubicBezTo>
                        <a:pt x="11062" y="4894"/>
                        <a:pt x="10600" y="4401"/>
                        <a:pt x="10179" y="3870"/>
                      </a:cubicBezTo>
                      <a:cubicBezTo>
                        <a:pt x="9806" y="3397"/>
                        <a:pt x="9464" y="2914"/>
                        <a:pt x="9063" y="2467"/>
                      </a:cubicBezTo>
                      <a:cubicBezTo>
                        <a:pt x="7747" y="1130"/>
                        <a:pt x="5900" y="0"/>
                        <a:pt x="39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" name="Google Shape;1585;p40">
                  <a:extLst>
                    <a:ext uri="{FF2B5EF4-FFF2-40B4-BE49-F238E27FC236}">
                      <a16:creationId xmlns:a16="http://schemas.microsoft.com/office/drawing/2014/main" id="{5C851249-4C14-4CBB-8FD6-EB2B1330A0B4}"/>
                    </a:ext>
                  </a:extLst>
                </p:cNvPr>
                <p:cNvSpPr/>
                <p:nvPr/>
              </p:nvSpPr>
              <p:spPr>
                <a:xfrm>
                  <a:off x="2067827" y="4093578"/>
                  <a:ext cx="1130738" cy="11767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50" h="27540" extrusionOk="0">
                      <a:moveTo>
                        <a:pt x="13130" y="1492"/>
                      </a:moveTo>
                      <a:cubicBezTo>
                        <a:pt x="13755" y="1546"/>
                        <a:pt x="14392" y="1662"/>
                        <a:pt x="15015" y="1735"/>
                      </a:cubicBezTo>
                      <a:cubicBezTo>
                        <a:pt x="15018" y="1735"/>
                        <a:pt x="15022" y="1736"/>
                        <a:pt x="15026" y="1736"/>
                      </a:cubicBezTo>
                      <a:cubicBezTo>
                        <a:pt x="15058" y="1736"/>
                        <a:pt x="15087" y="1718"/>
                        <a:pt x="15104" y="1691"/>
                      </a:cubicBezTo>
                      <a:cubicBezTo>
                        <a:pt x="15442" y="1735"/>
                        <a:pt x="15781" y="1817"/>
                        <a:pt x="16123" y="1818"/>
                      </a:cubicBezTo>
                      <a:cubicBezTo>
                        <a:pt x="17228" y="2259"/>
                        <a:pt x="18326" y="2718"/>
                        <a:pt x="19296" y="3424"/>
                      </a:cubicBezTo>
                      <a:cubicBezTo>
                        <a:pt x="20079" y="3946"/>
                        <a:pt x="20933" y="4396"/>
                        <a:pt x="21550" y="5125"/>
                      </a:cubicBezTo>
                      <a:cubicBezTo>
                        <a:pt x="21562" y="5150"/>
                        <a:pt x="21584" y="5166"/>
                        <a:pt x="21608" y="5174"/>
                      </a:cubicBezTo>
                      <a:lnTo>
                        <a:pt x="21609" y="5174"/>
                      </a:lnTo>
                      <a:cubicBezTo>
                        <a:pt x="23347" y="7071"/>
                        <a:pt x="23773" y="7989"/>
                        <a:pt x="24602" y="10526"/>
                      </a:cubicBezTo>
                      <a:cubicBezTo>
                        <a:pt x="24616" y="10537"/>
                        <a:pt x="24628" y="10546"/>
                        <a:pt x="24640" y="10553"/>
                      </a:cubicBezTo>
                      <a:cubicBezTo>
                        <a:pt x="24740" y="10931"/>
                        <a:pt x="24834" y="11309"/>
                        <a:pt x="24882" y="11697"/>
                      </a:cubicBezTo>
                      <a:cubicBezTo>
                        <a:pt x="25024" y="12599"/>
                        <a:pt x="24981" y="13508"/>
                        <a:pt x="24884" y="14414"/>
                      </a:cubicBezTo>
                      <a:cubicBezTo>
                        <a:pt x="24866" y="14794"/>
                        <a:pt x="24753" y="15159"/>
                        <a:pt x="24691" y="15533"/>
                      </a:cubicBezTo>
                      <a:cubicBezTo>
                        <a:pt x="24643" y="15866"/>
                        <a:pt x="24644" y="16206"/>
                        <a:pt x="24551" y="16531"/>
                      </a:cubicBezTo>
                      <a:cubicBezTo>
                        <a:pt x="24541" y="16569"/>
                        <a:pt x="24559" y="16608"/>
                        <a:pt x="24590" y="16631"/>
                      </a:cubicBezTo>
                      <a:cubicBezTo>
                        <a:pt x="24453" y="17359"/>
                        <a:pt x="24198" y="18061"/>
                        <a:pt x="23886" y="18737"/>
                      </a:cubicBezTo>
                      <a:cubicBezTo>
                        <a:pt x="23715" y="19126"/>
                        <a:pt x="23466" y="19462"/>
                        <a:pt x="23249" y="19828"/>
                      </a:cubicBezTo>
                      <a:cubicBezTo>
                        <a:pt x="23024" y="20224"/>
                        <a:pt x="22822" y="20634"/>
                        <a:pt x="22526" y="20985"/>
                      </a:cubicBezTo>
                      <a:cubicBezTo>
                        <a:pt x="22488" y="21058"/>
                        <a:pt x="22331" y="21223"/>
                        <a:pt x="22245" y="21368"/>
                      </a:cubicBezTo>
                      <a:cubicBezTo>
                        <a:pt x="22221" y="21368"/>
                        <a:pt x="22195" y="21377"/>
                        <a:pt x="22166" y="21396"/>
                      </a:cubicBezTo>
                      <a:cubicBezTo>
                        <a:pt x="21958" y="21571"/>
                        <a:pt x="21824" y="21817"/>
                        <a:pt x="21637" y="22016"/>
                      </a:cubicBezTo>
                      <a:cubicBezTo>
                        <a:pt x="20853" y="22915"/>
                        <a:pt x="19896" y="23652"/>
                        <a:pt x="18970" y="24399"/>
                      </a:cubicBezTo>
                      <a:cubicBezTo>
                        <a:pt x="18078" y="25018"/>
                        <a:pt x="17054" y="25432"/>
                        <a:pt x="15997" y="25678"/>
                      </a:cubicBezTo>
                      <a:cubicBezTo>
                        <a:pt x="15454" y="25733"/>
                        <a:pt x="14916" y="25892"/>
                        <a:pt x="14370" y="25948"/>
                      </a:cubicBezTo>
                      <a:cubicBezTo>
                        <a:pt x="14283" y="25962"/>
                        <a:pt x="14195" y="25967"/>
                        <a:pt x="14110" y="25990"/>
                      </a:cubicBezTo>
                      <a:cubicBezTo>
                        <a:pt x="14108" y="25991"/>
                        <a:pt x="14107" y="25991"/>
                        <a:pt x="14106" y="25993"/>
                      </a:cubicBezTo>
                      <a:cubicBezTo>
                        <a:pt x="13835" y="26017"/>
                        <a:pt x="13563" y="26028"/>
                        <a:pt x="13293" y="26028"/>
                      </a:cubicBezTo>
                      <a:cubicBezTo>
                        <a:pt x="11606" y="26028"/>
                        <a:pt x="9937" y="25577"/>
                        <a:pt x="8403" y="24872"/>
                      </a:cubicBezTo>
                      <a:cubicBezTo>
                        <a:pt x="7648" y="24520"/>
                        <a:pt x="7030" y="23985"/>
                        <a:pt x="6333" y="23584"/>
                      </a:cubicBezTo>
                      <a:cubicBezTo>
                        <a:pt x="5981" y="23297"/>
                        <a:pt x="5652" y="22973"/>
                        <a:pt x="5316" y="22660"/>
                      </a:cubicBezTo>
                      <a:cubicBezTo>
                        <a:pt x="5238" y="22606"/>
                        <a:pt x="5122" y="22419"/>
                        <a:pt x="5021" y="22419"/>
                      </a:cubicBezTo>
                      <a:cubicBezTo>
                        <a:pt x="5017" y="22419"/>
                        <a:pt x="5012" y="22419"/>
                        <a:pt x="5007" y="22420"/>
                      </a:cubicBezTo>
                      <a:cubicBezTo>
                        <a:pt x="4691" y="22061"/>
                        <a:pt x="4362" y="21714"/>
                        <a:pt x="4048" y="21355"/>
                      </a:cubicBezTo>
                      <a:cubicBezTo>
                        <a:pt x="4085" y="21280"/>
                        <a:pt x="4016" y="21207"/>
                        <a:pt x="3982" y="21143"/>
                      </a:cubicBezTo>
                      <a:cubicBezTo>
                        <a:pt x="3515" y="20315"/>
                        <a:pt x="2927" y="19575"/>
                        <a:pt x="2434" y="18758"/>
                      </a:cubicBezTo>
                      <a:cubicBezTo>
                        <a:pt x="2105" y="18101"/>
                        <a:pt x="1903" y="17381"/>
                        <a:pt x="1724" y="16671"/>
                      </a:cubicBezTo>
                      <a:cubicBezTo>
                        <a:pt x="1593" y="16089"/>
                        <a:pt x="1422" y="15515"/>
                        <a:pt x="1436" y="14912"/>
                      </a:cubicBezTo>
                      <a:cubicBezTo>
                        <a:pt x="1431" y="13232"/>
                        <a:pt x="1718" y="11529"/>
                        <a:pt x="2133" y="9922"/>
                      </a:cubicBezTo>
                      <a:cubicBezTo>
                        <a:pt x="2359" y="9307"/>
                        <a:pt x="2530" y="8673"/>
                        <a:pt x="2817" y="8083"/>
                      </a:cubicBezTo>
                      <a:cubicBezTo>
                        <a:pt x="2829" y="8057"/>
                        <a:pt x="2825" y="8026"/>
                        <a:pt x="2810" y="8002"/>
                      </a:cubicBezTo>
                      <a:cubicBezTo>
                        <a:pt x="2854" y="7916"/>
                        <a:pt x="2892" y="7830"/>
                        <a:pt x="2947" y="7751"/>
                      </a:cubicBezTo>
                      <a:cubicBezTo>
                        <a:pt x="3099" y="7667"/>
                        <a:pt x="3135" y="7444"/>
                        <a:pt x="3238" y="7308"/>
                      </a:cubicBezTo>
                      <a:cubicBezTo>
                        <a:pt x="3510" y="7028"/>
                        <a:pt x="3675" y="6648"/>
                        <a:pt x="3912" y="6337"/>
                      </a:cubicBezTo>
                      <a:cubicBezTo>
                        <a:pt x="4116" y="6051"/>
                        <a:pt x="4406" y="5811"/>
                        <a:pt x="4573" y="5507"/>
                      </a:cubicBezTo>
                      <a:cubicBezTo>
                        <a:pt x="4970" y="5116"/>
                        <a:pt x="5310" y="4661"/>
                        <a:pt x="5741" y="4312"/>
                      </a:cubicBezTo>
                      <a:cubicBezTo>
                        <a:pt x="5759" y="4330"/>
                        <a:pt x="5784" y="4340"/>
                        <a:pt x="5809" y="4340"/>
                      </a:cubicBezTo>
                      <a:cubicBezTo>
                        <a:pt x="5826" y="4340"/>
                        <a:pt x="5842" y="4336"/>
                        <a:pt x="5857" y="4326"/>
                      </a:cubicBezTo>
                      <a:cubicBezTo>
                        <a:pt x="6058" y="4185"/>
                        <a:pt x="6249" y="4028"/>
                        <a:pt x="6443" y="3875"/>
                      </a:cubicBezTo>
                      <a:cubicBezTo>
                        <a:pt x="6638" y="3718"/>
                        <a:pt x="6832" y="3560"/>
                        <a:pt x="7028" y="3402"/>
                      </a:cubicBezTo>
                      <a:cubicBezTo>
                        <a:pt x="7062" y="3377"/>
                        <a:pt x="7070" y="3331"/>
                        <a:pt x="7056" y="3295"/>
                      </a:cubicBezTo>
                      <a:cubicBezTo>
                        <a:pt x="7193" y="3217"/>
                        <a:pt x="7326" y="3122"/>
                        <a:pt x="7466" y="3048"/>
                      </a:cubicBezTo>
                      <a:cubicBezTo>
                        <a:pt x="7723" y="2909"/>
                        <a:pt x="7984" y="2777"/>
                        <a:pt x="8250" y="2658"/>
                      </a:cubicBezTo>
                      <a:cubicBezTo>
                        <a:pt x="8280" y="2645"/>
                        <a:pt x="8298" y="2618"/>
                        <a:pt x="8303" y="2588"/>
                      </a:cubicBezTo>
                      <a:cubicBezTo>
                        <a:pt x="8651" y="2379"/>
                        <a:pt x="9062" y="2275"/>
                        <a:pt x="9413" y="2088"/>
                      </a:cubicBezTo>
                      <a:cubicBezTo>
                        <a:pt x="10605" y="1697"/>
                        <a:pt x="11878" y="1531"/>
                        <a:pt x="13130" y="1492"/>
                      </a:cubicBezTo>
                      <a:close/>
                      <a:moveTo>
                        <a:pt x="13006" y="0"/>
                      </a:moveTo>
                      <a:cubicBezTo>
                        <a:pt x="12330" y="0"/>
                        <a:pt x="11655" y="52"/>
                        <a:pt x="10990" y="159"/>
                      </a:cubicBezTo>
                      <a:cubicBezTo>
                        <a:pt x="10302" y="312"/>
                        <a:pt x="9636" y="558"/>
                        <a:pt x="8978" y="812"/>
                      </a:cubicBezTo>
                      <a:cubicBezTo>
                        <a:pt x="8811" y="867"/>
                        <a:pt x="8643" y="921"/>
                        <a:pt x="8475" y="973"/>
                      </a:cubicBezTo>
                      <a:cubicBezTo>
                        <a:pt x="6293" y="1717"/>
                        <a:pt x="4447" y="3241"/>
                        <a:pt x="2973" y="4982"/>
                      </a:cubicBezTo>
                      <a:cubicBezTo>
                        <a:pt x="2012" y="6346"/>
                        <a:pt x="1188" y="7834"/>
                        <a:pt x="614" y="9403"/>
                      </a:cubicBezTo>
                      <a:cubicBezTo>
                        <a:pt x="170" y="10840"/>
                        <a:pt x="1" y="12357"/>
                        <a:pt x="33" y="13857"/>
                      </a:cubicBezTo>
                      <a:cubicBezTo>
                        <a:pt x="84" y="14271"/>
                        <a:pt x="81" y="14702"/>
                        <a:pt x="105" y="15126"/>
                      </a:cubicBezTo>
                      <a:cubicBezTo>
                        <a:pt x="104" y="15127"/>
                        <a:pt x="103" y="15127"/>
                        <a:pt x="102" y="15127"/>
                      </a:cubicBezTo>
                      <a:cubicBezTo>
                        <a:pt x="104" y="15157"/>
                        <a:pt x="106" y="15186"/>
                        <a:pt x="108" y="15214"/>
                      </a:cubicBezTo>
                      <a:cubicBezTo>
                        <a:pt x="111" y="15246"/>
                        <a:pt x="114" y="15277"/>
                        <a:pt x="118" y="15309"/>
                      </a:cubicBezTo>
                      <a:cubicBezTo>
                        <a:pt x="119" y="15325"/>
                        <a:pt x="121" y="15341"/>
                        <a:pt x="122" y="15356"/>
                      </a:cubicBezTo>
                      <a:cubicBezTo>
                        <a:pt x="127" y="15399"/>
                        <a:pt x="130" y="15442"/>
                        <a:pt x="135" y="15485"/>
                      </a:cubicBezTo>
                      <a:lnTo>
                        <a:pt x="135" y="15486"/>
                      </a:lnTo>
                      <a:cubicBezTo>
                        <a:pt x="140" y="15546"/>
                        <a:pt x="147" y="15605"/>
                        <a:pt x="151" y="15665"/>
                      </a:cubicBezTo>
                      <a:cubicBezTo>
                        <a:pt x="155" y="15718"/>
                        <a:pt x="161" y="15772"/>
                        <a:pt x="163" y="15826"/>
                      </a:cubicBezTo>
                      <a:cubicBezTo>
                        <a:pt x="164" y="15859"/>
                        <a:pt x="166" y="15891"/>
                        <a:pt x="168" y="15924"/>
                      </a:cubicBezTo>
                      <a:cubicBezTo>
                        <a:pt x="168" y="15936"/>
                        <a:pt x="169" y="15947"/>
                        <a:pt x="168" y="15959"/>
                      </a:cubicBezTo>
                      <a:cubicBezTo>
                        <a:pt x="169" y="15983"/>
                        <a:pt x="169" y="16005"/>
                        <a:pt x="168" y="16029"/>
                      </a:cubicBezTo>
                      <a:cubicBezTo>
                        <a:pt x="168" y="16036"/>
                        <a:pt x="167" y="16043"/>
                        <a:pt x="164" y="16049"/>
                      </a:cubicBezTo>
                      <a:cubicBezTo>
                        <a:pt x="940" y="20328"/>
                        <a:pt x="3829" y="24198"/>
                        <a:pt x="7732" y="26123"/>
                      </a:cubicBezTo>
                      <a:cubicBezTo>
                        <a:pt x="7747" y="26131"/>
                        <a:pt x="7762" y="26134"/>
                        <a:pt x="7778" y="26134"/>
                      </a:cubicBezTo>
                      <a:cubicBezTo>
                        <a:pt x="7787" y="26134"/>
                        <a:pt x="7796" y="26133"/>
                        <a:pt x="7804" y="26131"/>
                      </a:cubicBezTo>
                      <a:cubicBezTo>
                        <a:pt x="9469" y="26984"/>
                        <a:pt x="11312" y="27469"/>
                        <a:pt x="13191" y="27532"/>
                      </a:cubicBezTo>
                      <a:cubicBezTo>
                        <a:pt x="13344" y="27537"/>
                        <a:pt x="13495" y="27540"/>
                        <a:pt x="13646" y="27540"/>
                      </a:cubicBezTo>
                      <a:cubicBezTo>
                        <a:pt x="18408" y="27540"/>
                        <a:pt x="22304" y="24883"/>
                        <a:pt x="24535" y="20688"/>
                      </a:cubicBezTo>
                      <a:cubicBezTo>
                        <a:pt x="24750" y="20296"/>
                        <a:pt x="24945" y="19892"/>
                        <a:pt x="25117" y="19479"/>
                      </a:cubicBezTo>
                      <a:cubicBezTo>
                        <a:pt x="25133" y="19454"/>
                        <a:pt x="25147" y="19429"/>
                        <a:pt x="25162" y="19404"/>
                      </a:cubicBezTo>
                      <a:cubicBezTo>
                        <a:pt x="25401" y="18978"/>
                        <a:pt x="25504" y="18496"/>
                        <a:pt x="25643" y="18034"/>
                      </a:cubicBezTo>
                      <a:cubicBezTo>
                        <a:pt x="25963" y="16884"/>
                        <a:pt x="26398" y="15738"/>
                        <a:pt x="26437" y="14534"/>
                      </a:cubicBezTo>
                      <a:cubicBezTo>
                        <a:pt x="26435" y="13318"/>
                        <a:pt x="26449" y="12095"/>
                        <a:pt x="26236" y="10894"/>
                      </a:cubicBezTo>
                      <a:cubicBezTo>
                        <a:pt x="25887" y="9108"/>
                        <a:pt x="25152" y="7382"/>
                        <a:pt x="24070" y="5918"/>
                      </a:cubicBezTo>
                      <a:cubicBezTo>
                        <a:pt x="23561" y="5238"/>
                        <a:pt x="22972" y="4626"/>
                        <a:pt x="22380" y="4018"/>
                      </a:cubicBezTo>
                      <a:cubicBezTo>
                        <a:pt x="22263" y="3897"/>
                        <a:pt x="22144" y="3776"/>
                        <a:pt x="22026" y="3655"/>
                      </a:cubicBezTo>
                      <a:cubicBezTo>
                        <a:pt x="21976" y="3606"/>
                        <a:pt x="21918" y="3499"/>
                        <a:pt x="21845" y="3497"/>
                      </a:cubicBezTo>
                      <a:cubicBezTo>
                        <a:pt x="20567" y="2283"/>
                        <a:pt x="19101" y="1263"/>
                        <a:pt x="17419" y="697"/>
                      </a:cubicBezTo>
                      <a:cubicBezTo>
                        <a:pt x="16000" y="251"/>
                        <a:pt x="14501" y="0"/>
                        <a:pt x="1300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" name="Google Shape;1586;p40">
                  <a:extLst>
                    <a:ext uri="{FF2B5EF4-FFF2-40B4-BE49-F238E27FC236}">
                      <a16:creationId xmlns:a16="http://schemas.microsoft.com/office/drawing/2014/main" id="{A56CE95D-E543-FF36-EF7D-2ED3C831B0E2}"/>
                    </a:ext>
                  </a:extLst>
                </p:cNvPr>
                <p:cNvSpPr/>
                <p:nvPr/>
              </p:nvSpPr>
              <p:spPr>
                <a:xfrm>
                  <a:off x="2327063" y="414498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1" y="95"/>
                      </a:cubicBezTo>
                      <a:cubicBezTo>
                        <a:pt x="2" y="146"/>
                        <a:pt x="45" y="188"/>
                        <a:pt x="96" y="188"/>
                      </a:cubicBezTo>
                      <a:cubicBezTo>
                        <a:pt x="147" y="188"/>
                        <a:pt x="189" y="143"/>
                        <a:pt x="188" y="92"/>
                      </a:cubicBezTo>
                      <a:cubicBezTo>
                        <a:pt x="187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" name="Google Shape;1587;p40">
                  <a:extLst>
                    <a:ext uri="{FF2B5EF4-FFF2-40B4-BE49-F238E27FC236}">
                      <a16:creationId xmlns:a16="http://schemas.microsoft.com/office/drawing/2014/main" id="{B97F901E-07B6-09E4-260F-23B09C026E89}"/>
                    </a:ext>
                  </a:extLst>
                </p:cNvPr>
                <p:cNvSpPr/>
                <p:nvPr/>
              </p:nvSpPr>
              <p:spPr>
                <a:xfrm>
                  <a:off x="2340315" y="413925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2" y="147"/>
                        <a:pt x="45" y="188"/>
                        <a:pt x="97" y="188"/>
                      </a:cubicBezTo>
                      <a:cubicBezTo>
                        <a:pt x="147" y="188"/>
                        <a:pt x="189" y="143"/>
                        <a:pt x="189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" name="Google Shape;1588;p40">
                  <a:extLst>
                    <a:ext uri="{FF2B5EF4-FFF2-40B4-BE49-F238E27FC236}">
                      <a16:creationId xmlns:a16="http://schemas.microsoft.com/office/drawing/2014/main" id="{D3007615-C508-6F49-3F3D-3E50CD9AB628}"/>
                    </a:ext>
                  </a:extLst>
                </p:cNvPr>
                <p:cNvSpPr/>
                <p:nvPr/>
              </p:nvSpPr>
              <p:spPr>
                <a:xfrm>
                  <a:off x="2436032" y="3897960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2" y="96"/>
                      </a:cubicBezTo>
                      <a:cubicBezTo>
                        <a:pt x="2" y="147"/>
                        <a:pt x="45" y="187"/>
                        <a:pt x="97" y="187"/>
                      </a:cubicBezTo>
                      <a:cubicBezTo>
                        <a:pt x="147" y="187"/>
                        <a:pt x="189" y="144"/>
                        <a:pt x="189" y="92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" name="Google Shape;1589;p40">
                  <a:extLst>
                    <a:ext uri="{FF2B5EF4-FFF2-40B4-BE49-F238E27FC236}">
                      <a16:creationId xmlns:a16="http://schemas.microsoft.com/office/drawing/2014/main" id="{EAF0888D-75F1-7D8E-90A9-A1DE6DA46011}"/>
                    </a:ext>
                  </a:extLst>
                </p:cNvPr>
                <p:cNvSpPr/>
                <p:nvPr/>
              </p:nvSpPr>
              <p:spPr>
                <a:xfrm>
                  <a:off x="2442402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1" y="147"/>
                        <a:pt x="45" y="188"/>
                        <a:pt x="95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7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" name="Google Shape;1590;p40">
                  <a:extLst>
                    <a:ext uri="{FF2B5EF4-FFF2-40B4-BE49-F238E27FC236}">
                      <a16:creationId xmlns:a16="http://schemas.microsoft.com/office/drawing/2014/main" id="{0BB1C4D9-C330-00C2-9E0B-ACE52A6815D2}"/>
                    </a:ext>
                  </a:extLst>
                </p:cNvPr>
                <p:cNvSpPr/>
                <p:nvPr/>
              </p:nvSpPr>
              <p:spPr>
                <a:xfrm>
                  <a:off x="2426756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1" y="96"/>
                      </a:cubicBezTo>
                      <a:cubicBezTo>
                        <a:pt x="1" y="147"/>
                        <a:pt x="45" y="188"/>
                        <a:pt x="96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8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1" name="Google Shape;1591;p40">
                  <a:extLst>
                    <a:ext uri="{FF2B5EF4-FFF2-40B4-BE49-F238E27FC236}">
                      <a16:creationId xmlns:a16="http://schemas.microsoft.com/office/drawing/2014/main" id="{DD60A432-0857-4772-2A1D-44EBB75217AB}"/>
                    </a:ext>
                  </a:extLst>
                </p:cNvPr>
                <p:cNvSpPr/>
                <p:nvPr/>
              </p:nvSpPr>
              <p:spPr>
                <a:xfrm>
                  <a:off x="2238527" y="395402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3" y="147"/>
                        <a:pt x="46" y="188"/>
                        <a:pt x="97" y="188"/>
                      </a:cubicBezTo>
                      <a:cubicBezTo>
                        <a:pt x="147" y="188"/>
                        <a:pt x="190" y="143"/>
                        <a:pt x="190" y="93"/>
                      </a:cubicBezTo>
                      <a:cubicBezTo>
                        <a:pt x="188" y="42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" name="Google Shape;1592;p40">
                  <a:extLst>
                    <a:ext uri="{FF2B5EF4-FFF2-40B4-BE49-F238E27FC236}">
                      <a16:creationId xmlns:a16="http://schemas.microsoft.com/office/drawing/2014/main" id="{7E3A9C21-F140-72A3-232E-64941FA65CCB}"/>
                    </a:ext>
                  </a:extLst>
                </p:cNvPr>
                <p:cNvSpPr/>
                <p:nvPr/>
              </p:nvSpPr>
              <p:spPr>
                <a:xfrm>
                  <a:off x="2563043" y="4048156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" name="Google Shape;1593;p40">
                  <a:extLst>
                    <a:ext uri="{FF2B5EF4-FFF2-40B4-BE49-F238E27FC236}">
                      <a16:creationId xmlns:a16="http://schemas.microsoft.com/office/drawing/2014/main" id="{3D519002-9B84-8544-63A3-C08E4F0DECF4}"/>
                    </a:ext>
                  </a:extLst>
                </p:cNvPr>
                <p:cNvSpPr/>
                <p:nvPr/>
              </p:nvSpPr>
              <p:spPr>
                <a:xfrm>
                  <a:off x="2764010" y="3951330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7"/>
                      </a:cubicBezTo>
                      <a:cubicBezTo>
                        <a:pt x="0" y="137"/>
                        <a:pt x="40" y="187"/>
                        <a:pt x="90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3" y="51"/>
                        <a:pt x="153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" name="Google Shape;1594;p40">
                  <a:extLst>
                    <a:ext uri="{FF2B5EF4-FFF2-40B4-BE49-F238E27FC236}">
                      <a16:creationId xmlns:a16="http://schemas.microsoft.com/office/drawing/2014/main" id="{5ADFC3BC-1EB5-E6CF-3976-3E070837F05F}"/>
                    </a:ext>
                  </a:extLst>
                </p:cNvPr>
                <p:cNvSpPr/>
                <p:nvPr/>
              </p:nvSpPr>
              <p:spPr>
                <a:xfrm>
                  <a:off x="2768414" y="3938425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3" y="88"/>
                      </a:cubicBezTo>
                      <a:cubicBezTo>
                        <a:pt x="0" y="137"/>
                        <a:pt x="40" y="187"/>
                        <a:pt x="92" y="187"/>
                      </a:cubicBezTo>
                      <a:cubicBezTo>
                        <a:pt x="142" y="187"/>
                        <a:pt x="188" y="153"/>
                        <a:pt x="191" y="100"/>
                      </a:cubicBezTo>
                      <a:cubicBezTo>
                        <a:pt x="193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5" name="Google Shape;1595;p40">
                  <a:extLst>
                    <a:ext uri="{FF2B5EF4-FFF2-40B4-BE49-F238E27FC236}">
                      <a16:creationId xmlns:a16="http://schemas.microsoft.com/office/drawing/2014/main" id="{7463ECF0-7DA6-6656-F0F5-E91D0778D8A7}"/>
                    </a:ext>
                  </a:extLst>
                </p:cNvPr>
                <p:cNvSpPr/>
                <p:nvPr/>
              </p:nvSpPr>
              <p:spPr>
                <a:xfrm>
                  <a:off x="2753665" y="39442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6" name="Google Shape;1596;p40">
                  <a:extLst>
                    <a:ext uri="{FF2B5EF4-FFF2-40B4-BE49-F238E27FC236}">
                      <a16:creationId xmlns:a16="http://schemas.microsoft.com/office/drawing/2014/main" id="{F766FB1D-9D69-8BFD-95F3-2B85D5F930F5}"/>
                    </a:ext>
                  </a:extLst>
                </p:cNvPr>
                <p:cNvSpPr/>
                <p:nvPr/>
              </p:nvSpPr>
              <p:spPr>
                <a:xfrm>
                  <a:off x="2575910" y="3799638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3" y="87"/>
                      </a:cubicBezTo>
                      <a:cubicBezTo>
                        <a:pt x="0" y="135"/>
                        <a:pt x="40" y="186"/>
                        <a:pt x="92" y="186"/>
                      </a:cubicBezTo>
                      <a:cubicBezTo>
                        <a:pt x="142" y="186"/>
                        <a:pt x="186" y="152"/>
                        <a:pt x="190" y="100"/>
                      </a:cubicBezTo>
                      <a:cubicBezTo>
                        <a:pt x="193" y="50"/>
                        <a:pt x="154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7" name="Google Shape;1597;p40">
                  <a:extLst>
                    <a:ext uri="{FF2B5EF4-FFF2-40B4-BE49-F238E27FC236}">
                      <a16:creationId xmlns:a16="http://schemas.microsoft.com/office/drawing/2014/main" id="{F059CEFF-41E4-0A59-59FD-3E21EF123749}"/>
                    </a:ext>
                  </a:extLst>
                </p:cNvPr>
                <p:cNvSpPr/>
                <p:nvPr/>
              </p:nvSpPr>
              <p:spPr>
                <a:xfrm>
                  <a:off x="2591600" y="3799980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7"/>
                      </a:cubicBezTo>
                      <a:cubicBezTo>
                        <a:pt x="0" y="136"/>
                        <a:pt x="39" y="186"/>
                        <a:pt x="90" y="186"/>
                      </a:cubicBezTo>
                      <a:cubicBezTo>
                        <a:pt x="141" y="186"/>
                        <a:pt x="186" y="152"/>
                        <a:pt x="190" y="100"/>
                      </a:cubicBezTo>
                      <a:cubicBezTo>
                        <a:pt x="192" y="50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8" name="Google Shape;1598;p40">
                  <a:extLst>
                    <a:ext uri="{FF2B5EF4-FFF2-40B4-BE49-F238E27FC236}">
                      <a16:creationId xmlns:a16="http://schemas.microsoft.com/office/drawing/2014/main" id="{F8F08393-19B5-65A4-06B0-A2DD747ED56D}"/>
                    </a:ext>
                  </a:extLst>
                </p:cNvPr>
                <p:cNvSpPr/>
                <p:nvPr/>
              </p:nvSpPr>
              <p:spPr>
                <a:xfrm>
                  <a:off x="2873579" y="411831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6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" name="Google Shape;1599;p40">
                  <a:extLst>
                    <a:ext uri="{FF2B5EF4-FFF2-40B4-BE49-F238E27FC236}">
                      <a16:creationId xmlns:a16="http://schemas.microsoft.com/office/drawing/2014/main" id="{EC09BB74-69B5-081F-5217-03D21F2CAD7D}"/>
                    </a:ext>
                  </a:extLst>
                </p:cNvPr>
                <p:cNvSpPr/>
                <p:nvPr/>
              </p:nvSpPr>
              <p:spPr>
                <a:xfrm>
                  <a:off x="2884865" y="41264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1"/>
                      </a:moveTo>
                      <a:cubicBezTo>
                        <a:pt x="54" y="1"/>
                        <a:pt x="8" y="35"/>
                        <a:pt x="4" y="88"/>
                      </a:cubicBezTo>
                      <a:cubicBezTo>
                        <a:pt x="1" y="136"/>
                        <a:pt x="41" y="187"/>
                        <a:pt x="92" y="187"/>
                      </a:cubicBezTo>
                      <a:cubicBezTo>
                        <a:pt x="143" y="187"/>
                        <a:pt x="188" y="153"/>
                        <a:pt x="192" y="99"/>
                      </a:cubicBezTo>
                      <a:cubicBezTo>
                        <a:pt x="194" y="51"/>
                        <a:pt x="155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" name="Google Shape;1600;p40">
                  <a:extLst>
                    <a:ext uri="{FF2B5EF4-FFF2-40B4-BE49-F238E27FC236}">
                      <a16:creationId xmlns:a16="http://schemas.microsoft.com/office/drawing/2014/main" id="{B7738000-23FF-88FD-8D01-67F27B4C23D2}"/>
                    </a:ext>
                  </a:extLst>
                </p:cNvPr>
                <p:cNvSpPr/>
                <p:nvPr/>
              </p:nvSpPr>
              <p:spPr>
                <a:xfrm>
                  <a:off x="2884480" y="411096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0"/>
                      </a:moveTo>
                      <a:cubicBezTo>
                        <a:pt x="53" y="0"/>
                        <a:pt x="8" y="35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3" y="188"/>
                        <a:pt x="188" y="153"/>
                        <a:pt x="192" y="100"/>
                      </a:cubicBezTo>
                      <a:cubicBezTo>
                        <a:pt x="194" y="52"/>
                        <a:pt x="155" y="0"/>
                        <a:pt x="10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" name="Google Shape;1601;p40">
                  <a:extLst>
                    <a:ext uri="{FF2B5EF4-FFF2-40B4-BE49-F238E27FC236}">
                      <a16:creationId xmlns:a16="http://schemas.microsoft.com/office/drawing/2014/main" id="{0FD93543-0F65-7B27-3C0C-DAC70B7AD896}"/>
                    </a:ext>
                  </a:extLst>
                </p:cNvPr>
                <p:cNvSpPr/>
                <p:nvPr/>
              </p:nvSpPr>
              <p:spPr>
                <a:xfrm>
                  <a:off x="3060653" y="4113789"/>
                  <a:ext cx="8336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7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7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" name="Google Shape;1602;p40">
                  <a:extLst>
                    <a:ext uri="{FF2B5EF4-FFF2-40B4-BE49-F238E27FC236}">
                      <a16:creationId xmlns:a16="http://schemas.microsoft.com/office/drawing/2014/main" id="{334D0D12-6BDE-AC02-5176-1C49B5AF4CFC}"/>
                    </a:ext>
                  </a:extLst>
                </p:cNvPr>
                <p:cNvSpPr/>
                <p:nvPr/>
              </p:nvSpPr>
              <p:spPr>
                <a:xfrm>
                  <a:off x="3070357" y="410045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5"/>
                        <a:pt x="4" y="88"/>
                      </a:cubicBezTo>
                      <a:cubicBezTo>
                        <a:pt x="0" y="136"/>
                        <a:pt x="40" y="188"/>
                        <a:pt x="91" y="188"/>
                      </a:cubicBezTo>
                      <a:cubicBezTo>
                        <a:pt x="142" y="188"/>
                        <a:pt x="187" y="154"/>
                        <a:pt x="190" y="100"/>
                      </a:cubicBezTo>
                      <a:cubicBezTo>
                        <a:pt x="194" y="52"/>
                        <a:pt x="153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" name="Google Shape;1603;p40">
                  <a:extLst>
                    <a:ext uri="{FF2B5EF4-FFF2-40B4-BE49-F238E27FC236}">
                      <a16:creationId xmlns:a16="http://schemas.microsoft.com/office/drawing/2014/main" id="{E8C63ABF-5E51-F040-0F1A-B9AD6FDD11CF}"/>
                    </a:ext>
                  </a:extLst>
                </p:cNvPr>
                <p:cNvSpPr/>
                <p:nvPr/>
              </p:nvSpPr>
              <p:spPr>
                <a:xfrm>
                  <a:off x="2928726" y="3949706"/>
                  <a:ext cx="82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9" extrusionOk="0">
                      <a:moveTo>
                        <a:pt x="104" y="1"/>
                      </a:moveTo>
                      <a:cubicBezTo>
                        <a:pt x="52" y="1"/>
                        <a:pt x="7" y="35"/>
                        <a:pt x="4" y="89"/>
                      </a:cubicBezTo>
                      <a:cubicBezTo>
                        <a:pt x="1" y="137"/>
                        <a:pt x="41" y="188"/>
                        <a:pt x="91" y="188"/>
                      </a:cubicBezTo>
                      <a:cubicBezTo>
                        <a:pt x="141" y="188"/>
                        <a:pt x="187" y="154"/>
                        <a:pt x="190" y="100"/>
                      </a:cubicBezTo>
                      <a:cubicBezTo>
                        <a:pt x="194" y="52"/>
                        <a:pt x="154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" name="Google Shape;1604;p40">
                  <a:extLst>
                    <a:ext uri="{FF2B5EF4-FFF2-40B4-BE49-F238E27FC236}">
                      <a16:creationId xmlns:a16="http://schemas.microsoft.com/office/drawing/2014/main" id="{4C16EDE0-871E-5C58-6181-6F5ABEFC1D93}"/>
                    </a:ext>
                  </a:extLst>
                </p:cNvPr>
                <p:cNvSpPr/>
                <p:nvPr/>
              </p:nvSpPr>
              <p:spPr>
                <a:xfrm>
                  <a:off x="3098315" y="4305690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4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4"/>
                        <a:pt x="44" y="186"/>
                        <a:pt x="94" y="186"/>
                      </a:cubicBezTo>
                      <a:cubicBezTo>
                        <a:pt x="146" y="186"/>
                        <a:pt x="188" y="144"/>
                        <a:pt x="188" y="94"/>
                      </a:cubicBezTo>
                      <a:cubicBezTo>
                        <a:pt x="188" y="42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" name="Google Shape;1605;p40">
                  <a:extLst>
                    <a:ext uri="{FF2B5EF4-FFF2-40B4-BE49-F238E27FC236}">
                      <a16:creationId xmlns:a16="http://schemas.microsoft.com/office/drawing/2014/main" id="{BA8B965F-B900-95CD-1397-141A1DB762EF}"/>
                    </a:ext>
                  </a:extLst>
                </p:cNvPr>
                <p:cNvSpPr/>
                <p:nvPr/>
              </p:nvSpPr>
              <p:spPr>
                <a:xfrm>
                  <a:off x="3108319" y="431680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5" y="188"/>
                      </a:cubicBezTo>
                      <a:cubicBezTo>
                        <a:pt x="146" y="188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" name="Google Shape;1606;p40">
                  <a:extLst>
                    <a:ext uri="{FF2B5EF4-FFF2-40B4-BE49-F238E27FC236}">
                      <a16:creationId xmlns:a16="http://schemas.microsoft.com/office/drawing/2014/main" id="{ED4D16AD-1CD2-2E9A-444D-146E7B49D437}"/>
                    </a:ext>
                  </a:extLst>
                </p:cNvPr>
                <p:cNvSpPr/>
                <p:nvPr/>
              </p:nvSpPr>
              <p:spPr>
                <a:xfrm>
                  <a:off x="3291973" y="436773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5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7" name="Google Shape;1607;p40">
                  <a:extLst>
                    <a:ext uri="{FF2B5EF4-FFF2-40B4-BE49-F238E27FC236}">
                      <a16:creationId xmlns:a16="http://schemas.microsoft.com/office/drawing/2014/main" id="{711311A2-3DFB-8B08-D7B5-01E191C79DD6}"/>
                    </a:ext>
                  </a:extLst>
                </p:cNvPr>
                <p:cNvSpPr/>
                <p:nvPr/>
              </p:nvSpPr>
              <p:spPr>
                <a:xfrm>
                  <a:off x="3303173" y="435991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4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4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8" name="Google Shape;1608;p40">
                  <a:extLst>
                    <a:ext uri="{FF2B5EF4-FFF2-40B4-BE49-F238E27FC236}">
                      <a16:creationId xmlns:a16="http://schemas.microsoft.com/office/drawing/2014/main" id="{9A2C6761-3F55-F9B1-639C-2719C940FFEC}"/>
                    </a:ext>
                  </a:extLst>
                </p:cNvPr>
                <p:cNvSpPr/>
                <p:nvPr/>
              </p:nvSpPr>
              <p:spPr>
                <a:xfrm>
                  <a:off x="3290220" y="435359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5"/>
                      </a:cubicBezTo>
                      <a:cubicBezTo>
                        <a:pt x="1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9" name="Google Shape;1609;p40">
                  <a:extLst>
                    <a:ext uri="{FF2B5EF4-FFF2-40B4-BE49-F238E27FC236}">
                      <a16:creationId xmlns:a16="http://schemas.microsoft.com/office/drawing/2014/main" id="{B138C510-112C-09ED-D2A0-41F6315BEBD8}"/>
                    </a:ext>
                  </a:extLst>
                </p:cNvPr>
                <p:cNvSpPr/>
                <p:nvPr/>
              </p:nvSpPr>
              <p:spPr>
                <a:xfrm>
                  <a:off x="3220025" y="4163143"/>
                  <a:ext cx="79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9" extrusionOk="0">
                      <a:moveTo>
                        <a:pt x="94" y="0"/>
                      </a:moveTo>
                      <a:cubicBezTo>
                        <a:pt x="42" y="0"/>
                        <a:pt x="1" y="43"/>
                        <a:pt x="1" y="94"/>
                      </a:cubicBezTo>
                      <a:cubicBezTo>
                        <a:pt x="1" y="146"/>
                        <a:pt x="42" y="188"/>
                        <a:pt x="94" y="188"/>
                      </a:cubicBezTo>
                      <a:cubicBezTo>
                        <a:pt x="146" y="188"/>
                        <a:pt x="187" y="146"/>
                        <a:pt x="187" y="94"/>
                      </a:cubicBezTo>
                      <a:cubicBezTo>
                        <a:pt x="187" y="43"/>
                        <a:pt x="146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0" name="Google Shape;1610;p40">
                  <a:extLst>
                    <a:ext uri="{FF2B5EF4-FFF2-40B4-BE49-F238E27FC236}">
                      <a16:creationId xmlns:a16="http://schemas.microsoft.com/office/drawing/2014/main" id="{739F455F-0AF8-57EB-8EF1-AEBD075A0F5F}"/>
                    </a:ext>
                  </a:extLst>
                </p:cNvPr>
                <p:cNvSpPr/>
                <p:nvPr/>
              </p:nvSpPr>
              <p:spPr>
                <a:xfrm>
                  <a:off x="3207713" y="4511392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2" y="0"/>
                        <a:pt x="0" y="49"/>
                        <a:pt x="4" y="98"/>
                      </a:cubicBezTo>
                      <a:cubicBezTo>
                        <a:pt x="6" y="152"/>
                        <a:pt x="51" y="186"/>
                        <a:pt x="102" y="186"/>
                      </a:cubicBezTo>
                      <a:cubicBezTo>
                        <a:pt x="154" y="186"/>
                        <a:pt x="194" y="137"/>
                        <a:pt x="191" y="88"/>
                      </a:cubicBezTo>
                      <a:cubicBezTo>
                        <a:pt x="188" y="34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" name="Google Shape;1611;p40">
                  <a:extLst>
                    <a:ext uri="{FF2B5EF4-FFF2-40B4-BE49-F238E27FC236}">
                      <a16:creationId xmlns:a16="http://schemas.microsoft.com/office/drawing/2014/main" id="{8A1A8E8D-6679-3BE3-D1D1-EDBB11432414}"/>
                    </a:ext>
                  </a:extLst>
                </p:cNvPr>
                <p:cNvSpPr/>
                <p:nvPr/>
              </p:nvSpPr>
              <p:spPr>
                <a:xfrm>
                  <a:off x="3225582" y="4721666"/>
                  <a:ext cx="8336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9" extrusionOk="0">
                      <a:moveTo>
                        <a:pt x="92" y="1"/>
                      </a:moveTo>
                      <a:cubicBezTo>
                        <a:pt x="42" y="1"/>
                        <a:pt x="1" y="50"/>
                        <a:pt x="4" y="99"/>
                      </a:cubicBezTo>
                      <a:cubicBezTo>
                        <a:pt x="7" y="153"/>
                        <a:pt x="52" y="188"/>
                        <a:pt x="103" y="188"/>
                      </a:cubicBezTo>
                      <a:cubicBezTo>
                        <a:pt x="154" y="188"/>
                        <a:pt x="194" y="138"/>
                        <a:pt x="192" y="89"/>
                      </a:cubicBezTo>
                      <a:cubicBezTo>
                        <a:pt x="188" y="36"/>
                        <a:pt x="144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2" name="Google Shape;1612;p40">
                  <a:extLst>
                    <a:ext uri="{FF2B5EF4-FFF2-40B4-BE49-F238E27FC236}">
                      <a16:creationId xmlns:a16="http://schemas.microsoft.com/office/drawing/2014/main" id="{1D5316A9-2544-F620-BC1E-743DF60221E7}"/>
                    </a:ext>
                  </a:extLst>
                </p:cNvPr>
                <p:cNvSpPr/>
                <p:nvPr/>
              </p:nvSpPr>
              <p:spPr>
                <a:xfrm>
                  <a:off x="3222974" y="473499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0" y="1"/>
                        <a:pt x="0" y="50"/>
                        <a:pt x="2" y="99"/>
                      </a:cubicBezTo>
                      <a:cubicBezTo>
                        <a:pt x="6" y="153"/>
                        <a:pt x="50" y="187"/>
                        <a:pt x="102" y="187"/>
                      </a:cubicBezTo>
                      <a:cubicBezTo>
                        <a:pt x="152" y="187"/>
                        <a:pt x="193" y="138"/>
                        <a:pt x="190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" name="Google Shape;1613;p40">
                  <a:extLst>
                    <a:ext uri="{FF2B5EF4-FFF2-40B4-BE49-F238E27FC236}">
                      <a16:creationId xmlns:a16="http://schemas.microsoft.com/office/drawing/2014/main" id="{56BD2924-F89E-E680-32F2-0E2A32537515}"/>
                    </a:ext>
                  </a:extLst>
                </p:cNvPr>
                <p:cNvSpPr/>
                <p:nvPr/>
              </p:nvSpPr>
              <p:spPr>
                <a:xfrm>
                  <a:off x="3234987" y="4730084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0" y="0"/>
                        <a:pt x="0" y="49"/>
                        <a:pt x="4" y="99"/>
                      </a:cubicBezTo>
                      <a:cubicBezTo>
                        <a:pt x="6" y="152"/>
                        <a:pt x="51" y="187"/>
                        <a:pt x="102" y="187"/>
                      </a:cubicBezTo>
                      <a:cubicBezTo>
                        <a:pt x="154" y="187"/>
                        <a:pt x="194" y="137"/>
                        <a:pt x="190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" name="Google Shape;1614;p40">
                  <a:extLst>
                    <a:ext uri="{FF2B5EF4-FFF2-40B4-BE49-F238E27FC236}">
                      <a16:creationId xmlns:a16="http://schemas.microsoft.com/office/drawing/2014/main" id="{7D2E4F0F-A19A-5E09-6E26-30ABA0DECC5C}"/>
                    </a:ext>
                  </a:extLst>
                </p:cNvPr>
                <p:cNvSpPr/>
                <p:nvPr/>
              </p:nvSpPr>
              <p:spPr>
                <a:xfrm>
                  <a:off x="3399788" y="4562198"/>
                  <a:ext cx="8293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1" y="0"/>
                        <a:pt x="0" y="49"/>
                        <a:pt x="4" y="99"/>
                      </a:cubicBezTo>
                      <a:cubicBezTo>
                        <a:pt x="6" y="152"/>
                        <a:pt x="50" y="187"/>
                        <a:pt x="102" y="187"/>
                      </a:cubicBezTo>
                      <a:cubicBezTo>
                        <a:pt x="153" y="187"/>
                        <a:pt x="193" y="137"/>
                        <a:pt x="191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5" name="Google Shape;1615;p40">
                  <a:extLst>
                    <a:ext uri="{FF2B5EF4-FFF2-40B4-BE49-F238E27FC236}">
                      <a16:creationId xmlns:a16="http://schemas.microsoft.com/office/drawing/2014/main" id="{C5F1BA48-F7D9-7246-7BEF-FD96A814840A}"/>
                    </a:ext>
                  </a:extLst>
                </p:cNvPr>
                <p:cNvSpPr/>
                <p:nvPr/>
              </p:nvSpPr>
              <p:spPr>
                <a:xfrm>
                  <a:off x="3405560" y="4575316"/>
                  <a:ext cx="8293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1" y="1"/>
                        <a:pt x="0" y="50"/>
                        <a:pt x="3" y="99"/>
                      </a:cubicBezTo>
                      <a:cubicBezTo>
                        <a:pt x="6" y="153"/>
                        <a:pt x="52" y="187"/>
                        <a:pt x="102" y="187"/>
                      </a:cubicBezTo>
                      <a:cubicBezTo>
                        <a:pt x="153" y="187"/>
                        <a:pt x="193" y="138"/>
                        <a:pt x="191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" name="Google Shape;1616;p40">
                  <a:extLst>
                    <a:ext uri="{FF2B5EF4-FFF2-40B4-BE49-F238E27FC236}">
                      <a16:creationId xmlns:a16="http://schemas.microsoft.com/office/drawing/2014/main" id="{4FA28A7A-F1BF-8888-D687-FBF09571C0B3}"/>
                    </a:ext>
                  </a:extLst>
                </p:cNvPr>
                <p:cNvSpPr/>
                <p:nvPr/>
              </p:nvSpPr>
              <p:spPr>
                <a:xfrm>
                  <a:off x="3222290" y="4855369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9" y="188"/>
                      </a:cubicBezTo>
                      <a:cubicBezTo>
                        <a:pt x="149" y="188"/>
                        <a:pt x="190" y="141"/>
                        <a:pt x="189" y="90"/>
                      </a:cubicBezTo>
                      <a:cubicBezTo>
                        <a:pt x="187" y="38"/>
                        <a:pt x="143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7" name="Google Shape;1617;p40">
                  <a:extLst>
                    <a:ext uri="{FF2B5EF4-FFF2-40B4-BE49-F238E27FC236}">
                      <a16:creationId xmlns:a16="http://schemas.microsoft.com/office/drawing/2014/main" id="{B290F7DF-EFA8-6B51-07C2-C3511FFAA5FA}"/>
                    </a:ext>
                  </a:extLst>
                </p:cNvPr>
                <p:cNvSpPr/>
                <p:nvPr/>
              </p:nvSpPr>
              <p:spPr>
                <a:xfrm>
                  <a:off x="3268161" y="5128456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4" y="0"/>
                      </a:moveTo>
                      <a:cubicBezTo>
                        <a:pt x="42" y="0"/>
                        <a:pt x="1" y="47"/>
                        <a:pt x="3" y="96"/>
                      </a:cubicBezTo>
                      <a:cubicBezTo>
                        <a:pt x="5" y="149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1" y="90"/>
                      </a:cubicBezTo>
                      <a:cubicBezTo>
                        <a:pt x="188" y="38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8" name="Google Shape;1618;p40">
                  <a:extLst>
                    <a:ext uri="{FF2B5EF4-FFF2-40B4-BE49-F238E27FC236}">
                      <a16:creationId xmlns:a16="http://schemas.microsoft.com/office/drawing/2014/main" id="{87C640A7-5F2B-AF21-D356-770AE17B9DAE}"/>
                    </a:ext>
                  </a:extLst>
                </p:cNvPr>
                <p:cNvSpPr/>
                <p:nvPr/>
              </p:nvSpPr>
              <p:spPr>
                <a:xfrm>
                  <a:off x="3255336" y="5123457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2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8" y="188"/>
                      </a:cubicBezTo>
                      <a:cubicBezTo>
                        <a:pt x="149" y="188"/>
                        <a:pt x="190" y="141"/>
                        <a:pt x="189" y="91"/>
                      </a:cubicBezTo>
                      <a:cubicBezTo>
                        <a:pt x="187" y="38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9" name="Google Shape;1619;p40">
                  <a:extLst>
                    <a:ext uri="{FF2B5EF4-FFF2-40B4-BE49-F238E27FC236}">
                      <a16:creationId xmlns:a16="http://schemas.microsoft.com/office/drawing/2014/main" id="{AA837D23-2BED-009A-214E-8BC975459919}"/>
                    </a:ext>
                  </a:extLst>
                </p:cNvPr>
                <p:cNvSpPr/>
                <p:nvPr/>
              </p:nvSpPr>
              <p:spPr>
                <a:xfrm>
                  <a:off x="3266024" y="511405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2" y="97"/>
                      </a:cubicBezTo>
                      <a:cubicBezTo>
                        <a:pt x="4" y="149"/>
                        <a:pt x="49" y="187"/>
                        <a:pt x="99" y="187"/>
                      </a:cubicBezTo>
                      <a:cubicBezTo>
                        <a:pt x="149" y="187"/>
                        <a:pt x="190" y="140"/>
                        <a:pt x="189" y="91"/>
                      </a:cubicBezTo>
                      <a:cubicBezTo>
                        <a:pt x="187" y="39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0" name="Google Shape;1620;p40">
                  <a:extLst>
                    <a:ext uri="{FF2B5EF4-FFF2-40B4-BE49-F238E27FC236}">
                      <a16:creationId xmlns:a16="http://schemas.microsoft.com/office/drawing/2014/main" id="{03312CC7-B10A-B56E-6963-ADE242598786}"/>
                    </a:ext>
                  </a:extLst>
                </p:cNvPr>
                <p:cNvSpPr/>
                <p:nvPr/>
              </p:nvSpPr>
              <p:spPr>
                <a:xfrm>
                  <a:off x="3367982" y="492437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3" y="98"/>
                      </a:cubicBezTo>
                      <a:cubicBezTo>
                        <a:pt x="5" y="151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0" y="92"/>
                      </a:cubicBezTo>
                      <a:cubicBezTo>
                        <a:pt x="187" y="40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1" name="Google Shape;1621;p40">
                  <a:extLst>
                    <a:ext uri="{FF2B5EF4-FFF2-40B4-BE49-F238E27FC236}">
                      <a16:creationId xmlns:a16="http://schemas.microsoft.com/office/drawing/2014/main" id="{B8540870-A6E9-F571-246A-6BC674C09DEA}"/>
                    </a:ext>
                  </a:extLst>
                </p:cNvPr>
                <p:cNvSpPr/>
                <p:nvPr/>
              </p:nvSpPr>
              <p:spPr>
                <a:xfrm>
                  <a:off x="3139313" y="50257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2" y="0"/>
                      </a:moveTo>
                      <a:cubicBezTo>
                        <a:pt x="42" y="0"/>
                        <a:pt x="1" y="47"/>
                        <a:pt x="2" y="96"/>
                      </a:cubicBezTo>
                      <a:cubicBezTo>
                        <a:pt x="4" y="149"/>
                        <a:pt x="48" y="188"/>
                        <a:pt x="98" y="188"/>
                      </a:cubicBezTo>
                      <a:cubicBezTo>
                        <a:pt x="149" y="188"/>
                        <a:pt x="191" y="141"/>
                        <a:pt x="189" y="91"/>
                      </a:cubicBezTo>
                      <a:cubicBezTo>
                        <a:pt x="187" y="38"/>
                        <a:pt x="144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2" name="Google Shape;1622;p40">
                  <a:extLst>
                    <a:ext uri="{FF2B5EF4-FFF2-40B4-BE49-F238E27FC236}">
                      <a16:creationId xmlns:a16="http://schemas.microsoft.com/office/drawing/2014/main" id="{30DE4014-1384-8B72-3E67-6C713ADEC86E}"/>
                    </a:ext>
                  </a:extLst>
                </p:cNvPr>
                <p:cNvSpPr/>
                <p:nvPr/>
              </p:nvSpPr>
              <p:spPr>
                <a:xfrm>
                  <a:off x="3060824" y="509769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7" y="1"/>
                        <a:pt x="3" y="40"/>
                        <a:pt x="1" y="92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9" y="98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3" name="Google Shape;1623;p40">
                  <a:extLst>
                    <a:ext uri="{FF2B5EF4-FFF2-40B4-BE49-F238E27FC236}">
                      <a16:creationId xmlns:a16="http://schemas.microsoft.com/office/drawing/2014/main" id="{6F52D698-3A4E-8205-EB4B-2D2B5482B4E4}"/>
                    </a:ext>
                  </a:extLst>
                </p:cNvPr>
                <p:cNvSpPr/>
                <p:nvPr/>
              </p:nvSpPr>
              <p:spPr>
                <a:xfrm>
                  <a:off x="3049922" y="5106835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1"/>
                      </a:moveTo>
                      <a:cubicBezTo>
                        <a:pt x="47" y="1"/>
                        <a:pt x="3" y="38"/>
                        <a:pt x="1" y="91"/>
                      </a:cubicBezTo>
                      <a:cubicBezTo>
                        <a:pt x="0" y="140"/>
                        <a:pt x="41" y="187"/>
                        <a:pt x="92" y="187"/>
                      </a:cubicBezTo>
                      <a:cubicBezTo>
                        <a:pt x="143" y="187"/>
                        <a:pt x="188" y="148"/>
                        <a:pt x="189" y="97"/>
                      </a:cubicBezTo>
                      <a:cubicBezTo>
                        <a:pt x="190" y="47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4" name="Google Shape;1624;p40">
                  <a:extLst>
                    <a:ext uri="{FF2B5EF4-FFF2-40B4-BE49-F238E27FC236}">
                      <a16:creationId xmlns:a16="http://schemas.microsoft.com/office/drawing/2014/main" id="{95C8B490-41BB-AECC-5756-CCAA3E53B7EA}"/>
                    </a:ext>
                  </a:extLst>
                </p:cNvPr>
                <p:cNvSpPr/>
                <p:nvPr/>
              </p:nvSpPr>
              <p:spPr>
                <a:xfrm>
                  <a:off x="3012089" y="535031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6" y="1"/>
                        <a:pt x="3" y="39"/>
                        <a:pt x="1" y="91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5" name="Google Shape;1625;p40">
                  <a:extLst>
                    <a:ext uri="{FF2B5EF4-FFF2-40B4-BE49-F238E27FC236}">
                      <a16:creationId xmlns:a16="http://schemas.microsoft.com/office/drawing/2014/main" id="{4D7A2D3B-51E5-E72B-BDEF-4EB7FC5D642C}"/>
                    </a:ext>
                  </a:extLst>
                </p:cNvPr>
                <p:cNvSpPr/>
                <p:nvPr/>
              </p:nvSpPr>
              <p:spPr>
                <a:xfrm>
                  <a:off x="2998622" y="534539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0"/>
                      </a:cubicBezTo>
                      <a:cubicBezTo>
                        <a:pt x="1" y="141"/>
                        <a:pt x="41" y="188"/>
                        <a:pt x="92" y="188"/>
                      </a:cubicBezTo>
                      <a:cubicBezTo>
                        <a:pt x="144" y="188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6" name="Google Shape;1626;p40">
                  <a:extLst>
                    <a:ext uri="{FF2B5EF4-FFF2-40B4-BE49-F238E27FC236}">
                      <a16:creationId xmlns:a16="http://schemas.microsoft.com/office/drawing/2014/main" id="{6100DC51-70CA-912C-3E8B-2F0178559CEF}"/>
                    </a:ext>
                  </a:extLst>
                </p:cNvPr>
                <p:cNvSpPr/>
                <p:nvPr/>
              </p:nvSpPr>
              <p:spPr>
                <a:xfrm>
                  <a:off x="3010250" y="5334628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9"/>
                        <a:pt x="2" y="91"/>
                      </a:cubicBezTo>
                      <a:cubicBezTo>
                        <a:pt x="1" y="141"/>
                        <a:pt x="42" y="188"/>
                        <a:pt x="94" y="188"/>
                      </a:cubicBezTo>
                      <a:cubicBezTo>
                        <a:pt x="144" y="188"/>
                        <a:pt x="188" y="149"/>
                        <a:pt x="190" y="97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7" name="Google Shape;1627;p40">
                  <a:extLst>
                    <a:ext uri="{FF2B5EF4-FFF2-40B4-BE49-F238E27FC236}">
                      <a16:creationId xmlns:a16="http://schemas.microsoft.com/office/drawing/2014/main" id="{E8E91F93-66AE-F136-22F3-84D853CCCE8C}"/>
                    </a:ext>
                  </a:extLst>
                </p:cNvPr>
                <p:cNvSpPr/>
                <p:nvPr/>
              </p:nvSpPr>
              <p:spPr>
                <a:xfrm>
                  <a:off x="3182447" y="523865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7" y="1"/>
                      </a:moveTo>
                      <a:cubicBezTo>
                        <a:pt x="46" y="1"/>
                        <a:pt x="3" y="38"/>
                        <a:pt x="1" y="91"/>
                      </a:cubicBezTo>
                      <a:cubicBezTo>
                        <a:pt x="0" y="140"/>
                        <a:pt x="40" y="187"/>
                        <a:pt x="92" y="187"/>
                      </a:cubicBezTo>
                      <a:cubicBezTo>
                        <a:pt x="143" y="187"/>
                        <a:pt x="187" y="148"/>
                        <a:pt x="188" y="97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8" name="Google Shape;1628;p40">
                  <a:extLst>
                    <a:ext uri="{FF2B5EF4-FFF2-40B4-BE49-F238E27FC236}">
                      <a16:creationId xmlns:a16="http://schemas.microsoft.com/office/drawing/2014/main" id="{412C49DA-89DA-3888-9EC7-07D10B7AC38F}"/>
                    </a:ext>
                  </a:extLst>
                </p:cNvPr>
                <p:cNvSpPr/>
                <p:nvPr/>
              </p:nvSpPr>
              <p:spPr>
                <a:xfrm>
                  <a:off x="2834676" y="52628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40"/>
                        <a:pt x="3" y="92"/>
                      </a:cubicBezTo>
                      <a:cubicBezTo>
                        <a:pt x="1" y="143"/>
                        <a:pt x="43" y="188"/>
                        <a:pt x="93" y="188"/>
                      </a:cubicBezTo>
                      <a:cubicBezTo>
                        <a:pt x="145" y="188"/>
                        <a:pt x="188" y="150"/>
                        <a:pt x="189" y="98"/>
                      </a:cubicBezTo>
                      <a:cubicBezTo>
                        <a:pt x="192" y="48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9" name="Google Shape;1629;p40">
                  <a:extLst>
                    <a:ext uri="{FF2B5EF4-FFF2-40B4-BE49-F238E27FC236}">
                      <a16:creationId xmlns:a16="http://schemas.microsoft.com/office/drawing/2014/main" id="{EFA31571-7B9F-D723-7A2B-C21F7C5EDBF5}"/>
                    </a:ext>
                  </a:extLst>
                </p:cNvPr>
                <p:cNvSpPr/>
                <p:nvPr/>
              </p:nvSpPr>
              <p:spPr>
                <a:xfrm>
                  <a:off x="2817491" y="5267841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2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0" name="Google Shape;1630;p40">
                  <a:extLst>
                    <a:ext uri="{FF2B5EF4-FFF2-40B4-BE49-F238E27FC236}">
                      <a16:creationId xmlns:a16="http://schemas.microsoft.com/office/drawing/2014/main" id="{D0552127-6D94-698D-A668-100AF04BB934}"/>
                    </a:ext>
                  </a:extLst>
                </p:cNvPr>
                <p:cNvSpPr/>
                <p:nvPr/>
              </p:nvSpPr>
              <p:spPr>
                <a:xfrm>
                  <a:off x="2828648" y="5277370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3" y="39"/>
                        <a:pt x="2" y="91"/>
                      </a:cubicBezTo>
                      <a:cubicBezTo>
                        <a:pt x="1" y="141"/>
                        <a:pt x="42" y="187"/>
                        <a:pt x="92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1" name="Google Shape;1631;p40">
                  <a:extLst>
                    <a:ext uri="{FF2B5EF4-FFF2-40B4-BE49-F238E27FC236}">
                      <a16:creationId xmlns:a16="http://schemas.microsoft.com/office/drawing/2014/main" id="{F009B83F-52C4-F038-94E7-F9FEE2963065}"/>
                    </a:ext>
                  </a:extLst>
                </p:cNvPr>
                <p:cNvSpPr/>
                <p:nvPr/>
              </p:nvSpPr>
              <p:spPr>
                <a:xfrm>
                  <a:off x="2880632" y="546751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9" y="1"/>
                      </a:moveTo>
                      <a:cubicBezTo>
                        <a:pt x="47" y="1"/>
                        <a:pt x="3" y="40"/>
                        <a:pt x="2" y="91"/>
                      </a:cubicBezTo>
                      <a:cubicBezTo>
                        <a:pt x="0" y="143"/>
                        <a:pt x="42" y="188"/>
                        <a:pt x="92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2" name="Google Shape;1632;p40">
                  <a:extLst>
                    <a:ext uri="{FF2B5EF4-FFF2-40B4-BE49-F238E27FC236}">
                      <a16:creationId xmlns:a16="http://schemas.microsoft.com/office/drawing/2014/main" id="{D5271B37-06E8-51BF-379C-81EDB56E95BA}"/>
                    </a:ext>
                  </a:extLst>
                </p:cNvPr>
                <p:cNvSpPr/>
                <p:nvPr/>
              </p:nvSpPr>
              <p:spPr>
                <a:xfrm>
                  <a:off x="2674107" y="539453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6"/>
                        <a:pt x="149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3" name="Google Shape;1633;p40">
                  <a:extLst>
                    <a:ext uri="{FF2B5EF4-FFF2-40B4-BE49-F238E27FC236}">
                      <a16:creationId xmlns:a16="http://schemas.microsoft.com/office/drawing/2014/main" id="{A1A38703-E907-1843-749B-15752FCF4841}"/>
                    </a:ext>
                  </a:extLst>
                </p:cNvPr>
                <p:cNvSpPr/>
                <p:nvPr/>
              </p:nvSpPr>
              <p:spPr>
                <a:xfrm>
                  <a:off x="2673808" y="538030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39"/>
                        <a:pt x="3" y="91"/>
                      </a:cubicBezTo>
                      <a:cubicBezTo>
                        <a:pt x="0" y="142"/>
                        <a:pt x="43" y="188"/>
                        <a:pt x="93" y="188"/>
                      </a:cubicBezTo>
                      <a:cubicBezTo>
                        <a:pt x="144" y="188"/>
                        <a:pt x="188" y="149"/>
                        <a:pt x="189" y="98"/>
                      </a:cubicBezTo>
                      <a:cubicBezTo>
                        <a:pt x="191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4" name="Google Shape;1634;p40">
                  <a:extLst>
                    <a:ext uri="{FF2B5EF4-FFF2-40B4-BE49-F238E27FC236}">
                      <a16:creationId xmlns:a16="http://schemas.microsoft.com/office/drawing/2014/main" id="{F0A57596-03CC-7059-8A90-061DDC981AB8}"/>
                    </a:ext>
                  </a:extLst>
                </p:cNvPr>
                <p:cNvSpPr/>
                <p:nvPr/>
              </p:nvSpPr>
              <p:spPr>
                <a:xfrm>
                  <a:off x="2567189" y="5301555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4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5" name="Google Shape;1635;p40">
                  <a:extLst>
                    <a:ext uri="{FF2B5EF4-FFF2-40B4-BE49-F238E27FC236}">
                      <a16:creationId xmlns:a16="http://schemas.microsoft.com/office/drawing/2014/main" id="{874551A9-0E21-1056-11FC-9E695CC9ED4D}"/>
                    </a:ext>
                  </a:extLst>
                </p:cNvPr>
                <p:cNvSpPr/>
                <p:nvPr/>
              </p:nvSpPr>
              <p:spPr>
                <a:xfrm>
                  <a:off x="2362075" y="5359583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3" y="1"/>
                        <a:pt x="0" y="43"/>
                        <a:pt x="0" y="95"/>
                      </a:cubicBezTo>
                      <a:cubicBezTo>
                        <a:pt x="0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5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6" name="Google Shape;1636;p40">
                  <a:extLst>
                    <a:ext uri="{FF2B5EF4-FFF2-40B4-BE49-F238E27FC236}">
                      <a16:creationId xmlns:a16="http://schemas.microsoft.com/office/drawing/2014/main" id="{4086C072-5809-7F6A-50A4-F14DC9E60EF6}"/>
                    </a:ext>
                  </a:extLst>
                </p:cNvPr>
                <p:cNvSpPr/>
                <p:nvPr/>
              </p:nvSpPr>
              <p:spPr>
                <a:xfrm>
                  <a:off x="2364041" y="5348045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4" y="1"/>
                        <a:pt x="0" y="44"/>
                        <a:pt x="0" y="95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4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7" name="Google Shape;1637;p40">
                  <a:extLst>
                    <a:ext uri="{FF2B5EF4-FFF2-40B4-BE49-F238E27FC236}">
                      <a16:creationId xmlns:a16="http://schemas.microsoft.com/office/drawing/2014/main" id="{6552D210-7FEB-9E84-82D3-7BD6179CDEBB}"/>
                    </a:ext>
                  </a:extLst>
                </p:cNvPr>
                <p:cNvSpPr/>
                <p:nvPr/>
              </p:nvSpPr>
              <p:spPr>
                <a:xfrm>
                  <a:off x="2374088" y="5354754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3" y="188"/>
                        <a:pt x="95" y="188"/>
                      </a:cubicBezTo>
                      <a:cubicBezTo>
                        <a:pt x="145" y="188"/>
                        <a:pt x="187" y="145"/>
                        <a:pt x="187" y="94"/>
                      </a:cubicBezTo>
                      <a:cubicBezTo>
                        <a:pt x="187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8" name="Google Shape;1638;p40">
                  <a:extLst>
                    <a:ext uri="{FF2B5EF4-FFF2-40B4-BE49-F238E27FC236}">
                      <a16:creationId xmlns:a16="http://schemas.microsoft.com/office/drawing/2014/main" id="{8A091C9A-6C50-D55A-1500-1DDD92BBEBD2}"/>
                    </a:ext>
                  </a:extLst>
                </p:cNvPr>
                <p:cNvSpPr/>
                <p:nvPr/>
              </p:nvSpPr>
              <p:spPr>
                <a:xfrm>
                  <a:off x="2547781" y="5464442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3"/>
                        <a:pt x="1" y="94"/>
                      </a:cubicBezTo>
                      <a:cubicBezTo>
                        <a:pt x="1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4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9" name="Google Shape;1639;p40">
                  <a:extLst>
                    <a:ext uri="{FF2B5EF4-FFF2-40B4-BE49-F238E27FC236}">
                      <a16:creationId xmlns:a16="http://schemas.microsoft.com/office/drawing/2014/main" id="{A75A82F8-673F-FBE6-51E8-7624061D99A2}"/>
                    </a:ext>
                  </a:extLst>
                </p:cNvPr>
                <p:cNvSpPr/>
                <p:nvPr/>
              </p:nvSpPr>
              <p:spPr>
                <a:xfrm>
                  <a:off x="2324925" y="520024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0"/>
                        <a:pt x="0" y="92"/>
                      </a:cubicBezTo>
                      <a:cubicBezTo>
                        <a:pt x="0" y="143"/>
                        <a:pt x="40" y="188"/>
                        <a:pt x="92" y="188"/>
                      </a:cubicBezTo>
                      <a:cubicBezTo>
                        <a:pt x="143" y="188"/>
                        <a:pt x="187" y="148"/>
                        <a:pt x="188" y="97"/>
                      </a:cubicBezTo>
                      <a:cubicBezTo>
                        <a:pt x="189" y="47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0" name="Google Shape;1640;p40">
                  <a:extLst>
                    <a:ext uri="{FF2B5EF4-FFF2-40B4-BE49-F238E27FC236}">
                      <a16:creationId xmlns:a16="http://schemas.microsoft.com/office/drawing/2014/main" id="{3130EFBB-8037-6ACB-BECB-2DCDEB5B7173}"/>
                    </a:ext>
                  </a:extLst>
                </p:cNvPr>
                <p:cNvSpPr/>
                <p:nvPr/>
              </p:nvSpPr>
              <p:spPr>
                <a:xfrm>
                  <a:off x="2313340" y="5191184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0"/>
                      </a:moveTo>
                      <a:cubicBezTo>
                        <a:pt x="46" y="0"/>
                        <a:pt x="2" y="39"/>
                        <a:pt x="2" y="92"/>
                      </a:cubicBezTo>
                      <a:cubicBezTo>
                        <a:pt x="0" y="142"/>
                        <a:pt x="42" y="187"/>
                        <a:pt x="92" y="187"/>
                      </a:cubicBezTo>
                      <a:cubicBezTo>
                        <a:pt x="143" y="187"/>
                        <a:pt x="187" y="148"/>
                        <a:pt x="188" y="95"/>
                      </a:cubicBezTo>
                      <a:cubicBezTo>
                        <a:pt x="189" y="45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1" name="Google Shape;1641;p40">
                  <a:extLst>
                    <a:ext uri="{FF2B5EF4-FFF2-40B4-BE49-F238E27FC236}">
                      <a16:creationId xmlns:a16="http://schemas.microsoft.com/office/drawing/2014/main" id="{8058CCD0-2ADA-546B-C241-F2AABC030899}"/>
                    </a:ext>
                  </a:extLst>
                </p:cNvPr>
                <p:cNvSpPr/>
                <p:nvPr/>
              </p:nvSpPr>
              <p:spPr>
                <a:xfrm>
                  <a:off x="2311630" y="5204900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1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89" y="46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2" name="Google Shape;1642;p40">
                  <a:extLst>
                    <a:ext uri="{FF2B5EF4-FFF2-40B4-BE49-F238E27FC236}">
                      <a16:creationId xmlns:a16="http://schemas.microsoft.com/office/drawing/2014/main" id="{8980359B-E307-F1E1-53BE-C99C740F9EAD}"/>
                    </a:ext>
                  </a:extLst>
                </p:cNvPr>
                <p:cNvSpPr/>
                <p:nvPr/>
              </p:nvSpPr>
              <p:spPr>
                <a:xfrm>
                  <a:off x="2211509" y="535449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5" y="1"/>
                        <a:pt x="2" y="40"/>
                        <a:pt x="1" y="92"/>
                      </a:cubicBezTo>
                      <a:cubicBezTo>
                        <a:pt x="1" y="143"/>
                        <a:pt x="41" y="187"/>
                        <a:pt x="92" y="187"/>
                      </a:cubicBezTo>
                      <a:cubicBezTo>
                        <a:pt x="144" y="187"/>
                        <a:pt x="187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3" name="Google Shape;1643;p40">
                  <a:extLst>
                    <a:ext uri="{FF2B5EF4-FFF2-40B4-BE49-F238E27FC236}">
                      <a16:creationId xmlns:a16="http://schemas.microsoft.com/office/drawing/2014/main" id="{D8B32F49-A561-D9EA-2EB5-B568FF147C70}"/>
                    </a:ext>
                  </a:extLst>
                </p:cNvPr>
                <p:cNvSpPr/>
                <p:nvPr/>
              </p:nvSpPr>
              <p:spPr>
                <a:xfrm>
                  <a:off x="2126993" y="512495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6" y="1"/>
                        <a:pt x="2" y="40"/>
                        <a:pt x="2" y="92"/>
                      </a:cubicBezTo>
                      <a:cubicBezTo>
                        <a:pt x="1" y="143"/>
                        <a:pt x="42" y="187"/>
                        <a:pt x="92" y="187"/>
                      </a:cubicBezTo>
                      <a:cubicBezTo>
                        <a:pt x="143" y="187"/>
                        <a:pt x="188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4" name="Google Shape;1644;p40">
                  <a:extLst>
                    <a:ext uri="{FF2B5EF4-FFF2-40B4-BE49-F238E27FC236}">
                      <a16:creationId xmlns:a16="http://schemas.microsoft.com/office/drawing/2014/main" id="{23380B56-9D60-9494-2BE7-4D4D1C099D0E}"/>
                    </a:ext>
                  </a:extLst>
                </p:cNvPr>
                <p:cNvSpPr/>
                <p:nvPr/>
              </p:nvSpPr>
              <p:spPr>
                <a:xfrm>
                  <a:off x="2114980" y="5131233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6" y="0"/>
                      </a:moveTo>
                      <a:cubicBezTo>
                        <a:pt x="45" y="0"/>
                        <a:pt x="1" y="40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6"/>
                      </a:cubicBezTo>
                      <a:cubicBezTo>
                        <a:pt x="188" y="46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5" name="Google Shape;1645;p40">
                  <a:extLst>
                    <a:ext uri="{FF2B5EF4-FFF2-40B4-BE49-F238E27FC236}">
                      <a16:creationId xmlns:a16="http://schemas.microsoft.com/office/drawing/2014/main" id="{9265CD14-5B4E-9ABB-D010-85AEA0D64771}"/>
                    </a:ext>
                  </a:extLst>
                </p:cNvPr>
                <p:cNvSpPr/>
                <p:nvPr/>
              </p:nvSpPr>
              <p:spPr>
                <a:xfrm>
                  <a:off x="2121863" y="5008641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5"/>
                      </a:cubicBezTo>
                      <a:cubicBezTo>
                        <a:pt x="0" y="147"/>
                        <a:pt x="44" y="188"/>
                        <a:pt x="95" y="188"/>
                      </a:cubicBezTo>
                      <a:cubicBezTo>
                        <a:pt x="147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6" name="Google Shape;1646;p40">
                  <a:extLst>
                    <a:ext uri="{FF2B5EF4-FFF2-40B4-BE49-F238E27FC236}">
                      <a16:creationId xmlns:a16="http://schemas.microsoft.com/office/drawing/2014/main" id="{662D38FE-563C-CFE9-4598-FDDBCB1AB206}"/>
                    </a:ext>
                  </a:extLst>
                </p:cNvPr>
                <p:cNvSpPr/>
                <p:nvPr/>
              </p:nvSpPr>
              <p:spPr>
                <a:xfrm>
                  <a:off x="1875238" y="4842891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6" y="188"/>
                      </a:cubicBezTo>
                      <a:cubicBezTo>
                        <a:pt x="146" y="188"/>
                        <a:pt x="188" y="145"/>
                        <a:pt x="188" y="93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7" name="Google Shape;1647;p40">
                  <a:extLst>
                    <a:ext uri="{FF2B5EF4-FFF2-40B4-BE49-F238E27FC236}">
                      <a16:creationId xmlns:a16="http://schemas.microsoft.com/office/drawing/2014/main" id="{E978FAE2-E26B-0A6E-CDB6-3FED52B7842D}"/>
                    </a:ext>
                  </a:extLst>
                </p:cNvPr>
                <p:cNvSpPr/>
                <p:nvPr/>
              </p:nvSpPr>
              <p:spPr>
                <a:xfrm>
                  <a:off x="1888020" y="4837037"/>
                  <a:ext cx="79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8" extrusionOk="0">
                      <a:moveTo>
                        <a:pt x="93" y="0"/>
                      </a:moveTo>
                      <a:cubicBezTo>
                        <a:pt x="41" y="0"/>
                        <a:pt x="0" y="44"/>
                        <a:pt x="0" y="95"/>
                      </a:cubicBezTo>
                      <a:cubicBezTo>
                        <a:pt x="0" y="146"/>
                        <a:pt x="42" y="188"/>
                        <a:pt x="94" y="188"/>
                      </a:cubicBezTo>
                      <a:cubicBezTo>
                        <a:pt x="145" y="188"/>
                        <a:pt x="186" y="144"/>
                        <a:pt x="186" y="93"/>
                      </a:cubicBezTo>
                      <a:cubicBezTo>
                        <a:pt x="186" y="43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8" name="Google Shape;1648;p40">
                  <a:extLst>
                    <a:ext uri="{FF2B5EF4-FFF2-40B4-BE49-F238E27FC236}">
                      <a16:creationId xmlns:a16="http://schemas.microsoft.com/office/drawing/2014/main" id="{FB964455-209C-E0A6-350C-96D07CA25B37}"/>
                    </a:ext>
                  </a:extLst>
                </p:cNvPr>
                <p:cNvSpPr/>
                <p:nvPr/>
              </p:nvSpPr>
              <p:spPr>
                <a:xfrm>
                  <a:off x="1888448" y="4849942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3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5"/>
                        <a:pt x="44" y="187"/>
                        <a:pt x="95" y="187"/>
                      </a:cubicBezTo>
                      <a:cubicBezTo>
                        <a:pt x="146" y="187"/>
                        <a:pt x="188" y="144"/>
                        <a:pt x="188" y="93"/>
                      </a:cubicBezTo>
                      <a:cubicBezTo>
                        <a:pt x="188" y="41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9" name="Google Shape;1649;p40">
                  <a:extLst>
                    <a:ext uri="{FF2B5EF4-FFF2-40B4-BE49-F238E27FC236}">
                      <a16:creationId xmlns:a16="http://schemas.microsoft.com/office/drawing/2014/main" id="{1D609973-A104-34E2-B18C-B10B4DBEA654}"/>
                    </a:ext>
                  </a:extLst>
                </p:cNvPr>
                <p:cNvSpPr/>
                <p:nvPr/>
              </p:nvSpPr>
              <p:spPr>
                <a:xfrm>
                  <a:off x="1945391" y="5025904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6"/>
                      </a:cubicBezTo>
                      <a:cubicBezTo>
                        <a:pt x="1" y="146"/>
                        <a:pt x="44" y="189"/>
                        <a:pt x="95" y="189"/>
                      </a:cubicBezTo>
                      <a:cubicBezTo>
                        <a:pt x="147" y="189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0" name="Google Shape;1650;p40">
                  <a:extLst>
                    <a:ext uri="{FF2B5EF4-FFF2-40B4-BE49-F238E27FC236}">
                      <a16:creationId xmlns:a16="http://schemas.microsoft.com/office/drawing/2014/main" id="{3CC64A9F-6A48-D121-153C-02F1B8FBEF01}"/>
                    </a:ext>
                  </a:extLst>
                </p:cNvPr>
                <p:cNvSpPr/>
                <p:nvPr/>
              </p:nvSpPr>
              <p:spPr>
                <a:xfrm>
                  <a:off x="2048546" y="4834516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0" y="146"/>
                        <a:pt x="44" y="189"/>
                        <a:pt x="95" y="189"/>
                      </a:cubicBezTo>
                      <a:cubicBezTo>
                        <a:pt x="145" y="189"/>
                        <a:pt x="188" y="145"/>
                        <a:pt x="188" y="94"/>
                      </a:cubicBezTo>
                      <a:cubicBezTo>
                        <a:pt x="188" y="43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1" name="Google Shape;1651;p40">
                  <a:extLst>
                    <a:ext uri="{FF2B5EF4-FFF2-40B4-BE49-F238E27FC236}">
                      <a16:creationId xmlns:a16="http://schemas.microsoft.com/office/drawing/2014/main" id="{6C0941A4-A67F-F71E-D187-41C360D5DBC7}"/>
                    </a:ext>
                  </a:extLst>
                </p:cNvPr>
                <p:cNvSpPr/>
                <p:nvPr/>
              </p:nvSpPr>
              <p:spPr>
                <a:xfrm>
                  <a:off x="2043587" y="4820287"/>
                  <a:ext cx="8080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7" extrusionOk="0">
                      <a:moveTo>
                        <a:pt x="93" y="0"/>
                      </a:moveTo>
                      <a:cubicBezTo>
                        <a:pt x="43" y="0"/>
                        <a:pt x="1" y="42"/>
                        <a:pt x="1" y="94"/>
                      </a:cubicBezTo>
                      <a:cubicBezTo>
                        <a:pt x="1" y="145"/>
                        <a:pt x="44" y="186"/>
                        <a:pt x="96" y="186"/>
                      </a:cubicBezTo>
                      <a:cubicBezTo>
                        <a:pt x="146" y="186"/>
                        <a:pt x="188" y="144"/>
                        <a:pt x="188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2" name="Google Shape;1652;p40">
                  <a:extLst>
                    <a:ext uri="{FF2B5EF4-FFF2-40B4-BE49-F238E27FC236}">
                      <a16:creationId xmlns:a16="http://schemas.microsoft.com/office/drawing/2014/main" id="{24CFBC1D-D3F0-7C73-FA93-9E9D99491324}"/>
                    </a:ext>
                  </a:extLst>
                </p:cNvPr>
                <p:cNvSpPr/>
                <p:nvPr/>
              </p:nvSpPr>
              <p:spPr>
                <a:xfrm>
                  <a:off x="2022768" y="4662485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4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5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3" name="Google Shape;1653;p40">
                  <a:extLst>
                    <a:ext uri="{FF2B5EF4-FFF2-40B4-BE49-F238E27FC236}">
                      <a16:creationId xmlns:a16="http://schemas.microsoft.com/office/drawing/2014/main" id="{9F5FCB45-0115-0A1F-3E0C-1999DDA084A4}"/>
                    </a:ext>
                  </a:extLst>
                </p:cNvPr>
                <p:cNvSpPr/>
                <p:nvPr/>
              </p:nvSpPr>
              <p:spPr>
                <a:xfrm>
                  <a:off x="2022469" y="464787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5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6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" name="Google Shape;1654;p40">
                  <a:extLst>
                    <a:ext uri="{FF2B5EF4-FFF2-40B4-BE49-F238E27FC236}">
                      <a16:creationId xmlns:a16="http://schemas.microsoft.com/office/drawing/2014/main" id="{6FA23824-47F7-3127-443C-D42F5DB7E669}"/>
                    </a:ext>
                  </a:extLst>
                </p:cNvPr>
                <p:cNvSpPr/>
                <p:nvPr/>
              </p:nvSpPr>
              <p:spPr>
                <a:xfrm>
                  <a:off x="2011568" y="4654922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1"/>
                      </a:moveTo>
                      <a:cubicBezTo>
                        <a:pt x="45" y="1"/>
                        <a:pt x="3" y="42"/>
                        <a:pt x="2" y="93"/>
                      </a:cubicBezTo>
                      <a:cubicBezTo>
                        <a:pt x="1" y="144"/>
                        <a:pt x="43" y="187"/>
                        <a:pt x="95" y="187"/>
                      </a:cubicBezTo>
                      <a:cubicBezTo>
                        <a:pt x="146" y="187"/>
                        <a:pt x="188" y="146"/>
                        <a:pt x="189" y="94"/>
                      </a:cubicBezTo>
                      <a:cubicBezTo>
                        <a:pt x="189" y="44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" name="Google Shape;1655;p40">
                  <a:extLst>
                    <a:ext uri="{FF2B5EF4-FFF2-40B4-BE49-F238E27FC236}">
                      <a16:creationId xmlns:a16="http://schemas.microsoft.com/office/drawing/2014/main" id="{016A172D-29A2-074A-FCB2-7CCC3DAB3A27}"/>
                    </a:ext>
                  </a:extLst>
                </p:cNvPr>
                <p:cNvSpPr/>
                <p:nvPr/>
              </p:nvSpPr>
              <p:spPr>
                <a:xfrm>
                  <a:off x="1801836" y="4640693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2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" name="Google Shape;1656;p40">
                  <a:extLst>
                    <a:ext uri="{FF2B5EF4-FFF2-40B4-BE49-F238E27FC236}">
                      <a16:creationId xmlns:a16="http://schemas.microsoft.com/office/drawing/2014/main" id="{690A2FBE-F0BB-38A4-02F0-414104066D52}"/>
                    </a:ext>
                  </a:extLst>
                </p:cNvPr>
                <p:cNvSpPr/>
                <p:nvPr/>
              </p:nvSpPr>
              <p:spPr>
                <a:xfrm>
                  <a:off x="1815345" y="4644966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9"/>
                      </a:cubicBezTo>
                      <a:cubicBezTo>
                        <a:pt x="193" y="49"/>
                        <a:pt x="152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" name="Google Shape;1657;p40">
                  <a:extLst>
                    <a:ext uri="{FF2B5EF4-FFF2-40B4-BE49-F238E27FC236}">
                      <a16:creationId xmlns:a16="http://schemas.microsoft.com/office/drawing/2014/main" id="{41A58FDF-119A-3DAE-80F1-0D4D073CA87E}"/>
                    </a:ext>
                  </a:extLst>
                </p:cNvPr>
                <p:cNvSpPr/>
                <p:nvPr/>
              </p:nvSpPr>
              <p:spPr>
                <a:xfrm>
                  <a:off x="1931839" y="4416745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100" y="0"/>
                      </a:moveTo>
                      <a:cubicBezTo>
                        <a:pt x="50" y="0"/>
                        <a:pt x="5" y="37"/>
                        <a:pt x="3" y="89"/>
                      </a:cubicBezTo>
                      <a:cubicBezTo>
                        <a:pt x="1" y="138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1" y="97"/>
                      </a:cubicBezTo>
                      <a:cubicBezTo>
                        <a:pt x="192" y="49"/>
                        <a:pt x="152" y="0"/>
                        <a:pt x="10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" name="Google Shape;1658;p40">
                  <a:extLst>
                    <a:ext uri="{FF2B5EF4-FFF2-40B4-BE49-F238E27FC236}">
                      <a16:creationId xmlns:a16="http://schemas.microsoft.com/office/drawing/2014/main" id="{6C262B0D-F151-A4BB-B7B7-FE0A62F22852}"/>
                    </a:ext>
                  </a:extLst>
                </p:cNvPr>
                <p:cNvSpPr/>
                <p:nvPr/>
              </p:nvSpPr>
              <p:spPr>
                <a:xfrm>
                  <a:off x="2153198" y="4308980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3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" name="Google Shape;1659;p40">
                  <a:extLst>
                    <a:ext uri="{FF2B5EF4-FFF2-40B4-BE49-F238E27FC236}">
                      <a16:creationId xmlns:a16="http://schemas.microsoft.com/office/drawing/2014/main" id="{53FBDAFC-3F9D-D3B0-24D9-2CF332E23CC7}"/>
                    </a:ext>
                  </a:extLst>
                </p:cNvPr>
                <p:cNvSpPr/>
                <p:nvPr/>
              </p:nvSpPr>
              <p:spPr>
                <a:xfrm>
                  <a:off x="2159782" y="4298383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1" y="1"/>
                      </a:moveTo>
                      <a:cubicBezTo>
                        <a:pt x="50" y="1"/>
                        <a:pt x="7" y="37"/>
                        <a:pt x="4" y="90"/>
                      </a:cubicBezTo>
                      <a:cubicBezTo>
                        <a:pt x="1" y="139"/>
                        <a:pt x="42" y="188"/>
                        <a:pt x="92" y="188"/>
                      </a:cubicBezTo>
                      <a:cubicBezTo>
                        <a:pt x="144" y="188"/>
                        <a:pt x="188" y="152"/>
                        <a:pt x="191" y="99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" name="Google Shape;1660;p40">
                  <a:extLst>
                    <a:ext uri="{FF2B5EF4-FFF2-40B4-BE49-F238E27FC236}">
                      <a16:creationId xmlns:a16="http://schemas.microsoft.com/office/drawing/2014/main" id="{8026CBD5-E4EC-DD19-F150-5767A9ABF6E2}"/>
                    </a:ext>
                  </a:extLst>
                </p:cNvPr>
                <p:cNvSpPr/>
                <p:nvPr/>
              </p:nvSpPr>
              <p:spPr>
                <a:xfrm>
                  <a:off x="2146401" y="4299067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1" y="1"/>
                      </a:moveTo>
                      <a:cubicBezTo>
                        <a:pt x="50" y="1"/>
                        <a:pt x="6" y="37"/>
                        <a:pt x="3" y="90"/>
                      </a:cubicBezTo>
                      <a:cubicBezTo>
                        <a:pt x="0" y="139"/>
                        <a:pt x="42" y="187"/>
                        <a:pt x="92" y="187"/>
                      </a:cubicBezTo>
                      <a:cubicBezTo>
                        <a:pt x="143" y="187"/>
                        <a:pt x="188" y="150"/>
                        <a:pt x="190" y="98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" name="Google Shape;1661;p40">
                  <a:extLst>
                    <a:ext uri="{FF2B5EF4-FFF2-40B4-BE49-F238E27FC236}">
                      <a16:creationId xmlns:a16="http://schemas.microsoft.com/office/drawing/2014/main" id="{A6BB4788-87D7-2DC4-BA7E-3A2B5831E371}"/>
                    </a:ext>
                  </a:extLst>
                </p:cNvPr>
                <p:cNvSpPr/>
                <p:nvPr/>
              </p:nvSpPr>
              <p:spPr>
                <a:xfrm>
                  <a:off x="2002077" y="426894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8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8"/>
                      </a:cubicBezTo>
                      <a:cubicBezTo>
                        <a:pt x="193" y="49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2" name="Google Shape;1662;p40">
                  <a:extLst>
                    <a:ext uri="{FF2B5EF4-FFF2-40B4-BE49-F238E27FC236}">
                      <a16:creationId xmlns:a16="http://schemas.microsoft.com/office/drawing/2014/main" id="{6177300A-20D0-CE08-1C59-A9C2D00B5C57}"/>
                    </a:ext>
                  </a:extLst>
                </p:cNvPr>
                <p:cNvSpPr/>
                <p:nvPr/>
              </p:nvSpPr>
              <p:spPr>
                <a:xfrm>
                  <a:off x="1992843" y="42592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3" y="188"/>
                        <a:pt x="187" y="152"/>
                        <a:pt x="190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" name="Google Shape;1663;p40">
                  <a:extLst>
                    <a:ext uri="{FF2B5EF4-FFF2-40B4-BE49-F238E27FC236}">
                      <a16:creationId xmlns:a16="http://schemas.microsoft.com/office/drawing/2014/main" id="{6ECC10AB-912D-F260-83D2-64BB16A996EE}"/>
                    </a:ext>
                  </a:extLst>
                </p:cNvPr>
                <p:cNvSpPr/>
                <p:nvPr/>
              </p:nvSpPr>
              <p:spPr>
                <a:xfrm>
                  <a:off x="2166579" y="4125412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2"/>
                        <a:pt x="189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" name="Google Shape;1664;p40">
                  <a:extLst>
                    <a:ext uri="{FF2B5EF4-FFF2-40B4-BE49-F238E27FC236}">
                      <a16:creationId xmlns:a16="http://schemas.microsoft.com/office/drawing/2014/main" id="{CCF93876-2F26-DAD6-42BB-D00E823EB480}"/>
                    </a:ext>
                  </a:extLst>
                </p:cNvPr>
                <p:cNvSpPr/>
                <p:nvPr/>
              </p:nvSpPr>
              <p:spPr>
                <a:xfrm>
                  <a:off x="2008105" y="4096655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1" y="0"/>
                      </a:moveTo>
                      <a:cubicBezTo>
                        <a:pt x="50" y="0"/>
                        <a:pt x="6" y="37"/>
                        <a:pt x="3" y="89"/>
                      </a:cubicBezTo>
                      <a:cubicBezTo>
                        <a:pt x="1" y="139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0" y="97"/>
                      </a:cubicBezTo>
                      <a:cubicBezTo>
                        <a:pt x="193" y="49"/>
                        <a:pt x="153" y="0"/>
                        <a:pt x="10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" name="Google Shape;1665;p40">
                  <a:extLst>
                    <a:ext uri="{FF2B5EF4-FFF2-40B4-BE49-F238E27FC236}">
                      <a16:creationId xmlns:a16="http://schemas.microsoft.com/office/drawing/2014/main" id="{2AF82D98-12AD-71C8-9D7B-B8329A0C7037}"/>
                    </a:ext>
                  </a:extLst>
                </p:cNvPr>
                <p:cNvSpPr/>
                <p:nvPr/>
              </p:nvSpPr>
              <p:spPr>
                <a:xfrm>
                  <a:off x="3416247" y="4444648"/>
                  <a:ext cx="199044" cy="3266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6" h="7644" extrusionOk="0">
                      <a:moveTo>
                        <a:pt x="948" y="1"/>
                      </a:moveTo>
                      <a:cubicBezTo>
                        <a:pt x="908" y="1"/>
                        <a:pt x="868" y="26"/>
                        <a:pt x="860" y="87"/>
                      </a:cubicBezTo>
                      <a:cubicBezTo>
                        <a:pt x="456" y="519"/>
                        <a:pt x="402" y="1174"/>
                        <a:pt x="244" y="1726"/>
                      </a:cubicBezTo>
                      <a:cubicBezTo>
                        <a:pt x="0" y="2940"/>
                        <a:pt x="48" y="4198"/>
                        <a:pt x="493" y="5358"/>
                      </a:cubicBezTo>
                      <a:cubicBezTo>
                        <a:pt x="607" y="5777"/>
                        <a:pt x="788" y="6173"/>
                        <a:pt x="966" y="6568"/>
                      </a:cubicBezTo>
                      <a:cubicBezTo>
                        <a:pt x="1143" y="6950"/>
                        <a:pt x="1351" y="7388"/>
                        <a:pt x="1686" y="7643"/>
                      </a:cubicBezTo>
                      <a:cubicBezTo>
                        <a:pt x="1915" y="7620"/>
                        <a:pt x="2093" y="7417"/>
                        <a:pt x="2290" y="7308"/>
                      </a:cubicBezTo>
                      <a:cubicBezTo>
                        <a:pt x="3007" y="6922"/>
                        <a:pt x="3554" y="6287"/>
                        <a:pt x="3979" y="5600"/>
                      </a:cubicBezTo>
                      <a:cubicBezTo>
                        <a:pt x="4274" y="5075"/>
                        <a:pt x="4452" y="4466"/>
                        <a:pt x="4479" y="3857"/>
                      </a:cubicBezTo>
                      <a:cubicBezTo>
                        <a:pt x="4656" y="3799"/>
                        <a:pt x="4561" y="3066"/>
                        <a:pt x="4562" y="2931"/>
                      </a:cubicBezTo>
                      <a:cubicBezTo>
                        <a:pt x="4547" y="1188"/>
                        <a:pt x="2738" y="63"/>
                        <a:pt x="1130" y="63"/>
                      </a:cubicBezTo>
                      <a:cubicBezTo>
                        <a:pt x="1112" y="63"/>
                        <a:pt x="1094" y="63"/>
                        <a:pt x="1076" y="63"/>
                      </a:cubicBezTo>
                      <a:cubicBezTo>
                        <a:pt x="1065" y="64"/>
                        <a:pt x="1056" y="66"/>
                        <a:pt x="1048" y="72"/>
                      </a:cubicBezTo>
                      <a:cubicBezTo>
                        <a:pt x="1034" y="28"/>
                        <a:pt x="990" y="1"/>
                        <a:pt x="94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6" name="Google Shape;1666;p40">
                  <a:extLst>
                    <a:ext uri="{FF2B5EF4-FFF2-40B4-BE49-F238E27FC236}">
                      <a16:creationId xmlns:a16="http://schemas.microsoft.com/office/drawing/2014/main" id="{9CFAD0AE-AE3B-62E3-FC2D-75F48E38D27C}"/>
                    </a:ext>
                  </a:extLst>
                </p:cNvPr>
                <p:cNvSpPr/>
                <p:nvPr/>
              </p:nvSpPr>
              <p:spPr>
                <a:xfrm>
                  <a:off x="3220666" y="4035893"/>
                  <a:ext cx="245428" cy="270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1" h="6341" extrusionOk="0">
                      <a:moveTo>
                        <a:pt x="2598" y="1"/>
                      </a:moveTo>
                      <a:cubicBezTo>
                        <a:pt x="1740" y="1"/>
                        <a:pt x="924" y="527"/>
                        <a:pt x="163" y="866"/>
                      </a:cubicBezTo>
                      <a:cubicBezTo>
                        <a:pt x="150" y="862"/>
                        <a:pt x="139" y="859"/>
                        <a:pt x="128" y="859"/>
                      </a:cubicBezTo>
                      <a:cubicBezTo>
                        <a:pt x="27" y="859"/>
                        <a:pt x="0" y="1061"/>
                        <a:pt x="19" y="1155"/>
                      </a:cubicBezTo>
                      <a:cubicBezTo>
                        <a:pt x="369" y="3586"/>
                        <a:pt x="2359" y="5622"/>
                        <a:pt x="4667" y="6331"/>
                      </a:cubicBezTo>
                      <a:cubicBezTo>
                        <a:pt x="4690" y="6337"/>
                        <a:pt x="4713" y="6340"/>
                        <a:pt x="4736" y="6340"/>
                      </a:cubicBezTo>
                      <a:cubicBezTo>
                        <a:pt x="4776" y="6340"/>
                        <a:pt x="4816" y="6333"/>
                        <a:pt x="4854" y="6323"/>
                      </a:cubicBezTo>
                      <a:cubicBezTo>
                        <a:pt x="4919" y="6311"/>
                        <a:pt x="4936" y="6250"/>
                        <a:pt x="4921" y="6202"/>
                      </a:cubicBezTo>
                      <a:cubicBezTo>
                        <a:pt x="4960" y="6175"/>
                        <a:pt x="4993" y="6131"/>
                        <a:pt x="5013" y="6092"/>
                      </a:cubicBezTo>
                      <a:cubicBezTo>
                        <a:pt x="5148" y="5837"/>
                        <a:pt x="5290" y="5602"/>
                        <a:pt x="5408" y="5334"/>
                      </a:cubicBezTo>
                      <a:cubicBezTo>
                        <a:pt x="5505" y="5005"/>
                        <a:pt x="5638" y="4682"/>
                        <a:pt x="5689" y="4342"/>
                      </a:cubicBezTo>
                      <a:cubicBezTo>
                        <a:pt x="5741" y="3904"/>
                        <a:pt x="5669" y="3462"/>
                        <a:pt x="5584" y="3033"/>
                      </a:cubicBezTo>
                      <a:cubicBezTo>
                        <a:pt x="5298" y="1692"/>
                        <a:pt x="4346" y="369"/>
                        <a:pt x="2963" y="34"/>
                      </a:cubicBezTo>
                      <a:cubicBezTo>
                        <a:pt x="2841" y="11"/>
                        <a:pt x="2719" y="1"/>
                        <a:pt x="259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7" name="Google Shape;1667;p40">
                  <a:extLst>
                    <a:ext uri="{FF2B5EF4-FFF2-40B4-BE49-F238E27FC236}">
                      <a16:creationId xmlns:a16="http://schemas.microsoft.com/office/drawing/2014/main" id="{1E4C71D1-4498-D426-4EC0-8CBC6D488BBC}"/>
                    </a:ext>
                  </a:extLst>
                </p:cNvPr>
                <p:cNvSpPr/>
                <p:nvPr/>
              </p:nvSpPr>
              <p:spPr>
                <a:xfrm>
                  <a:off x="2892474" y="3749559"/>
                  <a:ext cx="309125" cy="2299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31" h="5381" extrusionOk="0">
                      <a:moveTo>
                        <a:pt x="3465" y="1"/>
                      </a:moveTo>
                      <a:cubicBezTo>
                        <a:pt x="2754" y="1"/>
                        <a:pt x="2042" y="224"/>
                        <a:pt x="1434" y="590"/>
                      </a:cubicBezTo>
                      <a:cubicBezTo>
                        <a:pt x="948" y="920"/>
                        <a:pt x="328" y="1270"/>
                        <a:pt x="133" y="1851"/>
                      </a:cubicBezTo>
                      <a:cubicBezTo>
                        <a:pt x="121" y="1847"/>
                        <a:pt x="109" y="1844"/>
                        <a:pt x="96" y="1844"/>
                      </a:cubicBezTo>
                      <a:cubicBezTo>
                        <a:pt x="48" y="1844"/>
                        <a:pt x="0" y="1877"/>
                        <a:pt x="1" y="1939"/>
                      </a:cubicBezTo>
                      <a:cubicBezTo>
                        <a:pt x="45" y="2765"/>
                        <a:pt x="687" y="3403"/>
                        <a:pt x="1191" y="4004"/>
                      </a:cubicBezTo>
                      <a:cubicBezTo>
                        <a:pt x="1699" y="4594"/>
                        <a:pt x="2417" y="4923"/>
                        <a:pt x="3164" y="5095"/>
                      </a:cubicBezTo>
                      <a:cubicBezTo>
                        <a:pt x="3652" y="5274"/>
                        <a:pt x="4168" y="5367"/>
                        <a:pt x="4691" y="5373"/>
                      </a:cubicBezTo>
                      <a:cubicBezTo>
                        <a:pt x="4756" y="5378"/>
                        <a:pt x="4821" y="5381"/>
                        <a:pt x="4885" y="5381"/>
                      </a:cubicBezTo>
                      <a:cubicBezTo>
                        <a:pt x="5464" y="5381"/>
                        <a:pt x="6023" y="5190"/>
                        <a:pt x="6573" y="5026"/>
                      </a:cubicBezTo>
                      <a:cubicBezTo>
                        <a:pt x="6776" y="4949"/>
                        <a:pt x="6887" y="4800"/>
                        <a:pt x="7046" y="4676"/>
                      </a:cubicBezTo>
                      <a:cubicBezTo>
                        <a:pt x="7127" y="4625"/>
                        <a:pt x="7083" y="4517"/>
                        <a:pt x="7012" y="4503"/>
                      </a:cubicBezTo>
                      <a:cubicBezTo>
                        <a:pt x="7020" y="4466"/>
                        <a:pt x="7026" y="4430"/>
                        <a:pt x="7031" y="4403"/>
                      </a:cubicBezTo>
                      <a:cubicBezTo>
                        <a:pt x="7230" y="3865"/>
                        <a:pt x="6911" y="3331"/>
                        <a:pt x="6811" y="2803"/>
                      </a:cubicBezTo>
                      <a:cubicBezTo>
                        <a:pt x="6536" y="1897"/>
                        <a:pt x="6103" y="912"/>
                        <a:pt x="5173" y="519"/>
                      </a:cubicBezTo>
                      <a:cubicBezTo>
                        <a:pt x="4710" y="330"/>
                        <a:pt x="4254" y="58"/>
                        <a:pt x="3747" y="13"/>
                      </a:cubicBezTo>
                      <a:cubicBezTo>
                        <a:pt x="3653" y="5"/>
                        <a:pt x="3559" y="1"/>
                        <a:pt x="3465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8" name="Google Shape;1668;p40">
                  <a:extLst>
                    <a:ext uri="{FF2B5EF4-FFF2-40B4-BE49-F238E27FC236}">
                      <a16:creationId xmlns:a16="http://schemas.microsoft.com/office/drawing/2014/main" id="{459A2C0B-D21E-3D75-3E79-9832ADA2D539}"/>
                    </a:ext>
                  </a:extLst>
                </p:cNvPr>
                <p:cNvSpPr/>
                <p:nvPr/>
              </p:nvSpPr>
              <p:spPr>
                <a:xfrm>
                  <a:off x="2522131" y="3622993"/>
                  <a:ext cx="302456" cy="165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5" h="3878" extrusionOk="0">
                      <a:moveTo>
                        <a:pt x="3108" y="0"/>
                      </a:moveTo>
                      <a:cubicBezTo>
                        <a:pt x="2740" y="0"/>
                        <a:pt x="2373" y="71"/>
                        <a:pt x="2021" y="236"/>
                      </a:cubicBezTo>
                      <a:cubicBezTo>
                        <a:pt x="1495" y="526"/>
                        <a:pt x="861" y="784"/>
                        <a:pt x="594" y="1361"/>
                      </a:cubicBezTo>
                      <a:cubicBezTo>
                        <a:pt x="336" y="1762"/>
                        <a:pt x="213" y="2216"/>
                        <a:pt x="70" y="2664"/>
                      </a:cubicBezTo>
                      <a:cubicBezTo>
                        <a:pt x="54" y="2700"/>
                        <a:pt x="70" y="2742"/>
                        <a:pt x="100" y="2766"/>
                      </a:cubicBezTo>
                      <a:cubicBezTo>
                        <a:pt x="11" y="2780"/>
                        <a:pt x="0" y="2920"/>
                        <a:pt x="88" y="2947"/>
                      </a:cubicBezTo>
                      <a:cubicBezTo>
                        <a:pt x="217" y="2991"/>
                        <a:pt x="340" y="3066"/>
                        <a:pt x="468" y="3138"/>
                      </a:cubicBezTo>
                      <a:cubicBezTo>
                        <a:pt x="1416" y="3667"/>
                        <a:pt x="2526" y="3857"/>
                        <a:pt x="3606" y="3877"/>
                      </a:cubicBezTo>
                      <a:cubicBezTo>
                        <a:pt x="3645" y="3877"/>
                        <a:pt x="3684" y="3877"/>
                        <a:pt x="3723" y="3877"/>
                      </a:cubicBezTo>
                      <a:cubicBezTo>
                        <a:pt x="4824" y="3877"/>
                        <a:pt x="6012" y="3733"/>
                        <a:pt x="6951" y="3133"/>
                      </a:cubicBezTo>
                      <a:cubicBezTo>
                        <a:pt x="7002" y="3075"/>
                        <a:pt x="7075" y="3021"/>
                        <a:pt x="7054" y="2935"/>
                      </a:cubicBezTo>
                      <a:cubicBezTo>
                        <a:pt x="7004" y="2665"/>
                        <a:pt x="6846" y="2427"/>
                        <a:pt x="6702" y="2198"/>
                      </a:cubicBezTo>
                      <a:cubicBezTo>
                        <a:pt x="6351" y="1730"/>
                        <a:pt x="6008" y="1233"/>
                        <a:pt x="5549" y="868"/>
                      </a:cubicBezTo>
                      <a:cubicBezTo>
                        <a:pt x="4840" y="389"/>
                        <a:pt x="3970" y="0"/>
                        <a:pt x="3108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9" name="Google Shape;1669;p40">
                  <a:extLst>
                    <a:ext uri="{FF2B5EF4-FFF2-40B4-BE49-F238E27FC236}">
                      <a16:creationId xmlns:a16="http://schemas.microsoft.com/office/drawing/2014/main" id="{02B3C7F5-FD0C-7843-1C7A-7D768A12E617}"/>
                    </a:ext>
                  </a:extLst>
                </p:cNvPr>
                <p:cNvSpPr/>
                <p:nvPr/>
              </p:nvSpPr>
              <p:spPr>
                <a:xfrm>
                  <a:off x="2127762" y="3699522"/>
                  <a:ext cx="269026" cy="2199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3" h="5148" extrusionOk="0">
                      <a:moveTo>
                        <a:pt x="3636" y="0"/>
                      </a:moveTo>
                      <a:cubicBezTo>
                        <a:pt x="3240" y="0"/>
                        <a:pt x="2845" y="59"/>
                        <a:pt x="2459" y="186"/>
                      </a:cubicBezTo>
                      <a:cubicBezTo>
                        <a:pt x="1964" y="268"/>
                        <a:pt x="1558" y="564"/>
                        <a:pt x="1135" y="808"/>
                      </a:cubicBezTo>
                      <a:cubicBezTo>
                        <a:pt x="792" y="1043"/>
                        <a:pt x="536" y="1399"/>
                        <a:pt x="332" y="1755"/>
                      </a:cubicBezTo>
                      <a:cubicBezTo>
                        <a:pt x="167" y="2103"/>
                        <a:pt x="2" y="2467"/>
                        <a:pt x="1" y="2859"/>
                      </a:cubicBezTo>
                      <a:cubicBezTo>
                        <a:pt x="63" y="3537"/>
                        <a:pt x="192" y="4215"/>
                        <a:pt x="433" y="4853"/>
                      </a:cubicBezTo>
                      <a:cubicBezTo>
                        <a:pt x="444" y="4888"/>
                        <a:pt x="477" y="4911"/>
                        <a:pt x="510" y="4917"/>
                      </a:cubicBezTo>
                      <a:cubicBezTo>
                        <a:pt x="499" y="4928"/>
                        <a:pt x="493" y="4942"/>
                        <a:pt x="488" y="4958"/>
                      </a:cubicBezTo>
                      <a:cubicBezTo>
                        <a:pt x="479" y="5148"/>
                        <a:pt x="912" y="5114"/>
                        <a:pt x="1054" y="5135"/>
                      </a:cubicBezTo>
                      <a:cubicBezTo>
                        <a:pt x="1149" y="5136"/>
                        <a:pt x="1245" y="5137"/>
                        <a:pt x="1341" y="5137"/>
                      </a:cubicBezTo>
                      <a:cubicBezTo>
                        <a:pt x="1940" y="5137"/>
                        <a:pt x="2545" y="5105"/>
                        <a:pt x="3087" y="4828"/>
                      </a:cubicBezTo>
                      <a:cubicBezTo>
                        <a:pt x="4574" y="4170"/>
                        <a:pt x="5865" y="2888"/>
                        <a:pt x="6260" y="1282"/>
                      </a:cubicBezTo>
                      <a:cubicBezTo>
                        <a:pt x="6276" y="1211"/>
                        <a:pt x="6292" y="1137"/>
                        <a:pt x="6286" y="1063"/>
                      </a:cubicBezTo>
                      <a:cubicBezTo>
                        <a:pt x="6283" y="1015"/>
                        <a:pt x="6242" y="974"/>
                        <a:pt x="6192" y="974"/>
                      </a:cubicBezTo>
                      <a:cubicBezTo>
                        <a:pt x="6191" y="974"/>
                        <a:pt x="6190" y="974"/>
                        <a:pt x="6188" y="974"/>
                      </a:cubicBezTo>
                      <a:cubicBezTo>
                        <a:pt x="6182" y="974"/>
                        <a:pt x="6179" y="975"/>
                        <a:pt x="6174" y="977"/>
                      </a:cubicBezTo>
                      <a:cubicBezTo>
                        <a:pt x="6157" y="862"/>
                        <a:pt x="6014" y="796"/>
                        <a:pt x="5922" y="742"/>
                      </a:cubicBezTo>
                      <a:cubicBezTo>
                        <a:pt x="5749" y="627"/>
                        <a:pt x="5595" y="460"/>
                        <a:pt x="5397" y="382"/>
                      </a:cubicBezTo>
                      <a:cubicBezTo>
                        <a:pt x="4836" y="137"/>
                        <a:pt x="4236" y="0"/>
                        <a:pt x="3636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0" name="Google Shape;1670;p40">
                  <a:extLst>
                    <a:ext uri="{FF2B5EF4-FFF2-40B4-BE49-F238E27FC236}">
                      <a16:creationId xmlns:a16="http://schemas.microsoft.com/office/drawing/2014/main" id="{7C337BD3-B04A-A2B0-EBC6-579621D43FD9}"/>
                    </a:ext>
                  </a:extLst>
                </p:cNvPr>
                <p:cNvSpPr/>
                <p:nvPr/>
              </p:nvSpPr>
              <p:spPr>
                <a:xfrm>
                  <a:off x="1819364" y="3976327"/>
                  <a:ext cx="208876" cy="2491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6" h="5830" extrusionOk="0">
                      <a:moveTo>
                        <a:pt x="4461" y="1"/>
                      </a:moveTo>
                      <a:cubicBezTo>
                        <a:pt x="4428" y="1"/>
                        <a:pt x="4393" y="14"/>
                        <a:pt x="4368" y="35"/>
                      </a:cubicBezTo>
                      <a:cubicBezTo>
                        <a:pt x="4342" y="48"/>
                        <a:pt x="4316" y="58"/>
                        <a:pt x="4289" y="58"/>
                      </a:cubicBezTo>
                      <a:cubicBezTo>
                        <a:pt x="4281" y="58"/>
                        <a:pt x="4274" y="58"/>
                        <a:pt x="4266" y="56"/>
                      </a:cubicBezTo>
                      <a:cubicBezTo>
                        <a:pt x="4249" y="56"/>
                        <a:pt x="4232" y="56"/>
                        <a:pt x="4215" y="56"/>
                      </a:cubicBezTo>
                      <a:cubicBezTo>
                        <a:pt x="3644" y="56"/>
                        <a:pt x="3076" y="131"/>
                        <a:pt x="2546" y="353"/>
                      </a:cubicBezTo>
                      <a:cubicBezTo>
                        <a:pt x="2519" y="332"/>
                        <a:pt x="2490" y="323"/>
                        <a:pt x="2460" y="323"/>
                      </a:cubicBezTo>
                      <a:cubicBezTo>
                        <a:pt x="2327" y="323"/>
                        <a:pt x="2169" y="495"/>
                        <a:pt x="2054" y="543"/>
                      </a:cubicBezTo>
                      <a:cubicBezTo>
                        <a:pt x="1683" y="774"/>
                        <a:pt x="1314" y="1003"/>
                        <a:pt x="1090" y="1393"/>
                      </a:cubicBezTo>
                      <a:cubicBezTo>
                        <a:pt x="1" y="2585"/>
                        <a:pt x="212" y="4453"/>
                        <a:pt x="1127" y="5682"/>
                      </a:cubicBezTo>
                      <a:cubicBezTo>
                        <a:pt x="1154" y="5729"/>
                        <a:pt x="1191" y="5758"/>
                        <a:pt x="1230" y="5771"/>
                      </a:cubicBezTo>
                      <a:cubicBezTo>
                        <a:pt x="1240" y="5800"/>
                        <a:pt x="1264" y="5824"/>
                        <a:pt x="1295" y="5829"/>
                      </a:cubicBezTo>
                      <a:cubicBezTo>
                        <a:pt x="1301" y="5829"/>
                        <a:pt x="1307" y="5829"/>
                        <a:pt x="1312" y="5829"/>
                      </a:cubicBezTo>
                      <a:cubicBezTo>
                        <a:pt x="1933" y="5829"/>
                        <a:pt x="2359" y="5285"/>
                        <a:pt x="2826" y="4945"/>
                      </a:cubicBezTo>
                      <a:cubicBezTo>
                        <a:pt x="3638" y="4298"/>
                        <a:pt x="4158" y="3372"/>
                        <a:pt x="4449" y="2387"/>
                      </a:cubicBezTo>
                      <a:cubicBezTo>
                        <a:pt x="4660" y="1642"/>
                        <a:pt x="4886" y="847"/>
                        <a:pt x="4706" y="74"/>
                      </a:cubicBezTo>
                      <a:cubicBezTo>
                        <a:pt x="4697" y="34"/>
                        <a:pt x="4656" y="8"/>
                        <a:pt x="4616" y="8"/>
                      </a:cubicBezTo>
                      <a:cubicBezTo>
                        <a:pt x="4607" y="8"/>
                        <a:pt x="4599" y="9"/>
                        <a:pt x="4591" y="11"/>
                      </a:cubicBezTo>
                      <a:cubicBezTo>
                        <a:pt x="4569" y="20"/>
                        <a:pt x="4554" y="32"/>
                        <a:pt x="4544" y="46"/>
                      </a:cubicBezTo>
                      <a:cubicBezTo>
                        <a:pt x="4525" y="14"/>
                        <a:pt x="4494" y="1"/>
                        <a:pt x="446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1" name="Google Shape;1671;p40">
                  <a:extLst>
                    <a:ext uri="{FF2B5EF4-FFF2-40B4-BE49-F238E27FC236}">
                      <a16:creationId xmlns:a16="http://schemas.microsoft.com/office/drawing/2014/main" id="{8FFFECBC-6FAE-960C-E2FD-F7F3F45B3E67}"/>
                    </a:ext>
                  </a:extLst>
                </p:cNvPr>
                <p:cNvSpPr/>
                <p:nvPr/>
              </p:nvSpPr>
              <p:spPr>
                <a:xfrm>
                  <a:off x="1659607" y="4364358"/>
                  <a:ext cx="213365" cy="3136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91" h="7341" extrusionOk="0">
                      <a:moveTo>
                        <a:pt x="4431" y="0"/>
                      </a:moveTo>
                      <a:cubicBezTo>
                        <a:pt x="4428" y="0"/>
                        <a:pt x="4425" y="0"/>
                        <a:pt x="4423" y="0"/>
                      </a:cubicBezTo>
                      <a:cubicBezTo>
                        <a:pt x="4393" y="14"/>
                        <a:pt x="4372" y="31"/>
                        <a:pt x="4362" y="52"/>
                      </a:cubicBezTo>
                      <a:cubicBezTo>
                        <a:pt x="4356" y="48"/>
                        <a:pt x="4351" y="46"/>
                        <a:pt x="4344" y="44"/>
                      </a:cubicBezTo>
                      <a:cubicBezTo>
                        <a:pt x="4311" y="25"/>
                        <a:pt x="4277" y="14"/>
                        <a:pt x="4242" y="14"/>
                      </a:cubicBezTo>
                      <a:cubicBezTo>
                        <a:pt x="4215" y="14"/>
                        <a:pt x="4187" y="21"/>
                        <a:pt x="4160" y="35"/>
                      </a:cubicBezTo>
                      <a:cubicBezTo>
                        <a:pt x="3886" y="152"/>
                        <a:pt x="3595" y="210"/>
                        <a:pt x="3323" y="329"/>
                      </a:cubicBezTo>
                      <a:cubicBezTo>
                        <a:pt x="2969" y="511"/>
                        <a:pt x="2620" y="680"/>
                        <a:pt x="2249" y="837"/>
                      </a:cubicBezTo>
                      <a:cubicBezTo>
                        <a:pt x="2092" y="854"/>
                        <a:pt x="1958" y="1055"/>
                        <a:pt x="1820" y="1146"/>
                      </a:cubicBezTo>
                      <a:cubicBezTo>
                        <a:pt x="1816" y="1145"/>
                        <a:pt x="1811" y="1145"/>
                        <a:pt x="1807" y="1145"/>
                      </a:cubicBezTo>
                      <a:cubicBezTo>
                        <a:pt x="1763" y="1145"/>
                        <a:pt x="1729" y="1181"/>
                        <a:pt x="1701" y="1212"/>
                      </a:cubicBezTo>
                      <a:cubicBezTo>
                        <a:pt x="1482" y="1432"/>
                        <a:pt x="1264" y="1655"/>
                        <a:pt x="1077" y="1903"/>
                      </a:cubicBezTo>
                      <a:cubicBezTo>
                        <a:pt x="720" y="2382"/>
                        <a:pt x="487" y="2968"/>
                        <a:pt x="334" y="3546"/>
                      </a:cubicBezTo>
                      <a:cubicBezTo>
                        <a:pt x="228" y="3642"/>
                        <a:pt x="210" y="3804"/>
                        <a:pt x="167" y="3934"/>
                      </a:cubicBezTo>
                      <a:cubicBezTo>
                        <a:pt x="103" y="4206"/>
                        <a:pt x="1" y="4502"/>
                        <a:pt x="100" y="4778"/>
                      </a:cubicBezTo>
                      <a:cubicBezTo>
                        <a:pt x="44" y="5194"/>
                        <a:pt x="234" y="5601"/>
                        <a:pt x="428" y="5959"/>
                      </a:cubicBezTo>
                      <a:cubicBezTo>
                        <a:pt x="488" y="6034"/>
                        <a:pt x="582" y="6293"/>
                        <a:pt x="686" y="6293"/>
                      </a:cubicBezTo>
                      <a:cubicBezTo>
                        <a:pt x="715" y="6293"/>
                        <a:pt x="744" y="6274"/>
                        <a:pt x="773" y="6227"/>
                      </a:cubicBezTo>
                      <a:cubicBezTo>
                        <a:pt x="1077" y="6591"/>
                        <a:pt x="1371" y="7005"/>
                        <a:pt x="1798" y="7232"/>
                      </a:cubicBezTo>
                      <a:cubicBezTo>
                        <a:pt x="1819" y="7244"/>
                        <a:pt x="1838" y="7249"/>
                        <a:pt x="1854" y="7249"/>
                      </a:cubicBezTo>
                      <a:cubicBezTo>
                        <a:pt x="1872" y="7249"/>
                        <a:pt x="1887" y="7243"/>
                        <a:pt x="1900" y="7234"/>
                      </a:cubicBezTo>
                      <a:cubicBezTo>
                        <a:pt x="1910" y="7248"/>
                        <a:pt x="1922" y="7259"/>
                        <a:pt x="1937" y="7267"/>
                      </a:cubicBezTo>
                      <a:cubicBezTo>
                        <a:pt x="1937" y="7269"/>
                        <a:pt x="1937" y="7272"/>
                        <a:pt x="1937" y="7274"/>
                      </a:cubicBezTo>
                      <a:cubicBezTo>
                        <a:pt x="1958" y="7321"/>
                        <a:pt x="1996" y="7340"/>
                        <a:pt x="2045" y="7340"/>
                      </a:cubicBezTo>
                      <a:cubicBezTo>
                        <a:pt x="2237" y="7340"/>
                        <a:pt x="2595" y="7043"/>
                        <a:pt x="2705" y="6965"/>
                      </a:cubicBezTo>
                      <a:cubicBezTo>
                        <a:pt x="3605" y="6136"/>
                        <a:pt x="4269" y="5075"/>
                        <a:pt x="4543" y="3876"/>
                      </a:cubicBezTo>
                      <a:cubicBezTo>
                        <a:pt x="4825" y="2722"/>
                        <a:pt x="4991" y="1480"/>
                        <a:pt x="4620" y="326"/>
                      </a:cubicBezTo>
                      <a:cubicBezTo>
                        <a:pt x="4562" y="228"/>
                        <a:pt x="4574" y="0"/>
                        <a:pt x="4431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2" name="Google Shape;1672;p40">
                  <a:extLst>
                    <a:ext uri="{FF2B5EF4-FFF2-40B4-BE49-F238E27FC236}">
                      <a16:creationId xmlns:a16="http://schemas.microsoft.com/office/drawing/2014/main" id="{CE6CBEB8-FF21-C3D5-F7A3-BA8D9C6278E4}"/>
                    </a:ext>
                  </a:extLst>
                </p:cNvPr>
                <p:cNvSpPr/>
                <p:nvPr/>
              </p:nvSpPr>
              <p:spPr>
                <a:xfrm>
                  <a:off x="2718182" y="5496105"/>
                  <a:ext cx="238887" cy="1474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88" h="3450" extrusionOk="0">
                      <a:moveTo>
                        <a:pt x="3823" y="1"/>
                      </a:moveTo>
                      <a:cubicBezTo>
                        <a:pt x="2720" y="1"/>
                        <a:pt x="1460" y="420"/>
                        <a:pt x="874" y="985"/>
                      </a:cubicBezTo>
                      <a:cubicBezTo>
                        <a:pt x="524" y="1254"/>
                        <a:pt x="248" y="1612"/>
                        <a:pt x="66" y="2013"/>
                      </a:cubicBezTo>
                      <a:cubicBezTo>
                        <a:pt x="41" y="2074"/>
                        <a:pt x="1" y="2153"/>
                        <a:pt x="59" y="2200"/>
                      </a:cubicBezTo>
                      <a:cubicBezTo>
                        <a:pt x="72" y="2233"/>
                        <a:pt x="98" y="2262"/>
                        <a:pt x="130" y="2280"/>
                      </a:cubicBezTo>
                      <a:cubicBezTo>
                        <a:pt x="888" y="2864"/>
                        <a:pt x="1733" y="3433"/>
                        <a:pt x="2727" y="3449"/>
                      </a:cubicBezTo>
                      <a:cubicBezTo>
                        <a:pt x="2737" y="3450"/>
                        <a:pt x="2747" y="3450"/>
                        <a:pt x="2758" y="3450"/>
                      </a:cubicBezTo>
                      <a:cubicBezTo>
                        <a:pt x="3624" y="3450"/>
                        <a:pt x="4408" y="2927"/>
                        <a:pt x="4929" y="2253"/>
                      </a:cubicBezTo>
                      <a:cubicBezTo>
                        <a:pt x="4971" y="2249"/>
                        <a:pt x="5011" y="2214"/>
                        <a:pt x="5014" y="2170"/>
                      </a:cubicBezTo>
                      <a:cubicBezTo>
                        <a:pt x="5015" y="2157"/>
                        <a:pt x="5015" y="2146"/>
                        <a:pt x="5017" y="2136"/>
                      </a:cubicBezTo>
                      <a:cubicBezTo>
                        <a:pt x="5046" y="2096"/>
                        <a:pt x="5072" y="2057"/>
                        <a:pt x="5098" y="2015"/>
                      </a:cubicBezTo>
                      <a:cubicBezTo>
                        <a:pt x="5135" y="1957"/>
                        <a:pt x="5117" y="1907"/>
                        <a:pt x="5080" y="1878"/>
                      </a:cubicBezTo>
                      <a:cubicBezTo>
                        <a:pt x="5199" y="1526"/>
                        <a:pt x="5428" y="1200"/>
                        <a:pt x="5448" y="815"/>
                      </a:cubicBezTo>
                      <a:cubicBezTo>
                        <a:pt x="5463" y="785"/>
                        <a:pt x="5462" y="758"/>
                        <a:pt x="5450" y="735"/>
                      </a:cubicBezTo>
                      <a:lnTo>
                        <a:pt x="5450" y="735"/>
                      </a:lnTo>
                      <a:cubicBezTo>
                        <a:pt x="5459" y="738"/>
                        <a:pt x="5468" y="739"/>
                        <a:pt x="5477" y="739"/>
                      </a:cubicBezTo>
                      <a:cubicBezTo>
                        <a:pt x="5482" y="739"/>
                        <a:pt x="5487" y="739"/>
                        <a:pt x="5493" y="738"/>
                      </a:cubicBezTo>
                      <a:cubicBezTo>
                        <a:pt x="5559" y="727"/>
                        <a:pt x="5588" y="651"/>
                        <a:pt x="5556" y="595"/>
                      </a:cubicBezTo>
                      <a:cubicBezTo>
                        <a:pt x="5512" y="547"/>
                        <a:pt x="5461" y="513"/>
                        <a:pt x="5405" y="461"/>
                      </a:cubicBezTo>
                      <a:cubicBezTo>
                        <a:pt x="5031" y="137"/>
                        <a:pt x="4453" y="1"/>
                        <a:pt x="3823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3" name="Google Shape;1673;p40">
                  <a:extLst>
                    <a:ext uri="{FF2B5EF4-FFF2-40B4-BE49-F238E27FC236}">
                      <a16:creationId xmlns:a16="http://schemas.microsoft.com/office/drawing/2014/main" id="{C8D8D8A2-E94A-7300-4274-E29527813BFA}"/>
                    </a:ext>
                  </a:extLst>
                </p:cNvPr>
                <p:cNvSpPr/>
                <p:nvPr/>
              </p:nvSpPr>
              <p:spPr>
                <a:xfrm>
                  <a:off x="2322446" y="5453033"/>
                  <a:ext cx="259236" cy="15122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4" h="3539" extrusionOk="0">
                      <a:moveTo>
                        <a:pt x="2254" y="1"/>
                      </a:moveTo>
                      <a:cubicBezTo>
                        <a:pt x="1330" y="1"/>
                        <a:pt x="485" y="201"/>
                        <a:pt x="47" y="630"/>
                      </a:cubicBezTo>
                      <a:cubicBezTo>
                        <a:pt x="6" y="661"/>
                        <a:pt x="0" y="722"/>
                        <a:pt x="30" y="762"/>
                      </a:cubicBezTo>
                      <a:cubicBezTo>
                        <a:pt x="55" y="784"/>
                        <a:pt x="81" y="793"/>
                        <a:pt x="106" y="793"/>
                      </a:cubicBezTo>
                      <a:cubicBezTo>
                        <a:pt x="116" y="793"/>
                        <a:pt x="125" y="792"/>
                        <a:pt x="135" y="789"/>
                      </a:cubicBezTo>
                      <a:lnTo>
                        <a:pt x="135" y="789"/>
                      </a:lnTo>
                      <a:cubicBezTo>
                        <a:pt x="129" y="805"/>
                        <a:pt x="129" y="822"/>
                        <a:pt x="134" y="839"/>
                      </a:cubicBezTo>
                      <a:cubicBezTo>
                        <a:pt x="263" y="1652"/>
                        <a:pt x="701" y="2431"/>
                        <a:pt x="1348" y="2943"/>
                      </a:cubicBezTo>
                      <a:cubicBezTo>
                        <a:pt x="1848" y="3213"/>
                        <a:pt x="2388" y="3493"/>
                        <a:pt x="2964" y="3524"/>
                      </a:cubicBezTo>
                      <a:cubicBezTo>
                        <a:pt x="3038" y="3534"/>
                        <a:pt x="3115" y="3538"/>
                        <a:pt x="3195" y="3538"/>
                      </a:cubicBezTo>
                      <a:cubicBezTo>
                        <a:pt x="4243" y="3538"/>
                        <a:pt x="5798" y="2750"/>
                        <a:pt x="5920" y="1703"/>
                      </a:cubicBezTo>
                      <a:cubicBezTo>
                        <a:pt x="5931" y="1707"/>
                        <a:pt x="5943" y="1709"/>
                        <a:pt x="5955" y="1709"/>
                      </a:cubicBezTo>
                      <a:cubicBezTo>
                        <a:pt x="6008" y="1709"/>
                        <a:pt x="6064" y="1668"/>
                        <a:pt x="6053" y="1600"/>
                      </a:cubicBezTo>
                      <a:cubicBezTo>
                        <a:pt x="5639" y="583"/>
                        <a:pt x="3831" y="1"/>
                        <a:pt x="225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4" name="Google Shape;1674;p40">
                  <a:extLst>
                    <a:ext uri="{FF2B5EF4-FFF2-40B4-BE49-F238E27FC236}">
                      <a16:creationId xmlns:a16="http://schemas.microsoft.com/office/drawing/2014/main" id="{39D3018F-4303-18AB-7B91-011CEBAD78B1}"/>
                    </a:ext>
                  </a:extLst>
                </p:cNvPr>
                <p:cNvSpPr/>
                <p:nvPr/>
              </p:nvSpPr>
              <p:spPr>
                <a:xfrm>
                  <a:off x="1979163" y="5188577"/>
                  <a:ext cx="245000" cy="2818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31" h="6596" extrusionOk="0">
                      <a:moveTo>
                        <a:pt x="728" y="1"/>
                      </a:moveTo>
                      <a:cubicBezTo>
                        <a:pt x="649" y="1"/>
                        <a:pt x="599" y="68"/>
                        <a:pt x="666" y="161"/>
                      </a:cubicBezTo>
                      <a:cubicBezTo>
                        <a:pt x="667" y="162"/>
                        <a:pt x="670" y="163"/>
                        <a:pt x="671" y="164"/>
                      </a:cubicBezTo>
                      <a:cubicBezTo>
                        <a:pt x="417" y="767"/>
                        <a:pt x="144" y="1371"/>
                        <a:pt x="116" y="2036"/>
                      </a:cubicBezTo>
                      <a:cubicBezTo>
                        <a:pt x="60" y="2512"/>
                        <a:pt x="1" y="2997"/>
                        <a:pt x="149" y="3464"/>
                      </a:cubicBezTo>
                      <a:cubicBezTo>
                        <a:pt x="386" y="4261"/>
                        <a:pt x="840" y="5044"/>
                        <a:pt x="1437" y="5635"/>
                      </a:cubicBezTo>
                      <a:cubicBezTo>
                        <a:pt x="1431" y="5672"/>
                        <a:pt x="1447" y="5711"/>
                        <a:pt x="1488" y="5729"/>
                      </a:cubicBezTo>
                      <a:cubicBezTo>
                        <a:pt x="1971" y="6046"/>
                        <a:pt x="2465" y="6409"/>
                        <a:pt x="3047" y="6516"/>
                      </a:cubicBezTo>
                      <a:cubicBezTo>
                        <a:pt x="3249" y="6571"/>
                        <a:pt x="3454" y="6596"/>
                        <a:pt x="3658" y="6596"/>
                      </a:cubicBezTo>
                      <a:cubicBezTo>
                        <a:pt x="4207" y="6596"/>
                        <a:pt x="4750" y="6413"/>
                        <a:pt x="5226" y="6131"/>
                      </a:cubicBezTo>
                      <a:cubicBezTo>
                        <a:pt x="5279" y="6102"/>
                        <a:pt x="5398" y="6063"/>
                        <a:pt x="5462" y="6006"/>
                      </a:cubicBezTo>
                      <a:cubicBezTo>
                        <a:pt x="5468" y="6007"/>
                        <a:pt x="5473" y="6007"/>
                        <a:pt x="5479" y="6007"/>
                      </a:cubicBezTo>
                      <a:cubicBezTo>
                        <a:pt x="5730" y="6007"/>
                        <a:pt x="5462" y="5261"/>
                        <a:pt x="5449" y="5095"/>
                      </a:cubicBezTo>
                      <a:cubicBezTo>
                        <a:pt x="4832" y="2974"/>
                        <a:pt x="2982" y="724"/>
                        <a:pt x="842" y="43"/>
                      </a:cubicBezTo>
                      <a:cubicBezTo>
                        <a:pt x="803" y="14"/>
                        <a:pt x="763" y="1"/>
                        <a:pt x="72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5" name="Google Shape;1675;p40">
                  <a:extLst>
                    <a:ext uri="{FF2B5EF4-FFF2-40B4-BE49-F238E27FC236}">
                      <a16:creationId xmlns:a16="http://schemas.microsoft.com/office/drawing/2014/main" id="{9D28D6EA-4E98-FFF1-D9D4-A80D46C66099}"/>
                    </a:ext>
                  </a:extLst>
                </p:cNvPr>
                <p:cNvSpPr/>
                <p:nvPr/>
              </p:nvSpPr>
              <p:spPr>
                <a:xfrm>
                  <a:off x="1736728" y="4835969"/>
                  <a:ext cx="161296" cy="267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3" h="6269" extrusionOk="0">
                      <a:moveTo>
                        <a:pt x="2024" y="1"/>
                      </a:moveTo>
                      <a:cubicBezTo>
                        <a:pt x="2009" y="1"/>
                        <a:pt x="1994" y="4"/>
                        <a:pt x="1981" y="12"/>
                      </a:cubicBezTo>
                      <a:cubicBezTo>
                        <a:pt x="1936" y="29"/>
                        <a:pt x="1921" y="73"/>
                        <a:pt x="1928" y="115"/>
                      </a:cubicBezTo>
                      <a:cubicBezTo>
                        <a:pt x="1892" y="131"/>
                        <a:pt x="1859" y="158"/>
                        <a:pt x="1828" y="181"/>
                      </a:cubicBezTo>
                      <a:cubicBezTo>
                        <a:pt x="1270" y="565"/>
                        <a:pt x="666" y="988"/>
                        <a:pt x="398" y="1636"/>
                      </a:cubicBezTo>
                      <a:cubicBezTo>
                        <a:pt x="0" y="2492"/>
                        <a:pt x="8" y="3529"/>
                        <a:pt x="306" y="4416"/>
                      </a:cubicBezTo>
                      <a:cubicBezTo>
                        <a:pt x="676" y="5571"/>
                        <a:pt x="1979" y="6107"/>
                        <a:pt x="3094" y="6223"/>
                      </a:cubicBezTo>
                      <a:cubicBezTo>
                        <a:pt x="3097" y="6223"/>
                        <a:pt x="3100" y="6223"/>
                        <a:pt x="3103" y="6223"/>
                      </a:cubicBezTo>
                      <a:cubicBezTo>
                        <a:pt x="3125" y="6223"/>
                        <a:pt x="3147" y="6215"/>
                        <a:pt x="3163" y="6201"/>
                      </a:cubicBezTo>
                      <a:cubicBezTo>
                        <a:pt x="3177" y="6216"/>
                        <a:pt x="3194" y="6226"/>
                        <a:pt x="3218" y="6233"/>
                      </a:cubicBezTo>
                      <a:cubicBezTo>
                        <a:pt x="3222" y="6240"/>
                        <a:pt x="3229" y="6247"/>
                        <a:pt x="3237" y="6254"/>
                      </a:cubicBezTo>
                      <a:cubicBezTo>
                        <a:pt x="3252" y="6264"/>
                        <a:pt x="3267" y="6268"/>
                        <a:pt x="3282" y="6268"/>
                      </a:cubicBezTo>
                      <a:cubicBezTo>
                        <a:pt x="3530" y="6268"/>
                        <a:pt x="3675" y="4930"/>
                        <a:pt x="3673" y="4735"/>
                      </a:cubicBezTo>
                      <a:cubicBezTo>
                        <a:pt x="3772" y="3362"/>
                        <a:pt x="3519" y="1928"/>
                        <a:pt x="2739" y="774"/>
                      </a:cubicBezTo>
                      <a:cubicBezTo>
                        <a:pt x="2551" y="496"/>
                        <a:pt x="2356" y="205"/>
                        <a:pt x="2075" y="14"/>
                      </a:cubicBezTo>
                      <a:cubicBezTo>
                        <a:pt x="2060" y="5"/>
                        <a:pt x="2042" y="1"/>
                        <a:pt x="202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6" name="Google Shape;1676;p40">
                  <a:extLst>
                    <a:ext uri="{FF2B5EF4-FFF2-40B4-BE49-F238E27FC236}">
                      <a16:creationId xmlns:a16="http://schemas.microsoft.com/office/drawing/2014/main" id="{2E875E28-8837-6238-E449-E3819F744B25}"/>
                    </a:ext>
                  </a:extLst>
                </p:cNvPr>
                <p:cNvSpPr/>
                <p:nvPr/>
              </p:nvSpPr>
              <p:spPr>
                <a:xfrm>
                  <a:off x="3037055" y="5271217"/>
                  <a:ext cx="268897" cy="204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0" h="4795" extrusionOk="0">
                      <a:moveTo>
                        <a:pt x="5066" y="1"/>
                      </a:moveTo>
                      <a:cubicBezTo>
                        <a:pt x="2787" y="1"/>
                        <a:pt x="323" y="1513"/>
                        <a:pt x="42" y="3873"/>
                      </a:cubicBezTo>
                      <a:cubicBezTo>
                        <a:pt x="15" y="3894"/>
                        <a:pt x="1" y="3928"/>
                        <a:pt x="6" y="3964"/>
                      </a:cubicBezTo>
                      <a:cubicBezTo>
                        <a:pt x="14" y="4008"/>
                        <a:pt x="55" y="4042"/>
                        <a:pt x="99" y="4042"/>
                      </a:cubicBezTo>
                      <a:cubicBezTo>
                        <a:pt x="104" y="4042"/>
                        <a:pt x="110" y="4041"/>
                        <a:pt x="115" y="4040"/>
                      </a:cubicBezTo>
                      <a:cubicBezTo>
                        <a:pt x="163" y="4036"/>
                        <a:pt x="193" y="4007"/>
                        <a:pt x="210" y="3969"/>
                      </a:cubicBezTo>
                      <a:cubicBezTo>
                        <a:pt x="934" y="4592"/>
                        <a:pt x="1995" y="4700"/>
                        <a:pt x="2922" y="4775"/>
                      </a:cubicBezTo>
                      <a:cubicBezTo>
                        <a:pt x="3024" y="4788"/>
                        <a:pt x="3124" y="4794"/>
                        <a:pt x="3221" y="4794"/>
                      </a:cubicBezTo>
                      <a:cubicBezTo>
                        <a:pt x="4094" y="4794"/>
                        <a:pt x="4772" y="4295"/>
                        <a:pt x="5357" y="3643"/>
                      </a:cubicBezTo>
                      <a:cubicBezTo>
                        <a:pt x="5829" y="3256"/>
                        <a:pt x="5958" y="2645"/>
                        <a:pt x="6139" y="2091"/>
                      </a:cubicBezTo>
                      <a:cubicBezTo>
                        <a:pt x="6290" y="1664"/>
                        <a:pt x="6134" y="1224"/>
                        <a:pt x="6092" y="788"/>
                      </a:cubicBezTo>
                      <a:cubicBezTo>
                        <a:pt x="6055" y="627"/>
                        <a:pt x="6118" y="435"/>
                        <a:pt x="6008" y="295"/>
                      </a:cubicBezTo>
                      <a:cubicBezTo>
                        <a:pt x="5989" y="247"/>
                        <a:pt x="5956" y="220"/>
                        <a:pt x="5921" y="209"/>
                      </a:cubicBezTo>
                      <a:cubicBezTo>
                        <a:pt x="5927" y="200"/>
                        <a:pt x="5932" y="190"/>
                        <a:pt x="5935" y="177"/>
                      </a:cubicBezTo>
                      <a:cubicBezTo>
                        <a:pt x="5947" y="128"/>
                        <a:pt x="5916" y="76"/>
                        <a:pt x="5865" y="65"/>
                      </a:cubicBezTo>
                      <a:cubicBezTo>
                        <a:pt x="5604" y="22"/>
                        <a:pt x="5337" y="1"/>
                        <a:pt x="5066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7" name="Google Shape;1677;p40">
                  <a:extLst>
                    <a:ext uri="{FF2B5EF4-FFF2-40B4-BE49-F238E27FC236}">
                      <a16:creationId xmlns:a16="http://schemas.microsoft.com/office/drawing/2014/main" id="{783AA3AE-2D41-C44D-55DC-F22B911A29C1}"/>
                    </a:ext>
                  </a:extLst>
                </p:cNvPr>
                <p:cNvSpPr/>
                <p:nvPr/>
              </p:nvSpPr>
              <p:spPr>
                <a:xfrm>
                  <a:off x="3302233" y="4920532"/>
                  <a:ext cx="243846" cy="2786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4" h="6522" extrusionOk="0">
                      <a:moveTo>
                        <a:pt x="4610" y="0"/>
                      </a:moveTo>
                      <a:cubicBezTo>
                        <a:pt x="4596" y="0"/>
                        <a:pt x="4582" y="3"/>
                        <a:pt x="4568" y="11"/>
                      </a:cubicBezTo>
                      <a:cubicBezTo>
                        <a:pt x="4503" y="43"/>
                        <a:pt x="4449" y="46"/>
                        <a:pt x="4378" y="76"/>
                      </a:cubicBezTo>
                      <a:cubicBezTo>
                        <a:pt x="2709" y="959"/>
                        <a:pt x="1362" y="1936"/>
                        <a:pt x="573" y="3710"/>
                      </a:cubicBezTo>
                      <a:cubicBezTo>
                        <a:pt x="162" y="4445"/>
                        <a:pt x="1" y="5322"/>
                        <a:pt x="91" y="6157"/>
                      </a:cubicBezTo>
                      <a:cubicBezTo>
                        <a:pt x="129" y="6271"/>
                        <a:pt x="106" y="6490"/>
                        <a:pt x="250" y="6521"/>
                      </a:cubicBezTo>
                      <a:cubicBezTo>
                        <a:pt x="253" y="6521"/>
                        <a:pt x="256" y="6521"/>
                        <a:pt x="259" y="6521"/>
                      </a:cubicBezTo>
                      <a:cubicBezTo>
                        <a:pt x="296" y="6521"/>
                        <a:pt x="327" y="6496"/>
                        <a:pt x="341" y="6465"/>
                      </a:cubicBezTo>
                      <a:cubicBezTo>
                        <a:pt x="370" y="6476"/>
                        <a:pt x="402" y="6481"/>
                        <a:pt x="434" y="6481"/>
                      </a:cubicBezTo>
                      <a:cubicBezTo>
                        <a:pt x="533" y="6471"/>
                        <a:pt x="631" y="6468"/>
                        <a:pt x="729" y="6468"/>
                      </a:cubicBezTo>
                      <a:cubicBezTo>
                        <a:pt x="1049" y="6468"/>
                        <a:pt x="1367" y="6505"/>
                        <a:pt x="1686" y="6507"/>
                      </a:cubicBezTo>
                      <a:cubicBezTo>
                        <a:pt x="1728" y="6509"/>
                        <a:pt x="1769" y="6510"/>
                        <a:pt x="1810" y="6510"/>
                      </a:cubicBezTo>
                      <a:cubicBezTo>
                        <a:pt x="2448" y="6510"/>
                        <a:pt x="3042" y="6278"/>
                        <a:pt x="3533" y="5868"/>
                      </a:cubicBezTo>
                      <a:cubicBezTo>
                        <a:pt x="3997" y="5525"/>
                        <a:pt x="4494" y="5210"/>
                        <a:pt x="4850" y="4748"/>
                      </a:cubicBezTo>
                      <a:cubicBezTo>
                        <a:pt x="5375" y="4044"/>
                        <a:pt x="5591" y="3127"/>
                        <a:pt x="5691" y="2267"/>
                      </a:cubicBezTo>
                      <a:cubicBezTo>
                        <a:pt x="5703" y="1827"/>
                        <a:pt x="5478" y="1426"/>
                        <a:pt x="5296" y="1038"/>
                      </a:cubicBezTo>
                      <a:cubicBezTo>
                        <a:pt x="5179" y="695"/>
                        <a:pt x="4898" y="466"/>
                        <a:pt x="4659" y="212"/>
                      </a:cubicBezTo>
                      <a:cubicBezTo>
                        <a:pt x="4645" y="202"/>
                        <a:pt x="4628" y="198"/>
                        <a:pt x="4612" y="198"/>
                      </a:cubicBezTo>
                      <a:cubicBezTo>
                        <a:pt x="4608" y="198"/>
                        <a:pt x="4604" y="198"/>
                        <a:pt x="4600" y="198"/>
                      </a:cubicBezTo>
                      <a:cubicBezTo>
                        <a:pt x="4599" y="197"/>
                        <a:pt x="4598" y="197"/>
                        <a:pt x="4598" y="197"/>
                      </a:cubicBezTo>
                      <a:cubicBezTo>
                        <a:pt x="4616" y="190"/>
                        <a:pt x="4635" y="185"/>
                        <a:pt x="4654" y="178"/>
                      </a:cubicBezTo>
                      <a:cubicBezTo>
                        <a:pt x="4749" y="130"/>
                        <a:pt x="4694" y="0"/>
                        <a:pt x="4610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" name="Google Shape;1678;p40">
                  <a:extLst>
                    <a:ext uri="{FF2B5EF4-FFF2-40B4-BE49-F238E27FC236}">
                      <a16:creationId xmlns:a16="http://schemas.microsoft.com/office/drawing/2014/main" id="{CE4A9D88-3F8C-ED7D-8330-F93D5295D8DB}"/>
                    </a:ext>
                  </a:extLst>
                </p:cNvPr>
                <p:cNvSpPr/>
                <p:nvPr/>
              </p:nvSpPr>
              <p:spPr>
                <a:xfrm>
                  <a:off x="2325695" y="4562625"/>
                  <a:ext cx="177797" cy="177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59" h="4161" extrusionOk="0">
                      <a:moveTo>
                        <a:pt x="2333" y="1"/>
                      </a:moveTo>
                      <a:cubicBezTo>
                        <a:pt x="2192" y="425"/>
                        <a:pt x="2066" y="863"/>
                        <a:pt x="1783" y="1211"/>
                      </a:cubicBezTo>
                      <a:cubicBezTo>
                        <a:pt x="1754" y="1174"/>
                        <a:pt x="1721" y="1139"/>
                        <a:pt x="1685" y="1107"/>
                      </a:cubicBezTo>
                      <a:cubicBezTo>
                        <a:pt x="1635" y="1065"/>
                        <a:pt x="1579" y="1022"/>
                        <a:pt x="1517" y="998"/>
                      </a:cubicBezTo>
                      <a:cubicBezTo>
                        <a:pt x="1484" y="985"/>
                        <a:pt x="1451" y="973"/>
                        <a:pt x="1415" y="968"/>
                      </a:cubicBezTo>
                      <a:cubicBezTo>
                        <a:pt x="1387" y="965"/>
                        <a:pt x="1359" y="962"/>
                        <a:pt x="1331" y="962"/>
                      </a:cubicBezTo>
                      <a:cubicBezTo>
                        <a:pt x="1322" y="962"/>
                        <a:pt x="1313" y="962"/>
                        <a:pt x="1303" y="963"/>
                      </a:cubicBezTo>
                      <a:cubicBezTo>
                        <a:pt x="1261" y="966"/>
                        <a:pt x="1217" y="970"/>
                        <a:pt x="1177" y="981"/>
                      </a:cubicBezTo>
                      <a:cubicBezTo>
                        <a:pt x="1144" y="989"/>
                        <a:pt x="1113" y="999"/>
                        <a:pt x="1082" y="1011"/>
                      </a:cubicBezTo>
                      <a:cubicBezTo>
                        <a:pt x="1046" y="1026"/>
                        <a:pt x="1008" y="1048"/>
                        <a:pt x="977" y="1072"/>
                      </a:cubicBezTo>
                      <a:cubicBezTo>
                        <a:pt x="937" y="1101"/>
                        <a:pt x="898" y="1133"/>
                        <a:pt x="864" y="1169"/>
                      </a:cubicBezTo>
                      <a:cubicBezTo>
                        <a:pt x="813" y="1224"/>
                        <a:pt x="761" y="1285"/>
                        <a:pt x="730" y="1354"/>
                      </a:cubicBezTo>
                      <a:cubicBezTo>
                        <a:pt x="698" y="1426"/>
                        <a:pt x="673" y="1507"/>
                        <a:pt x="675" y="1585"/>
                      </a:cubicBezTo>
                      <a:cubicBezTo>
                        <a:pt x="678" y="1654"/>
                        <a:pt x="687" y="1725"/>
                        <a:pt x="717" y="1789"/>
                      </a:cubicBezTo>
                      <a:cubicBezTo>
                        <a:pt x="731" y="1822"/>
                        <a:pt x="747" y="1854"/>
                        <a:pt x="768" y="1884"/>
                      </a:cubicBezTo>
                      <a:cubicBezTo>
                        <a:pt x="792" y="1918"/>
                        <a:pt x="818" y="1948"/>
                        <a:pt x="848" y="1976"/>
                      </a:cubicBezTo>
                      <a:cubicBezTo>
                        <a:pt x="881" y="2010"/>
                        <a:pt x="926" y="2038"/>
                        <a:pt x="972" y="2055"/>
                      </a:cubicBezTo>
                      <a:cubicBezTo>
                        <a:pt x="693" y="2264"/>
                        <a:pt x="379" y="2412"/>
                        <a:pt x="53" y="2412"/>
                      </a:cubicBezTo>
                      <a:cubicBezTo>
                        <a:pt x="45" y="2412"/>
                        <a:pt x="38" y="2412"/>
                        <a:pt x="30" y="2412"/>
                      </a:cubicBezTo>
                      <a:cubicBezTo>
                        <a:pt x="21" y="2411"/>
                        <a:pt x="11" y="2411"/>
                        <a:pt x="1" y="2409"/>
                      </a:cubicBezTo>
                      <a:lnTo>
                        <a:pt x="1" y="2409"/>
                      </a:lnTo>
                      <a:cubicBezTo>
                        <a:pt x="161" y="3363"/>
                        <a:pt x="664" y="4160"/>
                        <a:pt x="1733" y="4160"/>
                      </a:cubicBezTo>
                      <a:cubicBezTo>
                        <a:pt x="1754" y="4160"/>
                        <a:pt x="1775" y="4160"/>
                        <a:pt x="1796" y="4159"/>
                      </a:cubicBezTo>
                      <a:cubicBezTo>
                        <a:pt x="3102" y="4082"/>
                        <a:pt x="3511" y="2551"/>
                        <a:pt x="3926" y="1540"/>
                      </a:cubicBezTo>
                      <a:cubicBezTo>
                        <a:pt x="4003" y="1294"/>
                        <a:pt x="4082" y="1049"/>
                        <a:pt x="4158" y="804"/>
                      </a:cubicBezTo>
                      <a:cubicBezTo>
                        <a:pt x="3589" y="466"/>
                        <a:pt x="2973" y="185"/>
                        <a:pt x="233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" name="Google Shape;1679;p40">
                  <a:extLst>
                    <a:ext uri="{FF2B5EF4-FFF2-40B4-BE49-F238E27FC236}">
                      <a16:creationId xmlns:a16="http://schemas.microsoft.com/office/drawing/2014/main" id="{73B9C600-292D-2E45-258E-117A3FDB96B9}"/>
                    </a:ext>
                  </a:extLst>
                </p:cNvPr>
                <p:cNvSpPr/>
                <p:nvPr/>
              </p:nvSpPr>
              <p:spPr>
                <a:xfrm>
                  <a:off x="2759393" y="4690174"/>
                  <a:ext cx="200284" cy="1807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5" h="4230" extrusionOk="0">
                      <a:moveTo>
                        <a:pt x="2618" y="0"/>
                      </a:moveTo>
                      <a:cubicBezTo>
                        <a:pt x="2492" y="399"/>
                        <a:pt x="2278" y="808"/>
                        <a:pt x="1997" y="1158"/>
                      </a:cubicBezTo>
                      <a:cubicBezTo>
                        <a:pt x="1949" y="1099"/>
                        <a:pt x="1892" y="1046"/>
                        <a:pt x="1824" y="1011"/>
                      </a:cubicBezTo>
                      <a:cubicBezTo>
                        <a:pt x="1754" y="972"/>
                        <a:pt x="1675" y="945"/>
                        <a:pt x="1591" y="943"/>
                      </a:cubicBezTo>
                      <a:cubicBezTo>
                        <a:pt x="1582" y="943"/>
                        <a:pt x="1574" y="943"/>
                        <a:pt x="1565" y="943"/>
                      </a:cubicBezTo>
                      <a:cubicBezTo>
                        <a:pt x="1531" y="943"/>
                        <a:pt x="1498" y="945"/>
                        <a:pt x="1464" y="951"/>
                      </a:cubicBezTo>
                      <a:cubicBezTo>
                        <a:pt x="1423" y="959"/>
                        <a:pt x="1384" y="972"/>
                        <a:pt x="1344" y="988"/>
                      </a:cubicBezTo>
                      <a:cubicBezTo>
                        <a:pt x="1268" y="1020"/>
                        <a:pt x="1196" y="1071"/>
                        <a:pt x="1133" y="1127"/>
                      </a:cubicBezTo>
                      <a:cubicBezTo>
                        <a:pt x="1063" y="1189"/>
                        <a:pt x="998" y="1256"/>
                        <a:pt x="951" y="1338"/>
                      </a:cubicBezTo>
                      <a:cubicBezTo>
                        <a:pt x="913" y="1403"/>
                        <a:pt x="898" y="1479"/>
                        <a:pt x="899" y="1554"/>
                      </a:cubicBezTo>
                      <a:cubicBezTo>
                        <a:pt x="902" y="1634"/>
                        <a:pt x="931" y="1719"/>
                        <a:pt x="978" y="1784"/>
                      </a:cubicBezTo>
                      <a:cubicBezTo>
                        <a:pt x="1008" y="1825"/>
                        <a:pt x="1046" y="1866"/>
                        <a:pt x="1088" y="1896"/>
                      </a:cubicBezTo>
                      <a:cubicBezTo>
                        <a:pt x="845" y="2011"/>
                        <a:pt x="581" y="2076"/>
                        <a:pt x="303" y="2076"/>
                      </a:cubicBezTo>
                      <a:cubicBezTo>
                        <a:pt x="287" y="2076"/>
                        <a:pt x="271" y="2076"/>
                        <a:pt x="254" y="2075"/>
                      </a:cubicBezTo>
                      <a:cubicBezTo>
                        <a:pt x="178" y="2051"/>
                        <a:pt x="82" y="2045"/>
                        <a:pt x="1" y="2015"/>
                      </a:cubicBezTo>
                      <a:lnTo>
                        <a:pt x="1" y="2015"/>
                      </a:lnTo>
                      <a:cubicBezTo>
                        <a:pt x="53" y="3167"/>
                        <a:pt x="676" y="4166"/>
                        <a:pt x="2073" y="4230"/>
                      </a:cubicBezTo>
                      <a:cubicBezTo>
                        <a:pt x="3270" y="4063"/>
                        <a:pt x="3904" y="2947"/>
                        <a:pt x="4417" y="1920"/>
                      </a:cubicBezTo>
                      <a:cubicBezTo>
                        <a:pt x="4435" y="1856"/>
                        <a:pt x="4485" y="1786"/>
                        <a:pt x="4499" y="1732"/>
                      </a:cubicBezTo>
                      <a:cubicBezTo>
                        <a:pt x="4571" y="1581"/>
                        <a:pt x="4625" y="1423"/>
                        <a:pt x="4684" y="1267"/>
                      </a:cubicBezTo>
                      <a:cubicBezTo>
                        <a:pt x="4683" y="1266"/>
                        <a:pt x="4682" y="1266"/>
                        <a:pt x="4681" y="1266"/>
                      </a:cubicBezTo>
                      <a:cubicBezTo>
                        <a:pt x="4059" y="752"/>
                        <a:pt x="3362" y="319"/>
                        <a:pt x="2618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" name="Google Shape;1680;p40">
                  <a:extLst>
                    <a:ext uri="{FF2B5EF4-FFF2-40B4-BE49-F238E27FC236}">
                      <a16:creationId xmlns:a16="http://schemas.microsoft.com/office/drawing/2014/main" id="{CC58269E-987D-A817-00A9-797CF430168F}"/>
                    </a:ext>
                  </a:extLst>
                </p:cNvPr>
                <p:cNvSpPr/>
                <p:nvPr/>
              </p:nvSpPr>
              <p:spPr>
                <a:xfrm>
                  <a:off x="2398412" y="4561386"/>
                  <a:ext cx="107815" cy="51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2" h="1212" extrusionOk="0">
                      <a:moveTo>
                        <a:pt x="678" y="1"/>
                      </a:moveTo>
                      <a:cubicBezTo>
                        <a:pt x="648" y="1"/>
                        <a:pt x="618" y="3"/>
                        <a:pt x="588" y="7"/>
                      </a:cubicBezTo>
                      <a:cubicBezTo>
                        <a:pt x="585" y="7"/>
                        <a:pt x="583" y="7"/>
                        <a:pt x="581" y="7"/>
                      </a:cubicBezTo>
                      <a:cubicBezTo>
                        <a:pt x="478" y="7"/>
                        <a:pt x="425" y="105"/>
                        <a:pt x="478" y="171"/>
                      </a:cubicBezTo>
                      <a:cubicBezTo>
                        <a:pt x="443" y="162"/>
                        <a:pt x="408" y="150"/>
                        <a:pt x="373" y="140"/>
                      </a:cubicBezTo>
                      <a:cubicBezTo>
                        <a:pt x="348" y="95"/>
                        <a:pt x="316" y="78"/>
                        <a:pt x="286" y="78"/>
                      </a:cubicBezTo>
                      <a:cubicBezTo>
                        <a:pt x="239" y="78"/>
                        <a:pt x="196" y="120"/>
                        <a:pt x="185" y="167"/>
                      </a:cubicBezTo>
                      <a:cubicBezTo>
                        <a:pt x="159" y="168"/>
                        <a:pt x="133" y="168"/>
                        <a:pt x="108" y="174"/>
                      </a:cubicBezTo>
                      <a:cubicBezTo>
                        <a:pt x="0" y="218"/>
                        <a:pt x="52" y="365"/>
                        <a:pt x="142" y="365"/>
                      </a:cubicBezTo>
                      <a:cubicBezTo>
                        <a:pt x="158" y="365"/>
                        <a:pt x="174" y="361"/>
                        <a:pt x="191" y="351"/>
                      </a:cubicBezTo>
                      <a:cubicBezTo>
                        <a:pt x="411" y="369"/>
                        <a:pt x="627" y="411"/>
                        <a:pt x="839" y="468"/>
                      </a:cubicBezTo>
                      <a:cubicBezTo>
                        <a:pt x="1353" y="655"/>
                        <a:pt x="1842" y="902"/>
                        <a:pt x="2303" y="1199"/>
                      </a:cubicBezTo>
                      <a:cubicBezTo>
                        <a:pt x="2317" y="1207"/>
                        <a:pt x="2333" y="1211"/>
                        <a:pt x="2348" y="1211"/>
                      </a:cubicBezTo>
                      <a:cubicBezTo>
                        <a:pt x="2381" y="1211"/>
                        <a:pt x="2414" y="1194"/>
                        <a:pt x="2431" y="1165"/>
                      </a:cubicBezTo>
                      <a:cubicBezTo>
                        <a:pt x="2440" y="1148"/>
                        <a:pt x="2443" y="1130"/>
                        <a:pt x="2441" y="1111"/>
                      </a:cubicBezTo>
                      <a:cubicBezTo>
                        <a:pt x="2508" y="1067"/>
                        <a:pt x="2521" y="941"/>
                        <a:pt x="2519" y="862"/>
                      </a:cubicBezTo>
                      <a:cubicBezTo>
                        <a:pt x="2517" y="788"/>
                        <a:pt x="2445" y="749"/>
                        <a:pt x="2384" y="721"/>
                      </a:cubicBezTo>
                      <a:cubicBezTo>
                        <a:pt x="1967" y="520"/>
                        <a:pt x="1552" y="311"/>
                        <a:pt x="1124" y="122"/>
                      </a:cubicBezTo>
                      <a:cubicBezTo>
                        <a:pt x="985" y="52"/>
                        <a:pt x="833" y="1"/>
                        <a:pt x="67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" name="Google Shape;1681;p40">
                  <a:extLst>
                    <a:ext uri="{FF2B5EF4-FFF2-40B4-BE49-F238E27FC236}">
                      <a16:creationId xmlns:a16="http://schemas.microsoft.com/office/drawing/2014/main" id="{DED82DC0-7831-FFB4-D442-9F034C943647}"/>
                    </a:ext>
                  </a:extLst>
                </p:cNvPr>
                <p:cNvSpPr/>
                <p:nvPr/>
              </p:nvSpPr>
              <p:spPr>
                <a:xfrm>
                  <a:off x="2851947" y="4686927"/>
                  <a:ext cx="109611" cy="712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4" h="1668" extrusionOk="0">
                      <a:moveTo>
                        <a:pt x="393" y="0"/>
                      </a:moveTo>
                      <a:cubicBezTo>
                        <a:pt x="353" y="0"/>
                        <a:pt x="320" y="20"/>
                        <a:pt x="298" y="73"/>
                      </a:cubicBezTo>
                      <a:cubicBezTo>
                        <a:pt x="275" y="74"/>
                        <a:pt x="254" y="85"/>
                        <a:pt x="237" y="100"/>
                      </a:cubicBezTo>
                      <a:cubicBezTo>
                        <a:pt x="221" y="115"/>
                        <a:pt x="212" y="135"/>
                        <a:pt x="211" y="156"/>
                      </a:cubicBezTo>
                      <a:cubicBezTo>
                        <a:pt x="178" y="131"/>
                        <a:pt x="137" y="110"/>
                        <a:pt x="98" y="110"/>
                      </a:cubicBezTo>
                      <a:cubicBezTo>
                        <a:pt x="70" y="110"/>
                        <a:pt x="43" y="122"/>
                        <a:pt x="23" y="155"/>
                      </a:cubicBezTo>
                      <a:cubicBezTo>
                        <a:pt x="0" y="196"/>
                        <a:pt x="13" y="242"/>
                        <a:pt x="46" y="272"/>
                      </a:cubicBezTo>
                      <a:cubicBezTo>
                        <a:pt x="43" y="299"/>
                        <a:pt x="49" y="329"/>
                        <a:pt x="70" y="349"/>
                      </a:cubicBezTo>
                      <a:cubicBezTo>
                        <a:pt x="922" y="608"/>
                        <a:pt x="1678" y="1152"/>
                        <a:pt x="2412" y="1655"/>
                      </a:cubicBezTo>
                      <a:cubicBezTo>
                        <a:pt x="2425" y="1664"/>
                        <a:pt x="2441" y="1668"/>
                        <a:pt x="2457" y="1668"/>
                      </a:cubicBezTo>
                      <a:cubicBezTo>
                        <a:pt x="2490" y="1668"/>
                        <a:pt x="2523" y="1650"/>
                        <a:pt x="2540" y="1621"/>
                      </a:cubicBezTo>
                      <a:cubicBezTo>
                        <a:pt x="2558" y="1588"/>
                        <a:pt x="2556" y="1560"/>
                        <a:pt x="2542" y="1536"/>
                      </a:cubicBezTo>
                      <a:cubicBezTo>
                        <a:pt x="2564" y="1472"/>
                        <a:pt x="2554" y="1386"/>
                        <a:pt x="2531" y="1332"/>
                      </a:cubicBezTo>
                      <a:cubicBezTo>
                        <a:pt x="2304" y="1077"/>
                        <a:pt x="1919" y="922"/>
                        <a:pt x="1641" y="706"/>
                      </a:cubicBezTo>
                      <a:cubicBezTo>
                        <a:pt x="1337" y="508"/>
                        <a:pt x="1005" y="360"/>
                        <a:pt x="707" y="156"/>
                      </a:cubicBezTo>
                      <a:cubicBezTo>
                        <a:pt x="627" y="121"/>
                        <a:pt x="492" y="0"/>
                        <a:pt x="3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2" name="Google Shape;1682;p40">
                  <a:extLst>
                    <a:ext uri="{FF2B5EF4-FFF2-40B4-BE49-F238E27FC236}">
                      <a16:creationId xmlns:a16="http://schemas.microsoft.com/office/drawing/2014/main" id="{31434FED-8B70-DF02-74D8-EA0C9946C0DA}"/>
                    </a:ext>
                  </a:extLst>
                </p:cNvPr>
                <p:cNvSpPr/>
                <p:nvPr/>
              </p:nvSpPr>
              <p:spPr>
                <a:xfrm>
                  <a:off x="2541839" y="4703976"/>
                  <a:ext cx="128678" cy="1201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0" h="2813" extrusionOk="0">
                      <a:moveTo>
                        <a:pt x="1554" y="1"/>
                      </a:moveTo>
                      <a:cubicBezTo>
                        <a:pt x="1533" y="1"/>
                        <a:pt x="1513" y="2"/>
                        <a:pt x="1491" y="3"/>
                      </a:cubicBezTo>
                      <a:lnTo>
                        <a:pt x="1448" y="3"/>
                      </a:lnTo>
                      <a:cubicBezTo>
                        <a:pt x="1130" y="3"/>
                        <a:pt x="805" y="102"/>
                        <a:pt x="572" y="317"/>
                      </a:cubicBezTo>
                      <a:cubicBezTo>
                        <a:pt x="269" y="636"/>
                        <a:pt x="0" y="1065"/>
                        <a:pt x="73" y="1521"/>
                      </a:cubicBezTo>
                      <a:cubicBezTo>
                        <a:pt x="147" y="2195"/>
                        <a:pt x="718" y="2813"/>
                        <a:pt x="1412" y="2813"/>
                      </a:cubicBezTo>
                      <a:cubicBezTo>
                        <a:pt x="1417" y="2813"/>
                        <a:pt x="1422" y="2812"/>
                        <a:pt x="1427" y="2812"/>
                      </a:cubicBezTo>
                      <a:cubicBezTo>
                        <a:pt x="1910" y="2802"/>
                        <a:pt x="2278" y="2411"/>
                        <a:pt x="2590" y="2089"/>
                      </a:cubicBezTo>
                      <a:cubicBezTo>
                        <a:pt x="3010" y="1507"/>
                        <a:pt x="2877" y="730"/>
                        <a:pt x="2338" y="277"/>
                      </a:cubicBezTo>
                      <a:cubicBezTo>
                        <a:pt x="2318" y="257"/>
                        <a:pt x="2295" y="240"/>
                        <a:pt x="2272" y="222"/>
                      </a:cubicBezTo>
                      <a:cubicBezTo>
                        <a:pt x="2266" y="218"/>
                        <a:pt x="2260" y="212"/>
                        <a:pt x="2254" y="208"/>
                      </a:cubicBezTo>
                      <a:lnTo>
                        <a:pt x="2254" y="209"/>
                      </a:lnTo>
                      <a:lnTo>
                        <a:pt x="2253" y="208"/>
                      </a:lnTo>
                      <a:lnTo>
                        <a:pt x="2252" y="206"/>
                      </a:lnTo>
                      <a:cubicBezTo>
                        <a:pt x="2250" y="205"/>
                        <a:pt x="2249" y="205"/>
                        <a:pt x="2249" y="204"/>
                      </a:cubicBezTo>
                      <a:cubicBezTo>
                        <a:pt x="2248" y="204"/>
                        <a:pt x="2248" y="203"/>
                        <a:pt x="2248" y="203"/>
                      </a:cubicBezTo>
                      <a:cubicBezTo>
                        <a:pt x="2229" y="188"/>
                        <a:pt x="2210" y="173"/>
                        <a:pt x="2190" y="160"/>
                      </a:cubicBezTo>
                      <a:cubicBezTo>
                        <a:pt x="2166" y="145"/>
                        <a:pt x="2141" y="132"/>
                        <a:pt x="2114" y="122"/>
                      </a:cubicBezTo>
                      <a:cubicBezTo>
                        <a:pt x="2059" y="99"/>
                        <a:pt x="2007" y="70"/>
                        <a:pt x="1949" y="56"/>
                      </a:cubicBezTo>
                      <a:cubicBezTo>
                        <a:pt x="1924" y="49"/>
                        <a:pt x="1900" y="44"/>
                        <a:pt x="1876" y="40"/>
                      </a:cubicBezTo>
                      <a:cubicBezTo>
                        <a:pt x="1846" y="31"/>
                        <a:pt x="1816" y="23"/>
                        <a:pt x="1785" y="19"/>
                      </a:cubicBezTo>
                      <a:cubicBezTo>
                        <a:pt x="1759" y="14"/>
                        <a:pt x="1732" y="13"/>
                        <a:pt x="1705" y="13"/>
                      </a:cubicBezTo>
                      <a:cubicBezTo>
                        <a:pt x="1704" y="12"/>
                        <a:pt x="1703" y="12"/>
                        <a:pt x="1702" y="12"/>
                      </a:cubicBezTo>
                      <a:cubicBezTo>
                        <a:pt x="1672" y="7"/>
                        <a:pt x="1644" y="3"/>
                        <a:pt x="1616" y="2"/>
                      </a:cubicBezTo>
                      <a:cubicBezTo>
                        <a:pt x="1595" y="1"/>
                        <a:pt x="1575" y="1"/>
                        <a:pt x="155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3" name="Google Shape;1683;p40">
                  <a:extLst>
                    <a:ext uri="{FF2B5EF4-FFF2-40B4-BE49-F238E27FC236}">
                      <a16:creationId xmlns:a16="http://schemas.microsoft.com/office/drawing/2014/main" id="{72DC38D7-FFA9-BEFC-9248-4EAD546C4203}"/>
                    </a:ext>
                  </a:extLst>
                </p:cNvPr>
                <p:cNvSpPr/>
                <p:nvPr/>
              </p:nvSpPr>
              <p:spPr>
                <a:xfrm>
                  <a:off x="2539530" y="4745424"/>
                  <a:ext cx="118717" cy="810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7" h="1897" extrusionOk="0">
                      <a:moveTo>
                        <a:pt x="110" y="0"/>
                      </a:moveTo>
                      <a:cubicBezTo>
                        <a:pt x="97" y="0"/>
                        <a:pt x="84" y="3"/>
                        <a:pt x="71" y="9"/>
                      </a:cubicBezTo>
                      <a:cubicBezTo>
                        <a:pt x="0" y="47"/>
                        <a:pt x="16" y="115"/>
                        <a:pt x="43" y="179"/>
                      </a:cubicBezTo>
                      <a:cubicBezTo>
                        <a:pt x="20" y="224"/>
                        <a:pt x="15" y="290"/>
                        <a:pt x="16" y="336"/>
                      </a:cubicBezTo>
                      <a:cubicBezTo>
                        <a:pt x="59" y="840"/>
                        <a:pt x="352" y="1344"/>
                        <a:pt x="765" y="1635"/>
                      </a:cubicBezTo>
                      <a:cubicBezTo>
                        <a:pt x="771" y="1661"/>
                        <a:pt x="788" y="1683"/>
                        <a:pt x="812" y="1696"/>
                      </a:cubicBezTo>
                      <a:cubicBezTo>
                        <a:pt x="1049" y="1797"/>
                        <a:pt x="1303" y="1886"/>
                        <a:pt x="1561" y="1896"/>
                      </a:cubicBezTo>
                      <a:cubicBezTo>
                        <a:pt x="1570" y="1897"/>
                        <a:pt x="1579" y="1897"/>
                        <a:pt x="1587" y="1897"/>
                      </a:cubicBezTo>
                      <a:cubicBezTo>
                        <a:pt x="1785" y="1897"/>
                        <a:pt x="1962" y="1786"/>
                        <a:pt x="2097" y="1649"/>
                      </a:cubicBezTo>
                      <a:cubicBezTo>
                        <a:pt x="2225" y="1583"/>
                        <a:pt x="2382" y="1537"/>
                        <a:pt x="2474" y="1422"/>
                      </a:cubicBezTo>
                      <a:cubicBezTo>
                        <a:pt x="2486" y="1400"/>
                        <a:pt x="2486" y="1377"/>
                        <a:pt x="2480" y="1356"/>
                      </a:cubicBezTo>
                      <a:cubicBezTo>
                        <a:pt x="2650" y="1310"/>
                        <a:pt x="2777" y="1243"/>
                        <a:pt x="2754" y="1159"/>
                      </a:cubicBezTo>
                      <a:cubicBezTo>
                        <a:pt x="2741" y="1120"/>
                        <a:pt x="2703" y="1095"/>
                        <a:pt x="2664" y="1095"/>
                      </a:cubicBezTo>
                      <a:cubicBezTo>
                        <a:pt x="2655" y="1095"/>
                        <a:pt x="2645" y="1096"/>
                        <a:pt x="2636" y="1099"/>
                      </a:cubicBezTo>
                      <a:cubicBezTo>
                        <a:pt x="2403" y="1201"/>
                        <a:pt x="2154" y="1251"/>
                        <a:pt x="1905" y="1251"/>
                      </a:cubicBezTo>
                      <a:cubicBezTo>
                        <a:pt x="1348" y="1251"/>
                        <a:pt x="796" y="1003"/>
                        <a:pt x="454" y="540"/>
                      </a:cubicBezTo>
                      <a:cubicBezTo>
                        <a:pt x="351" y="396"/>
                        <a:pt x="260" y="246"/>
                        <a:pt x="204" y="72"/>
                      </a:cubicBezTo>
                      <a:cubicBezTo>
                        <a:pt x="196" y="31"/>
                        <a:pt x="153" y="0"/>
                        <a:pt x="11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4" name="Google Shape;1684;p40">
                  <a:extLst>
                    <a:ext uri="{FF2B5EF4-FFF2-40B4-BE49-F238E27FC236}">
                      <a16:creationId xmlns:a16="http://schemas.microsoft.com/office/drawing/2014/main" id="{C14A95FA-69EC-DA45-B121-C64BEAF37279}"/>
                    </a:ext>
                  </a:extLst>
                </p:cNvPr>
                <p:cNvSpPr/>
                <p:nvPr/>
              </p:nvSpPr>
              <p:spPr>
                <a:xfrm>
                  <a:off x="2641660" y="4777215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2" y="1"/>
                      </a:moveTo>
                      <a:cubicBezTo>
                        <a:pt x="51" y="1"/>
                        <a:pt x="6" y="35"/>
                        <a:pt x="2" y="89"/>
                      </a:cubicBezTo>
                      <a:cubicBezTo>
                        <a:pt x="0" y="137"/>
                        <a:pt x="39" y="188"/>
                        <a:pt x="90" y="188"/>
                      </a:cubicBezTo>
                      <a:cubicBezTo>
                        <a:pt x="141" y="188"/>
                        <a:pt x="186" y="154"/>
                        <a:pt x="190" y="100"/>
                      </a:cubicBezTo>
                      <a:cubicBezTo>
                        <a:pt x="192" y="52"/>
                        <a:pt x="153" y="1"/>
                        <a:pt x="10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5" name="Google Shape;1685;p40">
                  <a:extLst>
                    <a:ext uri="{FF2B5EF4-FFF2-40B4-BE49-F238E27FC236}">
                      <a16:creationId xmlns:a16="http://schemas.microsoft.com/office/drawing/2014/main" id="{818D2A53-D3B0-9648-F996-E43E584776F4}"/>
                    </a:ext>
                  </a:extLst>
                </p:cNvPr>
                <p:cNvSpPr/>
                <p:nvPr/>
              </p:nvSpPr>
              <p:spPr>
                <a:xfrm>
                  <a:off x="2629562" y="4778711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2" y="188"/>
                        <a:pt x="187" y="153"/>
                        <a:pt x="192" y="99"/>
                      </a:cubicBezTo>
                      <a:cubicBezTo>
                        <a:pt x="194" y="51"/>
                        <a:pt x="155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6" name="Google Shape;1686;p40">
                  <a:extLst>
                    <a:ext uri="{FF2B5EF4-FFF2-40B4-BE49-F238E27FC236}">
                      <a16:creationId xmlns:a16="http://schemas.microsoft.com/office/drawing/2014/main" id="{1EC3BDD1-A3EF-F471-730B-6C1AEC5EE606}"/>
                    </a:ext>
                  </a:extLst>
                </p:cNvPr>
                <p:cNvSpPr/>
                <p:nvPr/>
              </p:nvSpPr>
              <p:spPr>
                <a:xfrm>
                  <a:off x="2634179" y="4768883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8"/>
                      </a:cubicBezTo>
                      <a:cubicBezTo>
                        <a:pt x="0" y="136"/>
                        <a:pt x="39" y="188"/>
                        <a:pt x="90" y="188"/>
                      </a:cubicBezTo>
                      <a:cubicBezTo>
                        <a:pt x="141" y="188"/>
                        <a:pt x="186" y="153"/>
                        <a:pt x="190" y="100"/>
                      </a:cubicBezTo>
                      <a:cubicBezTo>
                        <a:pt x="192" y="52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7" name="Google Shape;1687;p40">
                  <a:extLst>
                    <a:ext uri="{FF2B5EF4-FFF2-40B4-BE49-F238E27FC236}">
                      <a16:creationId xmlns:a16="http://schemas.microsoft.com/office/drawing/2014/main" id="{7C259E5A-34DD-363F-4B97-311440D86D45}"/>
                    </a:ext>
                  </a:extLst>
                </p:cNvPr>
                <p:cNvSpPr/>
                <p:nvPr/>
              </p:nvSpPr>
              <p:spPr>
                <a:xfrm>
                  <a:off x="2563427" y="474961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8" name="Google Shape;1688;p40">
                  <a:extLst>
                    <a:ext uri="{FF2B5EF4-FFF2-40B4-BE49-F238E27FC236}">
                      <a16:creationId xmlns:a16="http://schemas.microsoft.com/office/drawing/2014/main" id="{DCA73399-23CD-CFC4-B095-60AE9E5CDC85}"/>
                    </a:ext>
                  </a:extLst>
                </p:cNvPr>
                <p:cNvSpPr/>
                <p:nvPr/>
              </p:nvSpPr>
              <p:spPr>
                <a:xfrm>
                  <a:off x="2583520" y="4701968"/>
                  <a:ext cx="86868" cy="46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2" h="1097" extrusionOk="0">
                      <a:moveTo>
                        <a:pt x="90" y="1"/>
                      </a:moveTo>
                      <a:cubicBezTo>
                        <a:pt x="46" y="1"/>
                        <a:pt x="4" y="26"/>
                        <a:pt x="0" y="83"/>
                      </a:cubicBezTo>
                      <a:cubicBezTo>
                        <a:pt x="18" y="609"/>
                        <a:pt x="514" y="986"/>
                        <a:pt x="999" y="1078"/>
                      </a:cubicBezTo>
                      <a:cubicBezTo>
                        <a:pt x="1026" y="1091"/>
                        <a:pt x="1079" y="1097"/>
                        <a:pt x="1148" y="1097"/>
                      </a:cubicBezTo>
                      <a:cubicBezTo>
                        <a:pt x="1449" y="1097"/>
                        <a:pt x="2031" y="977"/>
                        <a:pt x="1815" y="769"/>
                      </a:cubicBezTo>
                      <a:cubicBezTo>
                        <a:pt x="1814" y="768"/>
                        <a:pt x="1813" y="768"/>
                        <a:pt x="1811" y="768"/>
                      </a:cubicBezTo>
                      <a:cubicBezTo>
                        <a:pt x="1810" y="768"/>
                        <a:pt x="1808" y="768"/>
                        <a:pt x="1807" y="768"/>
                      </a:cubicBezTo>
                      <a:cubicBezTo>
                        <a:pt x="1806" y="768"/>
                        <a:pt x="1805" y="768"/>
                        <a:pt x="1804" y="768"/>
                      </a:cubicBezTo>
                      <a:cubicBezTo>
                        <a:pt x="1821" y="731"/>
                        <a:pt x="1815" y="686"/>
                        <a:pt x="1787" y="658"/>
                      </a:cubicBezTo>
                      <a:cubicBezTo>
                        <a:pt x="1622" y="526"/>
                        <a:pt x="1470" y="371"/>
                        <a:pt x="1293" y="248"/>
                      </a:cubicBezTo>
                      <a:cubicBezTo>
                        <a:pt x="1042" y="106"/>
                        <a:pt x="746" y="13"/>
                        <a:pt x="454" y="13"/>
                      </a:cubicBezTo>
                      <a:cubicBezTo>
                        <a:pt x="388" y="13"/>
                        <a:pt x="323" y="17"/>
                        <a:pt x="259" y="27"/>
                      </a:cubicBezTo>
                      <a:cubicBezTo>
                        <a:pt x="228" y="44"/>
                        <a:pt x="205" y="64"/>
                        <a:pt x="187" y="84"/>
                      </a:cubicBezTo>
                      <a:cubicBezTo>
                        <a:pt x="184" y="31"/>
                        <a:pt x="136" y="1"/>
                        <a:pt x="90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9" name="Google Shape;1689;p40">
                  <a:extLst>
                    <a:ext uri="{FF2B5EF4-FFF2-40B4-BE49-F238E27FC236}">
                      <a16:creationId xmlns:a16="http://schemas.microsoft.com/office/drawing/2014/main" id="{90778710-BD84-579E-5042-98E50C00463C}"/>
                    </a:ext>
                  </a:extLst>
                </p:cNvPr>
                <p:cNvSpPr/>
                <p:nvPr/>
              </p:nvSpPr>
              <p:spPr>
                <a:xfrm>
                  <a:off x="2126779" y="4162331"/>
                  <a:ext cx="1025402" cy="10394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86" h="24327" extrusionOk="0">
                      <a:moveTo>
                        <a:pt x="10918" y="4035"/>
                      </a:moveTo>
                      <a:lnTo>
                        <a:pt x="10918" y="4035"/>
                      </a:lnTo>
                      <a:cubicBezTo>
                        <a:pt x="10918" y="4036"/>
                        <a:pt x="10919" y="4036"/>
                        <a:pt x="10919" y="4037"/>
                      </a:cubicBezTo>
                      <a:lnTo>
                        <a:pt x="10919" y="4037"/>
                      </a:lnTo>
                      <a:cubicBezTo>
                        <a:pt x="10919" y="4036"/>
                        <a:pt x="10918" y="4036"/>
                        <a:pt x="10918" y="4035"/>
                      </a:cubicBezTo>
                      <a:close/>
                      <a:moveTo>
                        <a:pt x="9005" y="2986"/>
                      </a:moveTo>
                      <a:cubicBezTo>
                        <a:pt x="9780" y="2986"/>
                        <a:pt x="10533" y="3268"/>
                        <a:pt x="10974" y="3944"/>
                      </a:cubicBezTo>
                      <a:cubicBezTo>
                        <a:pt x="11106" y="4113"/>
                        <a:pt x="11216" y="4297"/>
                        <a:pt x="11316" y="4487"/>
                      </a:cubicBezTo>
                      <a:cubicBezTo>
                        <a:pt x="11254" y="4410"/>
                        <a:pt x="11189" y="4335"/>
                        <a:pt x="11119" y="4265"/>
                      </a:cubicBezTo>
                      <a:cubicBezTo>
                        <a:pt x="11096" y="4242"/>
                        <a:pt x="11074" y="4219"/>
                        <a:pt x="11053" y="4197"/>
                      </a:cubicBezTo>
                      <a:cubicBezTo>
                        <a:pt x="11025" y="4159"/>
                        <a:pt x="10995" y="4121"/>
                        <a:pt x="10965" y="4086"/>
                      </a:cubicBezTo>
                      <a:cubicBezTo>
                        <a:pt x="10962" y="4085"/>
                        <a:pt x="10961" y="4082"/>
                        <a:pt x="10960" y="4081"/>
                      </a:cubicBezTo>
                      <a:lnTo>
                        <a:pt x="10957" y="4078"/>
                      </a:lnTo>
                      <a:cubicBezTo>
                        <a:pt x="10944" y="4066"/>
                        <a:pt x="10933" y="4053"/>
                        <a:pt x="10922" y="4040"/>
                      </a:cubicBezTo>
                      <a:lnTo>
                        <a:pt x="10922" y="4040"/>
                      </a:lnTo>
                      <a:cubicBezTo>
                        <a:pt x="10923" y="4041"/>
                        <a:pt x="10923" y="4041"/>
                        <a:pt x="10923" y="4041"/>
                      </a:cubicBezTo>
                      <a:cubicBezTo>
                        <a:pt x="10918" y="4035"/>
                        <a:pt x="10912" y="4030"/>
                        <a:pt x="10907" y="4024"/>
                      </a:cubicBezTo>
                      <a:cubicBezTo>
                        <a:pt x="10906" y="4023"/>
                        <a:pt x="10904" y="4022"/>
                        <a:pt x="10903" y="4019"/>
                      </a:cubicBezTo>
                      <a:cubicBezTo>
                        <a:pt x="10902" y="4017"/>
                        <a:pt x="10899" y="4016"/>
                        <a:pt x="10898" y="4015"/>
                      </a:cubicBezTo>
                      <a:cubicBezTo>
                        <a:pt x="10850" y="3962"/>
                        <a:pt x="10802" y="3912"/>
                        <a:pt x="10750" y="3865"/>
                      </a:cubicBezTo>
                      <a:cubicBezTo>
                        <a:pt x="10702" y="3820"/>
                        <a:pt x="10652" y="3777"/>
                        <a:pt x="10603" y="3735"/>
                      </a:cubicBezTo>
                      <a:cubicBezTo>
                        <a:pt x="10560" y="3698"/>
                        <a:pt x="10516" y="3661"/>
                        <a:pt x="10469" y="3632"/>
                      </a:cubicBezTo>
                      <a:cubicBezTo>
                        <a:pt x="10429" y="3604"/>
                        <a:pt x="10388" y="3579"/>
                        <a:pt x="10347" y="3553"/>
                      </a:cubicBezTo>
                      <a:cubicBezTo>
                        <a:pt x="10302" y="3525"/>
                        <a:pt x="10259" y="3496"/>
                        <a:pt x="10212" y="3472"/>
                      </a:cubicBezTo>
                      <a:cubicBezTo>
                        <a:pt x="10187" y="3457"/>
                        <a:pt x="10162" y="3444"/>
                        <a:pt x="10134" y="3433"/>
                      </a:cubicBezTo>
                      <a:cubicBezTo>
                        <a:pt x="9817" y="3259"/>
                        <a:pt x="9456" y="3177"/>
                        <a:pt x="9052" y="3177"/>
                      </a:cubicBezTo>
                      <a:cubicBezTo>
                        <a:pt x="8941" y="3177"/>
                        <a:pt x="8827" y="3183"/>
                        <a:pt x="8710" y="3195"/>
                      </a:cubicBezTo>
                      <a:cubicBezTo>
                        <a:pt x="8697" y="3195"/>
                        <a:pt x="8686" y="3195"/>
                        <a:pt x="8674" y="3196"/>
                      </a:cubicBezTo>
                      <a:cubicBezTo>
                        <a:pt x="8674" y="3196"/>
                        <a:pt x="8673" y="3196"/>
                        <a:pt x="8673" y="3196"/>
                      </a:cubicBezTo>
                      <a:cubicBezTo>
                        <a:pt x="8672" y="3196"/>
                        <a:pt x="8672" y="3196"/>
                        <a:pt x="8671" y="3196"/>
                      </a:cubicBezTo>
                      <a:lnTo>
                        <a:pt x="8670" y="3196"/>
                      </a:lnTo>
                      <a:cubicBezTo>
                        <a:pt x="8593" y="3199"/>
                        <a:pt x="8516" y="3203"/>
                        <a:pt x="8439" y="3207"/>
                      </a:cubicBezTo>
                      <a:cubicBezTo>
                        <a:pt x="8364" y="3213"/>
                        <a:pt x="8291" y="3221"/>
                        <a:pt x="8218" y="3229"/>
                      </a:cubicBezTo>
                      <a:cubicBezTo>
                        <a:pt x="8223" y="3229"/>
                        <a:pt x="8226" y="3228"/>
                        <a:pt x="8231" y="3228"/>
                      </a:cubicBezTo>
                      <a:cubicBezTo>
                        <a:pt x="8160" y="3236"/>
                        <a:pt x="8089" y="3238"/>
                        <a:pt x="8018" y="3250"/>
                      </a:cubicBezTo>
                      <a:cubicBezTo>
                        <a:pt x="7953" y="3259"/>
                        <a:pt x="7889" y="3272"/>
                        <a:pt x="7823" y="3284"/>
                      </a:cubicBezTo>
                      <a:cubicBezTo>
                        <a:pt x="7819" y="3284"/>
                        <a:pt x="7814" y="3285"/>
                        <a:pt x="7811" y="3285"/>
                      </a:cubicBezTo>
                      <a:cubicBezTo>
                        <a:pt x="7727" y="3300"/>
                        <a:pt x="7644" y="3313"/>
                        <a:pt x="7563" y="3328"/>
                      </a:cubicBezTo>
                      <a:cubicBezTo>
                        <a:pt x="7533" y="3333"/>
                        <a:pt x="7503" y="3339"/>
                        <a:pt x="7474" y="3346"/>
                      </a:cubicBezTo>
                      <a:cubicBezTo>
                        <a:pt x="7933" y="3118"/>
                        <a:pt x="8474" y="2986"/>
                        <a:pt x="9005" y="2986"/>
                      </a:cubicBezTo>
                      <a:close/>
                      <a:moveTo>
                        <a:pt x="18706" y="6276"/>
                      </a:moveTo>
                      <a:cubicBezTo>
                        <a:pt x="19757" y="6276"/>
                        <a:pt x="20764" y="6902"/>
                        <a:pt x="21097" y="7977"/>
                      </a:cubicBezTo>
                      <a:cubicBezTo>
                        <a:pt x="21081" y="7951"/>
                        <a:pt x="21064" y="7923"/>
                        <a:pt x="21045" y="7897"/>
                      </a:cubicBezTo>
                      <a:cubicBezTo>
                        <a:pt x="21013" y="7850"/>
                        <a:pt x="20980" y="7805"/>
                        <a:pt x="20947" y="7760"/>
                      </a:cubicBezTo>
                      <a:cubicBezTo>
                        <a:pt x="20947" y="7760"/>
                        <a:pt x="20946" y="7759"/>
                        <a:pt x="20946" y="7757"/>
                      </a:cubicBezTo>
                      <a:cubicBezTo>
                        <a:pt x="20906" y="7703"/>
                        <a:pt x="20867" y="7646"/>
                        <a:pt x="20822" y="7595"/>
                      </a:cubicBezTo>
                      <a:cubicBezTo>
                        <a:pt x="20733" y="7493"/>
                        <a:pt x="20644" y="7391"/>
                        <a:pt x="20550" y="7294"/>
                      </a:cubicBezTo>
                      <a:cubicBezTo>
                        <a:pt x="20500" y="7241"/>
                        <a:pt x="20447" y="7189"/>
                        <a:pt x="20392" y="7139"/>
                      </a:cubicBezTo>
                      <a:cubicBezTo>
                        <a:pt x="20344" y="7095"/>
                        <a:pt x="20293" y="7056"/>
                        <a:pt x="20243" y="7014"/>
                      </a:cubicBezTo>
                      <a:cubicBezTo>
                        <a:pt x="20210" y="6986"/>
                        <a:pt x="20175" y="6949"/>
                        <a:pt x="20134" y="6931"/>
                      </a:cubicBezTo>
                      <a:cubicBezTo>
                        <a:pt x="19892" y="6744"/>
                        <a:pt x="19612" y="6609"/>
                        <a:pt x="19305" y="6535"/>
                      </a:cubicBezTo>
                      <a:cubicBezTo>
                        <a:pt x="19299" y="6532"/>
                        <a:pt x="19294" y="6529"/>
                        <a:pt x="19287" y="6527"/>
                      </a:cubicBezTo>
                      <a:cubicBezTo>
                        <a:pt x="19203" y="6493"/>
                        <a:pt x="19113" y="6474"/>
                        <a:pt x="19025" y="6453"/>
                      </a:cubicBezTo>
                      <a:cubicBezTo>
                        <a:pt x="18929" y="6429"/>
                        <a:pt x="18831" y="6409"/>
                        <a:pt x="18733" y="6396"/>
                      </a:cubicBezTo>
                      <a:cubicBezTo>
                        <a:pt x="18636" y="6382"/>
                        <a:pt x="18539" y="6374"/>
                        <a:pt x="18442" y="6367"/>
                      </a:cubicBezTo>
                      <a:cubicBezTo>
                        <a:pt x="18360" y="6361"/>
                        <a:pt x="18278" y="6358"/>
                        <a:pt x="18197" y="6358"/>
                      </a:cubicBezTo>
                      <a:cubicBezTo>
                        <a:pt x="18144" y="6358"/>
                        <a:pt x="18092" y="6359"/>
                        <a:pt x="18039" y="6361"/>
                      </a:cubicBezTo>
                      <a:cubicBezTo>
                        <a:pt x="18259" y="6304"/>
                        <a:pt x="18484" y="6276"/>
                        <a:pt x="18706" y="6276"/>
                      </a:cubicBezTo>
                      <a:close/>
                      <a:moveTo>
                        <a:pt x="7736" y="6162"/>
                      </a:moveTo>
                      <a:cubicBezTo>
                        <a:pt x="7615" y="6162"/>
                        <a:pt x="7494" y="6175"/>
                        <a:pt x="7372" y="6202"/>
                      </a:cubicBezTo>
                      <a:cubicBezTo>
                        <a:pt x="6938" y="6263"/>
                        <a:pt x="6632" y="6594"/>
                        <a:pt x="6316" y="6863"/>
                      </a:cubicBezTo>
                      <a:cubicBezTo>
                        <a:pt x="5675" y="7403"/>
                        <a:pt x="5343" y="8184"/>
                        <a:pt x="5029" y="8947"/>
                      </a:cubicBezTo>
                      <a:cubicBezTo>
                        <a:pt x="5141" y="8939"/>
                        <a:pt x="5254" y="8934"/>
                        <a:pt x="5366" y="8934"/>
                      </a:cubicBezTo>
                      <a:cubicBezTo>
                        <a:pt x="6180" y="8934"/>
                        <a:pt x="6980" y="9148"/>
                        <a:pt x="7743" y="9423"/>
                      </a:cubicBezTo>
                      <a:cubicBezTo>
                        <a:pt x="8137" y="9574"/>
                        <a:pt x="8503" y="9785"/>
                        <a:pt x="8869" y="9991"/>
                      </a:cubicBezTo>
                      <a:cubicBezTo>
                        <a:pt x="9022" y="9494"/>
                        <a:pt x="9165" y="8996"/>
                        <a:pt x="9264" y="8485"/>
                      </a:cubicBezTo>
                      <a:cubicBezTo>
                        <a:pt x="9400" y="7995"/>
                        <a:pt x="9463" y="7444"/>
                        <a:pt x="9213" y="6984"/>
                      </a:cubicBezTo>
                      <a:cubicBezTo>
                        <a:pt x="8877" y="6478"/>
                        <a:pt x="8326" y="6162"/>
                        <a:pt x="7736" y="6162"/>
                      </a:cubicBezTo>
                      <a:close/>
                      <a:moveTo>
                        <a:pt x="18291" y="8868"/>
                      </a:moveTo>
                      <a:cubicBezTo>
                        <a:pt x="17793" y="8868"/>
                        <a:pt x="17294" y="9052"/>
                        <a:pt x="16920" y="9379"/>
                      </a:cubicBezTo>
                      <a:cubicBezTo>
                        <a:pt x="16250" y="9996"/>
                        <a:pt x="15777" y="10776"/>
                        <a:pt x="15436" y="11614"/>
                      </a:cubicBezTo>
                      <a:cubicBezTo>
                        <a:pt x="16590" y="11748"/>
                        <a:pt x="17688" y="12204"/>
                        <a:pt x="18681" y="12804"/>
                      </a:cubicBezTo>
                      <a:cubicBezTo>
                        <a:pt x="18999" y="12980"/>
                        <a:pt x="19271" y="13221"/>
                        <a:pt x="19552" y="13442"/>
                      </a:cubicBezTo>
                      <a:cubicBezTo>
                        <a:pt x="19644" y="13179"/>
                        <a:pt x="19748" y="12920"/>
                        <a:pt x="19839" y="12659"/>
                      </a:cubicBezTo>
                      <a:cubicBezTo>
                        <a:pt x="20069" y="11905"/>
                        <a:pt x="20253" y="11138"/>
                        <a:pt x="20134" y="10346"/>
                      </a:cubicBezTo>
                      <a:cubicBezTo>
                        <a:pt x="19911" y="9833"/>
                        <a:pt x="19539" y="9330"/>
                        <a:pt x="19065" y="9031"/>
                      </a:cubicBezTo>
                      <a:cubicBezTo>
                        <a:pt x="18820" y="8920"/>
                        <a:pt x="18556" y="8868"/>
                        <a:pt x="18291" y="8868"/>
                      </a:cubicBezTo>
                      <a:close/>
                      <a:moveTo>
                        <a:pt x="7796" y="5981"/>
                      </a:moveTo>
                      <a:cubicBezTo>
                        <a:pt x="8112" y="5981"/>
                        <a:pt x="8424" y="6044"/>
                        <a:pt x="8686" y="6233"/>
                      </a:cubicBezTo>
                      <a:cubicBezTo>
                        <a:pt x="9047" y="6479"/>
                        <a:pt x="9424" y="6793"/>
                        <a:pt x="9512" y="7243"/>
                      </a:cubicBezTo>
                      <a:cubicBezTo>
                        <a:pt x="9645" y="7732"/>
                        <a:pt x="9525" y="8253"/>
                        <a:pt x="9400" y="8726"/>
                      </a:cubicBezTo>
                      <a:cubicBezTo>
                        <a:pt x="9308" y="9088"/>
                        <a:pt x="9255" y="9465"/>
                        <a:pt x="9134" y="9816"/>
                      </a:cubicBezTo>
                      <a:cubicBezTo>
                        <a:pt x="8585" y="11200"/>
                        <a:pt x="8186" y="13714"/>
                        <a:pt x="6350" y="13715"/>
                      </a:cubicBezTo>
                      <a:cubicBezTo>
                        <a:pt x="6253" y="13715"/>
                        <a:pt x="6154" y="13707"/>
                        <a:pt x="6050" y="13693"/>
                      </a:cubicBezTo>
                      <a:cubicBezTo>
                        <a:pt x="4606" y="13478"/>
                        <a:pt x="4347" y="11752"/>
                        <a:pt x="4415" y="10545"/>
                      </a:cubicBezTo>
                      <a:cubicBezTo>
                        <a:pt x="4491" y="9633"/>
                        <a:pt x="4861" y="8787"/>
                        <a:pt x="5259" y="7975"/>
                      </a:cubicBezTo>
                      <a:cubicBezTo>
                        <a:pt x="5533" y="7410"/>
                        <a:pt x="5914" y="6910"/>
                        <a:pt x="6416" y="6529"/>
                      </a:cubicBezTo>
                      <a:cubicBezTo>
                        <a:pt x="6681" y="6288"/>
                        <a:pt x="6982" y="6063"/>
                        <a:pt x="7348" y="6017"/>
                      </a:cubicBezTo>
                      <a:cubicBezTo>
                        <a:pt x="7494" y="5996"/>
                        <a:pt x="7646" y="5981"/>
                        <a:pt x="7796" y="5981"/>
                      </a:cubicBezTo>
                      <a:close/>
                      <a:moveTo>
                        <a:pt x="11145" y="12483"/>
                      </a:moveTo>
                      <a:cubicBezTo>
                        <a:pt x="11200" y="12483"/>
                        <a:pt x="11256" y="12487"/>
                        <a:pt x="11312" y="12494"/>
                      </a:cubicBezTo>
                      <a:cubicBezTo>
                        <a:pt x="12134" y="12494"/>
                        <a:pt x="12753" y="13282"/>
                        <a:pt x="12753" y="14065"/>
                      </a:cubicBezTo>
                      <a:cubicBezTo>
                        <a:pt x="12690" y="14435"/>
                        <a:pt x="12559" y="14825"/>
                        <a:pt x="12262" y="15072"/>
                      </a:cubicBezTo>
                      <a:cubicBezTo>
                        <a:pt x="11954" y="15368"/>
                        <a:pt x="11585" y="15675"/>
                        <a:pt x="11141" y="15675"/>
                      </a:cubicBezTo>
                      <a:cubicBezTo>
                        <a:pt x="11113" y="15675"/>
                        <a:pt x="11086" y="15675"/>
                        <a:pt x="11059" y="15673"/>
                      </a:cubicBezTo>
                      <a:cubicBezTo>
                        <a:pt x="10242" y="15644"/>
                        <a:pt x="9610" y="14872"/>
                        <a:pt x="9584" y="14082"/>
                      </a:cubicBezTo>
                      <a:cubicBezTo>
                        <a:pt x="9579" y="13245"/>
                        <a:pt x="10309" y="12483"/>
                        <a:pt x="11145" y="12483"/>
                      </a:cubicBezTo>
                      <a:close/>
                      <a:moveTo>
                        <a:pt x="18288" y="8681"/>
                      </a:moveTo>
                      <a:cubicBezTo>
                        <a:pt x="18569" y="8681"/>
                        <a:pt x="18849" y="8734"/>
                        <a:pt x="19107" y="8845"/>
                      </a:cubicBezTo>
                      <a:cubicBezTo>
                        <a:pt x="19661" y="9158"/>
                        <a:pt x="20132" y="9774"/>
                        <a:pt x="20333" y="10373"/>
                      </a:cubicBezTo>
                      <a:cubicBezTo>
                        <a:pt x="20410" y="11089"/>
                        <a:pt x="20287" y="11795"/>
                        <a:pt x="20085" y="12479"/>
                      </a:cubicBezTo>
                      <a:cubicBezTo>
                        <a:pt x="20075" y="12504"/>
                        <a:pt x="20067" y="12530"/>
                        <a:pt x="20057" y="12555"/>
                      </a:cubicBezTo>
                      <a:lnTo>
                        <a:pt x="20057" y="12557"/>
                      </a:lnTo>
                      <a:cubicBezTo>
                        <a:pt x="20056" y="12563"/>
                        <a:pt x="20054" y="12571"/>
                        <a:pt x="20051" y="12579"/>
                      </a:cubicBezTo>
                      <a:cubicBezTo>
                        <a:pt x="20041" y="12609"/>
                        <a:pt x="20033" y="12640"/>
                        <a:pt x="20023" y="12670"/>
                      </a:cubicBezTo>
                      <a:lnTo>
                        <a:pt x="20023" y="12671"/>
                      </a:lnTo>
                      <a:cubicBezTo>
                        <a:pt x="20009" y="12716"/>
                        <a:pt x="19993" y="12759"/>
                        <a:pt x="19979" y="12804"/>
                      </a:cubicBezTo>
                      <a:cubicBezTo>
                        <a:pt x="19969" y="12831"/>
                        <a:pt x="19961" y="12857"/>
                        <a:pt x="19953" y="12884"/>
                      </a:cubicBezTo>
                      <a:cubicBezTo>
                        <a:pt x="19945" y="12897"/>
                        <a:pt x="19939" y="12911"/>
                        <a:pt x="19933" y="12926"/>
                      </a:cubicBezTo>
                      <a:cubicBezTo>
                        <a:pt x="19928" y="12933"/>
                        <a:pt x="19926" y="12941"/>
                        <a:pt x="19924" y="12948"/>
                      </a:cubicBezTo>
                      <a:cubicBezTo>
                        <a:pt x="19920" y="12954"/>
                        <a:pt x="19918" y="12962"/>
                        <a:pt x="19916" y="12969"/>
                      </a:cubicBezTo>
                      <a:cubicBezTo>
                        <a:pt x="19901" y="13004"/>
                        <a:pt x="19887" y="13040"/>
                        <a:pt x="19872" y="13075"/>
                      </a:cubicBezTo>
                      <a:cubicBezTo>
                        <a:pt x="19857" y="13112"/>
                        <a:pt x="19842" y="13150"/>
                        <a:pt x="19828" y="13187"/>
                      </a:cubicBezTo>
                      <a:cubicBezTo>
                        <a:pt x="19820" y="13207"/>
                        <a:pt x="19813" y="13228"/>
                        <a:pt x="19805" y="13248"/>
                      </a:cubicBezTo>
                      <a:cubicBezTo>
                        <a:pt x="19802" y="13258"/>
                        <a:pt x="19799" y="13266"/>
                        <a:pt x="19797" y="13274"/>
                      </a:cubicBezTo>
                      <a:cubicBezTo>
                        <a:pt x="19793" y="13284"/>
                        <a:pt x="19791" y="13294"/>
                        <a:pt x="19786" y="13303"/>
                      </a:cubicBezTo>
                      <a:lnTo>
                        <a:pt x="19786" y="13304"/>
                      </a:lnTo>
                      <a:cubicBezTo>
                        <a:pt x="19778" y="13324"/>
                        <a:pt x="19772" y="13344"/>
                        <a:pt x="19764" y="13364"/>
                      </a:cubicBezTo>
                      <a:cubicBezTo>
                        <a:pt x="19745" y="13413"/>
                        <a:pt x="19727" y="13461"/>
                        <a:pt x="19711" y="13511"/>
                      </a:cubicBezTo>
                      <a:lnTo>
                        <a:pt x="19711" y="13509"/>
                      </a:lnTo>
                      <a:cubicBezTo>
                        <a:pt x="19710" y="13510"/>
                        <a:pt x="19710" y="13510"/>
                        <a:pt x="19710" y="13510"/>
                      </a:cubicBezTo>
                      <a:cubicBezTo>
                        <a:pt x="19700" y="13543"/>
                        <a:pt x="19689" y="13575"/>
                        <a:pt x="19677" y="13607"/>
                      </a:cubicBezTo>
                      <a:cubicBezTo>
                        <a:pt x="19654" y="13665"/>
                        <a:pt x="19634" y="13723"/>
                        <a:pt x="19614" y="13780"/>
                      </a:cubicBezTo>
                      <a:lnTo>
                        <a:pt x="19614" y="13781"/>
                      </a:lnTo>
                      <a:cubicBezTo>
                        <a:pt x="19607" y="13801"/>
                        <a:pt x="19600" y="13820"/>
                        <a:pt x="19593" y="13840"/>
                      </a:cubicBezTo>
                      <a:cubicBezTo>
                        <a:pt x="19577" y="13880"/>
                        <a:pt x="19562" y="13918"/>
                        <a:pt x="19549" y="13958"/>
                      </a:cubicBezTo>
                      <a:cubicBezTo>
                        <a:pt x="19546" y="13963"/>
                        <a:pt x="19543" y="13968"/>
                        <a:pt x="19541" y="13972"/>
                      </a:cubicBezTo>
                      <a:cubicBezTo>
                        <a:pt x="19539" y="13977"/>
                        <a:pt x="19537" y="13981"/>
                        <a:pt x="19535" y="13987"/>
                      </a:cubicBezTo>
                      <a:cubicBezTo>
                        <a:pt x="19534" y="13990"/>
                        <a:pt x="19533" y="13994"/>
                        <a:pt x="19530" y="13997"/>
                      </a:cubicBezTo>
                      <a:cubicBezTo>
                        <a:pt x="19512" y="14037"/>
                        <a:pt x="19495" y="14077"/>
                        <a:pt x="19479" y="14119"/>
                      </a:cubicBezTo>
                      <a:cubicBezTo>
                        <a:pt x="19475" y="14125"/>
                        <a:pt x="19472" y="14133"/>
                        <a:pt x="19470" y="14141"/>
                      </a:cubicBezTo>
                      <a:cubicBezTo>
                        <a:pt x="19467" y="14148"/>
                        <a:pt x="19464" y="14156"/>
                        <a:pt x="19462" y="14164"/>
                      </a:cubicBezTo>
                      <a:cubicBezTo>
                        <a:pt x="19462" y="14165"/>
                        <a:pt x="19462" y="14165"/>
                        <a:pt x="19461" y="14167"/>
                      </a:cubicBezTo>
                      <a:cubicBezTo>
                        <a:pt x="19459" y="14168"/>
                        <a:pt x="19459" y="14170"/>
                        <a:pt x="19458" y="14171"/>
                      </a:cubicBezTo>
                      <a:cubicBezTo>
                        <a:pt x="19439" y="14212"/>
                        <a:pt x="19417" y="14255"/>
                        <a:pt x="19402" y="14297"/>
                      </a:cubicBezTo>
                      <a:cubicBezTo>
                        <a:pt x="19395" y="14312"/>
                        <a:pt x="19387" y="14326"/>
                        <a:pt x="19381" y="14340"/>
                      </a:cubicBezTo>
                      <a:cubicBezTo>
                        <a:pt x="19378" y="14346"/>
                        <a:pt x="19377" y="14351"/>
                        <a:pt x="19375" y="14356"/>
                      </a:cubicBezTo>
                      <a:cubicBezTo>
                        <a:pt x="19373" y="14361"/>
                        <a:pt x="19371" y="14367"/>
                        <a:pt x="19370" y="14372"/>
                      </a:cubicBezTo>
                      <a:lnTo>
                        <a:pt x="19369" y="14374"/>
                      </a:lnTo>
                      <a:cubicBezTo>
                        <a:pt x="19369" y="14376"/>
                        <a:pt x="19369" y="14378"/>
                        <a:pt x="19368" y="14380"/>
                      </a:cubicBezTo>
                      <a:cubicBezTo>
                        <a:pt x="19365" y="14387"/>
                        <a:pt x="19362" y="14395"/>
                        <a:pt x="19360" y="14403"/>
                      </a:cubicBezTo>
                      <a:cubicBezTo>
                        <a:pt x="18819" y="15454"/>
                        <a:pt x="18069" y="16749"/>
                        <a:pt x="16751" y="16769"/>
                      </a:cubicBezTo>
                      <a:cubicBezTo>
                        <a:pt x="14695" y="16567"/>
                        <a:pt x="14278" y="14532"/>
                        <a:pt x="14836" y="12840"/>
                      </a:cubicBezTo>
                      <a:cubicBezTo>
                        <a:pt x="15187" y="11492"/>
                        <a:pt x="15781" y="10140"/>
                        <a:pt x="16842" y="9203"/>
                      </a:cubicBezTo>
                      <a:cubicBezTo>
                        <a:pt x="17238" y="8864"/>
                        <a:pt x="17765" y="8681"/>
                        <a:pt x="18288" y="8681"/>
                      </a:cubicBezTo>
                      <a:close/>
                      <a:moveTo>
                        <a:pt x="7608" y="15342"/>
                      </a:moveTo>
                      <a:lnTo>
                        <a:pt x="7608" y="15342"/>
                      </a:lnTo>
                      <a:cubicBezTo>
                        <a:pt x="7618" y="15358"/>
                        <a:pt x="7626" y="15374"/>
                        <a:pt x="7635" y="15390"/>
                      </a:cubicBezTo>
                      <a:cubicBezTo>
                        <a:pt x="7673" y="15459"/>
                        <a:pt x="7717" y="15524"/>
                        <a:pt x="7755" y="15591"/>
                      </a:cubicBezTo>
                      <a:cubicBezTo>
                        <a:pt x="7755" y="15592"/>
                        <a:pt x="7755" y="15592"/>
                        <a:pt x="7756" y="15594"/>
                      </a:cubicBezTo>
                      <a:cubicBezTo>
                        <a:pt x="7778" y="15633"/>
                        <a:pt x="7798" y="15671"/>
                        <a:pt x="7821" y="15710"/>
                      </a:cubicBezTo>
                      <a:cubicBezTo>
                        <a:pt x="7842" y="15745"/>
                        <a:pt x="7863" y="15777"/>
                        <a:pt x="7885" y="15809"/>
                      </a:cubicBezTo>
                      <a:cubicBezTo>
                        <a:pt x="7885" y="15810"/>
                        <a:pt x="7886" y="15812"/>
                        <a:pt x="7887" y="15813"/>
                      </a:cubicBezTo>
                      <a:cubicBezTo>
                        <a:pt x="7914" y="15855"/>
                        <a:pt x="7938" y="15899"/>
                        <a:pt x="7964" y="15940"/>
                      </a:cubicBezTo>
                      <a:cubicBezTo>
                        <a:pt x="7995" y="15990"/>
                        <a:pt x="8027" y="16038"/>
                        <a:pt x="8062" y="16085"/>
                      </a:cubicBezTo>
                      <a:cubicBezTo>
                        <a:pt x="8131" y="16177"/>
                        <a:pt x="8207" y="16263"/>
                        <a:pt x="8283" y="16347"/>
                      </a:cubicBezTo>
                      <a:cubicBezTo>
                        <a:pt x="8313" y="16379"/>
                        <a:pt x="8344" y="16411"/>
                        <a:pt x="8377" y="16440"/>
                      </a:cubicBezTo>
                      <a:cubicBezTo>
                        <a:pt x="8433" y="16510"/>
                        <a:pt x="8492" y="16576"/>
                        <a:pt x="8556" y="16638"/>
                      </a:cubicBezTo>
                      <a:cubicBezTo>
                        <a:pt x="8859" y="17024"/>
                        <a:pt x="9230" y="17385"/>
                        <a:pt x="9685" y="17582"/>
                      </a:cubicBezTo>
                      <a:cubicBezTo>
                        <a:pt x="10056" y="17745"/>
                        <a:pt x="10456" y="17823"/>
                        <a:pt x="10856" y="17823"/>
                      </a:cubicBezTo>
                      <a:cubicBezTo>
                        <a:pt x="11283" y="17823"/>
                        <a:pt x="11710" y="17733"/>
                        <a:pt x="12100" y="17562"/>
                      </a:cubicBezTo>
                      <a:cubicBezTo>
                        <a:pt x="12130" y="17551"/>
                        <a:pt x="12158" y="17542"/>
                        <a:pt x="12187" y="17531"/>
                      </a:cubicBezTo>
                      <a:cubicBezTo>
                        <a:pt x="12246" y="17507"/>
                        <a:pt x="12301" y="17479"/>
                        <a:pt x="12357" y="17448"/>
                      </a:cubicBezTo>
                      <a:cubicBezTo>
                        <a:pt x="12404" y="17423"/>
                        <a:pt x="12451" y="17398"/>
                        <a:pt x="12498" y="17373"/>
                      </a:cubicBezTo>
                      <a:cubicBezTo>
                        <a:pt x="12499" y="17373"/>
                        <a:pt x="12500" y="17372"/>
                        <a:pt x="12503" y="17372"/>
                      </a:cubicBezTo>
                      <a:cubicBezTo>
                        <a:pt x="12503" y="17371"/>
                        <a:pt x="12504" y="17371"/>
                        <a:pt x="12504" y="17369"/>
                      </a:cubicBezTo>
                      <a:cubicBezTo>
                        <a:pt x="12506" y="17369"/>
                        <a:pt x="12507" y="17368"/>
                        <a:pt x="12508" y="17367"/>
                      </a:cubicBezTo>
                      <a:cubicBezTo>
                        <a:pt x="12520" y="17361"/>
                        <a:pt x="12530" y="17356"/>
                        <a:pt x="12540" y="17351"/>
                      </a:cubicBezTo>
                      <a:cubicBezTo>
                        <a:pt x="12544" y="17349"/>
                        <a:pt x="12547" y="17347"/>
                        <a:pt x="12551" y="17345"/>
                      </a:cubicBezTo>
                      <a:cubicBezTo>
                        <a:pt x="12602" y="17317"/>
                        <a:pt x="12650" y="17287"/>
                        <a:pt x="12699" y="17254"/>
                      </a:cubicBezTo>
                      <a:cubicBezTo>
                        <a:pt x="12750" y="17220"/>
                        <a:pt x="12796" y="17181"/>
                        <a:pt x="12846" y="17144"/>
                      </a:cubicBezTo>
                      <a:cubicBezTo>
                        <a:pt x="12889" y="17114"/>
                        <a:pt x="12932" y="17084"/>
                        <a:pt x="12977" y="17054"/>
                      </a:cubicBezTo>
                      <a:cubicBezTo>
                        <a:pt x="13025" y="17021"/>
                        <a:pt x="13073" y="16986"/>
                        <a:pt x="13121" y="16952"/>
                      </a:cubicBezTo>
                      <a:cubicBezTo>
                        <a:pt x="13146" y="16934"/>
                        <a:pt x="13171" y="16915"/>
                        <a:pt x="13198" y="16897"/>
                      </a:cubicBezTo>
                      <a:cubicBezTo>
                        <a:pt x="13200" y="16895"/>
                        <a:pt x="13202" y="16893"/>
                        <a:pt x="13203" y="16891"/>
                      </a:cubicBezTo>
                      <a:lnTo>
                        <a:pt x="13205" y="16891"/>
                      </a:lnTo>
                      <a:lnTo>
                        <a:pt x="13207" y="16889"/>
                      </a:lnTo>
                      <a:lnTo>
                        <a:pt x="13208" y="16889"/>
                      </a:lnTo>
                      <a:cubicBezTo>
                        <a:pt x="13226" y="16874"/>
                        <a:pt x="13245" y="16858"/>
                        <a:pt x="13263" y="16845"/>
                      </a:cubicBezTo>
                      <a:cubicBezTo>
                        <a:pt x="13265" y="16843"/>
                        <a:pt x="13265" y="16842"/>
                        <a:pt x="13266" y="16842"/>
                      </a:cubicBezTo>
                      <a:cubicBezTo>
                        <a:pt x="13269" y="16841"/>
                        <a:pt x="13271" y="16839"/>
                        <a:pt x="13273" y="16837"/>
                      </a:cubicBezTo>
                      <a:cubicBezTo>
                        <a:pt x="13302" y="16814"/>
                        <a:pt x="13329" y="16790"/>
                        <a:pt x="13357" y="16767"/>
                      </a:cubicBezTo>
                      <a:cubicBezTo>
                        <a:pt x="13460" y="16679"/>
                        <a:pt x="13560" y="16585"/>
                        <a:pt x="13654" y="16488"/>
                      </a:cubicBezTo>
                      <a:cubicBezTo>
                        <a:pt x="13661" y="16480"/>
                        <a:pt x="13668" y="16472"/>
                        <a:pt x="13676" y="16465"/>
                      </a:cubicBezTo>
                      <a:lnTo>
                        <a:pt x="13676" y="16465"/>
                      </a:lnTo>
                      <a:cubicBezTo>
                        <a:pt x="13581" y="16607"/>
                        <a:pt x="13486" y="16749"/>
                        <a:pt x="13351" y="16856"/>
                      </a:cubicBezTo>
                      <a:cubicBezTo>
                        <a:pt x="12740" y="17538"/>
                        <a:pt x="11877" y="18008"/>
                        <a:pt x="10950" y="18008"/>
                      </a:cubicBezTo>
                      <a:cubicBezTo>
                        <a:pt x="10922" y="18008"/>
                        <a:pt x="10893" y="18007"/>
                        <a:pt x="10865" y="18006"/>
                      </a:cubicBezTo>
                      <a:cubicBezTo>
                        <a:pt x="10831" y="18008"/>
                        <a:pt x="10795" y="18008"/>
                        <a:pt x="10761" y="18008"/>
                      </a:cubicBezTo>
                      <a:cubicBezTo>
                        <a:pt x="9291" y="18008"/>
                        <a:pt x="8123" y="16767"/>
                        <a:pt x="7640" y="15460"/>
                      </a:cubicBezTo>
                      <a:cubicBezTo>
                        <a:pt x="7628" y="15421"/>
                        <a:pt x="7618" y="15381"/>
                        <a:pt x="7608" y="15342"/>
                      </a:cubicBezTo>
                      <a:close/>
                      <a:moveTo>
                        <a:pt x="11556" y="0"/>
                      </a:moveTo>
                      <a:cubicBezTo>
                        <a:pt x="10880" y="0"/>
                        <a:pt x="10206" y="76"/>
                        <a:pt x="9547" y="215"/>
                      </a:cubicBezTo>
                      <a:cubicBezTo>
                        <a:pt x="9546" y="218"/>
                        <a:pt x="9543" y="221"/>
                        <a:pt x="9541" y="224"/>
                      </a:cubicBezTo>
                      <a:cubicBezTo>
                        <a:pt x="9519" y="228"/>
                        <a:pt x="9497" y="231"/>
                        <a:pt x="9477" y="236"/>
                      </a:cubicBezTo>
                      <a:cubicBezTo>
                        <a:pt x="9461" y="238"/>
                        <a:pt x="9445" y="241"/>
                        <a:pt x="9430" y="246"/>
                      </a:cubicBezTo>
                      <a:cubicBezTo>
                        <a:pt x="9429" y="245"/>
                        <a:pt x="9427" y="244"/>
                        <a:pt x="9424" y="242"/>
                      </a:cubicBezTo>
                      <a:cubicBezTo>
                        <a:pt x="9044" y="327"/>
                        <a:pt x="8668" y="433"/>
                        <a:pt x="8299" y="558"/>
                      </a:cubicBezTo>
                      <a:cubicBezTo>
                        <a:pt x="7231" y="933"/>
                        <a:pt x="6235" y="1483"/>
                        <a:pt x="5328" y="2157"/>
                      </a:cubicBezTo>
                      <a:cubicBezTo>
                        <a:pt x="5315" y="2181"/>
                        <a:pt x="5292" y="2200"/>
                        <a:pt x="5265" y="2205"/>
                      </a:cubicBezTo>
                      <a:cubicBezTo>
                        <a:pt x="4129" y="3059"/>
                        <a:pt x="3134" y="4112"/>
                        <a:pt x="2316" y="5266"/>
                      </a:cubicBezTo>
                      <a:cubicBezTo>
                        <a:pt x="1405" y="6574"/>
                        <a:pt x="870" y="8092"/>
                        <a:pt x="565" y="9648"/>
                      </a:cubicBezTo>
                      <a:cubicBezTo>
                        <a:pt x="140" y="11697"/>
                        <a:pt x="1" y="13858"/>
                        <a:pt x="695" y="15861"/>
                      </a:cubicBezTo>
                      <a:cubicBezTo>
                        <a:pt x="999" y="16821"/>
                        <a:pt x="1509" y="17690"/>
                        <a:pt x="2059" y="18522"/>
                      </a:cubicBezTo>
                      <a:cubicBezTo>
                        <a:pt x="3316" y="20617"/>
                        <a:pt x="5215" y="22315"/>
                        <a:pt x="7436" y="23325"/>
                      </a:cubicBezTo>
                      <a:cubicBezTo>
                        <a:pt x="8416" y="23768"/>
                        <a:pt x="9448" y="24137"/>
                        <a:pt x="10523" y="24252"/>
                      </a:cubicBezTo>
                      <a:cubicBezTo>
                        <a:pt x="10748" y="24269"/>
                        <a:pt x="10975" y="24301"/>
                        <a:pt x="11202" y="24317"/>
                      </a:cubicBezTo>
                      <a:cubicBezTo>
                        <a:pt x="11237" y="24319"/>
                        <a:pt x="11271" y="24322"/>
                        <a:pt x="11306" y="24323"/>
                      </a:cubicBezTo>
                      <a:cubicBezTo>
                        <a:pt x="11341" y="24323"/>
                        <a:pt x="11375" y="24325"/>
                        <a:pt x="11409" y="24325"/>
                      </a:cubicBezTo>
                      <a:cubicBezTo>
                        <a:pt x="11431" y="24325"/>
                        <a:pt x="11452" y="24326"/>
                        <a:pt x="11472" y="24326"/>
                      </a:cubicBezTo>
                      <a:cubicBezTo>
                        <a:pt x="11556" y="24325"/>
                        <a:pt x="11639" y="24321"/>
                        <a:pt x="11723" y="24310"/>
                      </a:cubicBezTo>
                      <a:cubicBezTo>
                        <a:pt x="11726" y="24310"/>
                        <a:pt x="11729" y="24310"/>
                        <a:pt x="11732" y="24310"/>
                      </a:cubicBezTo>
                      <a:cubicBezTo>
                        <a:pt x="11747" y="24310"/>
                        <a:pt x="11761" y="24314"/>
                        <a:pt x="11774" y="24321"/>
                      </a:cubicBezTo>
                      <a:cubicBezTo>
                        <a:pt x="12543" y="24289"/>
                        <a:pt x="13266" y="24127"/>
                        <a:pt x="14057" y="24045"/>
                      </a:cubicBezTo>
                      <a:cubicBezTo>
                        <a:pt x="15184" y="23774"/>
                        <a:pt x="16300" y="23416"/>
                        <a:pt x="17298" y="22820"/>
                      </a:cubicBezTo>
                      <a:cubicBezTo>
                        <a:pt x="18019" y="22430"/>
                        <a:pt x="18612" y="21856"/>
                        <a:pt x="19223" y="21321"/>
                      </a:cubicBezTo>
                      <a:cubicBezTo>
                        <a:pt x="19701" y="20917"/>
                        <a:pt x="20119" y="20458"/>
                        <a:pt x="20500" y="19966"/>
                      </a:cubicBezTo>
                      <a:lnTo>
                        <a:pt x="20508" y="19958"/>
                      </a:lnTo>
                      <a:cubicBezTo>
                        <a:pt x="20510" y="19955"/>
                        <a:pt x="20515" y="19951"/>
                        <a:pt x="20517" y="19948"/>
                      </a:cubicBezTo>
                      <a:cubicBezTo>
                        <a:pt x="20526" y="19939"/>
                        <a:pt x="20537" y="19929"/>
                        <a:pt x="20545" y="19919"/>
                      </a:cubicBezTo>
                      <a:cubicBezTo>
                        <a:pt x="20561" y="19901"/>
                        <a:pt x="20582" y="19879"/>
                        <a:pt x="20595" y="19857"/>
                      </a:cubicBezTo>
                      <a:cubicBezTo>
                        <a:pt x="20599" y="19850"/>
                        <a:pt x="20604" y="19843"/>
                        <a:pt x="20605" y="19836"/>
                      </a:cubicBezTo>
                      <a:cubicBezTo>
                        <a:pt x="20607" y="19831"/>
                        <a:pt x="20609" y="19828"/>
                        <a:pt x="20610" y="19823"/>
                      </a:cubicBezTo>
                      <a:cubicBezTo>
                        <a:pt x="21044" y="19246"/>
                        <a:pt x="21430" y="18630"/>
                        <a:pt x="21800" y="18011"/>
                      </a:cubicBezTo>
                      <a:cubicBezTo>
                        <a:pt x="22436" y="16926"/>
                        <a:pt x="22992" y="15762"/>
                        <a:pt x="23095" y="14494"/>
                      </a:cubicBezTo>
                      <a:cubicBezTo>
                        <a:pt x="23985" y="10737"/>
                        <a:pt x="23093" y="7039"/>
                        <a:pt x="20531" y="4141"/>
                      </a:cubicBezTo>
                      <a:cubicBezTo>
                        <a:pt x="19846" y="3362"/>
                        <a:pt x="19083" y="2644"/>
                        <a:pt x="18227" y="2065"/>
                      </a:cubicBezTo>
                      <a:cubicBezTo>
                        <a:pt x="18194" y="2042"/>
                        <a:pt x="18160" y="2021"/>
                        <a:pt x="18126" y="1998"/>
                      </a:cubicBezTo>
                      <a:cubicBezTo>
                        <a:pt x="18104" y="1983"/>
                        <a:pt x="18083" y="1969"/>
                        <a:pt x="18062" y="1955"/>
                      </a:cubicBezTo>
                      <a:lnTo>
                        <a:pt x="18061" y="1955"/>
                      </a:lnTo>
                      <a:cubicBezTo>
                        <a:pt x="18026" y="1931"/>
                        <a:pt x="17990" y="1909"/>
                        <a:pt x="17955" y="1884"/>
                      </a:cubicBezTo>
                      <a:cubicBezTo>
                        <a:pt x="17833" y="1803"/>
                        <a:pt x="17713" y="1724"/>
                        <a:pt x="17586" y="1651"/>
                      </a:cubicBezTo>
                      <a:cubicBezTo>
                        <a:pt x="17584" y="1650"/>
                        <a:pt x="17583" y="1650"/>
                        <a:pt x="17582" y="1649"/>
                      </a:cubicBezTo>
                      <a:lnTo>
                        <a:pt x="17581" y="1649"/>
                      </a:lnTo>
                      <a:lnTo>
                        <a:pt x="17581" y="1648"/>
                      </a:lnTo>
                      <a:cubicBezTo>
                        <a:pt x="17570" y="1642"/>
                        <a:pt x="17560" y="1636"/>
                        <a:pt x="17550" y="1631"/>
                      </a:cubicBezTo>
                      <a:cubicBezTo>
                        <a:pt x="17512" y="1610"/>
                        <a:pt x="17473" y="1589"/>
                        <a:pt x="17434" y="1569"/>
                      </a:cubicBezTo>
                      <a:cubicBezTo>
                        <a:pt x="17434" y="1568"/>
                        <a:pt x="17433" y="1568"/>
                        <a:pt x="17433" y="1568"/>
                      </a:cubicBezTo>
                      <a:cubicBezTo>
                        <a:pt x="17431" y="1567"/>
                        <a:pt x="17430" y="1565"/>
                        <a:pt x="17429" y="1565"/>
                      </a:cubicBezTo>
                      <a:cubicBezTo>
                        <a:pt x="17427" y="1564"/>
                        <a:pt x="17426" y="1564"/>
                        <a:pt x="17426" y="1564"/>
                      </a:cubicBezTo>
                      <a:cubicBezTo>
                        <a:pt x="17426" y="1564"/>
                        <a:pt x="17425" y="1564"/>
                        <a:pt x="17424" y="1563"/>
                      </a:cubicBezTo>
                      <a:cubicBezTo>
                        <a:pt x="17397" y="1548"/>
                        <a:pt x="17370" y="1533"/>
                        <a:pt x="17342" y="1521"/>
                      </a:cubicBezTo>
                      <a:cubicBezTo>
                        <a:pt x="17281" y="1484"/>
                        <a:pt x="17218" y="1449"/>
                        <a:pt x="17155" y="1416"/>
                      </a:cubicBezTo>
                      <a:cubicBezTo>
                        <a:pt x="17106" y="1383"/>
                        <a:pt x="17057" y="1353"/>
                        <a:pt x="17006" y="1324"/>
                      </a:cubicBezTo>
                      <a:cubicBezTo>
                        <a:pt x="16960" y="1299"/>
                        <a:pt x="16916" y="1275"/>
                        <a:pt x="16872" y="1251"/>
                      </a:cubicBezTo>
                      <a:lnTo>
                        <a:pt x="16871" y="1251"/>
                      </a:lnTo>
                      <a:cubicBezTo>
                        <a:pt x="16871" y="1251"/>
                        <a:pt x="16869" y="1251"/>
                        <a:pt x="16869" y="1250"/>
                      </a:cubicBezTo>
                      <a:cubicBezTo>
                        <a:pt x="16823" y="1225"/>
                        <a:pt x="16778" y="1201"/>
                        <a:pt x="16732" y="1176"/>
                      </a:cubicBezTo>
                      <a:cubicBezTo>
                        <a:pt x="16695" y="1154"/>
                        <a:pt x="16656" y="1133"/>
                        <a:pt x="16618" y="1113"/>
                      </a:cubicBezTo>
                      <a:cubicBezTo>
                        <a:pt x="16609" y="1109"/>
                        <a:pt x="16601" y="1105"/>
                        <a:pt x="16593" y="1101"/>
                      </a:cubicBezTo>
                      <a:cubicBezTo>
                        <a:pt x="16494" y="1050"/>
                        <a:pt x="16395" y="1003"/>
                        <a:pt x="16293" y="957"/>
                      </a:cubicBezTo>
                      <a:lnTo>
                        <a:pt x="16292" y="956"/>
                      </a:lnTo>
                      <a:cubicBezTo>
                        <a:pt x="16290" y="955"/>
                        <a:pt x="16285" y="954"/>
                        <a:pt x="16282" y="951"/>
                      </a:cubicBezTo>
                      <a:cubicBezTo>
                        <a:pt x="16202" y="915"/>
                        <a:pt x="16122" y="879"/>
                        <a:pt x="16040" y="847"/>
                      </a:cubicBezTo>
                      <a:cubicBezTo>
                        <a:pt x="16006" y="834"/>
                        <a:pt x="15974" y="820"/>
                        <a:pt x="15941" y="804"/>
                      </a:cubicBezTo>
                      <a:cubicBezTo>
                        <a:pt x="15908" y="790"/>
                        <a:pt x="15876" y="773"/>
                        <a:pt x="15843" y="758"/>
                      </a:cubicBezTo>
                      <a:cubicBezTo>
                        <a:pt x="15776" y="730"/>
                        <a:pt x="15708" y="704"/>
                        <a:pt x="15640" y="679"/>
                      </a:cubicBezTo>
                      <a:cubicBezTo>
                        <a:pt x="15628" y="675"/>
                        <a:pt x="15615" y="669"/>
                        <a:pt x="15602" y="663"/>
                      </a:cubicBezTo>
                      <a:lnTo>
                        <a:pt x="15601" y="663"/>
                      </a:lnTo>
                      <a:cubicBezTo>
                        <a:pt x="15600" y="663"/>
                        <a:pt x="15600" y="663"/>
                        <a:pt x="15600" y="662"/>
                      </a:cubicBezTo>
                      <a:cubicBezTo>
                        <a:pt x="15592" y="659"/>
                        <a:pt x="15584" y="656"/>
                        <a:pt x="15576" y="655"/>
                      </a:cubicBezTo>
                      <a:cubicBezTo>
                        <a:pt x="15567" y="653"/>
                        <a:pt x="15558" y="650"/>
                        <a:pt x="15549" y="647"/>
                      </a:cubicBezTo>
                      <a:lnTo>
                        <a:pt x="15549" y="647"/>
                      </a:lnTo>
                      <a:cubicBezTo>
                        <a:pt x="15574" y="653"/>
                        <a:pt x="15598" y="659"/>
                        <a:pt x="15622" y="666"/>
                      </a:cubicBezTo>
                      <a:cubicBezTo>
                        <a:pt x="15375" y="567"/>
                        <a:pt x="15127" y="477"/>
                        <a:pt x="14880" y="395"/>
                      </a:cubicBezTo>
                      <a:cubicBezTo>
                        <a:pt x="14772" y="375"/>
                        <a:pt x="14663" y="356"/>
                        <a:pt x="14555" y="336"/>
                      </a:cubicBezTo>
                      <a:cubicBezTo>
                        <a:pt x="13620" y="175"/>
                        <a:pt x="12685" y="50"/>
                        <a:pt x="11739" y="2"/>
                      </a:cubicBezTo>
                      <a:cubicBezTo>
                        <a:pt x="11678" y="1"/>
                        <a:pt x="11617" y="0"/>
                        <a:pt x="11556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0" name="Google Shape;1690;p40">
                  <a:extLst>
                    <a:ext uri="{FF2B5EF4-FFF2-40B4-BE49-F238E27FC236}">
                      <a16:creationId xmlns:a16="http://schemas.microsoft.com/office/drawing/2014/main" id="{7E4AA399-E6E3-8E72-2636-323BCB55E07F}"/>
                    </a:ext>
                  </a:extLst>
                </p:cNvPr>
                <p:cNvSpPr/>
                <p:nvPr/>
              </p:nvSpPr>
              <p:spPr>
                <a:xfrm>
                  <a:off x="2511871" y="4966082"/>
                  <a:ext cx="44759" cy="32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" h="772" extrusionOk="0">
                      <a:moveTo>
                        <a:pt x="527" y="0"/>
                      </a:moveTo>
                      <a:cubicBezTo>
                        <a:pt x="111" y="0"/>
                        <a:pt x="1" y="607"/>
                        <a:pt x="435" y="753"/>
                      </a:cubicBezTo>
                      <a:cubicBezTo>
                        <a:pt x="480" y="765"/>
                        <a:pt x="523" y="771"/>
                        <a:pt x="563" y="771"/>
                      </a:cubicBezTo>
                      <a:cubicBezTo>
                        <a:pt x="977" y="771"/>
                        <a:pt x="1047" y="131"/>
                        <a:pt x="605" y="7"/>
                      </a:cubicBezTo>
                      <a:cubicBezTo>
                        <a:pt x="578" y="2"/>
                        <a:pt x="552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1" name="Google Shape;1691;p40">
                  <a:extLst>
                    <a:ext uri="{FF2B5EF4-FFF2-40B4-BE49-F238E27FC236}">
                      <a16:creationId xmlns:a16="http://schemas.microsoft.com/office/drawing/2014/main" id="{906B152D-3813-1E3A-DBAE-1880F9FA589D}"/>
                    </a:ext>
                  </a:extLst>
                </p:cNvPr>
                <p:cNvSpPr/>
                <p:nvPr/>
              </p:nvSpPr>
              <p:spPr>
                <a:xfrm>
                  <a:off x="2522772" y="4749056"/>
                  <a:ext cx="134021" cy="99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5" h="2340" extrusionOk="0">
                      <a:moveTo>
                        <a:pt x="428" y="0"/>
                      </a:moveTo>
                      <a:cubicBezTo>
                        <a:pt x="393" y="0"/>
                        <a:pt x="358" y="19"/>
                        <a:pt x="344" y="63"/>
                      </a:cubicBezTo>
                      <a:cubicBezTo>
                        <a:pt x="0" y="970"/>
                        <a:pt x="491" y="2121"/>
                        <a:pt x="1483" y="2319"/>
                      </a:cubicBezTo>
                      <a:cubicBezTo>
                        <a:pt x="1564" y="2333"/>
                        <a:pt x="1644" y="2340"/>
                        <a:pt x="1722" y="2340"/>
                      </a:cubicBezTo>
                      <a:cubicBezTo>
                        <a:pt x="2381" y="2340"/>
                        <a:pt x="2915" y="1851"/>
                        <a:pt x="3114" y="1217"/>
                      </a:cubicBezTo>
                      <a:cubicBezTo>
                        <a:pt x="3135" y="1128"/>
                        <a:pt x="3090" y="1083"/>
                        <a:pt x="3038" y="1083"/>
                      </a:cubicBezTo>
                      <a:cubicBezTo>
                        <a:pt x="2988" y="1083"/>
                        <a:pt x="2930" y="1124"/>
                        <a:pt x="2914" y="1206"/>
                      </a:cubicBezTo>
                      <a:cubicBezTo>
                        <a:pt x="2869" y="1329"/>
                        <a:pt x="2816" y="1436"/>
                        <a:pt x="2758" y="1532"/>
                      </a:cubicBezTo>
                      <a:cubicBezTo>
                        <a:pt x="2758" y="1532"/>
                        <a:pt x="2758" y="1531"/>
                        <a:pt x="2757" y="1531"/>
                      </a:cubicBezTo>
                      <a:cubicBezTo>
                        <a:pt x="2741" y="1522"/>
                        <a:pt x="2725" y="1519"/>
                        <a:pt x="2710" y="1519"/>
                      </a:cubicBezTo>
                      <a:cubicBezTo>
                        <a:pt x="2618" y="1519"/>
                        <a:pt x="2540" y="1651"/>
                        <a:pt x="2465" y="1696"/>
                      </a:cubicBezTo>
                      <a:cubicBezTo>
                        <a:pt x="2411" y="1697"/>
                        <a:pt x="2366" y="1738"/>
                        <a:pt x="2321" y="1767"/>
                      </a:cubicBezTo>
                      <a:cubicBezTo>
                        <a:pt x="2305" y="1763"/>
                        <a:pt x="2289" y="1761"/>
                        <a:pt x="2273" y="1761"/>
                      </a:cubicBezTo>
                      <a:cubicBezTo>
                        <a:pt x="2166" y="1761"/>
                        <a:pt x="2061" y="1840"/>
                        <a:pt x="1992" y="1915"/>
                      </a:cubicBezTo>
                      <a:cubicBezTo>
                        <a:pt x="1985" y="1916"/>
                        <a:pt x="1978" y="1916"/>
                        <a:pt x="1971" y="1916"/>
                      </a:cubicBezTo>
                      <a:cubicBezTo>
                        <a:pt x="1901" y="1916"/>
                        <a:pt x="1834" y="1879"/>
                        <a:pt x="1764" y="1867"/>
                      </a:cubicBezTo>
                      <a:cubicBezTo>
                        <a:pt x="1732" y="1863"/>
                        <a:pt x="1699" y="1862"/>
                        <a:pt x="1667" y="1862"/>
                      </a:cubicBezTo>
                      <a:cubicBezTo>
                        <a:pt x="1620" y="1862"/>
                        <a:pt x="1573" y="1864"/>
                        <a:pt x="1525" y="1864"/>
                      </a:cubicBezTo>
                      <a:cubicBezTo>
                        <a:pt x="1494" y="1864"/>
                        <a:pt x="1462" y="1863"/>
                        <a:pt x="1431" y="1859"/>
                      </a:cubicBezTo>
                      <a:cubicBezTo>
                        <a:pt x="1341" y="1767"/>
                        <a:pt x="1219" y="1642"/>
                        <a:pt x="1084" y="1642"/>
                      </a:cubicBezTo>
                      <a:cubicBezTo>
                        <a:pt x="1055" y="1642"/>
                        <a:pt x="1024" y="1648"/>
                        <a:pt x="994" y="1661"/>
                      </a:cubicBezTo>
                      <a:cubicBezTo>
                        <a:pt x="886" y="1494"/>
                        <a:pt x="804" y="1215"/>
                        <a:pt x="626" y="1127"/>
                      </a:cubicBezTo>
                      <a:cubicBezTo>
                        <a:pt x="624" y="1125"/>
                        <a:pt x="624" y="1123"/>
                        <a:pt x="623" y="1121"/>
                      </a:cubicBezTo>
                      <a:cubicBezTo>
                        <a:pt x="611" y="1100"/>
                        <a:pt x="599" y="1078"/>
                        <a:pt x="588" y="1058"/>
                      </a:cubicBezTo>
                      <a:cubicBezTo>
                        <a:pt x="598" y="1012"/>
                        <a:pt x="570" y="970"/>
                        <a:pt x="530" y="947"/>
                      </a:cubicBezTo>
                      <a:cubicBezTo>
                        <a:pt x="507" y="901"/>
                        <a:pt x="489" y="838"/>
                        <a:pt x="435" y="824"/>
                      </a:cubicBezTo>
                      <a:cubicBezTo>
                        <a:pt x="433" y="824"/>
                        <a:pt x="432" y="824"/>
                        <a:pt x="431" y="824"/>
                      </a:cubicBezTo>
                      <a:cubicBezTo>
                        <a:pt x="430" y="824"/>
                        <a:pt x="428" y="824"/>
                        <a:pt x="427" y="823"/>
                      </a:cubicBezTo>
                      <a:cubicBezTo>
                        <a:pt x="415" y="665"/>
                        <a:pt x="424" y="497"/>
                        <a:pt x="463" y="321"/>
                      </a:cubicBezTo>
                      <a:cubicBezTo>
                        <a:pt x="479" y="257"/>
                        <a:pt x="497" y="191"/>
                        <a:pt x="522" y="121"/>
                      </a:cubicBezTo>
                      <a:cubicBezTo>
                        <a:pt x="546" y="50"/>
                        <a:pt x="486" y="0"/>
                        <a:pt x="42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2" name="Google Shape;1692;p40">
                  <a:extLst>
                    <a:ext uri="{FF2B5EF4-FFF2-40B4-BE49-F238E27FC236}">
                      <a16:creationId xmlns:a16="http://schemas.microsoft.com/office/drawing/2014/main" id="{CA00568C-9744-F784-6DA6-B7D946BAE5AC}"/>
                    </a:ext>
                  </a:extLst>
                </p:cNvPr>
                <p:cNvSpPr/>
                <p:nvPr/>
              </p:nvSpPr>
              <p:spPr>
                <a:xfrm>
                  <a:off x="2445352" y="4295734"/>
                  <a:ext cx="166768" cy="614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1" h="1438" extrusionOk="0">
                      <a:moveTo>
                        <a:pt x="973" y="0"/>
                      </a:moveTo>
                      <a:cubicBezTo>
                        <a:pt x="918" y="0"/>
                        <a:pt x="866" y="9"/>
                        <a:pt x="833" y="53"/>
                      </a:cubicBezTo>
                      <a:cubicBezTo>
                        <a:pt x="807" y="65"/>
                        <a:pt x="795" y="87"/>
                        <a:pt x="788" y="111"/>
                      </a:cubicBezTo>
                      <a:cubicBezTo>
                        <a:pt x="663" y="97"/>
                        <a:pt x="538" y="84"/>
                        <a:pt x="413" y="75"/>
                      </a:cubicBezTo>
                      <a:cubicBezTo>
                        <a:pt x="386" y="85"/>
                        <a:pt x="361" y="96"/>
                        <a:pt x="335" y="105"/>
                      </a:cubicBezTo>
                      <a:cubicBezTo>
                        <a:pt x="318" y="111"/>
                        <a:pt x="302" y="116"/>
                        <a:pt x="283" y="122"/>
                      </a:cubicBezTo>
                      <a:cubicBezTo>
                        <a:pt x="279" y="124"/>
                        <a:pt x="273" y="127"/>
                        <a:pt x="267" y="129"/>
                      </a:cubicBezTo>
                      <a:cubicBezTo>
                        <a:pt x="221" y="146"/>
                        <a:pt x="172" y="164"/>
                        <a:pt x="126" y="180"/>
                      </a:cubicBezTo>
                      <a:cubicBezTo>
                        <a:pt x="113" y="184"/>
                        <a:pt x="103" y="187"/>
                        <a:pt x="91" y="191"/>
                      </a:cubicBezTo>
                      <a:cubicBezTo>
                        <a:pt x="60" y="204"/>
                        <a:pt x="31" y="218"/>
                        <a:pt x="1" y="232"/>
                      </a:cubicBezTo>
                      <a:cubicBezTo>
                        <a:pt x="1381" y="289"/>
                        <a:pt x="2757" y="638"/>
                        <a:pt x="3900" y="1437"/>
                      </a:cubicBezTo>
                      <a:cubicBezTo>
                        <a:pt x="3891" y="1423"/>
                        <a:pt x="3883" y="1409"/>
                        <a:pt x="3874" y="1394"/>
                      </a:cubicBezTo>
                      <a:cubicBezTo>
                        <a:pt x="3819" y="1295"/>
                        <a:pt x="3765" y="1196"/>
                        <a:pt x="3713" y="1095"/>
                      </a:cubicBezTo>
                      <a:cubicBezTo>
                        <a:pt x="3657" y="1062"/>
                        <a:pt x="3601" y="1030"/>
                        <a:pt x="3545" y="998"/>
                      </a:cubicBezTo>
                      <a:cubicBezTo>
                        <a:pt x="3538" y="983"/>
                        <a:pt x="3526" y="971"/>
                        <a:pt x="3509" y="960"/>
                      </a:cubicBezTo>
                      <a:cubicBezTo>
                        <a:pt x="3491" y="853"/>
                        <a:pt x="3304" y="788"/>
                        <a:pt x="3237" y="690"/>
                      </a:cubicBezTo>
                      <a:cubicBezTo>
                        <a:pt x="2880" y="311"/>
                        <a:pt x="2359" y="136"/>
                        <a:pt x="1852" y="65"/>
                      </a:cubicBezTo>
                      <a:cubicBezTo>
                        <a:pt x="1612" y="29"/>
                        <a:pt x="1371" y="26"/>
                        <a:pt x="1131" y="3"/>
                      </a:cubicBezTo>
                      <a:cubicBezTo>
                        <a:pt x="1119" y="5"/>
                        <a:pt x="1107" y="5"/>
                        <a:pt x="1095" y="5"/>
                      </a:cubicBezTo>
                      <a:cubicBezTo>
                        <a:pt x="1056" y="5"/>
                        <a:pt x="1014" y="0"/>
                        <a:pt x="97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3" name="Google Shape;1693;p40">
                  <a:extLst>
                    <a:ext uri="{FF2B5EF4-FFF2-40B4-BE49-F238E27FC236}">
                      <a16:creationId xmlns:a16="http://schemas.microsoft.com/office/drawing/2014/main" id="{907E20BE-0A96-E298-A5CF-BE47A17345FD}"/>
                    </a:ext>
                  </a:extLst>
                </p:cNvPr>
                <p:cNvSpPr/>
                <p:nvPr/>
              </p:nvSpPr>
              <p:spPr>
                <a:xfrm>
                  <a:off x="2900041" y="4430846"/>
                  <a:ext cx="129062" cy="726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9" h="1700" extrusionOk="0">
                      <a:moveTo>
                        <a:pt x="475" y="0"/>
                      </a:moveTo>
                      <a:cubicBezTo>
                        <a:pt x="433" y="0"/>
                        <a:pt x="394" y="10"/>
                        <a:pt x="363" y="39"/>
                      </a:cubicBezTo>
                      <a:cubicBezTo>
                        <a:pt x="361" y="43"/>
                        <a:pt x="361" y="44"/>
                        <a:pt x="359" y="47"/>
                      </a:cubicBezTo>
                      <a:cubicBezTo>
                        <a:pt x="335" y="36"/>
                        <a:pt x="313" y="23"/>
                        <a:pt x="289" y="12"/>
                      </a:cubicBezTo>
                      <a:cubicBezTo>
                        <a:pt x="285" y="12"/>
                        <a:pt x="281" y="13"/>
                        <a:pt x="276" y="13"/>
                      </a:cubicBezTo>
                      <a:cubicBezTo>
                        <a:pt x="270" y="14"/>
                        <a:pt x="266" y="14"/>
                        <a:pt x="260" y="14"/>
                      </a:cubicBezTo>
                      <a:cubicBezTo>
                        <a:pt x="249" y="25"/>
                        <a:pt x="234" y="30"/>
                        <a:pt x="218" y="33"/>
                      </a:cubicBezTo>
                      <a:cubicBezTo>
                        <a:pt x="198" y="35"/>
                        <a:pt x="179" y="41"/>
                        <a:pt x="159" y="44"/>
                      </a:cubicBezTo>
                      <a:cubicBezTo>
                        <a:pt x="133" y="50"/>
                        <a:pt x="107" y="54"/>
                        <a:pt x="80" y="59"/>
                      </a:cubicBezTo>
                      <a:cubicBezTo>
                        <a:pt x="54" y="65"/>
                        <a:pt x="27" y="69"/>
                        <a:pt x="0" y="73"/>
                      </a:cubicBezTo>
                      <a:cubicBezTo>
                        <a:pt x="1023" y="589"/>
                        <a:pt x="2066" y="1066"/>
                        <a:pt x="3018" y="1700"/>
                      </a:cubicBezTo>
                      <a:cubicBezTo>
                        <a:pt x="3007" y="1676"/>
                        <a:pt x="2994" y="1653"/>
                        <a:pt x="2983" y="1629"/>
                      </a:cubicBezTo>
                      <a:cubicBezTo>
                        <a:pt x="2952" y="1567"/>
                        <a:pt x="2923" y="1504"/>
                        <a:pt x="2898" y="1440"/>
                      </a:cubicBezTo>
                      <a:cubicBezTo>
                        <a:pt x="2890" y="1422"/>
                        <a:pt x="2882" y="1402"/>
                        <a:pt x="2875" y="1382"/>
                      </a:cubicBezTo>
                      <a:cubicBezTo>
                        <a:pt x="2814" y="1342"/>
                        <a:pt x="2754" y="1304"/>
                        <a:pt x="2692" y="1266"/>
                      </a:cubicBezTo>
                      <a:cubicBezTo>
                        <a:pt x="2715" y="1177"/>
                        <a:pt x="2603" y="1131"/>
                        <a:pt x="2550" y="1075"/>
                      </a:cubicBezTo>
                      <a:cubicBezTo>
                        <a:pt x="2573" y="1037"/>
                        <a:pt x="2564" y="987"/>
                        <a:pt x="2530" y="957"/>
                      </a:cubicBezTo>
                      <a:cubicBezTo>
                        <a:pt x="2422" y="867"/>
                        <a:pt x="2315" y="776"/>
                        <a:pt x="2206" y="688"/>
                      </a:cubicBezTo>
                      <a:cubicBezTo>
                        <a:pt x="2067" y="576"/>
                        <a:pt x="1917" y="474"/>
                        <a:pt x="1761" y="385"/>
                      </a:cubicBezTo>
                      <a:cubicBezTo>
                        <a:pt x="1745" y="376"/>
                        <a:pt x="1727" y="371"/>
                        <a:pt x="1709" y="371"/>
                      </a:cubicBezTo>
                      <a:cubicBezTo>
                        <a:pt x="1680" y="371"/>
                        <a:pt x="1652" y="384"/>
                        <a:pt x="1634" y="410"/>
                      </a:cubicBezTo>
                      <a:cubicBezTo>
                        <a:pt x="1307" y="278"/>
                        <a:pt x="979" y="145"/>
                        <a:pt x="645" y="33"/>
                      </a:cubicBezTo>
                      <a:cubicBezTo>
                        <a:pt x="594" y="19"/>
                        <a:pt x="532" y="0"/>
                        <a:pt x="47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4" name="Google Shape;1694;p40">
                  <a:extLst>
                    <a:ext uri="{FF2B5EF4-FFF2-40B4-BE49-F238E27FC236}">
                      <a16:creationId xmlns:a16="http://schemas.microsoft.com/office/drawing/2014/main" id="{F96DB5DD-D229-760B-79D4-E225757E2F8C}"/>
                    </a:ext>
                  </a:extLst>
                </p:cNvPr>
                <p:cNvSpPr/>
                <p:nvPr/>
              </p:nvSpPr>
              <p:spPr>
                <a:xfrm>
                  <a:off x="2785043" y="4537885"/>
                  <a:ext cx="164160" cy="1521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0" h="3561" extrusionOk="0">
                      <a:moveTo>
                        <a:pt x="2905" y="0"/>
                      </a:moveTo>
                      <a:cubicBezTo>
                        <a:pt x="2343" y="0"/>
                        <a:pt x="1760" y="243"/>
                        <a:pt x="1418" y="658"/>
                      </a:cubicBezTo>
                      <a:cubicBezTo>
                        <a:pt x="1007" y="985"/>
                        <a:pt x="713" y="1430"/>
                        <a:pt x="425" y="1863"/>
                      </a:cubicBezTo>
                      <a:cubicBezTo>
                        <a:pt x="272" y="2185"/>
                        <a:pt x="12" y="2493"/>
                        <a:pt x="1" y="2862"/>
                      </a:cubicBezTo>
                      <a:cubicBezTo>
                        <a:pt x="18" y="3039"/>
                        <a:pt x="227" y="2961"/>
                        <a:pt x="390" y="3012"/>
                      </a:cubicBezTo>
                      <a:cubicBezTo>
                        <a:pt x="702" y="3100"/>
                        <a:pt x="1023" y="3131"/>
                        <a:pt x="1332" y="3224"/>
                      </a:cubicBezTo>
                      <a:cubicBezTo>
                        <a:pt x="1517" y="3330"/>
                        <a:pt x="1682" y="3487"/>
                        <a:pt x="1892" y="3551"/>
                      </a:cubicBezTo>
                      <a:cubicBezTo>
                        <a:pt x="1909" y="3557"/>
                        <a:pt x="1924" y="3560"/>
                        <a:pt x="1937" y="3560"/>
                      </a:cubicBezTo>
                      <a:cubicBezTo>
                        <a:pt x="2028" y="3560"/>
                        <a:pt x="2038" y="3431"/>
                        <a:pt x="2049" y="3351"/>
                      </a:cubicBezTo>
                      <a:cubicBezTo>
                        <a:pt x="2328" y="2343"/>
                        <a:pt x="2732" y="1270"/>
                        <a:pt x="3470" y="506"/>
                      </a:cubicBezTo>
                      <a:cubicBezTo>
                        <a:pt x="3564" y="434"/>
                        <a:pt x="3652" y="357"/>
                        <a:pt x="3760" y="310"/>
                      </a:cubicBezTo>
                      <a:cubicBezTo>
                        <a:pt x="3804" y="303"/>
                        <a:pt x="3837" y="264"/>
                        <a:pt x="3840" y="217"/>
                      </a:cubicBezTo>
                      <a:cubicBezTo>
                        <a:pt x="3836" y="150"/>
                        <a:pt x="3794" y="123"/>
                        <a:pt x="3745" y="123"/>
                      </a:cubicBezTo>
                      <a:cubicBezTo>
                        <a:pt x="3710" y="123"/>
                        <a:pt x="3670" y="137"/>
                        <a:pt x="3638" y="160"/>
                      </a:cubicBezTo>
                      <a:cubicBezTo>
                        <a:pt x="3415" y="51"/>
                        <a:pt x="3162" y="0"/>
                        <a:pt x="2905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5" name="Google Shape;1695;p40">
                  <a:extLst>
                    <a:ext uri="{FF2B5EF4-FFF2-40B4-BE49-F238E27FC236}">
                      <a16:creationId xmlns:a16="http://schemas.microsoft.com/office/drawing/2014/main" id="{9BF923E4-7A17-D9E9-61E1-E6AEFFD52903}"/>
                    </a:ext>
                  </a:extLst>
                </p:cNvPr>
                <p:cNvSpPr/>
                <p:nvPr/>
              </p:nvSpPr>
              <p:spPr>
                <a:xfrm>
                  <a:off x="2336639" y="4422001"/>
                  <a:ext cx="156807" cy="1369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3206" extrusionOk="0">
                      <a:moveTo>
                        <a:pt x="2901" y="1"/>
                      </a:moveTo>
                      <a:cubicBezTo>
                        <a:pt x="1917" y="1"/>
                        <a:pt x="1079" y="856"/>
                        <a:pt x="598" y="1676"/>
                      </a:cubicBezTo>
                      <a:cubicBezTo>
                        <a:pt x="379" y="2053"/>
                        <a:pt x="160" y="2428"/>
                        <a:pt x="29" y="2848"/>
                      </a:cubicBezTo>
                      <a:cubicBezTo>
                        <a:pt x="17" y="2895"/>
                        <a:pt x="1" y="2947"/>
                        <a:pt x="32" y="2990"/>
                      </a:cubicBezTo>
                      <a:cubicBezTo>
                        <a:pt x="51" y="3019"/>
                        <a:pt x="83" y="3032"/>
                        <a:pt x="116" y="3032"/>
                      </a:cubicBezTo>
                      <a:cubicBezTo>
                        <a:pt x="127" y="3032"/>
                        <a:pt x="139" y="3030"/>
                        <a:pt x="150" y="3027"/>
                      </a:cubicBezTo>
                      <a:cubicBezTo>
                        <a:pt x="288" y="2991"/>
                        <a:pt x="430" y="2979"/>
                        <a:pt x="573" y="2970"/>
                      </a:cubicBezTo>
                      <a:cubicBezTo>
                        <a:pt x="634" y="2965"/>
                        <a:pt x="695" y="2963"/>
                        <a:pt x="756" y="2963"/>
                      </a:cubicBezTo>
                      <a:cubicBezTo>
                        <a:pt x="1152" y="2963"/>
                        <a:pt x="1553" y="3059"/>
                        <a:pt x="1930" y="3177"/>
                      </a:cubicBezTo>
                      <a:cubicBezTo>
                        <a:pt x="1940" y="3183"/>
                        <a:pt x="1950" y="3186"/>
                        <a:pt x="1961" y="3189"/>
                      </a:cubicBezTo>
                      <a:cubicBezTo>
                        <a:pt x="1973" y="3197"/>
                        <a:pt x="1991" y="3204"/>
                        <a:pt x="2011" y="3206"/>
                      </a:cubicBezTo>
                      <a:cubicBezTo>
                        <a:pt x="2013" y="3206"/>
                        <a:pt x="2014" y="3206"/>
                        <a:pt x="2016" y="3206"/>
                      </a:cubicBezTo>
                      <a:cubicBezTo>
                        <a:pt x="2089" y="3206"/>
                        <a:pt x="2110" y="3133"/>
                        <a:pt x="2115" y="3072"/>
                      </a:cubicBezTo>
                      <a:cubicBezTo>
                        <a:pt x="2399" y="2110"/>
                        <a:pt x="2606" y="806"/>
                        <a:pt x="3555" y="278"/>
                      </a:cubicBezTo>
                      <a:cubicBezTo>
                        <a:pt x="3623" y="278"/>
                        <a:pt x="3668" y="197"/>
                        <a:pt x="3636" y="140"/>
                      </a:cubicBezTo>
                      <a:cubicBezTo>
                        <a:pt x="3621" y="105"/>
                        <a:pt x="3593" y="90"/>
                        <a:pt x="3557" y="90"/>
                      </a:cubicBezTo>
                      <a:cubicBezTo>
                        <a:pt x="3533" y="90"/>
                        <a:pt x="3505" y="97"/>
                        <a:pt x="3474" y="109"/>
                      </a:cubicBezTo>
                      <a:cubicBezTo>
                        <a:pt x="3460" y="80"/>
                        <a:pt x="3432" y="59"/>
                        <a:pt x="3397" y="59"/>
                      </a:cubicBezTo>
                      <a:cubicBezTo>
                        <a:pt x="3386" y="59"/>
                        <a:pt x="3375" y="60"/>
                        <a:pt x="3364" y="65"/>
                      </a:cubicBezTo>
                      <a:cubicBezTo>
                        <a:pt x="3206" y="21"/>
                        <a:pt x="3052" y="1"/>
                        <a:pt x="290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6" name="Google Shape;1696;p40">
                  <a:extLst>
                    <a:ext uri="{FF2B5EF4-FFF2-40B4-BE49-F238E27FC236}">
                      <a16:creationId xmlns:a16="http://schemas.microsoft.com/office/drawing/2014/main" id="{73942278-B68F-E7A9-25D5-F00D26402FBD}"/>
                    </a:ext>
                  </a:extLst>
                </p:cNvPr>
                <p:cNvSpPr/>
                <p:nvPr/>
              </p:nvSpPr>
              <p:spPr>
                <a:xfrm>
                  <a:off x="2608315" y="449532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6" y="1"/>
                      </a:moveTo>
                      <a:cubicBezTo>
                        <a:pt x="47" y="1"/>
                        <a:pt x="4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7"/>
                        <a:pt x="150" y="1"/>
                        <a:pt x="98" y="1"/>
                      </a:cubicBezTo>
                      <a:cubicBezTo>
                        <a:pt x="98" y="1"/>
                        <a:pt x="9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7" name="Google Shape;1697;p40">
                  <a:extLst>
                    <a:ext uri="{FF2B5EF4-FFF2-40B4-BE49-F238E27FC236}">
                      <a16:creationId xmlns:a16="http://schemas.microsoft.com/office/drawing/2014/main" id="{3AE1BF83-7EC9-297F-469D-BC5326DCE91C}"/>
                    </a:ext>
                  </a:extLst>
                </p:cNvPr>
                <p:cNvSpPr/>
                <p:nvPr/>
              </p:nvSpPr>
              <p:spPr>
                <a:xfrm>
                  <a:off x="2605622" y="450968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1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8" name="Google Shape;1698;p40">
                  <a:extLst>
                    <a:ext uri="{FF2B5EF4-FFF2-40B4-BE49-F238E27FC236}">
                      <a16:creationId xmlns:a16="http://schemas.microsoft.com/office/drawing/2014/main" id="{B22EAFE4-CC61-BB83-010A-DA9FAD3D3574}"/>
                    </a:ext>
                  </a:extLst>
                </p:cNvPr>
                <p:cNvSpPr/>
                <p:nvPr/>
              </p:nvSpPr>
              <p:spPr>
                <a:xfrm>
                  <a:off x="2619644" y="45073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2"/>
                      </a:cubicBezTo>
                      <a:cubicBezTo>
                        <a:pt x="0" y="141"/>
                        <a:pt x="42" y="188"/>
                        <a:pt x="92" y="188"/>
                      </a:cubicBezTo>
                      <a:cubicBezTo>
                        <a:pt x="142" y="188"/>
                        <a:pt x="187" y="150"/>
                        <a:pt x="189" y="97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9" name="Google Shape;1699;p40">
                  <a:extLst>
                    <a:ext uri="{FF2B5EF4-FFF2-40B4-BE49-F238E27FC236}">
                      <a16:creationId xmlns:a16="http://schemas.microsoft.com/office/drawing/2014/main" id="{2377229D-B9D1-8902-9CCC-E1736B7A478C}"/>
                    </a:ext>
                  </a:extLst>
                </p:cNvPr>
                <p:cNvSpPr/>
                <p:nvPr/>
              </p:nvSpPr>
              <p:spPr>
                <a:xfrm>
                  <a:off x="2842457" y="447631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7" y="0"/>
                        <a:pt x="3" y="38"/>
                        <a:pt x="2" y="90"/>
                      </a:cubicBezTo>
                      <a:cubicBezTo>
                        <a:pt x="0" y="140"/>
                        <a:pt x="40" y="186"/>
                        <a:pt x="92" y="186"/>
                      </a:cubicBezTo>
                      <a:cubicBezTo>
                        <a:pt x="142" y="186"/>
                        <a:pt x="187" y="149"/>
                        <a:pt x="189" y="96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0" name="Google Shape;1700;p40">
                  <a:extLst>
                    <a:ext uri="{FF2B5EF4-FFF2-40B4-BE49-F238E27FC236}">
                      <a16:creationId xmlns:a16="http://schemas.microsoft.com/office/drawing/2014/main" id="{37765D94-8C09-6508-35AF-10FB450532B2}"/>
                    </a:ext>
                  </a:extLst>
                </p:cNvPr>
                <p:cNvSpPr/>
                <p:nvPr/>
              </p:nvSpPr>
              <p:spPr>
                <a:xfrm>
                  <a:off x="2560991" y="4260396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0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1" name="Google Shape;1701;p40">
                  <a:extLst>
                    <a:ext uri="{FF2B5EF4-FFF2-40B4-BE49-F238E27FC236}">
                      <a16:creationId xmlns:a16="http://schemas.microsoft.com/office/drawing/2014/main" id="{820558DE-A3E0-8299-4FE0-CA17AB41D408}"/>
                    </a:ext>
                  </a:extLst>
                </p:cNvPr>
                <p:cNvSpPr/>
                <p:nvPr/>
              </p:nvSpPr>
              <p:spPr>
                <a:xfrm>
                  <a:off x="2571080" y="426620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0"/>
                      </a:cubicBezTo>
                      <a:cubicBezTo>
                        <a:pt x="1" y="140"/>
                        <a:pt x="42" y="186"/>
                        <a:pt x="94" y="186"/>
                      </a:cubicBezTo>
                      <a:cubicBezTo>
                        <a:pt x="144" y="186"/>
                        <a:pt x="189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2" name="Google Shape;1702;p40">
                  <a:extLst>
                    <a:ext uri="{FF2B5EF4-FFF2-40B4-BE49-F238E27FC236}">
                      <a16:creationId xmlns:a16="http://schemas.microsoft.com/office/drawing/2014/main" id="{F80BBA50-2997-8524-0F1D-69970D9EE8D0}"/>
                    </a:ext>
                  </a:extLst>
                </p:cNvPr>
                <p:cNvSpPr/>
                <p:nvPr/>
              </p:nvSpPr>
              <p:spPr>
                <a:xfrm>
                  <a:off x="2340657" y="4383074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0"/>
                      </a:moveTo>
                      <a:cubicBezTo>
                        <a:pt x="49" y="0"/>
                        <a:pt x="4" y="39"/>
                        <a:pt x="3" y="92"/>
                      </a:cubicBezTo>
                      <a:cubicBezTo>
                        <a:pt x="1" y="141"/>
                        <a:pt x="42" y="188"/>
                        <a:pt x="93" y="188"/>
                      </a:cubicBezTo>
                      <a:cubicBezTo>
                        <a:pt x="144" y="188"/>
                        <a:pt x="188" y="150"/>
                        <a:pt x="190" y="97"/>
                      </a:cubicBezTo>
                      <a:cubicBezTo>
                        <a:pt x="192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3" name="Google Shape;1703;p40">
                  <a:extLst>
                    <a:ext uri="{FF2B5EF4-FFF2-40B4-BE49-F238E27FC236}">
                      <a16:creationId xmlns:a16="http://schemas.microsoft.com/office/drawing/2014/main" id="{37917793-085D-2F6D-BA35-C3FF3A57F43B}"/>
                    </a:ext>
                  </a:extLst>
                </p:cNvPr>
                <p:cNvSpPr/>
                <p:nvPr/>
              </p:nvSpPr>
              <p:spPr>
                <a:xfrm>
                  <a:off x="2235535" y="461714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8" y="1"/>
                      </a:moveTo>
                      <a:cubicBezTo>
                        <a:pt x="48" y="1"/>
                        <a:pt x="3" y="38"/>
                        <a:pt x="2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7"/>
                      </a:cubicBezTo>
                      <a:cubicBezTo>
                        <a:pt x="191" y="48"/>
                        <a:pt x="150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4" name="Google Shape;1704;p40">
                  <a:extLst>
                    <a:ext uri="{FF2B5EF4-FFF2-40B4-BE49-F238E27FC236}">
                      <a16:creationId xmlns:a16="http://schemas.microsoft.com/office/drawing/2014/main" id="{C8BFA9C0-F1B5-9895-0B55-12ADEFB7C014}"/>
                    </a:ext>
                  </a:extLst>
                </p:cNvPr>
                <p:cNvSpPr/>
                <p:nvPr/>
              </p:nvSpPr>
              <p:spPr>
                <a:xfrm>
                  <a:off x="2233483" y="463184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" name="Google Shape;1705;p40">
                  <a:extLst>
                    <a:ext uri="{FF2B5EF4-FFF2-40B4-BE49-F238E27FC236}">
                      <a16:creationId xmlns:a16="http://schemas.microsoft.com/office/drawing/2014/main" id="{3CA9A8D3-C2A7-C49D-D4CD-9300E058AA4B}"/>
                    </a:ext>
                  </a:extLst>
                </p:cNvPr>
                <p:cNvSpPr/>
                <p:nvPr/>
              </p:nvSpPr>
              <p:spPr>
                <a:xfrm>
                  <a:off x="2714164" y="471923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6" name="Google Shape;1706;p40">
                  <a:extLst>
                    <a:ext uri="{FF2B5EF4-FFF2-40B4-BE49-F238E27FC236}">
                      <a16:creationId xmlns:a16="http://schemas.microsoft.com/office/drawing/2014/main" id="{74817E2F-39E4-2F7B-3E77-736F2F30BB14}"/>
                    </a:ext>
                  </a:extLst>
                </p:cNvPr>
                <p:cNvSpPr/>
                <p:nvPr/>
              </p:nvSpPr>
              <p:spPr>
                <a:xfrm>
                  <a:off x="2382467" y="502094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7" name="Google Shape;1707;p40">
                  <a:extLst>
                    <a:ext uri="{FF2B5EF4-FFF2-40B4-BE49-F238E27FC236}">
                      <a16:creationId xmlns:a16="http://schemas.microsoft.com/office/drawing/2014/main" id="{CA6ED267-A205-7814-09A0-580CAFF74491}"/>
                    </a:ext>
                  </a:extLst>
                </p:cNvPr>
                <p:cNvSpPr/>
                <p:nvPr/>
              </p:nvSpPr>
              <p:spPr>
                <a:xfrm>
                  <a:off x="2395933" y="5028938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1"/>
                      </a:moveTo>
                      <a:cubicBezTo>
                        <a:pt x="49" y="1"/>
                        <a:pt x="4" y="39"/>
                        <a:pt x="3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50"/>
                        <a:pt x="190" y="97"/>
                      </a:cubicBezTo>
                      <a:cubicBezTo>
                        <a:pt x="192" y="47"/>
                        <a:pt x="151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8" name="Google Shape;1708;p40">
                  <a:extLst>
                    <a:ext uri="{FF2B5EF4-FFF2-40B4-BE49-F238E27FC236}">
                      <a16:creationId xmlns:a16="http://schemas.microsoft.com/office/drawing/2014/main" id="{0C6CEB05-2E5B-ACFC-7377-1F3DE77574C8}"/>
                    </a:ext>
                  </a:extLst>
                </p:cNvPr>
                <p:cNvSpPr/>
                <p:nvPr/>
              </p:nvSpPr>
              <p:spPr>
                <a:xfrm>
                  <a:off x="2395505" y="5014281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9" name="Google Shape;1709;p40">
                  <a:extLst>
                    <a:ext uri="{FF2B5EF4-FFF2-40B4-BE49-F238E27FC236}">
                      <a16:creationId xmlns:a16="http://schemas.microsoft.com/office/drawing/2014/main" id="{36480FFD-79DF-931B-BF08-4657A34829D5}"/>
                    </a:ext>
                  </a:extLst>
                </p:cNvPr>
                <p:cNvSpPr/>
                <p:nvPr/>
              </p:nvSpPr>
              <p:spPr>
                <a:xfrm>
                  <a:off x="2685179" y="5102006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3" y="187"/>
                        <a:pt x="187" y="149"/>
                        <a:pt x="190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" name="Google Shape;1710;p40">
                  <a:extLst>
                    <a:ext uri="{FF2B5EF4-FFF2-40B4-BE49-F238E27FC236}">
                      <a16:creationId xmlns:a16="http://schemas.microsoft.com/office/drawing/2014/main" id="{D2F55F37-A226-C4E0-260C-6274B002E918}"/>
                    </a:ext>
                  </a:extLst>
                </p:cNvPr>
                <p:cNvSpPr/>
                <p:nvPr/>
              </p:nvSpPr>
              <p:spPr>
                <a:xfrm>
                  <a:off x="2697107" y="510055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0"/>
                      </a:cubicBezTo>
                      <a:cubicBezTo>
                        <a:pt x="1" y="140"/>
                        <a:pt x="41" y="186"/>
                        <a:pt x="92" y="186"/>
                      </a:cubicBezTo>
                      <a:cubicBezTo>
                        <a:pt x="143" y="186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" name="Google Shape;1711;p40">
                  <a:extLst>
                    <a:ext uri="{FF2B5EF4-FFF2-40B4-BE49-F238E27FC236}">
                      <a16:creationId xmlns:a16="http://schemas.microsoft.com/office/drawing/2014/main" id="{B336B416-007C-58FA-E2BE-87BACEB77BEA}"/>
                    </a:ext>
                  </a:extLst>
                </p:cNvPr>
                <p:cNvSpPr/>
                <p:nvPr/>
              </p:nvSpPr>
              <p:spPr>
                <a:xfrm>
                  <a:off x="2990756" y="4811869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2" y="188"/>
                        <a:pt x="92" y="188"/>
                      </a:cubicBezTo>
                      <a:cubicBezTo>
                        <a:pt x="142" y="188"/>
                        <a:pt x="187" y="149"/>
                        <a:pt x="189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" name="Google Shape;1712;p40">
                  <a:extLst>
                    <a:ext uri="{FF2B5EF4-FFF2-40B4-BE49-F238E27FC236}">
                      <a16:creationId xmlns:a16="http://schemas.microsoft.com/office/drawing/2014/main" id="{BA6055C0-E445-9DC7-3B95-AEEE823AA2B3}"/>
                    </a:ext>
                  </a:extLst>
                </p:cNvPr>
                <p:cNvSpPr/>
                <p:nvPr/>
              </p:nvSpPr>
              <p:spPr>
                <a:xfrm>
                  <a:off x="2984258" y="482622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1"/>
                      </a:moveTo>
                      <a:cubicBezTo>
                        <a:pt x="47" y="1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" name="Google Shape;1713;p40">
                  <a:extLst>
                    <a:ext uri="{FF2B5EF4-FFF2-40B4-BE49-F238E27FC236}">
                      <a16:creationId xmlns:a16="http://schemas.microsoft.com/office/drawing/2014/main" id="{3ECB2DD8-AB4F-3504-D03D-2B98A8F12BFF}"/>
                    </a:ext>
                  </a:extLst>
                </p:cNvPr>
                <p:cNvSpPr/>
                <p:nvPr/>
              </p:nvSpPr>
              <p:spPr>
                <a:xfrm>
                  <a:off x="2715104" y="4907371"/>
                  <a:ext cx="204944" cy="1598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94" h="3740" extrusionOk="0">
                      <a:moveTo>
                        <a:pt x="2679" y="0"/>
                      </a:moveTo>
                      <a:cubicBezTo>
                        <a:pt x="2274" y="0"/>
                        <a:pt x="1850" y="142"/>
                        <a:pt x="1481" y="409"/>
                      </a:cubicBezTo>
                      <a:cubicBezTo>
                        <a:pt x="1" y="1516"/>
                        <a:pt x="689" y="3686"/>
                        <a:pt x="2532" y="3739"/>
                      </a:cubicBezTo>
                      <a:cubicBezTo>
                        <a:pt x="2542" y="3739"/>
                        <a:pt x="2551" y="3739"/>
                        <a:pt x="2561" y="3739"/>
                      </a:cubicBezTo>
                      <a:cubicBezTo>
                        <a:pt x="3877" y="3739"/>
                        <a:pt x="4794" y="2021"/>
                        <a:pt x="4097" y="912"/>
                      </a:cubicBezTo>
                      <a:cubicBezTo>
                        <a:pt x="3797" y="287"/>
                        <a:pt x="3256" y="0"/>
                        <a:pt x="2679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4" name="Google Shape;1714;p40">
                  <a:extLst>
                    <a:ext uri="{FF2B5EF4-FFF2-40B4-BE49-F238E27FC236}">
                      <a16:creationId xmlns:a16="http://schemas.microsoft.com/office/drawing/2014/main" id="{C23CCC31-FE57-4E69-AAEA-94954A365CB7}"/>
                    </a:ext>
                  </a:extLst>
                </p:cNvPr>
                <p:cNvSpPr/>
                <p:nvPr/>
              </p:nvSpPr>
              <p:spPr>
                <a:xfrm>
                  <a:off x="2184192" y="4717650"/>
                  <a:ext cx="155524" cy="140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8" h="3284" extrusionOk="0">
                      <a:moveTo>
                        <a:pt x="2142" y="1"/>
                      </a:moveTo>
                      <a:cubicBezTo>
                        <a:pt x="1597" y="1"/>
                        <a:pt x="1016" y="296"/>
                        <a:pt x="716" y="719"/>
                      </a:cubicBezTo>
                      <a:cubicBezTo>
                        <a:pt x="0" y="1685"/>
                        <a:pt x="699" y="3151"/>
                        <a:pt x="1876" y="3277"/>
                      </a:cubicBezTo>
                      <a:cubicBezTo>
                        <a:pt x="1927" y="3281"/>
                        <a:pt x="1977" y="3283"/>
                        <a:pt x="2026" y="3283"/>
                      </a:cubicBezTo>
                      <a:cubicBezTo>
                        <a:pt x="2756" y="3283"/>
                        <a:pt x="3267" y="2819"/>
                        <a:pt x="3503" y="2121"/>
                      </a:cubicBezTo>
                      <a:cubicBezTo>
                        <a:pt x="3638" y="1482"/>
                        <a:pt x="3494" y="702"/>
                        <a:pt x="2952" y="291"/>
                      </a:cubicBezTo>
                      <a:cubicBezTo>
                        <a:pt x="2727" y="89"/>
                        <a:pt x="2440" y="1"/>
                        <a:pt x="2142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5" name="Google Shape;1715;p40">
                  <a:extLst>
                    <a:ext uri="{FF2B5EF4-FFF2-40B4-BE49-F238E27FC236}">
                      <a16:creationId xmlns:a16="http://schemas.microsoft.com/office/drawing/2014/main" id="{DCAC17DA-D5A8-AB06-F766-60015CA387BF}"/>
                    </a:ext>
                  </a:extLst>
                </p:cNvPr>
                <p:cNvSpPr/>
                <p:nvPr/>
              </p:nvSpPr>
              <p:spPr>
                <a:xfrm>
                  <a:off x="2600919" y="4158015"/>
                  <a:ext cx="463496" cy="2426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2" h="5679" extrusionOk="0">
                      <a:moveTo>
                        <a:pt x="117" y="0"/>
                      </a:moveTo>
                      <a:cubicBezTo>
                        <a:pt x="27" y="0"/>
                        <a:pt x="1" y="125"/>
                        <a:pt x="74" y="185"/>
                      </a:cubicBezTo>
                      <a:cubicBezTo>
                        <a:pt x="115" y="318"/>
                        <a:pt x="190" y="462"/>
                        <a:pt x="244" y="601"/>
                      </a:cubicBezTo>
                      <a:cubicBezTo>
                        <a:pt x="497" y="1259"/>
                        <a:pt x="921" y="1825"/>
                        <a:pt x="1412" y="2324"/>
                      </a:cubicBezTo>
                      <a:cubicBezTo>
                        <a:pt x="2275" y="3169"/>
                        <a:pt x="3266" y="3875"/>
                        <a:pt x="4329" y="4446"/>
                      </a:cubicBezTo>
                      <a:cubicBezTo>
                        <a:pt x="5694" y="5169"/>
                        <a:pt x="7201" y="5566"/>
                        <a:pt x="8740" y="5669"/>
                      </a:cubicBezTo>
                      <a:cubicBezTo>
                        <a:pt x="8766" y="5675"/>
                        <a:pt x="8862" y="5679"/>
                        <a:pt x="8998" y="5679"/>
                      </a:cubicBezTo>
                      <a:cubicBezTo>
                        <a:pt x="9571" y="5679"/>
                        <a:pt x="10842" y="5610"/>
                        <a:pt x="10422" y="5359"/>
                      </a:cubicBezTo>
                      <a:cubicBezTo>
                        <a:pt x="10430" y="5302"/>
                        <a:pt x="10404" y="5233"/>
                        <a:pt x="10336" y="5202"/>
                      </a:cubicBezTo>
                      <a:cubicBezTo>
                        <a:pt x="10310" y="5175"/>
                        <a:pt x="10280" y="5139"/>
                        <a:pt x="10253" y="5107"/>
                      </a:cubicBezTo>
                      <a:cubicBezTo>
                        <a:pt x="10254" y="5005"/>
                        <a:pt x="10151" y="4935"/>
                        <a:pt x="10097" y="4856"/>
                      </a:cubicBezTo>
                      <a:cubicBezTo>
                        <a:pt x="9956" y="4709"/>
                        <a:pt x="9842" y="4511"/>
                        <a:pt x="9672" y="4403"/>
                      </a:cubicBezTo>
                      <a:cubicBezTo>
                        <a:pt x="9144" y="3781"/>
                        <a:pt x="8580" y="3206"/>
                        <a:pt x="7945" y="2696"/>
                      </a:cubicBezTo>
                      <a:cubicBezTo>
                        <a:pt x="7887" y="2652"/>
                        <a:pt x="7824" y="2549"/>
                        <a:pt x="7752" y="2533"/>
                      </a:cubicBezTo>
                      <a:cubicBezTo>
                        <a:pt x="7461" y="2250"/>
                        <a:pt x="7143" y="1994"/>
                        <a:pt x="6793" y="1787"/>
                      </a:cubicBezTo>
                      <a:cubicBezTo>
                        <a:pt x="6725" y="1755"/>
                        <a:pt x="6638" y="1650"/>
                        <a:pt x="6549" y="1650"/>
                      </a:cubicBezTo>
                      <a:cubicBezTo>
                        <a:pt x="6535" y="1650"/>
                        <a:pt x="6521" y="1653"/>
                        <a:pt x="6507" y="1658"/>
                      </a:cubicBezTo>
                      <a:cubicBezTo>
                        <a:pt x="5568" y="1144"/>
                        <a:pt x="4605" y="649"/>
                        <a:pt x="3568" y="362"/>
                      </a:cubicBezTo>
                      <a:cubicBezTo>
                        <a:pt x="3018" y="211"/>
                        <a:pt x="2454" y="185"/>
                        <a:pt x="1890" y="109"/>
                      </a:cubicBezTo>
                      <a:cubicBezTo>
                        <a:pt x="1716" y="56"/>
                        <a:pt x="1503" y="23"/>
                        <a:pt x="1293" y="23"/>
                      </a:cubicBezTo>
                      <a:cubicBezTo>
                        <a:pt x="1131" y="23"/>
                        <a:pt x="971" y="43"/>
                        <a:pt x="834" y="90"/>
                      </a:cubicBezTo>
                      <a:cubicBezTo>
                        <a:pt x="793" y="66"/>
                        <a:pt x="740" y="59"/>
                        <a:pt x="693" y="47"/>
                      </a:cubicBezTo>
                      <a:cubicBezTo>
                        <a:pt x="603" y="38"/>
                        <a:pt x="506" y="21"/>
                        <a:pt x="411" y="21"/>
                      </a:cubicBezTo>
                      <a:cubicBezTo>
                        <a:pt x="349" y="21"/>
                        <a:pt x="289" y="29"/>
                        <a:pt x="233" y="51"/>
                      </a:cubicBezTo>
                      <a:cubicBezTo>
                        <a:pt x="227" y="54"/>
                        <a:pt x="222" y="58"/>
                        <a:pt x="218" y="62"/>
                      </a:cubicBezTo>
                      <a:cubicBezTo>
                        <a:pt x="203" y="39"/>
                        <a:pt x="182" y="20"/>
                        <a:pt x="159" y="8"/>
                      </a:cubicBezTo>
                      <a:cubicBezTo>
                        <a:pt x="144" y="3"/>
                        <a:pt x="130" y="0"/>
                        <a:pt x="117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6" name="Google Shape;1716;p40">
                  <a:extLst>
                    <a:ext uri="{FF2B5EF4-FFF2-40B4-BE49-F238E27FC236}">
                      <a16:creationId xmlns:a16="http://schemas.microsoft.com/office/drawing/2014/main" id="{9452A248-7714-07C4-6B36-390279D85272}"/>
                    </a:ext>
                  </a:extLst>
                </p:cNvPr>
                <p:cNvSpPr/>
                <p:nvPr/>
              </p:nvSpPr>
              <p:spPr>
                <a:xfrm>
                  <a:off x="2312656" y="4417942"/>
                  <a:ext cx="226447" cy="3304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7" h="7733" extrusionOk="0">
                      <a:moveTo>
                        <a:pt x="3387" y="180"/>
                      </a:moveTo>
                      <a:cubicBezTo>
                        <a:pt x="3978" y="180"/>
                        <a:pt x="4529" y="497"/>
                        <a:pt x="4865" y="1002"/>
                      </a:cubicBezTo>
                      <a:cubicBezTo>
                        <a:pt x="5116" y="1462"/>
                        <a:pt x="5053" y="2013"/>
                        <a:pt x="4916" y="2504"/>
                      </a:cubicBezTo>
                      <a:cubicBezTo>
                        <a:pt x="4818" y="3014"/>
                        <a:pt x="4674" y="3512"/>
                        <a:pt x="4521" y="4009"/>
                      </a:cubicBezTo>
                      <a:cubicBezTo>
                        <a:pt x="4155" y="3803"/>
                        <a:pt x="3789" y="3592"/>
                        <a:pt x="3395" y="3441"/>
                      </a:cubicBezTo>
                      <a:cubicBezTo>
                        <a:pt x="2632" y="3166"/>
                        <a:pt x="1832" y="2952"/>
                        <a:pt x="1018" y="2952"/>
                      </a:cubicBezTo>
                      <a:cubicBezTo>
                        <a:pt x="906" y="2952"/>
                        <a:pt x="794" y="2957"/>
                        <a:pt x="681" y="2965"/>
                      </a:cubicBezTo>
                      <a:cubicBezTo>
                        <a:pt x="995" y="2202"/>
                        <a:pt x="1327" y="1421"/>
                        <a:pt x="1968" y="881"/>
                      </a:cubicBezTo>
                      <a:cubicBezTo>
                        <a:pt x="2285" y="612"/>
                        <a:pt x="2590" y="281"/>
                        <a:pt x="3024" y="220"/>
                      </a:cubicBezTo>
                      <a:cubicBezTo>
                        <a:pt x="3146" y="193"/>
                        <a:pt x="3267" y="180"/>
                        <a:pt x="3387" y="180"/>
                      </a:cubicBezTo>
                      <a:close/>
                      <a:moveTo>
                        <a:pt x="2638" y="3387"/>
                      </a:moveTo>
                      <a:cubicBezTo>
                        <a:pt x="3279" y="3571"/>
                        <a:pt x="3894" y="3852"/>
                        <a:pt x="4463" y="4190"/>
                      </a:cubicBezTo>
                      <a:cubicBezTo>
                        <a:pt x="4387" y="4435"/>
                        <a:pt x="4308" y="4680"/>
                        <a:pt x="4231" y="4926"/>
                      </a:cubicBezTo>
                      <a:cubicBezTo>
                        <a:pt x="3816" y="5937"/>
                        <a:pt x="3407" y="7469"/>
                        <a:pt x="2102" y="7545"/>
                      </a:cubicBezTo>
                      <a:cubicBezTo>
                        <a:pt x="2081" y="7546"/>
                        <a:pt x="2060" y="7546"/>
                        <a:pt x="2039" y="7546"/>
                      </a:cubicBezTo>
                      <a:cubicBezTo>
                        <a:pt x="969" y="7546"/>
                        <a:pt x="466" y="6750"/>
                        <a:pt x="307" y="5795"/>
                      </a:cubicBezTo>
                      <a:lnTo>
                        <a:pt x="307" y="5795"/>
                      </a:lnTo>
                      <a:cubicBezTo>
                        <a:pt x="316" y="5797"/>
                        <a:pt x="326" y="5797"/>
                        <a:pt x="335" y="5798"/>
                      </a:cubicBezTo>
                      <a:cubicBezTo>
                        <a:pt x="343" y="5798"/>
                        <a:pt x="350" y="5798"/>
                        <a:pt x="358" y="5798"/>
                      </a:cubicBezTo>
                      <a:cubicBezTo>
                        <a:pt x="684" y="5798"/>
                        <a:pt x="998" y="5650"/>
                        <a:pt x="1277" y="5441"/>
                      </a:cubicBezTo>
                      <a:cubicBezTo>
                        <a:pt x="1231" y="5423"/>
                        <a:pt x="1186" y="5396"/>
                        <a:pt x="1153" y="5362"/>
                      </a:cubicBezTo>
                      <a:cubicBezTo>
                        <a:pt x="1124" y="5335"/>
                        <a:pt x="1098" y="5304"/>
                        <a:pt x="1073" y="5270"/>
                      </a:cubicBezTo>
                      <a:cubicBezTo>
                        <a:pt x="1052" y="5240"/>
                        <a:pt x="1036" y="5208"/>
                        <a:pt x="1022" y="5175"/>
                      </a:cubicBezTo>
                      <a:cubicBezTo>
                        <a:pt x="992" y="5111"/>
                        <a:pt x="983" y="5040"/>
                        <a:pt x="980" y="4971"/>
                      </a:cubicBezTo>
                      <a:cubicBezTo>
                        <a:pt x="978" y="4893"/>
                        <a:pt x="1003" y="4812"/>
                        <a:pt x="1035" y="4740"/>
                      </a:cubicBezTo>
                      <a:cubicBezTo>
                        <a:pt x="1067" y="4671"/>
                        <a:pt x="1118" y="4610"/>
                        <a:pt x="1169" y="4555"/>
                      </a:cubicBezTo>
                      <a:cubicBezTo>
                        <a:pt x="1203" y="4519"/>
                        <a:pt x="1242" y="4487"/>
                        <a:pt x="1282" y="4458"/>
                      </a:cubicBezTo>
                      <a:cubicBezTo>
                        <a:pt x="1314" y="4433"/>
                        <a:pt x="1351" y="4412"/>
                        <a:pt x="1387" y="4397"/>
                      </a:cubicBezTo>
                      <a:cubicBezTo>
                        <a:pt x="1418" y="4385"/>
                        <a:pt x="1449" y="4375"/>
                        <a:pt x="1482" y="4367"/>
                      </a:cubicBezTo>
                      <a:cubicBezTo>
                        <a:pt x="1524" y="4356"/>
                        <a:pt x="1566" y="4353"/>
                        <a:pt x="1609" y="4349"/>
                      </a:cubicBezTo>
                      <a:cubicBezTo>
                        <a:pt x="1618" y="4348"/>
                        <a:pt x="1628" y="4348"/>
                        <a:pt x="1637" y="4348"/>
                      </a:cubicBezTo>
                      <a:cubicBezTo>
                        <a:pt x="1665" y="4348"/>
                        <a:pt x="1693" y="4351"/>
                        <a:pt x="1720" y="4354"/>
                      </a:cubicBezTo>
                      <a:cubicBezTo>
                        <a:pt x="1756" y="4359"/>
                        <a:pt x="1790" y="4371"/>
                        <a:pt x="1822" y="4384"/>
                      </a:cubicBezTo>
                      <a:cubicBezTo>
                        <a:pt x="1885" y="4408"/>
                        <a:pt x="1940" y="4451"/>
                        <a:pt x="1990" y="4493"/>
                      </a:cubicBezTo>
                      <a:cubicBezTo>
                        <a:pt x="2027" y="4525"/>
                        <a:pt x="2059" y="4560"/>
                        <a:pt x="2088" y="4597"/>
                      </a:cubicBezTo>
                      <a:cubicBezTo>
                        <a:pt x="2371" y="4249"/>
                        <a:pt x="2497" y="3811"/>
                        <a:pt x="2638" y="3387"/>
                      </a:cubicBezTo>
                      <a:close/>
                      <a:moveTo>
                        <a:pt x="3446" y="0"/>
                      </a:moveTo>
                      <a:cubicBezTo>
                        <a:pt x="3296" y="0"/>
                        <a:pt x="3146" y="14"/>
                        <a:pt x="3000" y="35"/>
                      </a:cubicBezTo>
                      <a:cubicBezTo>
                        <a:pt x="2634" y="81"/>
                        <a:pt x="2333" y="306"/>
                        <a:pt x="2068" y="547"/>
                      </a:cubicBezTo>
                      <a:cubicBezTo>
                        <a:pt x="1566" y="929"/>
                        <a:pt x="1185" y="1428"/>
                        <a:pt x="911" y="1993"/>
                      </a:cubicBezTo>
                      <a:cubicBezTo>
                        <a:pt x="514" y="2805"/>
                        <a:pt x="143" y="3651"/>
                        <a:pt x="67" y="4563"/>
                      </a:cubicBezTo>
                      <a:cubicBezTo>
                        <a:pt x="0" y="5770"/>
                        <a:pt x="258" y="7496"/>
                        <a:pt x="1702" y="7711"/>
                      </a:cubicBezTo>
                      <a:cubicBezTo>
                        <a:pt x="1806" y="7726"/>
                        <a:pt x="1905" y="7733"/>
                        <a:pt x="2002" y="7733"/>
                      </a:cubicBezTo>
                      <a:cubicBezTo>
                        <a:pt x="3838" y="7733"/>
                        <a:pt x="4236" y="5218"/>
                        <a:pt x="4787" y="3834"/>
                      </a:cubicBezTo>
                      <a:cubicBezTo>
                        <a:pt x="4907" y="3483"/>
                        <a:pt x="4960" y="3106"/>
                        <a:pt x="5052" y="2744"/>
                      </a:cubicBezTo>
                      <a:cubicBezTo>
                        <a:pt x="5177" y="2271"/>
                        <a:pt x="5297" y="1750"/>
                        <a:pt x="5164" y="1262"/>
                      </a:cubicBezTo>
                      <a:cubicBezTo>
                        <a:pt x="5076" y="811"/>
                        <a:pt x="4700" y="497"/>
                        <a:pt x="4338" y="251"/>
                      </a:cubicBezTo>
                      <a:cubicBezTo>
                        <a:pt x="4076" y="62"/>
                        <a:pt x="3762" y="0"/>
                        <a:pt x="344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7" name="Google Shape;1717;p40">
                  <a:extLst>
                    <a:ext uri="{FF2B5EF4-FFF2-40B4-BE49-F238E27FC236}">
                      <a16:creationId xmlns:a16="http://schemas.microsoft.com/office/drawing/2014/main" id="{218C439E-30A5-24EE-0D48-1FDDE7E1C771}"/>
                    </a:ext>
                  </a:extLst>
                </p:cNvPr>
                <p:cNvSpPr/>
                <p:nvPr/>
              </p:nvSpPr>
              <p:spPr>
                <a:xfrm>
                  <a:off x="2737163" y="4533227"/>
                  <a:ext cx="262100" cy="3456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31" h="8090" extrusionOk="0">
                      <a:moveTo>
                        <a:pt x="4013" y="188"/>
                      </a:moveTo>
                      <a:cubicBezTo>
                        <a:pt x="4278" y="188"/>
                        <a:pt x="4542" y="240"/>
                        <a:pt x="4787" y="351"/>
                      </a:cubicBezTo>
                      <a:cubicBezTo>
                        <a:pt x="5261" y="650"/>
                        <a:pt x="5633" y="1153"/>
                        <a:pt x="5856" y="1666"/>
                      </a:cubicBezTo>
                      <a:cubicBezTo>
                        <a:pt x="5975" y="2458"/>
                        <a:pt x="5791" y="3225"/>
                        <a:pt x="5561" y="3979"/>
                      </a:cubicBezTo>
                      <a:cubicBezTo>
                        <a:pt x="5470" y="4240"/>
                        <a:pt x="5366" y="4499"/>
                        <a:pt x="5274" y="4762"/>
                      </a:cubicBezTo>
                      <a:cubicBezTo>
                        <a:pt x="4993" y="4541"/>
                        <a:pt x="4721" y="4299"/>
                        <a:pt x="4403" y="4124"/>
                      </a:cubicBezTo>
                      <a:cubicBezTo>
                        <a:pt x="3410" y="3524"/>
                        <a:pt x="2312" y="3067"/>
                        <a:pt x="1158" y="2933"/>
                      </a:cubicBezTo>
                      <a:cubicBezTo>
                        <a:pt x="1499" y="2096"/>
                        <a:pt x="1972" y="1316"/>
                        <a:pt x="2642" y="699"/>
                      </a:cubicBezTo>
                      <a:cubicBezTo>
                        <a:pt x="3016" y="372"/>
                        <a:pt x="3515" y="188"/>
                        <a:pt x="4013" y="188"/>
                      </a:cubicBezTo>
                      <a:close/>
                      <a:moveTo>
                        <a:pt x="3138" y="3673"/>
                      </a:moveTo>
                      <a:cubicBezTo>
                        <a:pt x="3882" y="3992"/>
                        <a:pt x="4579" y="4425"/>
                        <a:pt x="5202" y="4938"/>
                      </a:cubicBezTo>
                      <a:cubicBezTo>
                        <a:pt x="5202" y="4939"/>
                        <a:pt x="5203" y="4939"/>
                        <a:pt x="5204" y="4940"/>
                      </a:cubicBezTo>
                      <a:cubicBezTo>
                        <a:pt x="5145" y="5096"/>
                        <a:pt x="5091" y="5254"/>
                        <a:pt x="5020" y="5405"/>
                      </a:cubicBezTo>
                      <a:cubicBezTo>
                        <a:pt x="5005" y="5459"/>
                        <a:pt x="4956" y="5529"/>
                        <a:pt x="4937" y="5593"/>
                      </a:cubicBezTo>
                      <a:cubicBezTo>
                        <a:pt x="4424" y="6620"/>
                        <a:pt x="3790" y="7736"/>
                        <a:pt x="2593" y="7903"/>
                      </a:cubicBezTo>
                      <a:cubicBezTo>
                        <a:pt x="1196" y="7839"/>
                        <a:pt x="573" y="6840"/>
                        <a:pt x="522" y="5688"/>
                      </a:cubicBezTo>
                      <a:lnTo>
                        <a:pt x="522" y="5688"/>
                      </a:lnTo>
                      <a:cubicBezTo>
                        <a:pt x="602" y="5718"/>
                        <a:pt x="698" y="5724"/>
                        <a:pt x="774" y="5748"/>
                      </a:cubicBezTo>
                      <a:cubicBezTo>
                        <a:pt x="791" y="5749"/>
                        <a:pt x="807" y="5749"/>
                        <a:pt x="823" y="5749"/>
                      </a:cubicBezTo>
                      <a:cubicBezTo>
                        <a:pt x="1101" y="5749"/>
                        <a:pt x="1365" y="5684"/>
                        <a:pt x="1608" y="5570"/>
                      </a:cubicBezTo>
                      <a:cubicBezTo>
                        <a:pt x="1566" y="5539"/>
                        <a:pt x="1529" y="5498"/>
                        <a:pt x="1498" y="5457"/>
                      </a:cubicBezTo>
                      <a:cubicBezTo>
                        <a:pt x="1451" y="5392"/>
                        <a:pt x="1422" y="5307"/>
                        <a:pt x="1421" y="5226"/>
                      </a:cubicBezTo>
                      <a:cubicBezTo>
                        <a:pt x="1418" y="5152"/>
                        <a:pt x="1433" y="5076"/>
                        <a:pt x="1472" y="5011"/>
                      </a:cubicBezTo>
                      <a:cubicBezTo>
                        <a:pt x="1518" y="4929"/>
                        <a:pt x="1583" y="4861"/>
                        <a:pt x="1653" y="4800"/>
                      </a:cubicBezTo>
                      <a:cubicBezTo>
                        <a:pt x="1716" y="4744"/>
                        <a:pt x="1788" y="4693"/>
                        <a:pt x="1865" y="4661"/>
                      </a:cubicBezTo>
                      <a:cubicBezTo>
                        <a:pt x="1904" y="4645"/>
                        <a:pt x="1943" y="4632"/>
                        <a:pt x="1985" y="4624"/>
                      </a:cubicBezTo>
                      <a:cubicBezTo>
                        <a:pt x="2019" y="4618"/>
                        <a:pt x="2053" y="4616"/>
                        <a:pt x="2086" y="4616"/>
                      </a:cubicBezTo>
                      <a:cubicBezTo>
                        <a:pt x="2095" y="4616"/>
                        <a:pt x="2104" y="4616"/>
                        <a:pt x="2112" y="4616"/>
                      </a:cubicBezTo>
                      <a:cubicBezTo>
                        <a:pt x="2195" y="4618"/>
                        <a:pt x="2274" y="4645"/>
                        <a:pt x="2346" y="4684"/>
                      </a:cubicBezTo>
                      <a:cubicBezTo>
                        <a:pt x="2413" y="4719"/>
                        <a:pt x="2470" y="4772"/>
                        <a:pt x="2517" y="4831"/>
                      </a:cubicBezTo>
                      <a:cubicBezTo>
                        <a:pt x="2800" y="4483"/>
                        <a:pt x="3012" y="4072"/>
                        <a:pt x="3138" y="3673"/>
                      </a:cubicBezTo>
                      <a:close/>
                      <a:moveTo>
                        <a:pt x="4010" y="1"/>
                      </a:moveTo>
                      <a:cubicBezTo>
                        <a:pt x="3487" y="1"/>
                        <a:pt x="2960" y="184"/>
                        <a:pt x="2564" y="522"/>
                      </a:cubicBezTo>
                      <a:cubicBezTo>
                        <a:pt x="1503" y="1460"/>
                        <a:pt x="909" y="2812"/>
                        <a:pt x="558" y="4160"/>
                      </a:cubicBezTo>
                      <a:cubicBezTo>
                        <a:pt x="0" y="5852"/>
                        <a:pt x="417" y="7887"/>
                        <a:pt x="2473" y="8089"/>
                      </a:cubicBezTo>
                      <a:cubicBezTo>
                        <a:pt x="3791" y="8069"/>
                        <a:pt x="4541" y="6774"/>
                        <a:pt x="5082" y="5723"/>
                      </a:cubicBezTo>
                      <a:cubicBezTo>
                        <a:pt x="5084" y="5715"/>
                        <a:pt x="5088" y="5707"/>
                        <a:pt x="5090" y="5699"/>
                      </a:cubicBezTo>
                      <a:cubicBezTo>
                        <a:pt x="5091" y="5697"/>
                        <a:pt x="5091" y="5696"/>
                        <a:pt x="5091" y="5694"/>
                      </a:cubicBezTo>
                      <a:lnTo>
                        <a:pt x="5092" y="5692"/>
                      </a:lnTo>
                      <a:cubicBezTo>
                        <a:pt x="5093" y="5687"/>
                        <a:pt x="5095" y="5681"/>
                        <a:pt x="5097" y="5675"/>
                      </a:cubicBezTo>
                      <a:cubicBezTo>
                        <a:pt x="5099" y="5671"/>
                        <a:pt x="5101" y="5665"/>
                        <a:pt x="5104" y="5660"/>
                      </a:cubicBezTo>
                      <a:cubicBezTo>
                        <a:pt x="5109" y="5646"/>
                        <a:pt x="5117" y="5632"/>
                        <a:pt x="5124" y="5617"/>
                      </a:cubicBezTo>
                      <a:cubicBezTo>
                        <a:pt x="5139" y="5573"/>
                        <a:pt x="5161" y="5532"/>
                        <a:pt x="5180" y="5491"/>
                      </a:cubicBezTo>
                      <a:cubicBezTo>
                        <a:pt x="5181" y="5489"/>
                        <a:pt x="5183" y="5488"/>
                        <a:pt x="5183" y="5487"/>
                      </a:cubicBezTo>
                      <a:cubicBezTo>
                        <a:pt x="5184" y="5485"/>
                        <a:pt x="5184" y="5484"/>
                        <a:pt x="5184" y="5484"/>
                      </a:cubicBezTo>
                      <a:cubicBezTo>
                        <a:pt x="5186" y="5476"/>
                        <a:pt x="5189" y="5468"/>
                        <a:pt x="5192" y="5460"/>
                      </a:cubicBezTo>
                      <a:cubicBezTo>
                        <a:pt x="5194" y="5452"/>
                        <a:pt x="5199" y="5445"/>
                        <a:pt x="5201" y="5437"/>
                      </a:cubicBezTo>
                      <a:cubicBezTo>
                        <a:pt x="5217" y="5397"/>
                        <a:pt x="5235" y="5356"/>
                        <a:pt x="5253" y="5317"/>
                      </a:cubicBezTo>
                      <a:cubicBezTo>
                        <a:pt x="5255" y="5314"/>
                        <a:pt x="5256" y="5310"/>
                        <a:pt x="5257" y="5307"/>
                      </a:cubicBezTo>
                      <a:lnTo>
                        <a:pt x="5257" y="5306"/>
                      </a:lnTo>
                      <a:cubicBezTo>
                        <a:pt x="5259" y="5301"/>
                        <a:pt x="5261" y="5296"/>
                        <a:pt x="5264" y="5291"/>
                      </a:cubicBezTo>
                      <a:cubicBezTo>
                        <a:pt x="5265" y="5288"/>
                        <a:pt x="5268" y="5283"/>
                        <a:pt x="5271" y="5278"/>
                      </a:cubicBezTo>
                      <a:cubicBezTo>
                        <a:pt x="5284" y="5238"/>
                        <a:pt x="5300" y="5198"/>
                        <a:pt x="5315" y="5160"/>
                      </a:cubicBezTo>
                      <a:cubicBezTo>
                        <a:pt x="5322" y="5139"/>
                        <a:pt x="5329" y="5121"/>
                        <a:pt x="5336" y="5101"/>
                      </a:cubicBezTo>
                      <a:lnTo>
                        <a:pt x="5336" y="5100"/>
                      </a:lnTo>
                      <a:cubicBezTo>
                        <a:pt x="5356" y="5042"/>
                        <a:pt x="5376" y="4985"/>
                        <a:pt x="5399" y="4927"/>
                      </a:cubicBezTo>
                      <a:cubicBezTo>
                        <a:pt x="5411" y="4895"/>
                        <a:pt x="5422" y="4863"/>
                        <a:pt x="5432" y="4830"/>
                      </a:cubicBezTo>
                      <a:cubicBezTo>
                        <a:pt x="5432" y="4829"/>
                        <a:pt x="5432" y="4829"/>
                        <a:pt x="5433" y="4829"/>
                      </a:cubicBezTo>
                      <a:lnTo>
                        <a:pt x="5433" y="4831"/>
                      </a:lnTo>
                      <a:cubicBezTo>
                        <a:pt x="5449" y="4780"/>
                        <a:pt x="5467" y="4732"/>
                        <a:pt x="5486" y="4683"/>
                      </a:cubicBezTo>
                      <a:cubicBezTo>
                        <a:pt x="5494" y="4663"/>
                        <a:pt x="5500" y="4643"/>
                        <a:pt x="5508" y="4623"/>
                      </a:cubicBezTo>
                      <a:lnTo>
                        <a:pt x="5508" y="4622"/>
                      </a:lnTo>
                      <a:cubicBezTo>
                        <a:pt x="5512" y="4613"/>
                        <a:pt x="5515" y="4603"/>
                        <a:pt x="5519" y="4594"/>
                      </a:cubicBezTo>
                      <a:cubicBezTo>
                        <a:pt x="5521" y="4584"/>
                        <a:pt x="5524" y="4576"/>
                        <a:pt x="5527" y="4567"/>
                      </a:cubicBezTo>
                      <a:cubicBezTo>
                        <a:pt x="5535" y="4548"/>
                        <a:pt x="5542" y="4527"/>
                        <a:pt x="5550" y="4507"/>
                      </a:cubicBezTo>
                      <a:cubicBezTo>
                        <a:pt x="5564" y="4469"/>
                        <a:pt x="5579" y="4431"/>
                        <a:pt x="5594" y="4395"/>
                      </a:cubicBezTo>
                      <a:cubicBezTo>
                        <a:pt x="5609" y="4359"/>
                        <a:pt x="5623" y="4324"/>
                        <a:pt x="5638" y="4288"/>
                      </a:cubicBezTo>
                      <a:cubicBezTo>
                        <a:pt x="5640" y="4281"/>
                        <a:pt x="5642" y="4274"/>
                        <a:pt x="5646" y="4268"/>
                      </a:cubicBezTo>
                      <a:cubicBezTo>
                        <a:pt x="5648" y="4260"/>
                        <a:pt x="5650" y="4253"/>
                        <a:pt x="5654" y="4245"/>
                      </a:cubicBezTo>
                      <a:cubicBezTo>
                        <a:pt x="5661" y="4231"/>
                        <a:pt x="5667" y="4216"/>
                        <a:pt x="5675" y="4204"/>
                      </a:cubicBezTo>
                      <a:cubicBezTo>
                        <a:pt x="5683" y="4176"/>
                        <a:pt x="5691" y="4150"/>
                        <a:pt x="5701" y="4122"/>
                      </a:cubicBezTo>
                      <a:cubicBezTo>
                        <a:pt x="5714" y="4078"/>
                        <a:pt x="5731" y="4034"/>
                        <a:pt x="5745" y="3990"/>
                      </a:cubicBezTo>
                      <a:lnTo>
                        <a:pt x="5745" y="3989"/>
                      </a:lnTo>
                      <a:cubicBezTo>
                        <a:pt x="5755" y="3959"/>
                        <a:pt x="5763" y="3928"/>
                        <a:pt x="5773" y="3898"/>
                      </a:cubicBezTo>
                      <a:cubicBezTo>
                        <a:pt x="5776" y="3891"/>
                        <a:pt x="5777" y="3883"/>
                        <a:pt x="5779" y="3875"/>
                      </a:cubicBezTo>
                      <a:cubicBezTo>
                        <a:pt x="5789" y="3849"/>
                        <a:pt x="5797" y="3823"/>
                        <a:pt x="5807" y="3798"/>
                      </a:cubicBezTo>
                      <a:cubicBezTo>
                        <a:pt x="6009" y="3114"/>
                        <a:pt x="6131" y="2408"/>
                        <a:pt x="6054" y="1691"/>
                      </a:cubicBezTo>
                      <a:cubicBezTo>
                        <a:pt x="5854" y="1094"/>
                        <a:pt x="5383" y="477"/>
                        <a:pt x="4830" y="165"/>
                      </a:cubicBezTo>
                      <a:cubicBezTo>
                        <a:pt x="4572" y="54"/>
                        <a:pt x="4291" y="1"/>
                        <a:pt x="4010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8" name="Google Shape;1718;p40">
                  <a:extLst>
                    <a:ext uri="{FF2B5EF4-FFF2-40B4-BE49-F238E27FC236}">
                      <a16:creationId xmlns:a16="http://schemas.microsoft.com/office/drawing/2014/main" id="{052C118A-7C9A-8004-19A4-FAA1AECEACB5}"/>
                    </a:ext>
                  </a:extLst>
                </p:cNvPr>
                <p:cNvSpPr/>
                <p:nvPr/>
              </p:nvSpPr>
              <p:spPr>
                <a:xfrm>
                  <a:off x="2536281" y="4695729"/>
                  <a:ext cx="135688" cy="1364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74" h="3193" extrusionOk="0">
                      <a:moveTo>
                        <a:pt x="2402" y="415"/>
                      </a:moveTo>
                      <a:cubicBezTo>
                        <a:pt x="2403" y="416"/>
                        <a:pt x="2404" y="417"/>
                        <a:pt x="2404" y="417"/>
                      </a:cubicBezTo>
                      <a:lnTo>
                        <a:pt x="2404" y="417"/>
                      </a:lnTo>
                      <a:cubicBezTo>
                        <a:pt x="2404" y="417"/>
                        <a:pt x="2403" y="416"/>
                        <a:pt x="2402" y="415"/>
                      </a:cubicBezTo>
                      <a:close/>
                      <a:moveTo>
                        <a:pt x="1684" y="194"/>
                      </a:moveTo>
                      <a:cubicBezTo>
                        <a:pt x="1705" y="194"/>
                        <a:pt x="1725" y="194"/>
                        <a:pt x="1746" y="195"/>
                      </a:cubicBezTo>
                      <a:cubicBezTo>
                        <a:pt x="1774" y="196"/>
                        <a:pt x="1802" y="199"/>
                        <a:pt x="1832" y="205"/>
                      </a:cubicBezTo>
                      <a:lnTo>
                        <a:pt x="1835" y="205"/>
                      </a:lnTo>
                      <a:cubicBezTo>
                        <a:pt x="1861" y="206"/>
                        <a:pt x="1888" y="207"/>
                        <a:pt x="1915" y="212"/>
                      </a:cubicBezTo>
                      <a:cubicBezTo>
                        <a:pt x="1945" y="216"/>
                        <a:pt x="1976" y="224"/>
                        <a:pt x="2006" y="231"/>
                      </a:cubicBezTo>
                      <a:cubicBezTo>
                        <a:pt x="2030" y="237"/>
                        <a:pt x="2054" y="242"/>
                        <a:pt x="2079" y="247"/>
                      </a:cubicBezTo>
                      <a:cubicBezTo>
                        <a:pt x="2136" y="263"/>
                        <a:pt x="2189" y="292"/>
                        <a:pt x="2244" y="315"/>
                      </a:cubicBezTo>
                      <a:cubicBezTo>
                        <a:pt x="2269" y="325"/>
                        <a:pt x="2296" y="337"/>
                        <a:pt x="2320" y="353"/>
                      </a:cubicBezTo>
                      <a:cubicBezTo>
                        <a:pt x="2340" y="365"/>
                        <a:pt x="2359" y="381"/>
                        <a:pt x="2377" y="396"/>
                      </a:cubicBezTo>
                      <a:cubicBezTo>
                        <a:pt x="2378" y="396"/>
                        <a:pt x="2378" y="397"/>
                        <a:pt x="2379" y="397"/>
                      </a:cubicBezTo>
                      <a:cubicBezTo>
                        <a:pt x="2379" y="398"/>
                        <a:pt x="2380" y="398"/>
                        <a:pt x="2382" y="399"/>
                      </a:cubicBezTo>
                      <a:lnTo>
                        <a:pt x="2383" y="401"/>
                      </a:lnTo>
                      <a:cubicBezTo>
                        <a:pt x="2390" y="406"/>
                        <a:pt x="2398" y="412"/>
                        <a:pt x="2406" y="418"/>
                      </a:cubicBezTo>
                      <a:lnTo>
                        <a:pt x="2406" y="418"/>
                      </a:lnTo>
                      <a:cubicBezTo>
                        <a:pt x="2405" y="418"/>
                        <a:pt x="2405" y="418"/>
                        <a:pt x="2404" y="417"/>
                      </a:cubicBezTo>
                      <a:lnTo>
                        <a:pt x="2404" y="417"/>
                      </a:lnTo>
                      <a:cubicBezTo>
                        <a:pt x="2427" y="434"/>
                        <a:pt x="2449" y="450"/>
                        <a:pt x="2470" y="470"/>
                      </a:cubicBezTo>
                      <a:cubicBezTo>
                        <a:pt x="3007" y="923"/>
                        <a:pt x="3141" y="1700"/>
                        <a:pt x="2720" y="2282"/>
                      </a:cubicBezTo>
                      <a:cubicBezTo>
                        <a:pt x="2407" y="2604"/>
                        <a:pt x="2040" y="2994"/>
                        <a:pt x="1557" y="3005"/>
                      </a:cubicBezTo>
                      <a:cubicBezTo>
                        <a:pt x="1552" y="3005"/>
                        <a:pt x="1547" y="3006"/>
                        <a:pt x="1542" y="3006"/>
                      </a:cubicBezTo>
                      <a:cubicBezTo>
                        <a:pt x="848" y="3006"/>
                        <a:pt x="277" y="2388"/>
                        <a:pt x="203" y="1714"/>
                      </a:cubicBezTo>
                      <a:cubicBezTo>
                        <a:pt x="130" y="1258"/>
                        <a:pt x="399" y="829"/>
                        <a:pt x="702" y="509"/>
                      </a:cubicBezTo>
                      <a:cubicBezTo>
                        <a:pt x="936" y="294"/>
                        <a:pt x="1260" y="196"/>
                        <a:pt x="1579" y="196"/>
                      </a:cubicBezTo>
                      <a:lnTo>
                        <a:pt x="1621" y="196"/>
                      </a:lnTo>
                      <a:cubicBezTo>
                        <a:pt x="1643" y="195"/>
                        <a:pt x="1663" y="194"/>
                        <a:pt x="1684" y="194"/>
                      </a:cubicBezTo>
                      <a:close/>
                      <a:moveTo>
                        <a:pt x="1566" y="0"/>
                      </a:moveTo>
                      <a:cubicBezTo>
                        <a:pt x="729" y="0"/>
                        <a:pt x="0" y="762"/>
                        <a:pt x="5" y="1599"/>
                      </a:cubicBezTo>
                      <a:cubicBezTo>
                        <a:pt x="31" y="2389"/>
                        <a:pt x="663" y="3161"/>
                        <a:pt x="1480" y="3190"/>
                      </a:cubicBezTo>
                      <a:cubicBezTo>
                        <a:pt x="1507" y="3192"/>
                        <a:pt x="1534" y="3193"/>
                        <a:pt x="1561" y="3193"/>
                      </a:cubicBezTo>
                      <a:cubicBezTo>
                        <a:pt x="2006" y="3193"/>
                        <a:pt x="2375" y="2887"/>
                        <a:pt x="2682" y="2589"/>
                      </a:cubicBezTo>
                      <a:cubicBezTo>
                        <a:pt x="2978" y="2342"/>
                        <a:pt x="3111" y="1951"/>
                        <a:pt x="3174" y="1582"/>
                      </a:cubicBezTo>
                      <a:cubicBezTo>
                        <a:pt x="3174" y="797"/>
                        <a:pt x="2554" y="11"/>
                        <a:pt x="1733" y="11"/>
                      </a:cubicBezTo>
                      <a:cubicBezTo>
                        <a:pt x="1677" y="4"/>
                        <a:pt x="1621" y="0"/>
                        <a:pt x="156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9" name="Google Shape;1719;p40">
                  <a:extLst>
                    <a:ext uri="{FF2B5EF4-FFF2-40B4-BE49-F238E27FC236}">
                      <a16:creationId xmlns:a16="http://schemas.microsoft.com/office/drawing/2014/main" id="{F4C46ADA-B668-C91C-D04A-EF10FB175EED}"/>
                    </a:ext>
                  </a:extLst>
                </p:cNvPr>
                <p:cNvSpPr/>
                <p:nvPr/>
              </p:nvSpPr>
              <p:spPr>
                <a:xfrm>
                  <a:off x="2637727" y="4712565"/>
                  <a:ext cx="256" cy="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" h="4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2" y="1"/>
                        <a:pt x="3" y="2"/>
                        <a:pt x="5" y="3"/>
                      </a:cubicBezTo>
                      <a:lnTo>
                        <a:pt x="4" y="2"/>
                      </a:lnTo>
                      <a:cubicBezTo>
                        <a:pt x="3" y="2"/>
                        <a:pt x="2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0" name="Google Shape;1720;p40">
                  <a:extLst>
                    <a:ext uri="{FF2B5EF4-FFF2-40B4-BE49-F238E27FC236}">
                      <a16:creationId xmlns:a16="http://schemas.microsoft.com/office/drawing/2014/main" id="{ED7B7A76-F847-2591-12B6-F84A5D3C2E77}"/>
                    </a:ext>
                  </a:extLst>
                </p:cNvPr>
                <p:cNvSpPr/>
                <p:nvPr/>
              </p:nvSpPr>
              <p:spPr>
                <a:xfrm>
                  <a:off x="2452021" y="4817894"/>
                  <a:ext cx="259407" cy="1139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8" h="2667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0" y="40"/>
                        <a:pt x="20" y="79"/>
                        <a:pt x="32" y="118"/>
                      </a:cubicBezTo>
                      <a:cubicBezTo>
                        <a:pt x="515" y="1425"/>
                        <a:pt x="1683" y="2667"/>
                        <a:pt x="3153" y="2667"/>
                      </a:cubicBezTo>
                      <a:cubicBezTo>
                        <a:pt x="3187" y="2667"/>
                        <a:pt x="3223" y="2666"/>
                        <a:pt x="3257" y="2664"/>
                      </a:cubicBezTo>
                      <a:cubicBezTo>
                        <a:pt x="3286" y="2665"/>
                        <a:pt x="3314" y="2666"/>
                        <a:pt x="3342" y="2666"/>
                      </a:cubicBezTo>
                      <a:cubicBezTo>
                        <a:pt x="4269" y="2666"/>
                        <a:pt x="5132" y="2198"/>
                        <a:pt x="5743" y="1514"/>
                      </a:cubicBezTo>
                      <a:cubicBezTo>
                        <a:pt x="5878" y="1407"/>
                        <a:pt x="5973" y="1265"/>
                        <a:pt x="6068" y="1123"/>
                      </a:cubicBezTo>
                      <a:lnTo>
                        <a:pt x="6068" y="1123"/>
                      </a:lnTo>
                      <a:cubicBezTo>
                        <a:pt x="6060" y="1130"/>
                        <a:pt x="6053" y="1138"/>
                        <a:pt x="6046" y="1146"/>
                      </a:cubicBezTo>
                      <a:cubicBezTo>
                        <a:pt x="5955" y="1241"/>
                        <a:pt x="5856" y="1331"/>
                        <a:pt x="5757" y="1417"/>
                      </a:cubicBezTo>
                      <a:cubicBezTo>
                        <a:pt x="5726" y="1443"/>
                        <a:pt x="5695" y="1471"/>
                        <a:pt x="5664" y="1496"/>
                      </a:cubicBezTo>
                      <a:lnTo>
                        <a:pt x="5665" y="1495"/>
                      </a:lnTo>
                      <a:lnTo>
                        <a:pt x="5665" y="1495"/>
                      </a:lnTo>
                      <a:cubicBezTo>
                        <a:pt x="5663" y="1497"/>
                        <a:pt x="5661" y="1498"/>
                        <a:pt x="5658" y="1500"/>
                      </a:cubicBezTo>
                      <a:cubicBezTo>
                        <a:pt x="5657" y="1501"/>
                        <a:pt x="5656" y="1501"/>
                        <a:pt x="5655" y="1503"/>
                      </a:cubicBezTo>
                      <a:lnTo>
                        <a:pt x="5656" y="1503"/>
                      </a:lnTo>
                      <a:cubicBezTo>
                        <a:pt x="5637" y="1517"/>
                        <a:pt x="5617" y="1532"/>
                        <a:pt x="5599" y="1547"/>
                      </a:cubicBezTo>
                      <a:cubicBezTo>
                        <a:pt x="5598" y="1548"/>
                        <a:pt x="5598" y="1548"/>
                        <a:pt x="5597" y="1548"/>
                      </a:cubicBezTo>
                      <a:cubicBezTo>
                        <a:pt x="5595" y="1550"/>
                        <a:pt x="5594" y="1551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3"/>
                        <a:pt x="5590" y="1554"/>
                        <a:pt x="5590" y="1554"/>
                      </a:cubicBezTo>
                      <a:lnTo>
                        <a:pt x="5590" y="1554"/>
                      </a:lnTo>
                      <a:cubicBezTo>
                        <a:pt x="5591" y="1554"/>
                        <a:pt x="5591" y="1553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4"/>
                        <a:pt x="5591" y="1554"/>
                        <a:pt x="5590" y="1555"/>
                      </a:cubicBezTo>
                      <a:cubicBezTo>
                        <a:pt x="5590" y="1555"/>
                        <a:pt x="5590" y="1555"/>
                        <a:pt x="5590" y="1554"/>
                      </a:cubicBezTo>
                      <a:lnTo>
                        <a:pt x="5590" y="1554"/>
                      </a:lnTo>
                      <a:cubicBezTo>
                        <a:pt x="5564" y="1573"/>
                        <a:pt x="5539" y="1592"/>
                        <a:pt x="5512" y="1610"/>
                      </a:cubicBezTo>
                      <a:cubicBezTo>
                        <a:pt x="5517" y="1608"/>
                        <a:pt x="5520" y="1606"/>
                        <a:pt x="5523" y="1603"/>
                      </a:cubicBezTo>
                      <a:lnTo>
                        <a:pt x="5523" y="1603"/>
                      </a:lnTo>
                      <a:cubicBezTo>
                        <a:pt x="5472" y="1640"/>
                        <a:pt x="5421" y="1678"/>
                        <a:pt x="5369" y="1712"/>
                      </a:cubicBezTo>
                      <a:cubicBezTo>
                        <a:pt x="5326" y="1743"/>
                        <a:pt x="5280" y="1772"/>
                        <a:pt x="5238" y="1803"/>
                      </a:cubicBezTo>
                      <a:cubicBezTo>
                        <a:pt x="5238" y="1803"/>
                        <a:pt x="5238" y="1802"/>
                        <a:pt x="5238" y="1802"/>
                      </a:cubicBezTo>
                      <a:cubicBezTo>
                        <a:pt x="5188" y="1839"/>
                        <a:pt x="5142" y="1878"/>
                        <a:pt x="5091" y="1912"/>
                      </a:cubicBezTo>
                      <a:cubicBezTo>
                        <a:pt x="5039" y="1947"/>
                        <a:pt x="4986" y="1979"/>
                        <a:pt x="4932" y="2009"/>
                      </a:cubicBezTo>
                      <a:cubicBezTo>
                        <a:pt x="4922" y="2015"/>
                        <a:pt x="4911" y="2019"/>
                        <a:pt x="4900" y="2026"/>
                      </a:cubicBezTo>
                      <a:cubicBezTo>
                        <a:pt x="4900" y="2025"/>
                        <a:pt x="4900" y="2025"/>
                        <a:pt x="4900" y="2025"/>
                      </a:cubicBezTo>
                      <a:cubicBezTo>
                        <a:pt x="4899" y="2026"/>
                        <a:pt x="4898" y="2027"/>
                        <a:pt x="4897" y="2027"/>
                      </a:cubicBezTo>
                      <a:cubicBezTo>
                        <a:pt x="4896" y="2029"/>
                        <a:pt x="4895" y="2029"/>
                        <a:pt x="4895" y="2029"/>
                      </a:cubicBezTo>
                      <a:cubicBezTo>
                        <a:pt x="4893" y="2029"/>
                        <a:pt x="4891" y="2031"/>
                        <a:pt x="4890" y="2031"/>
                      </a:cubicBezTo>
                      <a:cubicBezTo>
                        <a:pt x="4843" y="2056"/>
                        <a:pt x="4796" y="2081"/>
                        <a:pt x="4749" y="2106"/>
                      </a:cubicBezTo>
                      <a:cubicBezTo>
                        <a:pt x="4693" y="2137"/>
                        <a:pt x="4638" y="2165"/>
                        <a:pt x="4579" y="2189"/>
                      </a:cubicBezTo>
                      <a:cubicBezTo>
                        <a:pt x="4550" y="2200"/>
                        <a:pt x="4522" y="2210"/>
                        <a:pt x="4493" y="2220"/>
                      </a:cubicBezTo>
                      <a:cubicBezTo>
                        <a:pt x="4102" y="2392"/>
                        <a:pt x="3676" y="2481"/>
                        <a:pt x="3250" y="2481"/>
                      </a:cubicBezTo>
                      <a:cubicBezTo>
                        <a:pt x="2850" y="2481"/>
                        <a:pt x="2449" y="2403"/>
                        <a:pt x="2077" y="2240"/>
                      </a:cubicBezTo>
                      <a:cubicBezTo>
                        <a:pt x="1622" y="2043"/>
                        <a:pt x="1251" y="1682"/>
                        <a:pt x="948" y="1296"/>
                      </a:cubicBezTo>
                      <a:cubicBezTo>
                        <a:pt x="884" y="1234"/>
                        <a:pt x="825" y="1168"/>
                        <a:pt x="769" y="1099"/>
                      </a:cubicBezTo>
                      <a:cubicBezTo>
                        <a:pt x="737" y="1069"/>
                        <a:pt x="705" y="1038"/>
                        <a:pt x="675" y="1005"/>
                      </a:cubicBezTo>
                      <a:cubicBezTo>
                        <a:pt x="599" y="921"/>
                        <a:pt x="523" y="835"/>
                        <a:pt x="454" y="743"/>
                      </a:cubicBezTo>
                      <a:cubicBezTo>
                        <a:pt x="420" y="696"/>
                        <a:pt x="387" y="648"/>
                        <a:pt x="357" y="598"/>
                      </a:cubicBezTo>
                      <a:cubicBezTo>
                        <a:pt x="331" y="557"/>
                        <a:pt x="306" y="513"/>
                        <a:pt x="279" y="471"/>
                      </a:cubicBezTo>
                      <a:cubicBezTo>
                        <a:pt x="278" y="470"/>
                        <a:pt x="278" y="468"/>
                        <a:pt x="277" y="467"/>
                      </a:cubicBezTo>
                      <a:cubicBezTo>
                        <a:pt x="255" y="435"/>
                        <a:pt x="234" y="403"/>
                        <a:pt x="213" y="368"/>
                      </a:cubicBezTo>
                      <a:cubicBezTo>
                        <a:pt x="190" y="331"/>
                        <a:pt x="170" y="291"/>
                        <a:pt x="148" y="252"/>
                      </a:cubicBezTo>
                      <a:cubicBezTo>
                        <a:pt x="109" y="183"/>
                        <a:pt x="65" y="118"/>
                        <a:pt x="27" y="48"/>
                      </a:cubicBezTo>
                      <a:cubicBezTo>
                        <a:pt x="18" y="32"/>
                        <a:pt x="10" y="16"/>
                        <a:pt x="0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1" name="Google Shape;1721;p40">
                  <a:extLst>
                    <a:ext uri="{FF2B5EF4-FFF2-40B4-BE49-F238E27FC236}">
                      <a16:creationId xmlns:a16="http://schemas.microsoft.com/office/drawing/2014/main" id="{D5EE2883-6564-C7A4-F982-35B6720DB905}"/>
                    </a:ext>
                  </a:extLst>
                </p:cNvPr>
                <p:cNvSpPr/>
                <p:nvPr/>
              </p:nvSpPr>
              <p:spPr>
                <a:xfrm>
                  <a:off x="2446250" y="4289880"/>
                  <a:ext cx="164288" cy="642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3" h="1503" extrusionOk="0">
                      <a:moveTo>
                        <a:pt x="1203" y="211"/>
                      </a:moveTo>
                      <a:lnTo>
                        <a:pt x="1203" y="211"/>
                      </a:lnTo>
                      <a:cubicBezTo>
                        <a:pt x="1202" y="211"/>
                        <a:pt x="1202" y="211"/>
                        <a:pt x="1201" y="211"/>
                      </a:cubicBezTo>
                      <a:cubicBezTo>
                        <a:pt x="1202" y="211"/>
                        <a:pt x="1202" y="211"/>
                        <a:pt x="1203" y="211"/>
                      </a:cubicBezTo>
                      <a:close/>
                      <a:moveTo>
                        <a:pt x="350" y="298"/>
                      </a:moveTo>
                      <a:cubicBezTo>
                        <a:pt x="346" y="299"/>
                        <a:pt x="341" y="299"/>
                        <a:pt x="337" y="300"/>
                      </a:cubicBezTo>
                      <a:lnTo>
                        <a:pt x="337" y="300"/>
                      </a:lnTo>
                      <a:cubicBezTo>
                        <a:pt x="341" y="300"/>
                        <a:pt x="346" y="299"/>
                        <a:pt x="350" y="298"/>
                      </a:cubicBezTo>
                      <a:close/>
                      <a:moveTo>
                        <a:pt x="3482" y="1092"/>
                      </a:moveTo>
                      <a:cubicBezTo>
                        <a:pt x="3482" y="1093"/>
                        <a:pt x="3484" y="1093"/>
                        <a:pt x="3484" y="1093"/>
                      </a:cubicBezTo>
                      <a:cubicBezTo>
                        <a:pt x="3483" y="1092"/>
                        <a:pt x="3483" y="1092"/>
                        <a:pt x="3482" y="1092"/>
                      </a:cubicBezTo>
                      <a:close/>
                      <a:moveTo>
                        <a:pt x="1532" y="0"/>
                      </a:moveTo>
                      <a:cubicBezTo>
                        <a:pt x="1002" y="0"/>
                        <a:pt x="460" y="132"/>
                        <a:pt x="1" y="361"/>
                      </a:cubicBezTo>
                      <a:cubicBezTo>
                        <a:pt x="30" y="353"/>
                        <a:pt x="60" y="347"/>
                        <a:pt x="89" y="341"/>
                      </a:cubicBezTo>
                      <a:cubicBezTo>
                        <a:pt x="171" y="327"/>
                        <a:pt x="253" y="314"/>
                        <a:pt x="337" y="300"/>
                      </a:cubicBezTo>
                      <a:lnTo>
                        <a:pt x="337" y="300"/>
                      </a:lnTo>
                      <a:cubicBezTo>
                        <a:pt x="337" y="300"/>
                        <a:pt x="337" y="300"/>
                        <a:pt x="337" y="300"/>
                      </a:cubicBezTo>
                      <a:cubicBezTo>
                        <a:pt x="406" y="288"/>
                        <a:pt x="475" y="275"/>
                        <a:pt x="545" y="264"/>
                      </a:cubicBezTo>
                      <a:cubicBezTo>
                        <a:pt x="615" y="253"/>
                        <a:pt x="687" y="250"/>
                        <a:pt x="758" y="243"/>
                      </a:cubicBezTo>
                      <a:lnTo>
                        <a:pt x="745" y="243"/>
                      </a:lnTo>
                      <a:cubicBezTo>
                        <a:pt x="818" y="235"/>
                        <a:pt x="891" y="227"/>
                        <a:pt x="966" y="222"/>
                      </a:cubicBezTo>
                      <a:cubicBezTo>
                        <a:pt x="1043" y="217"/>
                        <a:pt x="1120" y="213"/>
                        <a:pt x="1197" y="211"/>
                      </a:cubicBezTo>
                      <a:cubicBezTo>
                        <a:pt x="1201" y="210"/>
                        <a:pt x="1203" y="210"/>
                        <a:pt x="1207" y="210"/>
                      </a:cubicBezTo>
                      <a:cubicBezTo>
                        <a:pt x="1206" y="210"/>
                        <a:pt x="1204" y="211"/>
                        <a:pt x="1203" y="211"/>
                      </a:cubicBezTo>
                      <a:lnTo>
                        <a:pt x="1203" y="211"/>
                      </a:lnTo>
                      <a:cubicBezTo>
                        <a:pt x="1214" y="210"/>
                        <a:pt x="1225" y="209"/>
                        <a:pt x="1235" y="209"/>
                      </a:cubicBezTo>
                      <a:cubicBezTo>
                        <a:pt x="1352" y="197"/>
                        <a:pt x="1466" y="191"/>
                        <a:pt x="1576" y="191"/>
                      </a:cubicBezTo>
                      <a:cubicBezTo>
                        <a:pt x="1982" y="191"/>
                        <a:pt x="2343" y="273"/>
                        <a:pt x="2661" y="448"/>
                      </a:cubicBezTo>
                      <a:cubicBezTo>
                        <a:pt x="2689" y="459"/>
                        <a:pt x="2714" y="472"/>
                        <a:pt x="2739" y="485"/>
                      </a:cubicBezTo>
                      <a:cubicBezTo>
                        <a:pt x="2786" y="511"/>
                        <a:pt x="2829" y="540"/>
                        <a:pt x="2874" y="568"/>
                      </a:cubicBezTo>
                      <a:cubicBezTo>
                        <a:pt x="2915" y="593"/>
                        <a:pt x="2956" y="619"/>
                        <a:pt x="2996" y="646"/>
                      </a:cubicBezTo>
                      <a:cubicBezTo>
                        <a:pt x="3044" y="678"/>
                        <a:pt x="3087" y="713"/>
                        <a:pt x="3130" y="750"/>
                      </a:cubicBezTo>
                      <a:cubicBezTo>
                        <a:pt x="3179" y="792"/>
                        <a:pt x="3229" y="834"/>
                        <a:pt x="3277" y="879"/>
                      </a:cubicBezTo>
                      <a:cubicBezTo>
                        <a:pt x="3330" y="928"/>
                        <a:pt x="3381" y="981"/>
                        <a:pt x="3430" y="1034"/>
                      </a:cubicBezTo>
                      <a:cubicBezTo>
                        <a:pt x="3431" y="1036"/>
                        <a:pt x="3432" y="1037"/>
                        <a:pt x="3434" y="1038"/>
                      </a:cubicBezTo>
                      <a:cubicBezTo>
                        <a:pt x="3439" y="1045"/>
                        <a:pt x="3445" y="1050"/>
                        <a:pt x="3450" y="1056"/>
                      </a:cubicBezTo>
                      <a:cubicBezTo>
                        <a:pt x="3449" y="1054"/>
                        <a:pt x="3447" y="1052"/>
                        <a:pt x="3446" y="1050"/>
                      </a:cubicBezTo>
                      <a:lnTo>
                        <a:pt x="3446" y="1050"/>
                      </a:lnTo>
                      <a:cubicBezTo>
                        <a:pt x="3459" y="1065"/>
                        <a:pt x="3471" y="1079"/>
                        <a:pt x="3484" y="1093"/>
                      </a:cubicBezTo>
                      <a:cubicBezTo>
                        <a:pt x="3484" y="1094"/>
                        <a:pt x="3485" y="1095"/>
                        <a:pt x="3487" y="1096"/>
                      </a:cubicBezTo>
                      <a:cubicBezTo>
                        <a:pt x="3488" y="1097"/>
                        <a:pt x="3489" y="1099"/>
                        <a:pt x="3491" y="1100"/>
                      </a:cubicBezTo>
                      <a:lnTo>
                        <a:pt x="3491" y="1100"/>
                      </a:lnTo>
                      <a:cubicBezTo>
                        <a:pt x="3522" y="1136"/>
                        <a:pt x="3552" y="1173"/>
                        <a:pt x="3580" y="1212"/>
                      </a:cubicBezTo>
                      <a:cubicBezTo>
                        <a:pt x="3601" y="1234"/>
                        <a:pt x="3624" y="1257"/>
                        <a:pt x="3646" y="1279"/>
                      </a:cubicBezTo>
                      <a:cubicBezTo>
                        <a:pt x="3716" y="1350"/>
                        <a:pt x="3781" y="1424"/>
                        <a:pt x="3843" y="1502"/>
                      </a:cubicBezTo>
                      <a:cubicBezTo>
                        <a:pt x="3743" y="1312"/>
                        <a:pt x="3633" y="1127"/>
                        <a:pt x="3501" y="959"/>
                      </a:cubicBezTo>
                      <a:cubicBezTo>
                        <a:pt x="3060" y="283"/>
                        <a:pt x="2308" y="0"/>
                        <a:pt x="15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2" name="Google Shape;1722;p40">
                  <a:extLst>
                    <a:ext uri="{FF2B5EF4-FFF2-40B4-BE49-F238E27FC236}">
                      <a16:creationId xmlns:a16="http://schemas.microsoft.com/office/drawing/2014/main" id="{AA8579BB-B4A1-AA34-5DCA-0B43458A0874}"/>
                    </a:ext>
                  </a:extLst>
                </p:cNvPr>
                <p:cNvSpPr/>
                <p:nvPr/>
              </p:nvSpPr>
              <p:spPr>
                <a:xfrm>
                  <a:off x="2897946" y="4430461"/>
                  <a:ext cx="130815" cy="728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0" h="1704" extrusionOk="0">
                      <a:moveTo>
                        <a:pt x="666" y="1"/>
                      </a:moveTo>
                      <a:cubicBezTo>
                        <a:pt x="444" y="1"/>
                        <a:pt x="220" y="29"/>
                        <a:pt x="0" y="86"/>
                      </a:cubicBezTo>
                      <a:cubicBezTo>
                        <a:pt x="53" y="84"/>
                        <a:pt x="105" y="83"/>
                        <a:pt x="158" y="83"/>
                      </a:cubicBezTo>
                      <a:cubicBezTo>
                        <a:pt x="239" y="83"/>
                        <a:pt x="321" y="86"/>
                        <a:pt x="403" y="92"/>
                      </a:cubicBezTo>
                      <a:cubicBezTo>
                        <a:pt x="500" y="99"/>
                        <a:pt x="597" y="106"/>
                        <a:pt x="694" y="121"/>
                      </a:cubicBezTo>
                      <a:cubicBezTo>
                        <a:pt x="793" y="134"/>
                        <a:pt x="890" y="154"/>
                        <a:pt x="986" y="177"/>
                      </a:cubicBezTo>
                      <a:cubicBezTo>
                        <a:pt x="1074" y="199"/>
                        <a:pt x="1164" y="218"/>
                        <a:pt x="1249" y="252"/>
                      </a:cubicBezTo>
                      <a:cubicBezTo>
                        <a:pt x="1255" y="254"/>
                        <a:pt x="1261" y="257"/>
                        <a:pt x="1267" y="260"/>
                      </a:cubicBezTo>
                      <a:cubicBezTo>
                        <a:pt x="1574" y="334"/>
                        <a:pt x="1853" y="469"/>
                        <a:pt x="2095" y="656"/>
                      </a:cubicBezTo>
                      <a:cubicBezTo>
                        <a:pt x="2137" y="674"/>
                        <a:pt x="2171" y="711"/>
                        <a:pt x="2205" y="739"/>
                      </a:cubicBezTo>
                      <a:cubicBezTo>
                        <a:pt x="2254" y="781"/>
                        <a:pt x="2307" y="820"/>
                        <a:pt x="2355" y="864"/>
                      </a:cubicBezTo>
                      <a:cubicBezTo>
                        <a:pt x="2408" y="913"/>
                        <a:pt x="2461" y="966"/>
                        <a:pt x="2512" y="1018"/>
                      </a:cubicBezTo>
                      <a:cubicBezTo>
                        <a:pt x="2605" y="1115"/>
                        <a:pt x="2694" y="1217"/>
                        <a:pt x="2783" y="1319"/>
                      </a:cubicBezTo>
                      <a:cubicBezTo>
                        <a:pt x="2829" y="1371"/>
                        <a:pt x="2866" y="1426"/>
                        <a:pt x="2906" y="1481"/>
                      </a:cubicBezTo>
                      <a:lnTo>
                        <a:pt x="2906" y="1481"/>
                      </a:lnTo>
                      <a:cubicBezTo>
                        <a:pt x="2906" y="1481"/>
                        <a:pt x="2905" y="1481"/>
                        <a:pt x="2905" y="1480"/>
                      </a:cubicBezTo>
                      <a:lnTo>
                        <a:pt x="2905" y="1480"/>
                      </a:lnTo>
                      <a:cubicBezTo>
                        <a:pt x="2941" y="1530"/>
                        <a:pt x="2979" y="1581"/>
                        <a:pt x="3013" y="1632"/>
                      </a:cubicBezTo>
                      <a:cubicBezTo>
                        <a:pt x="3011" y="1629"/>
                        <a:pt x="3009" y="1625"/>
                        <a:pt x="3006" y="1622"/>
                      </a:cubicBezTo>
                      <a:lnTo>
                        <a:pt x="3006" y="1622"/>
                      </a:lnTo>
                      <a:cubicBezTo>
                        <a:pt x="3025" y="1648"/>
                        <a:pt x="3042" y="1676"/>
                        <a:pt x="3059" y="1703"/>
                      </a:cubicBezTo>
                      <a:cubicBezTo>
                        <a:pt x="2725" y="627"/>
                        <a:pt x="1718" y="1"/>
                        <a:pt x="666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3" name="Google Shape;1723;p40">
                  <a:extLst>
                    <a:ext uri="{FF2B5EF4-FFF2-40B4-BE49-F238E27FC236}">
                      <a16:creationId xmlns:a16="http://schemas.microsoft.com/office/drawing/2014/main" id="{0DCC7E8F-650F-29A3-41DD-22FE9FA74C91}"/>
                    </a:ext>
                  </a:extLst>
                </p:cNvPr>
                <p:cNvSpPr/>
                <p:nvPr/>
              </p:nvSpPr>
              <p:spPr>
                <a:xfrm>
                  <a:off x="2795389" y="4191344"/>
                  <a:ext cx="513" cy="2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" h="5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3" y="2"/>
                        <a:pt x="7" y="3"/>
                        <a:pt x="10" y="4"/>
                      </a:cubicBezTo>
                      <a:lnTo>
                        <a:pt x="10" y="4"/>
                      </a:lnTo>
                      <a:cubicBezTo>
                        <a:pt x="9" y="4"/>
                        <a:pt x="9" y="4"/>
                        <a:pt x="8" y="4"/>
                      </a:cubicBezTo>
                      <a:cubicBezTo>
                        <a:pt x="6" y="3"/>
                        <a:pt x="3" y="1"/>
                        <a:pt x="0" y="0"/>
                      </a:cubicBezTo>
                      <a:close/>
                      <a:moveTo>
                        <a:pt x="10" y="4"/>
                      </a:moveTo>
                      <a:cubicBezTo>
                        <a:pt x="11" y="5"/>
                        <a:pt x="11" y="5"/>
                        <a:pt x="12" y="5"/>
                      </a:cubicBezTo>
                      <a:cubicBezTo>
                        <a:pt x="11" y="5"/>
                        <a:pt x="11" y="5"/>
                        <a:pt x="10" y="4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4" name="Google Shape;1724;p40">
                  <a:extLst>
                    <a:ext uri="{FF2B5EF4-FFF2-40B4-BE49-F238E27FC236}">
                      <a16:creationId xmlns:a16="http://schemas.microsoft.com/office/drawing/2014/main" id="{658F3F63-A0BB-BB75-3BDB-F45D14C7B6C2}"/>
                    </a:ext>
                  </a:extLst>
                </p:cNvPr>
                <p:cNvSpPr/>
                <p:nvPr/>
              </p:nvSpPr>
              <p:spPr>
                <a:xfrm>
                  <a:off x="1646611" y="3615301"/>
                  <a:ext cx="1971716" cy="20354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2" h="47634" extrusionOk="0">
                      <a:moveTo>
                        <a:pt x="23401" y="202"/>
                      </a:moveTo>
                      <a:cubicBezTo>
                        <a:pt x="25413" y="202"/>
                        <a:pt x="27102" y="1467"/>
                        <a:pt x="27540" y="3499"/>
                      </a:cubicBezTo>
                      <a:cubicBezTo>
                        <a:pt x="27741" y="4301"/>
                        <a:pt x="27658" y="5140"/>
                        <a:pt x="27571" y="5953"/>
                      </a:cubicBezTo>
                      <a:cubicBezTo>
                        <a:pt x="27531" y="6376"/>
                        <a:pt x="27477" y="6797"/>
                        <a:pt x="27370" y="7208"/>
                      </a:cubicBezTo>
                      <a:cubicBezTo>
                        <a:pt x="27208" y="7812"/>
                        <a:pt x="27091" y="8427"/>
                        <a:pt x="26931" y="9032"/>
                      </a:cubicBezTo>
                      <a:cubicBezTo>
                        <a:pt x="26750" y="9582"/>
                        <a:pt x="26546" y="10125"/>
                        <a:pt x="26391" y="10685"/>
                      </a:cubicBezTo>
                      <a:cubicBezTo>
                        <a:pt x="26128" y="11409"/>
                        <a:pt x="25904" y="12148"/>
                        <a:pt x="25747" y="12905"/>
                      </a:cubicBezTo>
                      <a:cubicBezTo>
                        <a:pt x="25745" y="12913"/>
                        <a:pt x="25742" y="12922"/>
                        <a:pt x="25740" y="12931"/>
                      </a:cubicBezTo>
                      <a:cubicBezTo>
                        <a:pt x="25292" y="12851"/>
                        <a:pt x="24835" y="12813"/>
                        <a:pt x="24384" y="12757"/>
                      </a:cubicBezTo>
                      <a:cubicBezTo>
                        <a:pt x="23862" y="12662"/>
                        <a:pt x="23333" y="12617"/>
                        <a:pt x="22804" y="12617"/>
                      </a:cubicBezTo>
                      <a:cubicBezTo>
                        <a:pt x="22126" y="12617"/>
                        <a:pt x="21446" y="12691"/>
                        <a:pt x="20780" y="12828"/>
                      </a:cubicBezTo>
                      <a:cubicBezTo>
                        <a:pt x="20757" y="12674"/>
                        <a:pt x="20719" y="12520"/>
                        <a:pt x="20692" y="12366"/>
                      </a:cubicBezTo>
                      <a:cubicBezTo>
                        <a:pt x="20587" y="11436"/>
                        <a:pt x="20497" y="10499"/>
                        <a:pt x="20429" y="9563"/>
                      </a:cubicBezTo>
                      <a:cubicBezTo>
                        <a:pt x="20438" y="9542"/>
                        <a:pt x="20440" y="9517"/>
                        <a:pt x="20429" y="9491"/>
                      </a:cubicBezTo>
                      <a:cubicBezTo>
                        <a:pt x="20426" y="9481"/>
                        <a:pt x="20424" y="9472"/>
                        <a:pt x="20422" y="9463"/>
                      </a:cubicBezTo>
                      <a:cubicBezTo>
                        <a:pt x="20368" y="8712"/>
                        <a:pt x="20327" y="7959"/>
                        <a:pt x="20311" y="7207"/>
                      </a:cubicBezTo>
                      <a:cubicBezTo>
                        <a:pt x="20217" y="5383"/>
                        <a:pt x="20252" y="3467"/>
                        <a:pt x="20980" y="1763"/>
                      </a:cubicBezTo>
                      <a:cubicBezTo>
                        <a:pt x="21102" y="1454"/>
                        <a:pt x="21361" y="1238"/>
                        <a:pt x="21619" y="1035"/>
                      </a:cubicBezTo>
                      <a:cubicBezTo>
                        <a:pt x="22065" y="694"/>
                        <a:pt x="22497" y="266"/>
                        <a:pt x="23087" y="212"/>
                      </a:cubicBezTo>
                      <a:cubicBezTo>
                        <a:pt x="23193" y="206"/>
                        <a:pt x="23297" y="202"/>
                        <a:pt x="23401" y="202"/>
                      </a:cubicBezTo>
                      <a:close/>
                      <a:moveTo>
                        <a:pt x="26781" y="13449"/>
                      </a:moveTo>
                      <a:cubicBezTo>
                        <a:pt x="26782" y="13450"/>
                        <a:pt x="26783" y="13450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84" y="13450"/>
                        <a:pt x="26782" y="13450"/>
                        <a:pt x="26781" y="13449"/>
                      </a:cubicBezTo>
                      <a:close/>
                      <a:moveTo>
                        <a:pt x="29293" y="14756"/>
                      </a:moveTo>
                      <a:lnTo>
                        <a:pt x="29293" y="14756"/>
                      </a:lnTo>
                      <a:cubicBezTo>
                        <a:pt x="29294" y="14757"/>
                        <a:pt x="29294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294" y="14757"/>
                        <a:pt x="29294" y="14757"/>
                        <a:pt x="29293" y="14756"/>
                      </a:cubicBezTo>
                      <a:close/>
                      <a:moveTo>
                        <a:pt x="14870" y="2012"/>
                      </a:moveTo>
                      <a:cubicBezTo>
                        <a:pt x="16290" y="2012"/>
                        <a:pt x="17669" y="2919"/>
                        <a:pt x="18457" y="4102"/>
                      </a:cubicBezTo>
                      <a:cubicBezTo>
                        <a:pt x="18607" y="4321"/>
                        <a:pt x="18749" y="4575"/>
                        <a:pt x="18872" y="4816"/>
                      </a:cubicBezTo>
                      <a:cubicBezTo>
                        <a:pt x="19511" y="6034"/>
                        <a:pt x="19807" y="7317"/>
                        <a:pt x="20061" y="8660"/>
                      </a:cubicBezTo>
                      <a:cubicBezTo>
                        <a:pt x="20110" y="8928"/>
                        <a:pt x="20173" y="9218"/>
                        <a:pt x="20239" y="9488"/>
                      </a:cubicBezTo>
                      <a:cubicBezTo>
                        <a:pt x="20316" y="10620"/>
                        <a:pt x="20404" y="11752"/>
                        <a:pt x="20595" y="12871"/>
                      </a:cubicBezTo>
                      <a:cubicBezTo>
                        <a:pt x="20293" y="12938"/>
                        <a:pt x="19993" y="13015"/>
                        <a:pt x="19698" y="13106"/>
                      </a:cubicBezTo>
                      <a:cubicBezTo>
                        <a:pt x="18539" y="13484"/>
                        <a:pt x="17461" y="14064"/>
                        <a:pt x="16485" y="14786"/>
                      </a:cubicBezTo>
                      <a:cubicBezTo>
                        <a:pt x="16480" y="14781"/>
                        <a:pt x="16476" y="14777"/>
                        <a:pt x="16471" y="14772"/>
                      </a:cubicBezTo>
                      <a:cubicBezTo>
                        <a:pt x="16468" y="14757"/>
                        <a:pt x="16462" y="14743"/>
                        <a:pt x="16453" y="14728"/>
                      </a:cubicBezTo>
                      <a:cubicBezTo>
                        <a:pt x="16252" y="14560"/>
                        <a:pt x="16112" y="14337"/>
                        <a:pt x="15949" y="14135"/>
                      </a:cubicBezTo>
                      <a:cubicBezTo>
                        <a:pt x="15794" y="13966"/>
                        <a:pt x="15642" y="13796"/>
                        <a:pt x="15490" y="13624"/>
                      </a:cubicBezTo>
                      <a:cubicBezTo>
                        <a:pt x="14871" y="12850"/>
                        <a:pt x="14402" y="11972"/>
                        <a:pt x="13885" y="11123"/>
                      </a:cubicBezTo>
                      <a:cubicBezTo>
                        <a:pt x="13012" y="9649"/>
                        <a:pt x="12137" y="8146"/>
                        <a:pt x="11642" y="6495"/>
                      </a:cubicBezTo>
                      <a:cubicBezTo>
                        <a:pt x="11486" y="5876"/>
                        <a:pt x="11300" y="5225"/>
                        <a:pt x="11351" y="4580"/>
                      </a:cubicBezTo>
                      <a:cubicBezTo>
                        <a:pt x="11595" y="3286"/>
                        <a:pt x="12461" y="2647"/>
                        <a:pt x="13656" y="2249"/>
                      </a:cubicBezTo>
                      <a:cubicBezTo>
                        <a:pt x="14055" y="2086"/>
                        <a:pt x="14464" y="2012"/>
                        <a:pt x="14870" y="2012"/>
                      </a:cubicBezTo>
                      <a:close/>
                      <a:moveTo>
                        <a:pt x="32445" y="3217"/>
                      </a:moveTo>
                      <a:cubicBezTo>
                        <a:pt x="32585" y="3217"/>
                        <a:pt x="32724" y="3226"/>
                        <a:pt x="32862" y="3245"/>
                      </a:cubicBezTo>
                      <a:cubicBezTo>
                        <a:pt x="33548" y="3429"/>
                        <a:pt x="34269" y="3649"/>
                        <a:pt x="34847" y="4078"/>
                      </a:cubicBezTo>
                      <a:cubicBezTo>
                        <a:pt x="35150" y="4362"/>
                        <a:pt x="35395" y="4721"/>
                        <a:pt x="35595" y="5085"/>
                      </a:cubicBezTo>
                      <a:cubicBezTo>
                        <a:pt x="35995" y="5902"/>
                        <a:pt x="36256" y="6848"/>
                        <a:pt x="36101" y="7760"/>
                      </a:cubicBezTo>
                      <a:cubicBezTo>
                        <a:pt x="35827" y="8946"/>
                        <a:pt x="35373" y="10089"/>
                        <a:pt x="34638" y="11069"/>
                      </a:cubicBezTo>
                      <a:cubicBezTo>
                        <a:pt x="34640" y="11065"/>
                        <a:pt x="34641" y="11062"/>
                        <a:pt x="34643" y="11058"/>
                      </a:cubicBezTo>
                      <a:lnTo>
                        <a:pt x="34643" y="11058"/>
                      </a:lnTo>
                      <a:cubicBezTo>
                        <a:pt x="34160" y="11718"/>
                        <a:pt x="33758" y="12434"/>
                        <a:pt x="33244" y="13072"/>
                      </a:cubicBezTo>
                      <a:cubicBezTo>
                        <a:pt x="32846" y="13569"/>
                        <a:pt x="32337" y="13967"/>
                        <a:pt x="31942" y="14468"/>
                      </a:cubicBezTo>
                      <a:cubicBezTo>
                        <a:pt x="31724" y="14740"/>
                        <a:pt x="31498" y="15006"/>
                        <a:pt x="31271" y="15272"/>
                      </a:cubicBezTo>
                      <a:cubicBezTo>
                        <a:pt x="31123" y="15419"/>
                        <a:pt x="30978" y="15569"/>
                        <a:pt x="30839" y="15727"/>
                      </a:cubicBezTo>
                      <a:cubicBezTo>
                        <a:pt x="30122" y="15068"/>
                        <a:pt x="29327" y="14499"/>
                        <a:pt x="28464" y="14070"/>
                      </a:cubicBezTo>
                      <a:cubicBezTo>
                        <a:pt x="27925" y="13721"/>
                        <a:pt x="27323" y="13463"/>
                        <a:pt x="26729" y="13210"/>
                      </a:cubicBezTo>
                      <a:cubicBezTo>
                        <a:pt x="26480" y="13104"/>
                        <a:pt x="26224" y="13031"/>
                        <a:pt x="25962" y="12975"/>
                      </a:cubicBezTo>
                      <a:cubicBezTo>
                        <a:pt x="26003" y="12943"/>
                        <a:pt x="26026" y="12887"/>
                        <a:pt x="25994" y="12840"/>
                      </a:cubicBezTo>
                      <a:cubicBezTo>
                        <a:pt x="26167" y="12147"/>
                        <a:pt x="26357" y="11458"/>
                        <a:pt x="26561" y="10776"/>
                      </a:cubicBezTo>
                      <a:cubicBezTo>
                        <a:pt x="26936" y="9771"/>
                        <a:pt x="27350" y="8778"/>
                        <a:pt x="27833" y="7822"/>
                      </a:cubicBezTo>
                      <a:cubicBezTo>
                        <a:pt x="28324" y="6562"/>
                        <a:pt x="28992" y="5365"/>
                        <a:pt x="29844" y="4312"/>
                      </a:cubicBezTo>
                      <a:cubicBezTo>
                        <a:pt x="30519" y="3646"/>
                        <a:pt x="31488" y="3217"/>
                        <a:pt x="32445" y="3217"/>
                      </a:cubicBezTo>
                      <a:close/>
                      <a:moveTo>
                        <a:pt x="8040" y="8587"/>
                      </a:moveTo>
                      <a:cubicBezTo>
                        <a:pt x="9958" y="8587"/>
                        <a:pt x="11805" y="9716"/>
                        <a:pt x="13122" y="11053"/>
                      </a:cubicBezTo>
                      <a:cubicBezTo>
                        <a:pt x="13524" y="11500"/>
                        <a:pt x="13865" y="11982"/>
                        <a:pt x="14238" y="12456"/>
                      </a:cubicBezTo>
                      <a:cubicBezTo>
                        <a:pt x="14666" y="12996"/>
                        <a:pt x="15134" y="13497"/>
                        <a:pt x="15586" y="14015"/>
                      </a:cubicBezTo>
                      <a:cubicBezTo>
                        <a:pt x="15826" y="14315"/>
                        <a:pt x="16053" y="14636"/>
                        <a:pt x="16332" y="14899"/>
                      </a:cubicBezTo>
                      <a:cubicBezTo>
                        <a:pt x="15280" y="15701"/>
                        <a:pt x="14347" y="16668"/>
                        <a:pt x="13562" y="17726"/>
                      </a:cubicBezTo>
                      <a:cubicBezTo>
                        <a:pt x="13219" y="18188"/>
                        <a:pt x="12928" y="18681"/>
                        <a:pt x="12674" y="19193"/>
                      </a:cubicBezTo>
                      <a:cubicBezTo>
                        <a:pt x="12494" y="19119"/>
                        <a:pt x="12316" y="19047"/>
                        <a:pt x="12136" y="18975"/>
                      </a:cubicBezTo>
                      <a:cubicBezTo>
                        <a:pt x="11610" y="18715"/>
                        <a:pt x="11108" y="18410"/>
                        <a:pt x="10589" y="18138"/>
                      </a:cubicBezTo>
                      <a:cubicBezTo>
                        <a:pt x="9955" y="17769"/>
                        <a:pt x="9386" y="17304"/>
                        <a:pt x="8764" y="16919"/>
                      </a:cubicBezTo>
                      <a:cubicBezTo>
                        <a:pt x="7931" y="16443"/>
                        <a:pt x="7206" y="15803"/>
                        <a:pt x="6452" y="15215"/>
                      </a:cubicBezTo>
                      <a:cubicBezTo>
                        <a:pt x="6015" y="14821"/>
                        <a:pt x="5564" y="14459"/>
                        <a:pt x="5181" y="14007"/>
                      </a:cubicBezTo>
                      <a:cubicBezTo>
                        <a:pt x="4854" y="13605"/>
                        <a:pt x="4689" y="13106"/>
                        <a:pt x="4524" y="12616"/>
                      </a:cubicBezTo>
                      <a:cubicBezTo>
                        <a:pt x="4060" y="10827"/>
                        <a:pt x="5382" y="9007"/>
                        <a:pt x="7154" y="8670"/>
                      </a:cubicBezTo>
                      <a:cubicBezTo>
                        <a:pt x="7450" y="8613"/>
                        <a:pt x="7746" y="8587"/>
                        <a:pt x="8040" y="8587"/>
                      </a:cubicBezTo>
                      <a:close/>
                      <a:moveTo>
                        <a:pt x="39411" y="9883"/>
                      </a:moveTo>
                      <a:cubicBezTo>
                        <a:pt x="39816" y="9883"/>
                        <a:pt x="40219" y="9979"/>
                        <a:pt x="40612" y="10211"/>
                      </a:cubicBezTo>
                      <a:cubicBezTo>
                        <a:pt x="42203" y="11194"/>
                        <a:pt x="42867" y="13201"/>
                        <a:pt x="42180" y="14941"/>
                      </a:cubicBezTo>
                      <a:cubicBezTo>
                        <a:pt x="41865" y="15854"/>
                        <a:pt x="41222" y="16597"/>
                        <a:pt x="40564" y="17286"/>
                      </a:cubicBezTo>
                      <a:cubicBezTo>
                        <a:pt x="40112" y="17757"/>
                        <a:pt x="39655" y="18228"/>
                        <a:pt x="39112" y="18595"/>
                      </a:cubicBezTo>
                      <a:cubicBezTo>
                        <a:pt x="38690" y="18894"/>
                        <a:pt x="38191" y="19123"/>
                        <a:pt x="37724" y="19359"/>
                      </a:cubicBezTo>
                      <a:cubicBezTo>
                        <a:pt x="37240" y="19646"/>
                        <a:pt x="36740" y="19894"/>
                        <a:pt x="36214" y="20081"/>
                      </a:cubicBezTo>
                      <a:cubicBezTo>
                        <a:pt x="35541" y="20256"/>
                        <a:pt x="34875" y="20467"/>
                        <a:pt x="34228" y="20723"/>
                      </a:cubicBezTo>
                      <a:cubicBezTo>
                        <a:pt x="34225" y="20724"/>
                        <a:pt x="34219" y="20726"/>
                        <a:pt x="34214" y="20727"/>
                      </a:cubicBezTo>
                      <a:cubicBezTo>
                        <a:pt x="33851" y="19694"/>
                        <a:pt x="33341" y="18712"/>
                        <a:pt x="32697" y="17826"/>
                      </a:cubicBezTo>
                      <a:cubicBezTo>
                        <a:pt x="32197" y="17139"/>
                        <a:pt x="31630" y="16479"/>
                        <a:pt x="31005" y="15884"/>
                      </a:cubicBezTo>
                      <a:cubicBezTo>
                        <a:pt x="31017" y="15873"/>
                        <a:pt x="31029" y="15860"/>
                        <a:pt x="31034" y="15844"/>
                      </a:cubicBezTo>
                      <a:cubicBezTo>
                        <a:pt x="31125" y="15735"/>
                        <a:pt x="31216" y="15626"/>
                        <a:pt x="31308" y="15519"/>
                      </a:cubicBezTo>
                      <a:cubicBezTo>
                        <a:pt x="32663" y="14126"/>
                        <a:pt x="34012" y="12693"/>
                        <a:pt x="35637" y="11616"/>
                      </a:cubicBezTo>
                      <a:cubicBezTo>
                        <a:pt x="36717" y="10935"/>
                        <a:pt x="38072" y="9883"/>
                        <a:pt x="39411" y="9883"/>
                      </a:cubicBezTo>
                      <a:close/>
                      <a:moveTo>
                        <a:pt x="5948" y="17542"/>
                      </a:moveTo>
                      <a:cubicBezTo>
                        <a:pt x="6706" y="17542"/>
                        <a:pt x="7466" y="17639"/>
                        <a:pt x="8180" y="17797"/>
                      </a:cubicBezTo>
                      <a:cubicBezTo>
                        <a:pt x="9546" y="18086"/>
                        <a:pt x="10819" y="18645"/>
                        <a:pt x="12109" y="19168"/>
                      </a:cubicBezTo>
                      <a:cubicBezTo>
                        <a:pt x="12264" y="19242"/>
                        <a:pt x="12421" y="19313"/>
                        <a:pt x="12580" y="19379"/>
                      </a:cubicBezTo>
                      <a:cubicBezTo>
                        <a:pt x="12136" y="20322"/>
                        <a:pt x="11829" y="21330"/>
                        <a:pt x="11624" y="22355"/>
                      </a:cubicBezTo>
                      <a:cubicBezTo>
                        <a:pt x="11318" y="23823"/>
                        <a:pt x="11154" y="25347"/>
                        <a:pt x="11327" y="26835"/>
                      </a:cubicBezTo>
                      <a:cubicBezTo>
                        <a:pt x="11318" y="26837"/>
                        <a:pt x="11308" y="26838"/>
                        <a:pt x="11298" y="26844"/>
                      </a:cubicBezTo>
                      <a:cubicBezTo>
                        <a:pt x="11259" y="26844"/>
                        <a:pt x="11219" y="26846"/>
                        <a:pt x="11179" y="26846"/>
                      </a:cubicBezTo>
                      <a:cubicBezTo>
                        <a:pt x="10803" y="26814"/>
                        <a:pt x="10423" y="26792"/>
                        <a:pt x="10046" y="26774"/>
                      </a:cubicBezTo>
                      <a:cubicBezTo>
                        <a:pt x="8300" y="26532"/>
                        <a:pt x="6557" y="26229"/>
                        <a:pt x="4851" y="25761"/>
                      </a:cubicBezTo>
                      <a:cubicBezTo>
                        <a:pt x="3274" y="25322"/>
                        <a:pt x="1536" y="24740"/>
                        <a:pt x="678" y="23237"/>
                      </a:cubicBezTo>
                      <a:cubicBezTo>
                        <a:pt x="441" y="22818"/>
                        <a:pt x="416" y="22300"/>
                        <a:pt x="440" y="21823"/>
                      </a:cubicBezTo>
                      <a:cubicBezTo>
                        <a:pt x="475" y="21474"/>
                        <a:pt x="640" y="21185"/>
                        <a:pt x="766" y="20858"/>
                      </a:cubicBezTo>
                      <a:cubicBezTo>
                        <a:pt x="973" y="20268"/>
                        <a:pt x="1240" y="19689"/>
                        <a:pt x="1638" y="19201"/>
                      </a:cubicBezTo>
                      <a:cubicBezTo>
                        <a:pt x="2743" y="17979"/>
                        <a:pt x="4339" y="17542"/>
                        <a:pt x="5948" y="17542"/>
                      </a:cubicBezTo>
                      <a:close/>
                      <a:moveTo>
                        <a:pt x="42130" y="19536"/>
                      </a:moveTo>
                      <a:cubicBezTo>
                        <a:pt x="42807" y="19536"/>
                        <a:pt x="43484" y="19581"/>
                        <a:pt x="44112" y="19846"/>
                      </a:cubicBezTo>
                      <a:cubicBezTo>
                        <a:pt x="44548" y="20040"/>
                        <a:pt x="44925" y="20348"/>
                        <a:pt x="45209" y="20734"/>
                      </a:cubicBezTo>
                      <a:cubicBezTo>
                        <a:pt x="45488" y="21026"/>
                        <a:pt x="45734" y="21355"/>
                        <a:pt x="45809" y="21762"/>
                      </a:cubicBezTo>
                      <a:cubicBezTo>
                        <a:pt x="45895" y="22133"/>
                        <a:pt x="45906" y="22520"/>
                        <a:pt x="45900" y="22901"/>
                      </a:cubicBezTo>
                      <a:cubicBezTo>
                        <a:pt x="45896" y="23440"/>
                        <a:pt x="45888" y="23992"/>
                        <a:pt x="45649" y="24488"/>
                      </a:cubicBezTo>
                      <a:cubicBezTo>
                        <a:pt x="45147" y="25736"/>
                        <a:pt x="43995" y="26550"/>
                        <a:pt x="42801" y="27077"/>
                      </a:cubicBezTo>
                      <a:cubicBezTo>
                        <a:pt x="41706" y="27452"/>
                        <a:pt x="40553" y="27628"/>
                        <a:pt x="39394" y="27682"/>
                      </a:cubicBezTo>
                      <a:cubicBezTo>
                        <a:pt x="39261" y="27690"/>
                        <a:pt x="39129" y="27693"/>
                        <a:pt x="38996" y="27693"/>
                      </a:cubicBezTo>
                      <a:cubicBezTo>
                        <a:pt x="37791" y="27693"/>
                        <a:pt x="36609" y="27405"/>
                        <a:pt x="35417" y="27228"/>
                      </a:cubicBezTo>
                      <a:cubicBezTo>
                        <a:pt x="35337" y="27213"/>
                        <a:pt x="35257" y="27197"/>
                        <a:pt x="35177" y="27182"/>
                      </a:cubicBezTo>
                      <a:cubicBezTo>
                        <a:pt x="35175" y="27183"/>
                        <a:pt x="35172" y="27183"/>
                        <a:pt x="35170" y="27183"/>
                      </a:cubicBezTo>
                      <a:cubicBezTo>
                        <a:pt x="35059" y="27183"/>
                        <a:pt x="34754" y="27069"/>
                        <a:pt x="34553" y="27061"/>
                      </a:cubicBezTo>
                      <a:cubicBezTo>
                        <a:pt x="34575" y="26919"/>
                        <a:pt x="34599" y="26779"/>
                        <a:pt x="34627" y="26638"/>
                      </a:cubicBezTo>
                      <a:cubicBezTo>
                        <a:pt x="35038" y="24742"/>
                        <a:pt x="34894" y="22754"/>
                        <a:pt x="34283" y="20918"/>
                      </a:cubicBezTo>
                      <a:cubicBezTo>
                        <a:pt x="34626" y="20826"/>
                        <a:pt x="34961" y="20705"/>
                        <a:pt x="35293" y="20579"/>
                      </a:cubicBezTo>
                      <a:cubicBezTo>
                        <a:pt x="35606" y="20458"/>
                        <a:pt x="35930" y="20366"/>
                        <a:pt x="36249" y="20262"/>
                      </a:cubicBezTo>
                      <a:cubicBezTo>
                        <a:pt x="36465" y="20205"/>
                        <a:pt x="36681" y="20150"/>
                        <a:pt x="36898" y="20099"/>
                      </a:cubicBezTo>
                      <a:cubicBezTo>
                        <a:pt x="38338" y="19801"/>
                        <a:pt x="39783" y="19581"/>
                        <a:pt x="41258" y="19547"/>
                      </a:cubicBezTo>
                      <a:cubicBezTo>
                        <a:pt x="41546" y="19544"/>
                        <a:pt x="41838" y="19536"/>
                        <a:pt x="42130" y="19536"/>
                      </a:cubicBezTo>
                      <a:close/>
                      <a:moveTo>
                        <a:pt x="11100" y="27030"/>
                      </a:moveTo>
                      <a:cubicBezTo>
                        <a:pt x="11148" y="27034"/>
                        <a:pt x="11196" y="27038"/>
                        <a:pt x="11246" y="27042"/>
                      </a:cubicBezTo>
                      <a:cubicBezTo>
                        <a:pt x="11281" y="27046"/>
                        <a:pt x="11318" y="27049"/>
                        <a:pt x="11354" y="27049"/>
                      </a:cubicBezTo>
                      <a:cubicBezTo>
                        <a:pt x="11433" y="27616"/>
                        <a:pt x="11561" y="28177"/>
                        <a:pt x="11751" y="28727"/>
                      </a:cubicBezTo>
                      <a:cubicBezTo>
                        <a:pt x="12043" y="29634"/>
                        <a:pt x="12506" y="30469"/>
                        <a:pt x="13028" y="31260"/>
                      </a:cubicBezTo>
                      <a:cubicBezTo>
                        <a:pt x="13343" y="31746"/>
                        <a:pt x="13656" y="32238"/>
                        <a:pt x="14006" y="32700"/>
                      </a:cubicBezTo>
                      <a:cubicBezTo>
                        <a:pt x="12801" y="33026"/>
                        <a:pt x="11675" y="33569"/>
                        <a:pt x="10470" y="33900"/>
                      </a:cubicBezTo>
                      <a:cubicBezTo>
                        <a:pt x="8896" y="34343"/>
                        <a:pt x="7278" y="34577"/>
                        <a:pt x="5651" y="34697"/>
                      </a:cubicBezTo>
                      <a:cubicBezTo>
                        <a:pt x="5529" y="34709"/>
                        <a:pt x="5407" y="34714"/>
                        <a:pt x="5285" y="34714"/>
                      </a:cubicBezTo>
                      <a:cubicBezTo>
                        <a:pt x="3952" y="34714"/>
                        <a:pt x="2633" y="34031"/>
                        <a:pt x="2369" y="32614"/>
                      </a:cubicBezTo>
                      <a:cubicBezTo>
                        <a:pt x="2164" y="31616"/>
                        <a:pt x="2227" y="30707"/>
                        <a:pt x="2886" y="29882"/>
                      </a:cubicBezTo>
                      <a:cubicBezTo>
                        <a:pt x="4102" y="28253"/>
                        <a:pt x="6136" y="27681"/>
                        <a:pt x="8039" y="27299"/>
                      </a:cubicBezTo>
                      <a:cubicBezTo>
                        <a:pt x="8691" y="27200"/>
                        <a:pt x="9350" y="27236"/>
                        <a:pt x="9996" y="27091"/>
                      </a:cubicBezTo>
                      <a:cubicBezTo>
                        <a:pt x="10362" y="27060"/>
                        <a:pt x="10734" y="27052"/>
                        <a:pt x="11100" y="27030"/>
                      </a:cubicBezTo>
                      <a:close/>
                      <a:moveTo>
                        <a:pt x="34580" y="27316"/>
                      </a:moveTo>
                      <a:cubicBezTo>
                        <a:pt x="34672" y="27316"/>
                        <a:pt x="34765" y="27342"/>
                        <a:pt x="34866" y="27350"/>
                      </a:cubicBezTo>
                      <a:cubicBezTo>
                        <a:pt x="35048" y="27369"/>
                        <a:pt x="35229" y="27392"/>
                        <a:pt x="35409" y="27418"/>
                      </a:cubicBezTo>
                      <a:cubicBezTo>
                        <a:pt x="35615" y="27464"/>
                        <a:pt x="35822" y="27509"/>
                        <a:pt x="36029" y="27543"/>
                      </a:cubicBezTo>
                      <a:cubicBezTo>
                        <a:pt x="37059" y="27824"/>
                        <a:pt x="38115" y="28066"/>
                        <a:pt x="39137" y="28381"/>
                      </a:cubicBezTo>
                      <a:cubicBezTo>
                        <a:pt x="40122" y="28782"/>
                        <a:pt x="41090" y="29227"/>
                        <a:pt x="41998" y="29782"/>
                      </a:cubicBezTo>
                      <a:cubicBezTo>
                        <a:pt x="42779" y="30266"/>
                        <a:pt x="43605" y="30791"/>
                        <a:pt x="44032" y="31637"/>
                      </a:cubicBezTo>
                      <a:cubicBezTo>
                        <a:pt x="44254" y="32110"/>
                        <a:pt x="44366" y="32652"/>
                        <a:pt x="44344" y="33177"/>
                      </a:cubicBezTo>
                      <a:cubicBezTo>
                        <a:pt x="44253" y="33763"/>
                        <a:pt x="44057" y="34360"/>
                        <a:pt x="43762" y="34879"/>
                      </a:cubicBezTo>
                      <a:cubicBezTo>
                        <a:pt x="43054" y="36113"/>
                        <a:pt x="41702" y="36837"/>
                        <a:pt x="40310" y="36996"/>
                      </a:cubicBezTo>
                      <a:cubicBezTo>
                        <a:pt x="40160" y="37009"/>
                        <a:pt x="40011" y="37015"/>
                        <a:pt x="39862" y="37015"/>
                      </a:cubicBezTo>
                      <a:cubicBezTo>
                        <a:pt x="38405" y="37015"/>
                        <a:pt x="37001" y="36408"/>
                        <a:pt x="35853" y="35525"/>
                      </a:cubicBezTo>
                      <a:cubicBezTo>
                        <a:pt x="35830" y="35510"/>
                        <a:pt x="35807" y="35492"/>
                        <a:pt x="35784" y="35478"/>
                      </a:cubicBezTo>
                      <a:cubicBezTo>
                        <a:pt x="35338" y="35095"/>
                        <a:pt x="34877" y="34735"/>
                        <a:pt x="34415" y="34391"/>
                      </a:cubicBezTo>
                      <a:cubicBezTo>
                        <a:pt x="33644" y="33779"/>
                        <a:pt x="32883" y="33146"/>
                        <a:pt x="31992" y="32728"/>
                      </a:cubicBezTo>
                      <a:cubicBezTo>
                        <a:pt x="32389" y="32205"/>
                        <a:pt x="32753" y="31651"/>
                        <a:pt x="33090" y="31083"/>
                      </a:cubicBezTo>
                      <a:cubicBezTo>
                        <a:pt x="33559" y="30289"/>
                        <a:pt x="33999" y="29466"/>
                        <a:pt x="34275" y="28584"/>
                      </a:cubicBezTo>
                      <a:cubicBezTo>
                        <a:pt x="34399" y="28169"/>
                        <a:pt x="34455" y="27743"/>
                        <a:pt x="34515" y="27316"/>
                      </a:cubicBezTo>
                      <a:cubicBezTo>
                        <a:pt x="34522" y="27317"/>
                        <a:pt x="34529" y="27318"/>
                        <a:pt x="34537" y="27318"/>
                      </a:cubicBezTo>
                      <a:cubicBezTo>
                        <a:pt x="34540" y="27318"/>
                        <a:pt x="34543" y="27318"/>
                        <a:pt x="34546" y="27317"/>
                      </a:cubicBezTo>
                      <a:cubicBezTo>
                        <a:pt x="34557" y="27316"/>
                        <a:pt x="34569" y="27316"/>
                        <a:pt x="34580" y="27316"/>
                      </a:cubicBezTo>
                      <a:close/>
                      <a:moveTo>
                        <a:pt x="22800" y="12803"/>
                      </a:moveTo>
                      <a:cubicBezTo>
                        <a:pt x="22857" y="12803"/>
                        <a:pt x="22914" y="12803"/>
                        <a:pt x="22971" y="12804"/>
                      </a:cubicBezTo>
                      <a:cubicBezTo>
                        <a:pt x="24027" y="12859"/>
                        <a:pt x="25069" y="13008"/>
                        <a:pt x="26112" y="13197"/>
                      </a:cubicBezTo>
                      <a:cubicBezTo>
                        <a:pt x="26362" y="13281"/>
                        <a:pt x="26614" y="13373"/>
                        <a:pt x="26863" y="13472"/>
                      </a:cubicBezTo>
                      <a:cubicBezTo>
                        <a:pt x="26837" y="13465"/>
                        <a:pt x="26812" y="13457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93" y="13452"/>
                        <a:pt x="26800" y="13455"/>
                        <a:pt x="26809" y="13457"/>
                      </a:cubicBezTo>
                      <a:cubicBezTo>
                        <a:pt x="26816" y="13458"/>
                        <a:pt x="26824" y="13461"/>
                        <a:pt x="26832" y="13464"/>
                      </a:cubicBezTo>
                      <a:lnTo>
                        <a:pt x="26833" y="13464"/>
                      </a:lnTo>
                      <a:cubicBezTo>
                        <a:pt x="26834" y="13465"/>
                        <a:pt x="26834" y="13465"/>
                        <a:pt x="26836" y="13465"/>
                      </a:cubicBezTo>
                      <a:cubicBezTo>
                        <a:pt x="26850" y="13473"/>
                        <a:pt x="26865" y="13479"/>
                        <a:pt x="26880" y="13485"/>
                      </a:cubicBezTo>
                      <a:cubicBezTo>
                        <a:pt x="26945" y="13509"/>
                        <a:pt x="27012" y="13533"/>
                        <a:pt x="27076" y="13560"/>
                      </a:cubicBezTo>
                      <a:cubicBezTo>
                        <a:pt x="27109" y="13575"/>
                        <a:pt x="27141" y="13592"/>
                        <a:pt x="27174" y="13606"/>
                      </a:cubicBezTo>
                      <a:cubicBezTo>
                        <a:pt x="27208" y="13622"/>
                        <a:pt x="27241" y="13636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4" y="13649"/>
                        <a:pt x="27273" y="13649"/>
                        <a:pt x="27272" y="13648"/>
                      </a:cubicBezTo>
                      <a:lnTo>
                        <a:pt x="27272" y="13648"/>
                      </a:lnTo>
                      <a:cubicBezTo>
                        <a:pt x="27276" y="13650"/>
                        <a:pt x="27279" y="13651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0" y="13651"/>
                        <a:pt x="27277" y="13650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8" y="13651"/>
                        <a:pt x="27281" y="13652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283" y="13653"/>
                        <a:pt x="27283" y="13653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3" y="13653"/>
                        <a:pt x="27284" y="13653"/>
                        <a:pt x="27284" y="13653"/>
                      </a:cubicBezTo>
                      <a:cubicBezTo>
                        <a:pt x="27284" y="13653"/>
                        <a:pt x="27284" y="13653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360" y="13683"/>
                        <a:pt x="27434" y="13717"/>
                        <a:pt x="27509" y="13751"/>
                      </a:cubicBezTo>
                      <a:cubicBezTo>
                        <a:pt x="27511" y="13752"/>
                        <a:pt x="27513" y="13753"/>
                        <a:pt x="27515" y="13753"/>
                      </a:cubicBezTo>
                      <a:cubicBezTo>
                        <a:pt x="27518" y="13756"/>
                        <a:pt x="27522" y="13757"/>
                        <a:pt x="27526" y="13759"/>
                      </a:cubicBezTo>
                      <a:lnTo>
                        <a:pt x="27525" y="13759"/>
                      </a:lnTo>
                      <a:cubicBezTo>
                        <a:pt x="27627" y="13805"/>
                        <a:pt x="27726" y="13852"/>
                        <a:pt x="27826" y="13903"/>
                      </a:cubicBezTo>
                      <a:cubicBezTo>
                        <a:pt x="27920" y="13951"/>
                        <a:pt x="28010" y="14003"/>
                        <a:pt x="28104" y="14054"/>
                      </a:cubicBezTo>
                      <a:lnTo>
                        <a:pt x="28104" y="14053"/>
                      </a:lnTo>
                      <a:cubicBezTo>
                        <a:pt x="28148" y="14077"/>
                        <a:pt x="28193" y="14101"/>
                        <a:pt x="28238" y="14126"/>
                      </a:cubicBezTo>
                      <a:cubicBezTo>
                        <a:pt x="28289" y="14155"/>
                        <a:pt x="28339" y="14186"/>
                        <a:pt x="28387" y="14219"/>
                      </a:cubicBezTo>
                      <a:cubicBezTo>
                        <a:pt x="28450" y="14251"/>
                        <a:pt x="28513" y="14286"/>
                        <a:pt x="28574" y="14324"/>
                      </a:cubicBezTo>
                      <a:cubicBezTo>
                        <a:pt x="28605" y="14337"/>
                        <a:pt x="28635" y="14354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665" y="14370"/>
                        <a:pt x="28665" y="14370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716" y="14396"/>
                        <a:pt x="28766" y="14423"/>
                        <a:pt x="28815" y="14451"/>
                      </a:cubicBezTo>
                      <a:cubicBezTo>
                        <a:pt x="28943" y="14524"/>
                        <a:pt x="29065" y="14604"/>
                        <a:pt x="29187" y="14686"/>
                      </a:cubicBezTo>
                      <a:cubicBezTo>
                        <a:pt x="29223" y="14711"/>
                        <a:pt x="29259" y="14735"/>
                        <a:pt x="29295" y="14757"/>
                      </a:cubicBezTo>
                      <a:cubicBezTo>
                        <a:pt x="29295" y="14757"/>
                        <a:pt x="29295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316" y="14772"/>
                        <a:pt x="29337" y="14785"/>
                        <a:pt x="29358" y="14800"/>
                      </a:cubicBezTo>
                      <a:cubicBezTo>
                        <a:pt x="29392" y="14821"/>
                        <a:pt x="29427" y="14844"/>
                        <a:pt x="29460" y="14867"/>
                      </a:cubicBezTo>
                      <a:cubicBezTo>
                        <a:pt x="30315" y="15446"/>
                        <a:pt x="31078" y="16164"/>
                        <a:pt x="31763" y="16941"/>
                      </a:cubicBezTo>
                      <a:cubicBezTo>
                        <a:pt x="34325" y="19841"/>
                        <a:pt x="35217" y="23539"/>
                        <a:pt x="34328" y="27296"/>
                      </a:cubicBezTo>
                      <a:cubicBezTo>
                        <a:pt x="34225" y="28564"/>
                        <a:pt x="33668" y="29728"/>
                        <a:pt x="33032" y="30813"/>
                      </a:cubicBezTo>
                      <a:cubicBezTo>
                        <a:pt x="32662" y="31432"/>
                        <a:pt x="32275" y="32048"/>
                        <a:pt x="31842" y="32625"/>
                      </a:cubicBezTo>
                      <a:cubicBezTo>
                        <a:pt x="31841" y="32630"/>
                        <a:pt x="31839" y="32633"/>
                        <a:pt x="31838" y="32638"/>
                      </a:cubicBezTo>
                      <a:cubicBezTo>
                        <a:pt x="31834" y="32651"/>
                        <a:pt x="31825" y="32663"/>
                        <a:pt x="31815" y="32676"/>
                      </a:cubicBezTo>
                      <a:cubicBezTo>
                        <a:pt x="31812" y="32680"/>
                        <a:pt x="31810" y="32685"/>
                        <a:pt x="31806" y="32689"/>
                      </a:cubicBezTo>
                      <a:cubicBezTo>
                        <a:pt x="31797" y="32700"/>
                        <a:pt x="31788" y="32709"/>
                        <a:pt x="31780" y="32719"/>
                      </a:cubicBezTo>
                      <a:cubicBezTo>
                        <a:pt x="31779" y="32719"/>
                        <a:pt x="31779" y="32720"/>
                        <a:pt x="31778" y="32721"/>
                      </a:cubicBezTo>
                      <a:cubicBezTo>
                        <a:pt x="31769" y="32731"/>
                        <a:pt x="31759" y="32741"/>
                        <a:pt x="31750" y="32750"/>
                      </a:cubicBezTo>
                      <a:cubicBezTo>
                        <a:pt x="31747" y="32753"/>
                        <a:pt x="31743" y="32757"/>
                        <a:pt x="31740" y="32760"/>
                      </a:cubicBezTo>
                      <a:lnTo>
                        <a:pt x="31740" y="32761"/>
                      </a:lnTo>
                      <a:cubicBezTo>
                        <a:pt x="31738" y="32764"/>
                        <a:pt x="31734" y="32766"/>
                        <a:pt x="31732" y="32769"/>
                      </a:cubicBezTo>
                      <a:cubicBezTo>
                        <a:pt x="31352" y="33260"/>
                        <a:pt x="30934" y="33719"/>
                        <a:pt x="30456" y="34123"/>
                      </a:cubicBezTo>
                      <a:cubicBezTo>
                        <a:pt x="29845" y="34658"/>
                        <a:pt x="29252" y="35232"/>
                        <a:pt x="28531" y="35622"/>
                      </a:cubicBezTo>
                      <a:cubicBezTo>
                        <a:pt x="27532" y="36218"/>
                        <a:pt x="26417" y="36576"/>
                        <a:pt x="25290" y="36847"/>
                      </a:cubicBezTo>
                      <a:cubicBezTo>
                        <a:pt x="24496" y="36929"/>
                        <a:pt x="23770" y="37089"/>
                        <a:pt x="22999" y="37120"/>
                      </a:cubicBezTo>
                      <a:cubicBezTo>
                        <a:pt x="22987" y="37115"/>
                        <a:pt x="22975" y="37112"/>
                        <a:pt x="22961" y="37112"/>
                      </a:cubicBezTo>
                      <a:cubicBezTo>
                        <a:pt x="22959" y="37112"/>
                        <a:pt x="22957" y="37112"/>
                        <a:pt x="22955" y="37112"/>
                      </a:cubicBezTo>
                      <a:cubicBezTo>
                        <a:pt x="22870" y="37123"/>
                        <a:pt x="22785" y="37127"/>
                        <a:pt x="22701" y="37127"/>
                      </a:cubicBezTo>
                      <a:cubicBezTo>
                        <a:pt x="22593" y="37126"/>
                        <a:pt x="22484" y="37121"/>
                        <a:pt x="22373" y="37115"/>
                      </a:cubicBezTo>
                      <a:cubicBezTo>
                        <a:pt x="22167" y="37097"/>
                        <a:pt x="21961" y="37070"/>
                        <a:pt x="21755" y="37054"/>
                      </a:cubicBezTo>
                      <a:cubicBezTo>
                        <a:pt x="20680" y="36939"/>
                        <a:pt x="19648" y="36571"/>
                        <a:pt x="18668" y="36128"/>
                      </a:cubicBezTo>
                      <a:cubicBezTo>
                        <a:pt x="16447" y="35117"/>
                        <a:pt x="14548" y="33419"/>
                        <a:pt x="13291" y="31325"/>
                      </a:cubicBezTo>
                      <a:cubicBezTo>
                        <a:pt x="12741" y="30492"/>
                        <a:pt x="12231" y="29623"/>
                        <a:pt x="11927" y="28663"/>
                      </a:cubicBezTo>
                      <a:cubicBezTo>
                        <a:pt x="11233" y="26661"/>
                        <a:pt x="11372" y="24499"/>
                        <a:pt x="11797" y="22450"/>
                      </a:cubicBezTo>
                      <a:cubicBezTo>
                        <a:pt x="12102" y="20894"/>
                        <a:pt x="12637" y="19376"/>
                        <a:pt x="13550" y="18068"/>
                      </a:cubicBezTo>
                      <a:cubicBezTo>
                        <a:pt x="14367" y="16914"/>
                        <a:pt x="15363" y="15861"/>
                        <a:pt x="16501" y="15006"/>
                      </a:cubicBezTo>
                      <a:cubicBezTo>
                        <a:pt x="16526" y="14999"/>
                        <a:pt x="16548" y="14983"/>
                        <a:pt x="16560" y="14959"/>
                      </a:cubicBezTo>
                      <a:cubicBezTo>
                        <a:pt x="17467" y="14285"/>
                        <a:pt x="18463" y="13736"/>
                        <a:pt x="19531" y="13361"/>
                      </a:cubicBezTo>
                      <a:cubicBezTo>
                        <a:pt x="19902" y="13235"/>
                        <a:pt x="20278" y="13131"/>
                        <a:pt x="20660" y="13046"/>
                      </a:cubicBezTo>
                      <a:cubicBezTo>
                        <a:pt x="20661" y="13047"/>
                        <a:pt x="20661" y="13048"/>
                        <a:pt x="20662" y="13049"/>
                      </a:cubicBezTo>
                      <a:cubicBezTo>
                        <a:pt x="20678" y="13043"/>
                        <a:pt x="20694" y="13040"/>
                        <a:pt x="20709" y="13038"/>
                      </a:cubicBezTo>
                      <a:cubicBezTo>
                        <a:pt x="20729" y="13034"/>
                        <a:pt x="20751" y="13030"/>
                        <a:pt x="20773" y="13026"/>
                      </a:cubicBezTo>
                      <a:cubicBezTo>
                        <a:pt x="20775" y="13024"/>
                        <a:pt x="20776" y="13022"/>
                        <a:pt x="20778" y="13018"/>
                      </a:cubicBezTo>
                      <a:cubicBezTo>
                        <a:pt x="21442" y="12878"/>
                        <a:pt x="22120" y="12803"/>
                        <a:pt x="22800" y="12803"/>
                      </a:cubicBezTo>
                      <a:close/>
                      <a:moveTo>
                        <a:pt x="14176" y="32918"/>
                      </a:moveTo>
                      <a:cubicBezTo>
                        <a:pt x="14278" y="33045"/>
                        <a:pt x="14383" y="33171"/>
                        <a:pt x="14493" y="33291"/>
                      </a:cubicBezTo>
                      <a:cubicBezTo>
                        <a:pt x="15475" y="34347"/>
                        <a:pt x="16636" y="35267"/>
                        <a:pt x="17911" y="35961"/>
                      </a:cubicBezTo>
                      <a:cubicBezTo>
                        <a:pt x="17905" y="35988"/>
                        <a:pt x="17903" y="36018"/>
                        <a:pt x="17894" y="36045"/>
                      </a:cubicBezTo>
                      <a:cubicBezTo>
                        <a:pt x="17499" y="36971"/>
                        <a:pt x="16946" y="37819"/>
                        <a:pt x="16483" y="38710"/>
                      </a:cubicBezTo>
                      <a:cubicBezTo>
                        <a:pt x="16183" y="39224"/>
                        <a:pt x="15887" y="39742"/>
                        <a:pt x="15503" y="40204"/>
                      </a:cubicBezTo>
                      <a:cubicBezTo>
                        <a:pt x="15013" y="40895"/>
                        <a:pt x="14572" y="41623"/>
                        <a:pt x="13953" y="42216"/>
                      </a:cubicBezTo>
                      <a:cubicBezTo>
                        <a:pt x="13561" y="42644"/>
                        <a:pt x="13004" y="42850"/>
                        <a:pt x="12485" y="43085"/>
                      </a:cubicBezTo>
                      <a:cubicBezTo>
                        <a:pt x="12103" y="43243"/>
                        <a:pt x="11697" y="43369"/>
                        <a:pt x="11278" y="43388"/>
                      </a:cubicBezTo>
                      <a:cubicBezTo>
                        <a:pt x="11271" y="43388"/>
                        <a:pt x="11265" y="43388"/>
                        <a:pt x="11259" y="43388"/>
                      </a:cubicBezTo>
                      <a:cubicBezTo>
                        <a:pt x="10734" y="43388"/>
                        <a:pt x="10289" y="43102"/>
                        <a:pt x="9853" y="42834"/>
                      </a:cubicBezTo>
                      <a:cubicBezTo>
                        <a:pt x="9552" y="42660"/>
                        <a:pt x="9259" y="42459"/>
                        <a:pt x="9039" y="42187"/>
                      </a:cubicBezTo>
                      <a:cubicBezTo>
                        <a:pt x="8652" y="41694"/>
                        <a:pt x="8259" y="41172"/>
                        <a:pt x="8062" y="40567"/>
                      </a:cubicBezTo>
                      <a:cubicBezTo>
                        <a:pt x="7804" y="39300"/>
                        <a:pt x="7912" y="37923"/>
                        <a:pt x="8612" y="36809"/>
                      </a:cubicBezTo>
                      <a:cubicBezTo>
                        <a:pt x="9373" y="35684"/>
                        <a:pt x="10422" y="34793"/>
                        <a:pt x="11579" y="34094"/>
                      </a:cubicBezTo>
                      <a:cubicBezTo>
                        <a:pt x="12391" y="33662"/>
                        <a:pt x="13228" y="33286"/>
                        <a:pt x="14084" y="32949"/>
                      </a:cubicBezTo>
                      <a:cubicBezTo>
                        <a:pt x="14113" y="32936"/>
                        <a:pt x="14145" y="32928"/>
                        <a:pt x="14176" y="32918"/>
                      </a:cubicBezTo>
                      <a:close/>
                      <a:moveTo>
                        <a:pt x="31869" y="32889"/>
                      </a:moveTo>
                      <a:cubicBezTo>
                        <a:pt x="31897" y="32907"/>
                        <a:pt x="31923" y="32925"/>
                        <a:pt x="31952" y="32942"/>
                      </a:cubicBezTo>
                      <a:cubicBezTo>
                        <a:pt x="32360" y="33078"/>
                        <a:pt x="32711" y="33334"/>
                        <a:pt x="33064" y="33578"/>
                      </a:cubicBezTo>
                      <a:cubicBezTo>
                        <a:pt x="34626" y="34808"/>
                        <a:pt x="36329" y="35938"/>
                        <a:pt x="37517" y="37566"/>
                      </a:cubicBezTo>
                      <a:cubicBezTo>
                        <a:pt x="38317" y="38631"/>
                        <a:pt x="38905" y="39723"/>
                        <a:pt x="38610" y="41100"/>
                      </a:cubicBezTo>
                      <a:cubicBezTo>
                        <a:pt x="38293" y="42269"/>
                        <a:pt x="37285" y="43277"/>
                        <a:pt x="36073" y="43485"/>
                      </a:cubicBezTo>
                      <a:cubicBezTo>
                        <a:pt x="35953" y="43493"/>
                        <a:pt x="35833" y="43497"/>
                        <a:pt x="35712" y="43497"/>
                      </a:cubicBezTo>
                      <a:cubicBezTo>
                        <a:pt x="34392" y="43497"/>
                        <a:pt x="33045" y="43035"/>
                        <a:pt x="32032" y="42189"/>
                      </a:cubicBezTo>
                      <a:cubicBezTo>
                        <a:pt x="31325" y="41596"/>
                        <a:pt x="30696" y="40914"/>
                        <a:pt x="30192" y="40140"/>
                      </a:cubicBezTo>
                      <a:cubicBezTo>
                        <a:pt x="29995" y="39811"/>
                        <a:pt x="29811" y="39475"/>
                        <a:pt x="29631" y="39135"/>
                      </a:cubicBezTo>
                      <a:cubicBezTo>
                        <a:pt x="29625" y="39120"/>
                        <a:pt x="29620" y="39104"/>
                        <a:pt x="29613" y="39089"/>
                      </a:cubicBezTo>
                      <a:cubicBezTo>
                        <a:pt x="29291" y="38436"/>
                        <a:pt x="29055" y="37744"/>
                        <a:pt x="28712" y="37102"/>
                      </a:cubicBezTo>
                      <a:cubicBezTo>
                        <a:pt x="28611" y="36990"/>
                        <a:pt x="28295" y="36335"/>
                        <a:pt x="28059" y="36088"/>
                      </a:cubicBezTo>
                      <a:cubicBezTo>
                        <a:pt x="28154" y="36041"/>
                        <a:pt x="28248" y="35992"/>
                        <a:pt x="28340" y="35940"/>
                      </a:cubicBezTo>
                      <a:cubicBezTo>
                        <a:pt x="29049" y="35587"/>
                        <a:pt x="29663" y="35088"/>
                        <a:pt x="30247" y="34559"/>
                      </a:cubicBezTo>
                      <a:cubicBezTo>
                        <a:pt x="30858" y="34066"/>
                        <a:pt x="31390" y="33500"/>
                        <a:pt x="31869" y="32889"/>
                      </a:cubicBezTo>
                      <a:close/>
                      <a:moveTo>
                        <a:pt x="18113" y="36071"/>
                      </a:moveTo>
                      <a:cubicBezTo>
                        <a:pt x="19314" y="36695"/>
                        <a:pt x="20612" y="37118"/>
                        <a:pt x="21960" y="37266"/>
                      </a:cubicBezTo>
                      <a:cubicBezTo>
                        <a:pt x="21996" y="37291"/>
                        <a:pt x="22055" y="37299"/>
                        <a:pt x="22101" y="37302"/>
                      </a:cubicBezTo>
                      <a:cubicBezTo>
                        <a:pt x="22199" y="37302"/>
                        <a:pt x="22297" y="37301"/>
                        <a:pt x="22397" y="37301"/>
                      </a:cubicBezTo>
                      <a:cubicBezTo>
                        <a:pt x="22461" y="37304"/>
                        <a:pt x="22524" y="37312"/>
                        <a:pt x="22588" y="37315"/>
                      </a:cubicBezTo>
                      <a:cubicBezTo>
                        <a:pt x="22605" y="37310"/>
                        <a:pt x="22627" y="37309"/>
                        <a:pt x="22652" y="37309"/>
                      </a:cubicBezTo>
                      <a:cubicBezTo>
                        <a:pt x="22682" y="37309"/>
                        <a:pt x="22717" y="37311"/>
                        <a:pt x="22752" y="37314"/>
                      </a:cubicBezTo>
                      <a:cubicBezTo>
                        <a:pt x="22787" y="37316"/>
                        <a:pt x="22822" y="37318"/>
                        <a:pt x="22856" y="37318"/>
                      </a:cubicBezTo>
                      <a:lnTo>
                        <a:pt x="22857" y="37318"/>
                      </a:lnTo>
                      <a:cubicBezTo>
                        <a:pt x="22859" y="37327"/>
                        <a:pt x="22860" y="37336"/>
                        <a:pt x="22862" y="37346"/>
                      </a:cubicBezTo>
                      <a:cubicBezTo>
                        <a:pt x="22861" y="37363"/>
                        <a:pt x="22861" y="37380"/>
                        <a:pt x="22862" y="37395"/>
                      </a:cubicBezTo>
                      <a:cubicBezTo>
                        <a:pt x="22900" y="38023"/>
                        <a:pt x="22909" y="38654"/>
                        <a:pt x="22924" y="39285"/>
                      </a:cubicBezTo>
                      <a:cubicBezTo>
                        <a:pt x="22885" y="40088"/>
                        <a:pt x="22789" y="40888"/>
                        <a:pt x="22670" y="41684"/>
                      </a:cubicBezTo>
                      <a:cubicBezTo>
                        <a:pt x="22407" y="42858"/>
                        <a:pt x="22095" y="44057"/>
                        <a:pt x="21508" y="45114"/>
                      </a:cubicBezTo>
                      <a:cubicBezTo>
                        <a:pt x="20900" y="46009"/>
                        <a:pt x="20108" y="46536"/>
                        <a:pt x="19161" y="46536"/>
                      </a:cubicBezTo>
                      <a:cubicBezTo>
                        <a:pt x="18830" y="46536"/>
                        <a:pt x="18480" y="46472"/>
                        <a:pt x="18112" y="46336"/>
                      </a:cubicBezTo>
                      <a:cubicBezTo>
                        <a:pt x="17013" y="46071"/>
                        <a:pt x="16334" y="45080"/>
                        <a:pt x="16021" y="44048"/>
                      </a:cubicBezTo>
                      <a:cubicBezTo>
                        <a:pt x="15723" y="43162"/>
                        <a:pt x="15622" y="42226"/>
                        <a:pt x="15789" y="41304"/>
                      </a:cubicBezTo>
                      <a:cubicBezTo>
                        <a:pt x="15903" y="40350"/>
                        <a:pt x="16284" y="39496"/>
                        <a:pt x="16725" y="38666"/>
                      </a:cubicBezTo>
                      <a:cubicBezTo>
                        <a:pt x="16782" y="38569"/>
                        <a:pt x="16839" y="38472"/>
                        <a:pt x="16897" y="38376"/>
                      </a:cubicBezTo>
                      <a:cubicBezTo>
                        <a:pt x="17319" y="37667"/>
                        <a:pt x="17780" y="36961"/>
                        <a:pt x="18065" y="36183"/>
                      </a:cubicBezTo>
                      <a:cubicBezTo>
                        <a:pt x="18074" y="36152"/>
                        <a:pt x="18095" y="36112"/>
                        <a:pt x="18113" y="36071"/>
                      </a:cubicBezTo>
                      <a:close/>
                      <a:moveTo>
                        <a:pt x="27813" y="36207"/>
                      </a:moveTo>
                      <a:cubicBezTo>
                        <a:pt x="27819" y="36225"/>
                        <a:pt x="27827" y="36242"/>
                        <a:pt x="27842" y="36255"/>
                      </a:cubicBezTo>
                      <a:cubicBezTo>
                        <a:pt x="28048" y="36401"/>
                        <a:pt x="28168" y="36640"/>
                        <a:pt x="28270" y="36870"/>
                      </a:cubicBezTo>
                      <a:cubicBezTo>
                        <a:pt x="28579" y="37494"/>
                        <a:pt x="28897" y="38115"/>
                        <a:pt x="29220" y="38733"/>
                      </a:cubicBezTo>
                      <a:cubicBezTo>
                        <a:pt x="29303" y="38917"/>
                        <a:pt x="29391" y="39097"/>
                        <a:pt x="29483" y="39276"/>
                      </a:cubicBezTo>
                      <a:cubicBezTo>
                        <a:pt x="29521" y="39375"/>
                        <a:pt x="29556" y="39475"/>
                        <a:pt x="29587" y="39577"/>
                      </a:cubicBezTo>
                      <a:cubicBezTo>
                        <a:pt x="29981" y="40880"/>
                        <a:pt x="30360" y="42197"/>
                        <a:pt x="30464" y="43564"/>
                      </a:cubicBezTo>
                      <a:cubicBezTo>
                        <a:pt x="30486" y="43974"/>
                        <a:pt x="30573" y="44388"/>
                        <a:pt x="30499" y="44798"/>
                      </a:cubicBezTo>
                      <a:cubicBezTo>
                        <a:pt x="30359" y="45440"/>
                        <a:pt x="30155" y="46099"/>
                        <a:pt x="29701" y="46594"/>
                      </a:cubicBezTo>
                      <a:cubicBezTo>
                        <a:pt x="29140" y="47207"/>
                        <a:pt x="28492" y="47460"/>
                        <a:pt x="27835" y="47460"/>
                      </a:cubicBezTo>
                      <a:cubicBezTo>
                        <a:pt x="26567" y="47460"/>
                        <a:pt x="25269" y="46518"/>
                        <a:pt x="24511" y="45407"/>
                      </a:cubicBezTo>
                      <a:cubicBezTo>
                        <a:pt x="23873" y="44484"/>
                        <a:pt x="23620" y="43383"/>
                        <a:pt x="23381" y="42299"/>
                      </a:cubicBezTo>
                      <a:cubicBezTo>
                        <a:pt x="23172" y="41324"/>
                        <a:pt x="23132" y="40331"/>
                        <a:pt x="23112" y="39339"/>
                      </a:cubicBezTo>
                      <a:cubicBezTo>
                        <a:pt x="23150" y="38709"/>
                        <a:pt x="23148" y="38077"/>
                        <a:pt x="23062" y="37450"/>
                      </a:cubicBezTo>
                      <a:cubicBezTo>
                        <a:pt x="23061" y="37412"/>
                        <a:pt x="23061" y="37358"/>
                        <a:pt x="23054" y="37306"/>
                      </a:cubicBezTo>
                      <a:cubicBezTo>
                        <a:pt x="24678" y="37199"/>
                        <a:pt x="26330" y="36900"/>
                        <a:pt x="27813" y="36207"/>
                      </a:cubicBezTo>
                      <a:close/>
                      <a:moveTo>
                        <a:pt x="23378" y="1"/>
                      </a:moveTo>
                      <a:cubicBezTo>
                        <a:pt x="22718" y="1"/>
                        <a:pt x="22122" y="341"/>
                        <a:pt x="21632" y="788"/>
                      </a:cubicBezTo>
                      <a:cubicBezTo>
                        <a:pt x="21381" y="988"/>
                        <a:pt x="21097" y="1188"/>
                        <a:pt x="20925" y="1466"/>
                      </a:cubicBezTo>
                      <a:cubicBezTo>
                        <a:pt x="20384" y="2488"/>
                        <a:pt x="20208" y="3669"/>
                        <a:pt x="20136" y="4811"/>
                      </a:cubicBezTo>
                      <a:cubicBezTo>
                        <a:pt x="20015" y="5949"/>
                        <a:pt x="20119" y="7094"/>
                        <a:pt x="20160" y="8234"/>
                      </a:cubicBezTo>
                      <a:cubicBezTo>
                        <a:pt x="20051" y="7707"/>
                        <a:pt x="19943" y="7178"/>
                        <a:pt x="19815" y="6651"/>
                      </a:cubicBezTo>
                      <a:cubicBezTo>
                        <a:pt x="19584" y="5895"/>
                        <a:pt x="19262" y="5165"/>
                        <a:pt x="18898" y="4465"/>
                      </a:cubicBezTo>
                      <a:cubicBezTo>
                        <a:pt x="18103" y="2994"/>
                        <a:pt x="16561" y="1825"/>
                        <a:pt x="14867" y="1825"/>
                      </a:cubicBezTo>
                      <a:cubicBezTo>
                        <a:pt x="14677" y="1825"/>
                        <a:pt x="14484" y="1840"/>
                        <a:pt x="14291" y="1870"/>
                      </a:cubicBezTo>
                      <a:cubicBezTo>
                        <a:pt x="10112" y="2868"/>
                        <a:pt x="10864" y="5696"/>
                        <a:pt x="12374" y="8783"/>
                      </a:cubicBezTo>
                      <a:cubicBezTo>
                        <a:pt x="12916" y="9852"/>
                        <a:pt x="13502" y="10894"/>
                        <a:pt x="14142" y="11907"/>
                      </a:cubicBezTo>
                      <a:cubicBezTo>
                        <a:pt x="14235" y="12058"/>
                        <a:pt x="14324" y="12210"/>
                        <a:pt x="14413" y="12363"/>
                      </a:cubicBezTo>
                      <a:cubicBezTo>
                        <a:pt x="14171" y="12066"/>
                        <a:pt x="13932" y="11764"/>
                        <a:pt x="13702" y="11454"/>
                      </a:cubicBezTo>
                      <a:cubicBezTo>
                        <a:pt x="12540" y="9958"/>
                        <a:pt x="10836" y="8898"/>
                        <a:pt x="8991" y="8476"/>
                      </a:cubicBezTo>
                      <a:cubicBezTo>
                        <a:pt x="8694" y="8417"/>
                        <a:pt x="8390" y="8387"/>
                        <a:pt x="8086" y="8387"/>
                      </a:cubicBezTo>
                      <a:cubicBezTo>
                        <a:pt x="6951" y="8387"/>
                        <a:pt x="5815" y="8804"/>
                        <a:pt x="5065" y="9683"/>
                      </a:cubicBezTo>
                      <a:cubicBezTo>
                        <a:pt x="4307" y="10596"/>
                        <a:pt x="3991" y="11946"/>
                        <a:pt x="4480" y="13056"/>
                      </a:cubicBezTo>
                      <a:cubicBezTo>
                        <a:pt x="4729" y="13965"/>
                        <a:pt x="5445" y="14584"/>
                        <a:pt x="6127" y="15180"/>
                      </a:cubicBezTo>
                      <a:cubicBezTo>
                        <a:pt x="6873" y="15796"/>
                        <a:pt x="7617" y="16420"/>
                        <a:pt x="8435" y="16940"/>
                      </a:cubicBezTo>
                      <a:cubicBezTo>
                        <a:pt x="9058" y="17281"/>
                        <a:pt x="9593" y="17752"/>
                        <a:pt x="10203" y="18113"/>
                      </a:cubicBezTo>
                      <a:cubicBezTo>
                        <a:pt x="10344" y="18197"/>
                        <a:pt x="10487" y="18282"/>
                        <a:pt x="10630" y="18365"/>
                      </a:cubicBezTo>
                      <a:cubicBezTo>
                        <a:pt x="9122" y="17792"/>
                        <a:pt x="7533" y="17350"/>
                        <a:pt x="5937" y="17350"/>
                      </a:cubicBezTo>
                      <a:cubicBezTo>
                        <a:pt x="5283" y="17350"/>
                        <a:pt x="4628" y="17425"/>
                        <a:pt x="3976" y="17594"/>
                      </a:cubicBezTo>
                      <a:cubicBezTo>
                        <a:pt x="3062" y="17845"/>
                        <a:pt x="2182" y="18343"/>
                        <a:pt x="1529" y="19036"/>
                      </a:cubicBezTo>
                      <a:cubicBezTo>
                        <a:pt x="1069" y="19583"/>
                        <a:pt x="780" y="20243"/>
                        <a:pt x="544" y="20910"/>
                      </a:cubicBezTo>
                      <a:cubicBezTo>
                        <a:pt x="427" y="21185"/>
                        <a:pt x="284" y="21486"/>
                        <a:pt x="254" y="21793"/>
                      </a:cubicBezTo>
                      <a:cubicBezTo>
                        <a:pt x="1" y="24310"/>
                        <a:pt x="2817" y="25429"/>
                        <a:pt x="4830" y="25947"/>
                      </a:cubicBezTo>
                      <a:cubicBezTo>
                        <a:pt x="6494" y="26388"/>
                        <a:pt x="8190" y="26733"/>
                        <a:pt x="9903" y="26923"/>
                      </a:cubicBezTo>
                      <a:cubicBezTo>
                        <a:pt x="9714" y="26946"/>
                        <a:pt x="9526" y="26973"/>
                        <a:pt x="9339" y="27007"/>
                      </a:cubicBezTo>
                      <a:cubicBezTo>
                        <a:pt x="8951" y="27054"/>
                        <a:pt x="8556" y="27026"/>
                        <a:pt x="8168" y="27089"/>
                      </a:cubicBezTo>
                      <a:cubicBezTo>
                        <a:pt x="6396" y="27433"/>
                        <a:pt x="4531" y="27895"/>
                        <a:pt x="3221" y="29219"/>
                      </a:cubicBezTo>
                      <a:cubicBezTo>
                        <a:pt x="2289" y="30122"/>
                        <a:pt x="1894" y="31146"/>
                        <a:pt x="2148" y="32436"/>
                      </a:cubicBezTo>
                      <a:cubicBezTo>
                        <a:pt x="2314" y="33991"/>
                        <a:pt x="3734" y="34899"/>
                        <a:pt x="5203" y="34899"/>
                      </a:cubicBezTo>
                      <a:cubicBezTo>
                        <a:pt x="5289" y="34899"/>
                        <a:pt x="5376" y="34896"/>
                        <a:pt x="5463" y="34889"/>
                      </a:cubicBezTo>
                      <a:cubicBezTo>
                        <a:pt x="7162" y="34797"/>
                        <a:pt x="8850" y="34540"/>
                        <a:pt x="10491" y="34088"/>
                      </a:cubicBezTo>
                      <a:cubicBezTo>
                        <a:pt x="11251" y="33883"/>
                        <a:pt x="11980" y="33589"/>
                        <a:pt x="12716" y="33318"/>
                      </a:cubicBezTo>
                      <a:lnTo>
                        <a:pt x="12716" y="33318"/>
                      </a:lnTo>
                      <a:cubicBezTo>
                        <a:pt x="11161" y="34034"/>
                        <a:pt x="9712" y="34987"/>
                        <a:pt x="8688" y="36385"/>
                      </a:cubicBezTo>
                      <a:cubicBezTo>
                        <a:pt x="7742" y="37583"/>
                        <a:pt x="7561" y="39244"/>
                        <a:pt x="7907" y="40697"/>
                      </a:cubicBezTo>
                      <a:cubicBezTo>
                        <a:pt x="8170" y="41380"/>
                        <a:pt x="8605" y="42003"/>
                        <a:pt x="9107" y="42532"/>
                      </a:cubicBezTo>
                      <a:cubicBezTo>
                        <a:pt x="9629" y="42953"/>
                        <a:pt x="10223" y="43347"/>
                        <a:pt x="10873" y="43530"/>
                      </a:cubicBezTo>
                      <a:cubicBezTo>
                        <a:pt x="11006" y="43555"/>
                        <a:pt x="11139" y="43566"/>
                        <a:pt x="11271" y="43566"/>
                      </a:cubicBezTo>
                      <a:cubicBezTo>
                        <a:pt x="12092" y="43566"/>
                        <a:pt x="12883" y="43118"/>
                        <a:pt x="13599" y="42751"/>
                      </a:cubicBezTo>
                      <a:cubicBezTo>
                        <a:pt x="14463" y="42148"/>
                        <a:pt x="15021" y="41219"/>
                        <a:pt x="15612" y="40368"/>
                      </a:cubicBezTo>
                      <a:cubicBezTo>
                        <a:pt x="15728" y="40231"/>
                        <a:pt x="15834" y="40088"/>
                        <a:pt x="15937" y="39942"/>
                      </a:cubicBezTo>
                      <a:lnTo>
                        <a:pt x="15937" y="39942"/>
                      </a:lnTo>
                      <a:cubicBezTo>
                        <a:pt x="15291" y="41694"/>
                        <a:pt x="15393" y="43727"/>
                        <a:pt x="16413" y="45318"/>
                      </a:cubicBezTo>
                      <a:cubicBezTo>
                        <a:pt x="16955" y="46217"/>
                        <a:pt x="18023" y="46618"/>
                        <a:pt x="19026" y="46720"/>
                      </a:cubicBezTo>
                      <a:cubicBezTo>
                        <a:pt x="19089" y="46725"/>
                        <a:pt x="19152" y="46728"/>
                        <a:pt x="19215" y="46728"/>
                      </a:cubicBezTo>
                      <a:cubicBezTo>
                        <a:pt x="20333" y="46728"/>
                        <a:pt x="21314" y="45889"/>
                        <a:pt x="21827" y="44937"/>
                      </a:cubicBezTo>
                      <a:cubicBezTo>
                        <a:pt x="22366" y="43717"/>
                        <a:pt x="22782" y="42416"/>
                        <a:pt x="22942" y="41086"/>
                      </a:cubicBezTo>
                      <a:cubicBezTo>
                        <a:pt x="22957" y="40960"/>
                        <a:pt x="22972" y="40833"/>
                        <a:pt x="22987" y="40706"/>
                      </a:cubicBezTo>
                      <a:cubicBezTo>
                        <a:pt x="23023" y="41230"/>
                        <a:pt x="23082" y="41750"/>
                        <a:pt x="23185" y="42268"/>
                      </a:cubicBezTo>
                      <a:cubicBezTo>
                        <a:pt x="23430" y="43400"/>
                        <a:pt x="23697" y="44572"/>
                        <a:pt x="24373" y="45534"/>
                      </a:cubicBezTo>
                      <a:cubicBezTo>
                        <a:pt x="25160" y="46589"/>
                        <a:pt x="26313" y="47623"/>
                        <a:pt x="27700" y="47623"/>
                      </a:cubicBezTo>
                      <a:cubicBezTo>
                        <a:pt x="27705" y="47623"/>
                        <a:pt x="27709" y="47623"/>
                        <a:pt x="27714" y="47623"/>
                      </a:cubicBezTo>
                      <a:cubicBezTo>
                        <a:pt x="27790" y="47630"/>
                        <a:pt x="27864" y="47634"/>
                        <a:pt x="27938" y="47634"/>
                      </a:cubicBezTo>
                      <a:cubicBezTo>
                        <a:pt x="29416" y="47634"/>
                        <a:pt x="30444" y="46267"/>
                        <a:pt x="30674" y="44882"/>
                      </a:cubicBezTo>
                      <a:cubicBezTo>
                        <a:pt x="30784" y="43430"/>
                        <a:pt x="30449" y="41937"/>
                        <a:pt x="30069" y="40538"/>
                      </a:cubicBezTo>
                      <a:cubicBezTo>
                        <a:pt x="30008" y="40371"/>
                        <a:pt x="29957" y="40200"/>
                        <a:pt x="29909" y="40028"/>
                      </a:cubicBezTo>
                      <a:lnTo>
                        <a:pt x="29909" y="40028"/>
                      </a:lnTo>
                      <a:cubicBezTo>
                        <a:pt x="31180" y="42081"/>
                        <a:pt x="33110" y="43652"/>
                        <a:pt x="35671" y="43695"/>
                      </a:cubicBezTo>
                      <a:cubicBezTo>
                        <a:pt x="35687" y="43695"/>
                        <a:pt x="35703" y="43696"/>
                        <a:pt x="35720" y="43696"/>
                      </a:cubicBezTo>
                      <a:cubicBezTo>
                        <a:pt x="36965" y="43696"/>
                        <a:pt x="38073" y="42781"/>
                        <a:pt x="38595" y="41694"/>
                      </a:cubicBezTo>
                      <a:cubicBezTo>
                        <a:pt x="38948" y="40928"/>
                        <a:pt x="38952" y="40002"/>
                        <a:pt x="38679" y="39211"/>
                      </a:cubicBezTo>
                      <a:cubicBezTo>
                        <a:pt x="38230" y="38092"/>
                        <a:pt x="37504" y="37133"/>
                        <a:pt x="36657" y="36283"/>
                      </a:cubicBezTo>
                      <a:lnTo>
                        <a:pt x="36657" y="36283"/>
                      </a:lnTo>
                      <a:cubicBezTo>
                        <a:pt x="37610" y="36832"/>
                        <a:pt x="38674" y="37196"/>
                        <a:pt x="39785" y="37196"/>
                      </a:cubicBezTo>
                      <a:cubicBezTo>
                        <a:pt x="39787" y="37196"/>
                        <a:pt x="39788" y="37196"/>
                        <a:pt x="39790" y="37196"/>
                      </a:cubicBezTo>
                      <a:cubicBezTo>
                        <a:pt x="39817" y="37196"/>
                        <a:pt x="39844" y="37197"/>
                        <a:pt x="39871" y="37197"/>
                      </a:cubicBezTo>
                      <a:cubicBezTo>
                        <a:pt x="41457" y="37197"/>
                        <a:pt x="43066" y="36402"/>
                        <a:pt x="43895" y="35024"/>
                      </a:cubicBezTo>
                      <a:cubicBezTo>
                        <a:pt x="44431" y="34097"/>
                        <a:pt x="44737" y="32974"/>
                        <a:pt x="44354" y="31934"/>
                      </a:cubicBezTo>
                      <a:cubicBezTo>
                        <a:pt x="43886" y="30542"/>
                        <a:pt x="42458" y="29830"/>
                        <a:pt x="41261" y="29149"/>
                      </a:cubicBezTo>
                      <a:cubicBezTo>
                        <a:pt x="40595" y="28788"/>
                        <a:pt x="39895" y="28493"/>
                        <a:pt x="39197" y="28202"/>
                      </a:cubicBezTo>
                      <a:cubicBezTo>
                        <a:pt x="38697" y="28041"/>
                        <a:pt x="38188" y="27912"/>
                        <a:pt x="37679" y="27783"/>
                      </a:cubicBezTo>
                      <a:lnTo>
                        <a:pt x="37679" y="27783"/>
                      </a:lnTo>
                      <a:cubicBezTo>
                        <a:pt x="38085" y="27836"/>
                        <a:pt x="38491" y="27876"/>
                        <a:pt x="38902" y="27882"/>
                      </a:cubicBezTo>
                      <a:cubicBezTo>
                        <a:pt x="38909" y="27882"/>
                        <a:pt x="38916" y="27882"/>
                        <a:pt x="38923" y="27882"/>
                      </a:cubicBezTo>
                      <a:cubicBezTo>
                        <a:pt x="40155" y="27882"/>
                        <a:pt x="41373" y="27684"/>
                        <a:pt x="42561" y="27364"/>
                      </a:cubicBezTo>
                      <a:cubicBezTo>
                        <a:pt x="43568" y="27005"/>
                        <a:pt x="44513" y="26397"/>
                        <a:pt x="45219" y="25591"/>
                      </a:cubicBezTo>
                      <a:cubicBezTo>
                        <a:pt x="45573" y="25136"/>
                        <a:pt x="45842" y="24600"/>
                        <a:pt x="45999" y="24047"/>
                      </a:cubicBezTo>
                      <a:cubicBezTo>
                        <a:pt x="46121" y="23332"/>
                        <a:pt x="46121" y="22582"/>
                        <a:pt x="46022" y="21864"/>
                      </a:cubicBezTo>
                      <a:cubicBezTo>
                        <a:pt x="45920" y="21132"/>
                        <a:pt x="45366" y="20580"/>
                        <a:pt x="44860" y="20086"/>
                      </a:cubicBezTo>
                      <a:cubicBezTo>
                        <a:pt x="44052" y="19410"/>
                        <a:pt x="42966" y="19346"/>
                        <a:pt x="41956" y="19346"/>
                      </a:cubicBezTo>
                      <a:cubicBezTo>
                        <a:pt x="41947" y="19346"/>
                        <a:pt x="41938" y="19346"/>
                        <a:pt x="41928" y="19346"/>
                      </a:cubicBezTo>
                      <a:cubicBezTo>
                        <a:pt x="40442" y="19354"/>
                        <a:pt x="38958" y="19497"/>
                        <a:pt x="37500" y="19791"/>
                      </a:cubicBezTo>
                      <a:cubicBezTo>
                        <a:pt x="37407" y="19808"/>
                        <a:pt x="37314" y="19830"/>
                        <a:pt x="37222" y="19849"/>
                      </a:cubicBezTo>
                      <a:cubicBezTo>
                        <a:pt x="37439" y="19729"/>
                        <a:pt x="37654" y="19602"/>
                        <a:pt x="37876" y="19490"/>
                      </a:cubicBezTo>
                      <a:cubicBezTo>
                        <a:pt x="39338" y="18880"/>
                        <a:pt x="40480" y="17756"/>
                        <a:pt x="41469" y="16545"/>
                      </a:cubicBezTo>
                      <a:cubicBezTo>
                        <a:pt x="42764" y="15046"/>
                        <a:pt x="43113" y="12641"/>
                        <a:pt x="41795" y="11045"/>
                      </a:cubicBezTo>
                      <a:cubicBezTo>
                        <a:pt x="41267" y="10373"/>
                        <a:pt x="40529" y="9751"/>
                        <a:pt x="39639" y="9704"/>
                      </a:cubicBezTo>
                      <a:cubicBezTo>
                        <a:pt x="39566" y="9699"/>
                        <a:pt x="39494" y="9696"/>
                        <a:pt x="39422" y="9696"/>
                      </a:cubicBezTo>
                      <a:cubicBezTo>
                        <a:pt x="38258" y="9696"/>
                        <a:pt x="37239" y="10401"/>
                        <a:pt x="36260" y="10968"/>
                      </a:cubicBezTo>
                      <a:cubicBezTo>
                        <a:pt x="35230" y="11606"/>
                        <a:pt x="34283" y="12360"/>
                        <a:pt x="33393" y="13178"/>
                      </a:cubicBezTo>
                      <a:cubicBezTo>
                        <a:pt x="33438" y="13123"/>
                        <a:pt x="33485" y="13072"/>
                        <a:pt x="33527" y="13015"/>
                      </a:cubicBezTo>
                      <a:cubicBezTo>
                        <a:pt x="34161" y="12116"/>
                        <a:pt x="34785" y="11203"/>
                        <a:pt x="35375" y="10273"/>
                      </a:cubicBezTo>
                      <a:cubicBezTo>
                        <a:pt x="35756" y="9631"/>
                        <a:pt x="35964" y="8905"/>
                        <a:pt x="36186" y="8197"/>
                      </a:cubicBezTo>
                      <a:cubicBezTo>
                        <a:pt x="36615" y="6702"/>
                        <a:pt x="36031" y="4951"/>
                        <a:pt x="34918" y="3893"/>
                      </a:cubicBezTo>
                      <a:cubicBezTo>
                        <a:pt x="34487" y="3582"/>
                        <a:pt x="33973" y="3395"/>
                        <a:pt x="33473" y="3223"/>
                      </a:cubicBezTo>
                      <a:cubicBezTo>
                        <a:pt x="33133" y="3090"/>
                        <a:pt x="32778" y="3031"/>
                        <a:pt x="32421" y="3031"/>
                      </a:cubicBezTo>
                      <a:cubicBezTo>
                        <a:pt x="32093" y="3031"/>
                        <a:pt x="31763" y="3081"/>
                        <a:pt x="31443" y="3171"/>
                      </a:cubicBezTo>
                      <a:cubicBezTo>
                        <a:pt x="30824" y="3376"/>
                        <a:pt x="30204" y="3678"/>
                        <a:pt x="29742" y="4146"/>
                      </a:cubicBezTo>
                      <a:cubicBezTo>
                        <a:pt x="29492" y="4424"/>
                        <a:pt x="29286" y="4736"/>
                        <a:pt x="29075" y="5044"/>
                      </a:cubicBezTo>
                      <a:cubicBezTo>
                        <a:pt x="28526" y="5852"/>
                        <a:pt x="28064" y="6713"/>
                        <a:pt x="27715" y="7626"/>
                      </a:cubicBezTo>
                      <a:cubicBezTo>
                        <a:pt x="27538" y="7995"/>
                        <a:pt x="27363" y="8365"/>
                        <a:pt x="27194" y="8739"/>
                      </a:cubicBezTo>
                      <a:cubicBezTo>
                        <a:pt x="27363" y="8036"/>
                        <a:pt x="27545" y="7335"/>
                        <a:pt x="27680" y="6625"/>
                      </a:cubicBezTo>
                      <a:cubicBezTo>
                        <a:pt x="27761" y="5988"/>
                        <a:pt x="27837" y="5344"/>
                        <a:pt x="27850" y="4701"/>
                      </a:cubicBezTo>
                      <a:cubicBezTo>
                        <a:pt x="27933" y="2287"/>
                        <a:pt x="26212" y="143"/>
                        <a:pt x="23739" y="35"/>
                      </a:cubicBezTo>
                      <a:cubicBezTo>
                        <a:pt x="23617" y="12"/>
                        <a:pt x="23496" y="1"/>
                        <a:pt x="23378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5" name="Google Shape;1725;p40">
                  <a:extLst>
                    <a:ext uri="{FF2B5EF4-FFF2-40B4-BE49-F238E27FC236}">
                      <a16:creationId xmlns:a16="http://schemas.microsoft.com/office/drawing/2014/main" id="{E8AB205D-FFEC-6ABE-1378-7052E6BDB3B3}"/>
                    </a:ext>
                  </a:extLst>
                </p:cNvPr>
                <p:cNvSpPr/>
                <p:nvPr/>
              </p:nvSpPr>
              <p:spPr>
                <a:xfrm>
                  <a:off x="2264904" y="4742818"/>
                  <a:ext cx="35397" cy="25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8" h="589" extrusionOk="0">
                      <a:moveTo>
                        <a:pt x="409" y="1"/>
                      </a:moveTo>
                      <a:cubicBezTo>
                        <a:pt x="120" y="1"/>
                        <a:pt x="1" y="498"/>
                        <a:pt x="343" y="578"/>
                      </a:cubicBezTo>
                      <a:cubicBezTo>
                        <a:pt x="365" y="585"/>
                        <a:pt x="387" y="589"/>
                        <a:pt x="408" y="589"/>
                      </a:cubicBezTo>
                      <a:cubicBezTo>
                        <a:pt x="663" y="589"/>
                        <a:pt x="828" y="104"/>
                        <a:pt x="522" y="25"/>
                      </a:cubicBezTo>
                      <a:cubicBezTo>
                        <a:pt x="482" y="8"/>
                        <a:pt x="444" y="1"/>
                        <a:pt x="40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6" name="Google Shape;1726;p40">
                  <a:extLst>
                    <a:ext uri="{FF2B5EF4-FFF2-40B4-BE49-F238E27FC236}">
                      <a16:creationId xmlns:a16="http://schemas.microsoft.com/office/drawing/2014/main" id="{F5B70209-0002-FD93-2AAD-12381CE0E06F}"/>
                    </a:ext>
                  </a:extLst>
                </p:cNvPr>
                <p:cNvSpPr/>
                <p:nvPr/>
              </p:nvSpPr>
              <p:spPr>
                <a:xfrm>
                  <a:off x="2223821" y="4797469"/>
                  <a:ext cx="28001" cy="24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5" h="567" extrusionOk="0">
                      <a:moveTo>
                        <a:pt x="315" y="1"/>
                      </a:moveTo>
                      <a:cubicBezTo>
                        <a:pt x="135" y="1"/>
                        <a:pt x="1" y="221"/>
                        <a:pt x="56" y="390"/>
                      </a:cubicBezTo>
                      <a:cubicBezTo>
                        <a:pt x="93" y="487"/>
                        <a:pt x="201" y="550"/>
                        <a:pt x="300" y="566"/>
                      </a:cubicBezTo>
                      <a:cubicBezTo>
                        <a:pt x="302" y="566"/>
                        <a:pt x="303" y="566"/>
                        <a:pt x="305" y="566"/>
                      </a:cubicBezTo>
                      <a:cubicBezTo>
                        <a:pt x="605" y="566"/>
                        <a:pt x="655" y="91"/>
                        <a:pt x="372" y="8"/>
                      </a:cubicBezTo>
                      <a:cubicBezTo>
                        <a:pt x="353" y="3"/>
                        <a:pt x="334" y="1"/>
                        <a:pt x="31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7" name="Google Shape;1727;p40">
                  <a:extLst>
                    <a:ext uri="{FF2B5EF4-FFF2-40B4-BE49-F238E27FC236}">
                      <a16:creationId xmlns:a16="http://schemas.microsoft.com/office/drawing/2014/main" id="{16910565-BB55-BE7B-3285-B4AE2BD4CF8F}"/>
                    </a:ext>
                  </a:extLst>
                </p:cNvPr>
                <p:cNvSpPr/>
                <p:nvPr/>
              </p:nvSpPr>
              <p:spPr>
                <a:xfrm>
                  <a:off x="2289827" y="4809135"/>
                  <a:ext cx="30310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9" h="529" extrusionOk="0">
                      <a:moveTo>
                        <a:pt x="332" y="0"/>
                      </a:moveTo>
                      <a:lnTo>
                        <a:pt x="332" y="0"/>
                      </a:lnTo>
                      <a:cubicBezTo>
                        <a:pt x="242" y="2"/>
                        <a:pt x="174" y="82"/>
                        <a:pt x="106" y="131"/>
                      </a:cubicBezTo>
                      <a:cubicBezTo>
                        <a:pt x="0" y="260"/>
                        <a:pt x="63" y="481"/>
                        <a:pt x="230" y="518"/>
                      </a:cubicBezTo>
                      <a:cubicBezTo>
                        <a:pt x="259" y="525"/>
                        <a:pt x="286" y="529"/>
                        <a:pt x="311" y="529"/>
                      </a:cubicBezTo>
                      <a:cubicBezTo>
                        <a:pt x="625" y="529"/>
                        <a:pt x="709" y="37"/>
                        <a:pt x="33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8" name="Google Shape;1728;p40">
                  <a:extLst>
                    <a:ext uri="{FF2B5EF4-FFF2-40B4-BE49-F238E27FC236}">
                      <a16:creationId xmlns:a16="http://schemas.microsoft.com/office/drawing/2014/main" id="{4A708F74-968E-61F5-75B0-0CECE7CAC981}"/>
                    </a:ext>
                  </a:extLst>
                </p:cNvPr>
                <p:cNvSpPr/>
                <p:nvPr/>
              </p:nvSpPr>
              <p:spPr>
                <a:xfrm>
                  <a:off x="2832966" y="4926599"/>
                  <a:ext cx="31037" cy="260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6" h="610" extrusionOk="0">
                      <a:moveTo>
                        <a:pt x="408" y="1"/>
                      </a:moveTo>
                      <a:cubicBezTo>
                        <a:pt x="388" y="1"/>
                        <a:pt x="367" y="4"/>
                        <a:pt x="346" y="11"/>
                      </a:cubicBezTo>
                      <a:cubicBezTo>
                        <a:pt x="44" y="79"/>
                        <a:pt x="1" y="530"/>
                        <a:pt x="320" y="606"/>
                      </a:cubicBezTo>
                      <a:cubicBezTo>
                        <a:pt x="332" y="608"/>
                        <a:pt x="345" y="609"/>
                        <a:pt x="357" y="609"/>
                      </a:cubicBezTo>
                      <a:cubicBezTo>
                        <a:pt x="462" y="609"/>
                        <a:pt x="557" y="539"/>
                        <a:pt x="624" y="461"/>
                      </a:cubicBezTo>
                      <a:cubicBezTo>
                        <a:pt x="726" y="302"/>
                        <a:pt x="607" y="1"/>
                        <a:pt x="40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9" name="Google Shape;1729;p40">
                  <a:extLst>
                    <a:ext uri="{FF2B5EF4-FFF2-40B4-BE49-F238E27FC236}">
                      <a16:creationId xmlns:a16="http://schemas.microsoft.com/office/drawing/2014/main" id="{BA21C526-9EC8-C618-CBCD-4D6706E1E393}"/>
                    </a:ext>
                  </a:extLst>
                </p:cNvPr>
                <p:cNvSpPr/>
                <p:nvPr/>
              </p:nvSpPr>
              <p:spPr>
                <a:xfrm>
                  <a:off x="2749561" y="4982576"/>
                  <a:ext cx="29882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9" h="529" extrusionOk="0">
                      <a:moveTo>
                        <a:pt x="321" y="0"/>
                      </a:moveTo>
                      <a:cubicBezTo>
                        <a:pt x="202" y="0"/>
                        <a:pt x="78" y="83"/>
                        <a:pt x="37" y="194"/>
                      </a:cubicBezTo>
                      <a:cubicBezTo>
                        <a:pt x="1" y="336"/>
                        <a:pt x="100" y="503"/>
                        <a:pt x="247" y="524"/>
                      </a:cubicBezTo>
                      <a:cubicBezTo>
                        <a:pt x="265" y="527"/>
                        <a:pt x="283" y="528"/>
                        <a:pt x="300" y="528"/>
                      </a:cubicBezTo>
                      <a:cubicBezTo>
                        <a:pt x="592" y="528"/>
                        <a:pt x="699" y="166"/>
                        <a:pt x="411" y="18"/>
                      </a:cubicBezTo>
                      <a:cubicBezTo>
                        <a:pt x="382" y="6"/>
                        <a:pt x="352" y="0"/>
                        <a:pt x="32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0" name="Google Shape;1730;p40">
                  <a:extLst>
                    <a:ext uri="{FF2B5EF4-FFF2-40B4-BE49-F238E27FC236}">
                      <a16:creationId xmlns:a16="http://schemas.microsoft.com/office/drawing/2014/main" id="{70BB58A7-A703-5122-3A90-E71E74EE1057}"/>
                    </a:ext>
                  </a:extLst>
                </p:cNvPr>
                <p:cNvSpPr/>
                <p:nvPr/>
              </p:nvSpPr>
              <p:spPr>
                <a:xfrm>
                  <a:off x="2836172" y="5014709"/>
                  <a:ext cx="28215" cy="219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0" h="514" extrusionOk="0">
                      <a:moveTo>
                        <a:pt x="336" y="1"/>
                      </a:moveTo>
                      <a:cubicBezTo>
                        <a:pt x="328" y="1"/>
                        <a:pt x="320" y="1"/>
                        <a:pt x="312" y="2"/>
                      </a:cubicBezTo>
                      <a:cubicBezTo>
                        <a:pt x="308" y="2"/>
                        <a:pt x="304" y="2"/>
                        <a:pt x="301" y="2"/>
                      </a:cubicBezTo>
                      <a:cubicBezTo>
                        <a:pt x="5" y="2"/>
                        <a:pt x="0" y="482"/>
                        <a:pt x="294" y="510"/>
                      </a:cubicBezTo>
                      <a:cubicBezTo>
                        <a:pt x="307" y="512"/>
                        <a:pt x="319" y="513"/>
                        <a:pt x="332" y="513"/>
                      </a:cubicBezTo>
                      <a:cubicBezTo>
                        <a:pt x="441" y="513"/>
                        <a:pt x="538" y="433"/>
                        <a:pt x="594" y="344"/>
                      </a:cubicBezTo>
                      <a:cubicBezTo>
                        <a:pt x="660" y="185"/>
                        <a:pt x="501" y="1"/>
                        <a:pt x="33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1" name="Google Shape;1731;p40">
                  <a:extLst>
                    <a:ext uri="{FF2B5EF4-FFF2-40B4-BE49-F238E27FC236}">
                      <a16:creationId xmlns:a16="http://schemas.microsoft.com/office/drawing/2014/main" id="{A053CD15-9556-95DE-2BC9-1F80BE57DA37}"/>
                    </a:ext>
                  </a:extLst>
                </p:cNvPr>
                <p:cNvSpPr/>
                <p:nvPr/>
              </p:nvSpPr>
              <p:spPr>
                <a:xfrm>
                  <a:off x="1751220" y="5249895"/>
                  <a:ext cx="85" cy="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3" extrusionOk="0">
                      <a:moveTo>
                        <a:pt x="2" y="1"/>
                      </a:move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1" y="2"/>
                        <a:pt x="1" y="3"/>
                        <a:pt x="1" y="3"/>
                      </a:cubicBezTo>
                      <a:cubicBezTo>
                        <a:pt x="1" y="3"/>
                        <a:pt x="1" y="2"/>
                        <a:pt x="2" y="2"/>
                      </a:cubicBezTo>
                      <a:cubicBezTo>
                        <a:pt x="2" y="2"/>
                        <a:pt x="2" y="2"/>
                        <a:pt x="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4046EB76-BBA1-F083-9BB6-2CB96F573B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83179" y="2620084"/>
                <a:ext cx="379354" cy="1008409"/>
              </a:xfrm>
              <a:prstGeom prst="rect">
                <a:avLst/>
              </a:prstGeom>
            </p:spPr>
          </p:pic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68CFD4C6-5675-D214-AD94-1A9C19B6B2D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8625799" y="-250863"/>
                <a:ext cx="652922" cy="4534128"/>
              </a:xfrm>
              <a:prstGeom prst="rect">
                <a:avLst/>
              </a:prstGeom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EFB61E96-071C-51ED-3667-C2E62E9548F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58729" y="3459124"/>
                <a:ext cx="4594492" cy="514350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DB9FD956-93C2-D7CD-F6D9-7C17FCB56E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1045898" y="1786958"/>
                <a:ext cx="436004" cy="1008409"/>
              </a:xfrm>
              <a:prstGeom prst="rect">
                <a:avLst/>
              </a:prstGeom>
            </p:spPr>
          </p:pic>
        </p:grpSp>
      </p:grpSp>
      <p:sp>
        <p:nvSpPr>
          <p:cNvPr id="26" name="WordArt 35">
            <a:extLst>
              <a:ext uri="{FF2B5EF4-FFF2-40B4-BE49-F238E27FC236}">
                <a16:creationId xmlns:a16="http://schemas.microsoft.com/office/drawing/2014/main" id="{CD0AB517-8E9E-00BC-1565-6F9EA367F1E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487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54" name="WordArt 36">
            <a:extLst>
              <a:ext uri="{FF2B5EF4-FFF2-40B4-BE49-F238E27FC236}">
                <a16:creationId xmlns:a16="http://schemas.microsoft.com/office/drawing/2014/main" id="{58BF5CC3-5F09-5329-D366-952D11CDF8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487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55" name="WordArt 37">
            <a:extLst>
              <a:ext uri="{FF2B5EF4-FFF2-40B4-BE49-F238E27FC236}">
                <a16:creationId xmlns:a16="http://schemas.microsoft.com/office/drawing/2014/main" id="{028CC09B-C189-079A-CC68-54BBCF5431D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9250" y="213702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56" name="WordArt 38">
            <a:extLst>
              <a:ext uri="{FF2B5EF4-FFF2-40B4-BE49-F238E27FC236}">
                <a16:creationId xmlns:a16="http://schemas.microsoft.com/office/drawing/2014/main" id="{C2B5F269-1EF3-383E-CBCF-E6D32E0FF62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487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57" name="WordArt 39">
            <a:extLst>
              <a:ext uri="{FF2B5EF4-FFF2-40B4-BE49-F238E27FC236}">
                <a16:creationId xmlns:a16="http://schemas.microsoft.com/office/drawing/2014/main" id="{71EDA6B8-AF06-1F5D-6E97-B1EE3DCCDAF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72112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58" name="WordArt 40">
            <a:extLst>
              <a:ext uri="{FF2B5EF4-FFF2-40B4-BE49-F238E27FC236}">
                <a16:creationId xmlns:a16="http://schemas.microsoft.com/office/drawing/2014/main" id="{A450BC32-5775-5EBE-C9E7-2609F04D223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38775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59" name="WordArt 41">
            <a:extLst>
              <a:ext uri="{FF2B5EF4-FFF2-40B4-BE49-F238E27FC236}">
                <a16:creationId xmlns:a16="http://schemas.microsoft.com/office/drawing/2014/main" id="{2E7FC9AF-2AEF-86FD-5465-632D47A1BC2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487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60" name="WordArt 42">
            <a:extLst>
              <a:ext uri="{FF2B5EF4-FFF2-40B4-BE49-F238E27FC236}">
                <a16:creationId xmlns:a16="http://schemas.microsoft.com/office/drawing/2014/main" id="{F0343807-D019-B33E-EDAC-D914B74554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487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61" name="WordArt 43">
            <a:extLst>
              <a:ext uri="{FF2B5EF4-FFF2-40B4-BE49-F238E27FC236}">
                <a16:creationId xmlns:a16="http://schemas.microsoft.com/office/drawing/2014/main" id="{ED749478-5C8F-9945-6F93-CD946D81AA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9250" y="215131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62" name="WordArt 44">
            <a:extLst>
              <a:ext uri="{FF2B5EF4-FFF2-40B4-BE49-F238E27FC236}">
                <a16:creationId xmlns:a16="http://schemas.microsoft.com/office/drawing/2014/main" id="{42C29BE6-0EAD-4385-B5C8-4FBE86178EC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487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63" name="WordArt 45">
            <a:extLst>
              <a:ext uri="{FF2B5EF4-FFF2-40B4-BE49-F238E27FC236}">
                <a16:creationId xmlns:a16="http://schemas.microsoft.com/office/drawing/2014/main" id="{C5C7F448-7D9B-53B7-495A-13C4009145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487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64" name="WordArt 46">
            <a:extLst>
              <a:ext uri="{FF2B5EF4-FFF2-40B4-BE49-F238E27FC236}">
                <a16:creationId xmlns:a16="http://schemas.microsoft.com/office/drawing/2014/main" id="{64C137D6-9753-BE86-69F9-52E88CFA4F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487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65" name="WordArt 47">
            <a:extLst>
              <a:ext uri="{FF2B5EF4-FFF2-40B4-BE49-F238E27FC236}">
                <a16:creationId xmlns:a16="http://schemas.microsoft.com/office/drawing/2014/main" id="{6DF566FD-2BE2-3D97-E13E-AA38DA5ED3B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487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66" name="WordArt 48">
            <a:extLst>
              <a:ext uri="{FF2B5EF4-FFF2-40B4-BE49-F238E27FC236}">
                <a16:creationId xmlns:a16="http://schemas.microsoft.com/office/drawing/2014/main" id="{AB02EE7D-0C17-DDD3-6CA9-8DE429C9F05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14962" y="214655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67" name="WordArt 49">
            <a:extLst>
              <a:ext uri="{FF2B5EF4-FFF2-40B4-BE49-F238E27FC236}">
                <a16:creationId xmlns:a16="http://schemas.microsoft.com/office/drawing/2014/main" id="{70622850-B52A-A111-8AD4-ED705F50AB5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487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68" name="WordArt 50">
            <a:extLst>
              <a:ext uri="{FF2B5EF4-FFF2-40B4-BE49-F238E27FC236}">
                <a16:creationId xmlns:a16="http://schemas.microsoft.com/office/drawing/2014/main" id="{DD2C7E95-8AEB-241F-7A11-ED19D75252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487" y="216560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369" name="Group 51">
            <a:extLst>
              <a:ext uri="{FF2B5EF4-FFF2-40B4-BE49-F238E27FC236}">
                <a16:creationId xmlns:a16="http://schemas.microsoft.com/office/drawing/2014/main" id="{03A88D18-907A-A178-C373-0CDB92EF3B65}"/>
              </a:ext>
            </a:extLst>
          </p:cNvPr>
          <p:cNvGrpSpPr>
            <a:grpSpLocks/>
          </p:cNvGrpSpPr>
          <p:nvPr/>
        </p:nvGrpSpPr>
        <p:grpSpPr bwMode="auto">
          <a:xfrm>
            <a:off x="918062" y="384427"/>
            <a:ext cx="1752600" cy="1752600"/>
            <a:chOff x="4320" y="2928"/>
            <a:chExt cx="1104" cy="1104"/>
          </a:xfrm>
        </p:grpSpPr>
        <p:sp>
          <p:nvSpPr>
            <p:cNvPr id="370" name="AutoShape 52">
              <a:extLst>
                <a:ext uri="{FF2B5EF4-FFF2-40B4-BE49-F238E27FC236}">
                  <a16:creationId xmlns:a16="http://schemas.microsoft.com/office/drawing/2014/main" id="{FB48964C-1B62-FEA3-035C-C42575416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371" name="WordArt 53">
              <a:extLst>
                <a:ext uri="{FF2B5EF4-FFF2-40B4-BE49-F238E27FC236}">
                  <a16:creationId xmlns:a16="http://schemas.microsoft.com/office/drawing/2014/main" id="{CCBD1481-96D5-FF0A-9C6B-B1A0F52172D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4781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00"/>
                            </p:stCondLst>
                            <p:childTnLst>
                              <p:par>
                                <p:cTn id="8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00"/>
                            </p:stCondLst>
                            <p:childTnLst>
                              <p:par>
                                <p:cTn id="9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00"/>
                            </p:stCondLst>
                            <p:childTnLst>
                              <p:par>
                                <p:cTn id="10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80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00"/>
                            </p:stCondLst>
                            <p:childTnLst>
                              <p:par>
                                <p:cTn id="11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90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500"/>
                            </p:stCondLst>
                            <p:childTnLst>
                              <p:par>
                                <p:cTn id="12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1500"/>
                            </p:stCondLst>
                            <p:childTnLst>
                              <p:par>
                                <p:cTn id="14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5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3500"/>
                            </p:stCondLst>
                            <p:childTnLst>
                              <p:par>
                                <p:cTn id="16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7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1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5500"/>
                            </p:stCondLst>
                            <p:childTnLst>
                              <p:par>
                                <p:cTn id="18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9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8" fill="hold">
                      <p:stCondLst>
                        <p:cond delay="0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0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2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2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9" fill="hold">
                      <p:stCondLst>
                        <p:cond delay="0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6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0" fill="hold">
                      <p:stCondLst>
                        <p:cond delay="0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6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9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8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9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00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1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1" fill="hold">
                      <p:stCondLst>
                        <p:cond delay="0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4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1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04151" y="3708180"/>
            <a:ext cx="9383697" cy="105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46">
              <a:lnSpc>
                <a:spcPct val="120000"/>
              </a:lnSpc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400" b="1" dirty="0" err="1">
                <a:solidFill>
                  <a:schemeClr val="bg1"/>
                </a:solidFill>
              </a:rPr>
              <a:t>Câu</a:t>
            </a:r>
            <a:r>
              <a:rPr lang="en-US" sz="2400" b="1" dirty="0">
                <a:solidFill>
                  <a:schemeClr val="bg1"/>
                </a:solidFill>
              </a:rPr>
              <a:t> 3: </a:t>
            </a:r>
            <a:r>
              <a:rPr lang="en-US" sz="2400" b="1" dirty="0" err="1">
                <a:solidFill>
                  <a:schemeClr val="bg1"/>
                </a:solidFill>
              </a:rPr>
              <a:t>Số</a:t>
            </a:r>
            <a:r>
              <a:rPr lang="en-US" sz="2400" b="1" dirty="0">
                <a:solidFill>
                  <a:schemeClr val="bg1"/>
                </a:solidFill>
              </a:rPr>
              <a:t> mol </a:t>
            </a:r>
            <a:r>
              <a:rPr lang="en-US" sz="2400" b="1" dirty="0" err="1">
                <a:solidFill>
                  <a:schemeClr val="bg1"/>
                </a:solidFill>
              </a:rPr>
              <a:t>của</a:t>
            </a:r>
            <a:r>
              <a:rPr lang="en-US" sz="2400" b="1" dirty="0">
                <a:solidFill>
                  <a:schemeClr val="bg1"/>
                </a:solidFill>
              </a:rPr>
              <a:t> 8 gam iron (III) oxide  (Fe</a:t>
            </a:r>
            <a:r>
              <a:rPr lang="en-US" sz="2400" b="1" baseline="-25000" dirty="0">
                <a:solidFill>
                  <a:schemeClr val="bg1"/>
                </a:solidFill>
              </a:rPr>
              <a:t>2</a:t>
            </a:r>
            <a:r>
              <a:rPr lang="en-US" sz="2400" b="1" dirty="0">
                <a:solidFill>
                  <a:schemeClr val="bg1"/>
                </a:solidFill>
              </a:rPr>
              <a:t>O</a:t>
            </a:r>
            <a:r>
              <a:rPr lang="en-US" sz="2400" b="1" baseline="-25000" dirty="0">
                <a:solidFill>
                  <a:schemeClr val="bg1"/>
                </a:solidFill>
              </a:rPr>
              <a:t>3</a:t>
            </a:r>
            <a:r>
              <a:rPr lang="en-US" sz="2400" b="1" dirty="0">
                <a:solidFill>
                  <a:schemeClr val="bg1"/>
                </a:solidFill>
              </a:rPr>
              <a:t> )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:</a:t>
            </a:r>
          </a:p>
          <a:p>
            <a:pPr algn="ctr" defTabSz="914446">
              <a:lnSpc>
                <a:spcPct val="120000"/>
              </a:lnSpc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400" b="1" dirty="0">
                <a:solidFill>
                  <a:schemeClr val="bg1"/>
                </a:solidFill>
              </a:rPr>
              <a:t>(</a:t>
            </a:r>
            <a:r>
              <a:rPr lang="en-US" sz="2400" b="1" dirty="0" err="1">
                <a:solidFill>
                  <a:schemeClr val="bg1"/>
                </a:solidFill>
              </a:rPr>
              <a:t>Biết</a:t>
            </a:r>
            <a:r>
              <a:rPr lang="en-US" sz="2400" b="1" dirty="0">
                <a:solidFill>
                  <a:schemeClr val="bg1"/>
                </a:solidFill>
              </a:rPr>
              <a:t> KLNT: Fe = 56 , O= 16)</a:t>
            </a: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759135" y="5109576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6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058811" y="5211778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. 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5 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2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. 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5 mol</a:t>
            </a:r>
            <a:endParaRPr lang="vi-VN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759135" y="5966596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6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058811" y="6068798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2" y="6060426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17" indent="-342917" defTabSz="914446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. 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8 mol</a:t>
            </a:r>
            <a:endParaRPr lang="vi-VN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1" y="863860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1" y="1478694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6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2"/>
            <a:ext cx="487363" cy="48736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50F34C89-4F46-545B-FE8E-CD37B0AAF659}"/>
              </a:ext>
            </a:extLst>
          </p:cNvPr>
          <p:cNvGrpSpPr/>
          <p:nvPr/>
        </p:nvGrpSpPr>
        <p:grpSpPr>
          <a:xfrm>
            <a:off x="3186669" y="385590"/>
            <a:ext cx="5735426" cy="2287492"/>
            <a:chOff x="5730946" y="1662122"/>
            <a:chExt cx="5735426" cy="228749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89811DDD-5005-47C7-CEEC-BAB0CBAA6A24}"/>
                </a:ext>
              </a:extLst>
            </p:cNvPr>
            <p:cNvSpPr/>
            <p:nvPr/>
          </p:nvSpPr>
          <p:spPr>
            <a:xfrm>
              <a:off x="5788143" y="1689740"/>
              <a:ext cx="5678229" cy="2259874"/>
            </a:xfrm>
            <a:prstGeom prst="rect">
              <a:avLst/>
            </a:prstGeom>
            <a:solidFill>
              <a:srgbClr val="99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239268F9-1972-2DB6-948D-76E34D20E2D6}"/>
                </a:ext>
              </a:extLst>
            </p:cNvPr>
            <p:cNvGrpSpPr/>
            <p:nvPr/>
          </p:nvGrpSpPr>
          <p:grpSpPr>
            <a:xfrm>
              <a:off x="5730946" y="1662122"/>
              <a:ext cx="5713876" cy="2283734"/>
              <a:chOff x="5768026" y="1689740"/>
              <a:chExt cx="5713876" cy="2283734"/>
            </a:xfrm>
          </p:grpSpPr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9CD1A01-CDE8-9F19-2C28-4452A64D9001}"/>
                  </a:ext>
                </a:extLst>
              </p:cNvPr>
              <p:cNvSpPr txBox="1"/>
              <p:nvPr/>
            </p:nvSpPr>
            <p:spPr>
              <a:xfrm>
                <a:off x="6713610" y="2580948"/>
                <a:ext cx="451076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I NHANH HƠN</a:t>
                </a:r>
              </a:p>
            </p:txBody>
          </p:sp>
          <p:grpSp>
            <p:nvGrpSpPr>
              <p:cNvPr id="6" name="Google Shape;1569;p40">
                <a:extLst>
                  <a:ext uri="{FF2B5EF4-FFF2-40B4-BE49-F238E27FC236}">
                    <a16:creationId xmlns:a16="http://schemas.microsoft.com/office/drawing/2014/main" id="{5E0E60D4-1E48-A573-A224-89B64488C103}"/>
                  </a:ext>
                </a:extLst>
              </p:cNvPr>
              <p:cNvGrpSpPr/>
              <p:nvPr/>
            </p:nvGrpSpPr>
            <p:grpSpPr>
              <a:xfrm flipH="1">
                <a:off x="5768026" y="1689740"/>
                <a:ext cx="1012266" cy="915336"/>
                <a:chOff x="1646611" y="3615301"/>
                <a:chExt cx="1971716" cy="2035401"/>
              </a:xfrm>
            </p:grpSpPr>
            <p:sp>
              <p:nvSpPr>
                <p:cNvPr id="192" name="Google Shape;1570;p40">
                  <a:extLst>
                    <a:ext uri="{FF2B5EF4-FFF2-40B4-BE49-F238E27FC236}">
                      <a16:creationId xmlns:a16="http://schemas.microsoft.com/office/drawing/2014/main" id="{19CF97EA-DDC7-35FE-627D-FCE739F960FA}"/>
                    </a:ext>
                  </a:extLst>
                </p:cNvPr>
                <p:cNvSpPr/>
                <p:nvPr/>
              </p:nvSpPr>
              <p:spPr>
                <a:xfrm>
                  <a:off x="2102069" y="5350609"/>
                  <a:ext cx="85" cy="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1" extrusionOk="0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3" name="Google Shape;1571;p40">
                  <a:extLst>
                    <a:ext uri="{FF2B5EF4-FFF2-40B4-BE49-F238E27FC236}">
                      <a16:creationId xmlns:a16="http://schemas.microsoft.com/office/drawing/2014/main" id="{8B56AA0F-D292-36D3-3D66-FE6B092D3FB5}"/>
                    </a:ext>
                  </a:extLst>
                </p:cNvPr>
                <p:cNvSpPr/>
                <p:nvPr/>
              </p:nvSpPr>
              <p:spPr>
                <a:xfrm>
                  <a:off x="1719243" y="5392613"/>
                  <a:ext cx="214" cy="2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" h="7" extrusionOk="0">
                      <a:moveTo>
                        <a:pt x="1" y="1"/>
                      </a:moveTo>
                      <a:lnTo>
                        <a:pt x="3" y="5"/>
                      </a:lnTo>
                      <a:lnTo>
                        <a:pt x="3" y="5"/>
                      </a:lnTo>
                      <a:cubicBezTo>
                        <a:pt x="3" y="4"/>
                        <a:pt x="3" y="4"/>
                        <a:pt x="3" y="4"/>
                      </a:cubicBezTo>
                      <a:cubicBezTo>
                        <a:pt x="3" y="3"/>
                        <a:pt x="2" y="2"/>
                        <a:pt x="1" y="1"/>
                      </a:cubicBezTo>
                      <a:close/>
                      <a:moveTo>
                        <a:pt x="3" y="5"/>
                      </a:moveTo>
                      <a:lnTo>
                        <a:pt x="3" y="5"/>
                      </a:lnTo>
                      <a:cubicBezTo>
                        <a:pt x="3" y="5"/>
                        <a:pt x="3" y="5"/>
                        <a:pt x="4" y="6"/>
                      </a:cubicBezTo>
                      <a:lnTo>
                        <a:pt x="3" y="5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4" name="Google Shape;1572;p40">
                  <a:extLst>
                    <a:ext uri="{FF2B5EF4-FFF2-40B4-BE49-F238E27FC236}">
                      <a16:creationId xmlns:a16="http://schemas.microsoft.com/office/drawing/2014/main" id="{9CD62641-79E2-6B54-5AE2-C951CC4E2564}"/>
                    </a:ext>
                  </a:extLst>
                </p:cNvPr>
                <p:cNvSpPr/>
                <p:nvPr/>
              </p:nvSpPr>
              <p:spPr>
                <a:xfrm>
                  <a:off x="2129729" y="3701274"/>
                  <a:ext cx="397233" cy="5457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92" h="12773" extrusionOk="0">
                      <a:moveTo>
                        <a:pt x="3569" y="0"/>
                      </a:moveTo>
                      <a:cubicBezTo>
                        <a:pt x="3163" y="0"/>
                        <a:pt x="2754" y="74"/>
                        <a:pt x="2355" y="237"/>
                      </a:cubicBezTo>
                      <a:cubicBezTo>
                        <a:pt x="1160" y="635"/>
                        <a:pt x="294" y="1274"/>
                        <a:pt x="50" y="2568"/>
                      </a:cubicBezTo>
                      <a:cubicBezTo>
                        <a:pt x="1" y="3213"/>
                        <a:pt x="185" y="3864"/>
                        <a:pt x="342" y="4483"/>
                      </a:cubicBezTo>
                      <a:cubicBezTo>
                        <a:pt x="836" y="6134"/>
                        <a:pt x="1711" y="7637"/>
                        <a:pt x="2584" y="9111"/>
                      </a:cubicBezTo>
                      <a:cubicBezTo>
                        <a:pt x="3099" y="9956"/>
                        <a:pt x="3565" y="10832"/>
                        <a:pt x="4181" y="11604"/>
                      </a:cubicBezTo>
                      <a:cubicBezTo>
                        <a:pt x="4335" y="11779"/>
                        <a:pt x="4491" y="11951"/>
                        <a:pt x="4648" y="12123"/>
                      </a:cubicBezTo>
                      <a:cubicBezTo>
                        <a:pt x="4811" y="12325"/>
                        <a:pt x="4951" y="12548"/>
                        <a:pt x="5151" y="12716"/>
                      </a:cubicBezTo>
                      <a:cubicBezTo>
                        <a:pt x="5161" y="12731"/>
                        <a:pt x="5168" y="12747"/>
                        <a:pt x="5169" y="12763"/>
                      </a:cubicBezTo>
                      <a:cubicBezTo>
                        <a:pt x="5174" y="12766"/>
                        <a:pt x="5177" y="12771"/>
                        <a:pt x="5180" y="12773"/>
                      </a:cubicBezTo>
                      <a:cubicBezTo>
                        <a:pt x="6158" y="12050"/>
                        <a:pt x="7236" y="11470"/>
                        <a:pt x="8397" y="11094"/>
                      </a:cubicBezTo>
                      <a:cubicBezTo>
                        <a:pt x="8691" y="11002"/>
                        <a:pt x="8991" y="10922"/>
                        <a:pt x="9291" y="10855"/>
                      </a:cubicBezTo>
                      <a:cubicBezTo>
                        <a:pt x="9100" y="9738"/>
                        <a:pt x="9013" y="8607"/>
                        <a:pt x="8938" y="7476"/>
                      </a:cubicBezTo>
                      <a:cubicBezTo>
                        <a:pt x="8872" y="7206"/>
                        <a:pt x="8809" y="6915"/>
                        <a:pt x="8760" y="6647"/>
                      </a:cubicBezTo>
                      <a:cubicBezTo>
                        <a:pt x="8506" y="5305"/>
                        <a:pt x="8210" y="4021"/>
                        <a:pt x="7571" y="2804"/>
                      </a:cubicBezTo>
                      <a:cubicBezTo>
                        <a:pt x="7448" y="2563"/>
                        <a:pt x="7306" y="2309"/>
                        <a:pt x="7155" y="2090"/>
                      </a:cubicBezTo>
                      <a:cubicBezTo>
                        <a:pt x="6368" y="907"/>
                        <a:pt x="4988" y="0"/>
                        <a:pt x="3569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5" name="Google Shape;1573;p40">
                  <a:extLst>
                    <a:ext uri="{FF2B5EF4-FFF2-40B4-BE49-F238E27FC236}">
                      <a16:creationId xmlns:a16="http://schemas.microsoft.com/office/drawing/2014/main" id="{220B1D42-DE0F-61E7-C47C-B26CCE8F2184}"/>
                    </a:ext>
                  </a:extLst>
                </p:cNvPr>
                <p:cNvSpPr/>
                <p:nvPr/>
              </p:nvSpPr>
              <p:spPr>
                <a:xfrm>
                  <a:off x="2510888" y="3623933"/>
                  <a:ext cx="321694" cy="54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25" h="12727" extrusionOk="0">
                      <a:moveTo>
                        <a:pt x="3182" y="0"/>
                      </a:moveTo>
                      <a:cubicBezTo>
                        <a:pt x="3079" y="0"/>
                        <a:pt x="2975" y="4"/>
                        <a:pt x="2870" y="10"/>
                      </a:cubicBezTo>
                      <a:cubicBezTo>
                        <a:pt x="2280" y="64"/>
                        <a:pt x="1848" y="492"/>
                        <a:pt x="1402" y="831"/>
                      </a:cubicBezTo>
                      <a:cubicBezTo>
                        <a:pt x="1144" y="1036"/>
                        <a:pt x="885" y="1252"/>
                        <a:pt x="763" y="1561"/>
                      </a:cubicBezTo>
                      <a:cubicBezTo>
                        <a:pt x="35" y="3265"/>
                        <a:pt x="0" y="5180"/>
                        <a:pt x="94" y="7005"/>
                      </a:cubicBezTo>
                      <a:cubicBezTo>
                        <a:pt x="110" y="7753"/>
                        <a:pt x="148" y="8502"/>
                        <a:pt x="200" y="9250"/>
                      </a:cubicBezTo>
                      <a:cubicBezTo>
                        <a:pt x="205" y="9262"/>
                        <a:pt x="208" y="9276"/>
                        <a:pt x="213" y="9289"/>
                      </a:cubicBezTo>
                      <a:cubicBezTo>
                        <a:pt x="224" y="9317"/>
                        <a:pt x="221" y="9342"/>
                        <a:pt x="209" y="9364"/>
                      </a:cubicBezTo>
                      <a:cubicBezTo>
                        <a:pt x="278" y="10301"/>
                        <a:pt x="370" y="11235"/>
                        <a:pt x="475" y="12164"/>
                      </a:cubicBezTo>
                      <a:cubicBezTo>
                        <a:pt x="501" y="12316"/>
                        <a:pt x="540" y="12471"/>
                        <a:pt x="564" y="12625"/>
                      </a:cubicBezTo>
                      <a:cubicBezTo>
                        <a:pt x="1228" y="12488"/>
                        <a:pt x="1906" y="12414"/>
                        <a:pt x="2583" y="12414"/>
                      </a:cubicBezTo>
                      <a:cubicBezTo>
                        <a:pt x="3114" y="12414"/>
                        <a:pt x="3644" y="12459"/>
                        <a:pt x="4168" y="12555"/>
                      </a:cubicBezTo>
                      <a:cubicBezTo>
                        <a:pt x="4618" y="12611"/>
                        <a:pt x="5076" y="12648"/>
                        <a:pt x="5523" y="12727"/>
                      </a:cubicBezTo>
                      <a:cubicBezTo>
                        <a:pt x="5527" y="12719"/>
                        <a:pt x="5529" y="12711"/>
                        <a:pt x="5530" y="12703"/>
                      </a:cubicBezTo>
                      <a:cubicBezTo>
                        <a:pt x="5684" y="11952"/>
                        <a:pt x="5905" y="11219"/>
                        <a:pt x="6166" y="10499"/>
                      </a:cubicBezTo>
                      <a:cubicBezTo>
                        <a:pt x="6166" y="10499"/>
                        <a:pt x="6166" y="10497"/>
                        <a:pt x="6167" y="10496"/>
                      </a:cubicBezTo>
                      <a:cubicBezTo>
                        <a:pt x="6322" y="9931"/>
                        <a:pt x="6531" y="9385"/>
                        <a:pt x="6714" y="8830"/>
                      </a:cubicBezTo>
                      <a:cubicBezTo>
                        <a:pt x="6874" y="8225"/>
                        <a:pt x="6991" y="7610"/>
                        <a:pt x="7153" y="7006"/>
                      </a:cubicBezTo>
                      <a:cubicBezTo>
                        <a:pt x="7260" y="6595"/>
                        <a:pt x="7314" y="6174"/>
                        <a:pt x="7354" y="5751"/>
                      </a:cubicBezTo>
                      <a:cubicBezTo>
                        <a:pt x="7441" y="4938"/>
                        <a:pt x="7524" y="4099"/>
                        <a:pt x="7323" y="3297"/>
                      </a:cubicBezTo>
                      <a:cubicBezTo>
                        <a:pt x="6885" y="1265"/>
                        <a:pt x="5195" y="0"/>
                        <a:pt x="31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" name="Google Shape;1574;p40">
                  <a:extLst>
                    <a:ext uri="{FF2B5EF4-FFF2-40B4-BE49-F238E27FC236}">
                      <a16:creationId xmlns:a16="http://schemas.microsoft.com/office/drawing/2014/main" id="{FEFF8D3C-9A0C-6D9E-7C5B-5F086101CA00}"/>
                    </a:ext>
                  </a:extLst>
                </p:cNvPr>
                <p:cNvSpPr/>
                <p:nvPr/>
              </p:nvSpPr>
              <p:spPr>
                <a:xfrm>
                  <a:off x="2756572" y="3752764"/>
                  <a:ext cx="439983" cy="5345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92" h="12509" extrusionOk="0">
                      <a:moveTo>
                        <a:pt x="6482" y="0"/>
                      </a:moveTo>
                      <a:cubicBezTo>
                        <a:pt x="5524" y="0"/>
                        <a:pt x="4554" y="430"/>
                        <a:pt x="3881" y="1095"/>
                      </a:cubicBezTo>
                      <a:cubicBezTo>
                        <a:pt x="3028" y="2148"/>
                        <a:pt x="2360" y="3345"/>
                        <a:pt x="1869" y="4605"/>
                      </a:cubicBezTo>
                      <a:cubicBezTo>
                        <a:pt x="1386" y="5560"/>
                        <a:pt x="971" y="6553"/>
                        <a:pt x="596" y="7557"/>
                      </a:cubicBezTo>
                      <a:cubicBezTo>
                        <a:pt x="390" y="8240"/>
                        <a:pt x="203" y="8930"/>
                        <a:pt x="29" y="9623"/>
                      </a:cubicBezTo>
                      <a:cubicBezTo>
                        <a:pt x="62" y="9669"/>
                        <a:pt x="39" y="9725"/>
                        <a:pt x="0" y="9755"/>
                      </a:cubicBezTo>
                      <a:cubicBezTo>
                        <a:pt x="261" y="9813"/>
                        <a:pt x="517" y="9887"/>
                        <a:pt x="765" y="9993"/>
                      </a:cubicBezTo>
                      <a:cubicBezTo>
                        <a:pt x="1359" y="10246"/>
                        <a:pt x="1963" y="10503"/>
                        <a:pt x="2501" y="10853"/>
                      </a:cubicBezTo>
                      <a:cubicBezTo>
                        <a:pt x="3363" y="11281"/>
                        <a:pt x="4157" y="11851"/>
                        <a:pt x="4875" y="12509"/>
                      </a:cubicBezTo>
                      <a:cubicBezTo>
                        <a:pt x="5011" y="12352"/>
                        <a:pt x="5156" y="12204"/>
                        <a:pt x="5305" y="12058"/>
                      </a:cubicBezTo>
                      <a:cubicBezTo>
                        <a:pt x="5530" y="11791"/>
                        <a:pt x="5759" y="11524"/>
                        <a:pt x="5978" y="11251"/>
                      </a:cubicBezTo>
                      <a:cubicBezTo>
                        <a:pt x="6374" y="10750"/>
                        <a:pt x="6881" y="10352"/>
                        <a:pt x="7280" y="9855"/>
                      </a:cubicBezTo>
                      <a:cubicBezTo>
                        <a:pt x="7794" y="9217"/>
                        <a:pt x="8196" y="8501"/>
                        <a:pt x="8679" y="7841"/>
                      </a:cubicBezTo>
                      <a:lnTo>
                        <a:pt x="8679" y="7841"/>
                      </a:lnTo>
                      <a:cubicBezTo>
                        <a:pt x="8678" y="7846"/>
                        <a:pt x="8676" y="7848"/>
                        <a:pt x="8674" y="7852"/>
                      </a:cubicBezTo>
                      <a:cubicBezTo>
                        <a:pt x="9408" y="6872"/>
                        <a:pt x="9863" y="5729"/>
                        <a:pt x="10136" y="4543"/>
                      </a:cubicBezTo>
                      <a:cubicBezTo>
                        <a:pt x="10292" y="3631"/>
                        <a:pt x="10031" y="2685"/>
                        <a:pt x="9631" y="1868"/>
                      </a:cubicBezTo>
                      <a:cubicBezTo>
                        <a:pt x="9431" y="1503"/>
                        <a:pt x="9185" y="1146"/>
                        <a:pt x="8883" y="861"/>
                      </a:cubicBezTo>
                      <a:cubicBezTo>
                        <a:pt x="8305" y="432"/>
                        <a:pt x="7584" y="213"/>
                        <a:pt x="6898" y="28"/>
                      </a:cubicBezTo>
                      <a:cubicBezTo>
                        <a:pt x="6760" y="9"/>
                        <a:pt x="6621" y="0"/>
                        <a:pt x="64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7" name="Google Shape;1575;p40">
                  <a:extLst>
                    <a:ext uri="{FF2B5EF4-FFF2-40B4-BE49-F238E27FC236}">
                      <a16:creationId xmlns:a16="http://schemas.microsoft.com/office/drawing/2014/main" id="{43D8A788-8B79-818A-6444-DB3C47660A77}"/>
                    </a:ext>
                  </a:extLst>
                </p:cNvPr>
                <p:cNvSpPr/>
                <p:nvPr/>
              </p:nvSpPr>
              <p:spPr>
                <a:xfrm>
                  <a:off x="2972160" y="4037559"/>
                  <a:ext cx="507058" cy="463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61" h="10846" extrusionOk="0">
                      <a:moveTo>
                        <a:pt x="8404" y="1"/>
                      </a:moveTo>
                      <a:cubicBezTo>
                        <a:pt x="7065" y="1"/>
                        <a:pt x="5710" y="1053"/>
                        <a:pt x="4630" y="1734"/>
                      </a:cubicBezTo>
                      <a:cubicBezTo>
                        <a:pt x="2998" y="2815"/>
                        <a:pt x="1645" y="4256"/>
                        <a:pt x="286" y="5654"/>
                      </a:cubicBezTo>
                      <a:cubicBezTo>
                        <a:pt x="199" y="5756"/>
                        <a:pt x="113" y="5859"/>
                        <a:pt x="29" y="5962"/>
                      </a:cubicBezTo>
                      <a:cubicBezTo>
                        <a:pt x="23" y="5978"/>
                        <a:pt x="13" y="5991"/>
                        <a:pt x="0" y="6002"/>
                      </a:cubicBezTo>
                      <a:cubicBezTo>
                        <a:pt x="626" y="6597"/>
                        <a:pt x="1190" y="7257"/>
                        <a:pt x="1689" y="7944"/>
                      </a:cubicBezTo>
                      <a:cubicBezTo>
                        <a:pt x="2334" y="8830"/>
                        <a:pt x="2847" y="9811"/>
                        <a:pt x="3210" y="10845"/>
                      </a:cubicBezTo>
                      <a:cubicBezTo>
                        <a:pt x="3214" y="10843"/>
                        <a:pt x="3218" y="10842"/>
                        <a:pt x="3222" y="10841"/>
                      </a:cubicBezTo>
                      <a:cubicBezTo>
                        <a:pt x="3883" y="10578"/>
                        <a:pt x="4565" y="10360"/>
                        <a:pt x="5257" y="10182"/>
                      </a:cubicBezTo>
                      <a:cubicBezTo>
                        <a:pt x="5765" y="9997"/>
                        <a:pt x="6248" y="9756"/>
                        <a:pt x="6717" y="9477"/>
                      </a:cubicBezTo>
                      <a:cubicBezTo>
                        <a:pt x="7184" y="9241"/>
                        <a:pt x="7682" y="9014"/>
                        <a:pt x="8104" y="8713"/>
                      </a:cubicBezTo>
                      <a:cubicBezTo>
                        <a:pt x="8648" y="8346"/>
                        <a:pt x="9105" y="7875"/>
                        <a:pt x="9557" y="7405"/>
                      </a:cubicBezTo>
                      <a:cubicBezTo>
                        <a:pt x="10215" y="6715"/>
                        <a:pt x="10858" y="5972"/>
                        <a:pt x="11173" y="5059"/>
                      </a:cubicBezTo>
                      <a:cubicBezTo>
                        <a:pt x="11860" y="3319"/>
                        <a:pt x="11196" y="1312"/>
                        <a:pt x="9605" y="329"/>
                      </a:cubicBezTo>
                      <a:cubicBezTo>
                        <a:pt x="9212" y="97"/>
                        <a:pt x="8809" y="1"/>
                        <a:pt x="840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" name="Google Shape;1576;p40">
                  <a:extLst>
                    <a:ext uri="{FF2B5EF4-FFF2-40B4-BE49-F238E27FC236}">
                      <a16:creationId xmlns:a16="http://schemas.microsoft.com/office/drawing/2014/main" id="{BB00D8ED-5637-C0D6-E3C8-552FF165D4D5}"/>
                    </a:ext>
                  </a:extLst>
                </p:cNvPr>
                <p:cNvSpPr/>
                <p:nvPr/>
              </p:nvSpPr>
              <p:spPr>
                <a:xfrm>
                  <a:off x="3112209" y="4450074"/>
                  <a:ext cx="496926" cy="3485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24" h="8158" extrusionOk="0">
                      <a:moveTo>
                        <a:pt x="7856" y="0"/>
                      </a:moveTo>
                      <a:cubicBezTo>
                        <a:pt x="7561" y="0"/>
                        <a:pt x="7266" y="9"/>
                        <a:pt x="6975" y="13"/>
                      </a:cubicBezTo>
                      <a:cubicBezTo>
                        <a:pt x="5500" y="45"/>
                        <a:pt x="4055" y="266"/>
                        <a:pt x="2615" y="563"/>
                      </a:cubicBezTo>
                      <a:cubicBezTo>
                        <a:pt x="2409" y="613"/>
                        <a:pt x="2205" y="663"/>
                        <a:pt x="2000" y="718"/>
                      </a:cubicBezTo>
                      <a:cubicBezTo>
                        <a:pt x="1670" y="826"/>
                        <a:pt x="1333" y="917"/>
                        <a:pt x="1010" y="1043"/>
                      </a:cubicBezTo>
                      <a:cubicBezTo>
                        <a:pt x="678" y="1169"/>
                        <a:pt x="343" y="1290"/>
                        <a:pt x="0" y="1382"/>
                      </a:cubicBezTo>
                      <a:cubicBezTo>
                        <a:pt x="611" y="3218"/>
                        <a:pt x="754" y="5206"/>
                        <a:pt x="344" y="7103"/>
                      </a:cubicBezTo>
                      <a:cubicBezTo>
                        <a:pt x="316" y="7243"/>
                        <a:pt x="292" y="7385"/>
                        <a:pt x="269" y="7525"/>
                      </a:cubicBezTo>
                      <a:cubicBezTo>
                        <a:pt x="470" y="7533"/>
                        <a:pt x="775" y="7647"/>
                        <a:pt x="887" y="7647"/>
                      </a:cubicBezTo>
                      <a:cubicBezTo>
                        <a:pt x="889" y="7647"/>
                        <a:pt x="892" y="7647"/>
                        <a:pt x="894" y="7646"/>
                      </a:cubicBezTo>
                      <a:cubicBezTo>
                        <a:pt x="977" y="7661"/>
                        <a:pt x="1060" y="7677"/>
                        <a:pt x="1142" y="7693"/>
                      </a:cubicBezTo>
                      <a:cubicBezTo>
                        <a:pt x="2331" y="7870"/>
                        <a:pt x="3511" y="8157"/>
                        <a:pt x="4713" y="8157"/>
                      </a:cubicBezTo>
                      <a:cubicBezTo>
                        <a:pt x="4846" y="8157"/>
                        <a:pt x="4978" y="8154"/>
                        <a:pt x="5111" y="8146"/>
                      </a:cubicBezTo>
                      <a:cubicBezTo>
                        <a:pt x="6270" y="8092"/>
                        <a:pt x="7423" y="7916"/>
                        <a:pt x="8518" y="7541"/>
                      </a:cubicBezTo>
                      <a:cubicBezTo>
                        <a:pt x="9710" y="7014"/>
                        <a:pt x="10864" y="6200"/>
                        <a:pt x="11366" y="4952"/>
                      </a:cubicBezTo>
                      <a:cubicBezTo>
                        <a:pt x="11605" y="4456"/>
                        <a:pt x="11613" y="3904"/>
                        <a:pt x="11617" y="3365"/>
                      </a:cubicBezTo>
                      <a:cubicBezTo>
                        <a:pt x="11623" y="2984"/>
                        <a:pt x="11611" y="2597"/>
                        <a:pt x="11526" y="2225"/>
                      </a:cubicBezTo>
                      <a:cubicBezTo>
                        <a:pt x="11451" y="1820"/>
                        <a:pt x="11205" y="1490"/>
                        <a:pt x="10926" y="1198"/>
                      </a:cubicBezTo>
                      <a:cubicBezTo>
                        <a:pt x="10642" y="812"/>
                        <a:pt x="10266" y="504"/>
                        <a:pt x="9829" y="310"/>
                      </a:cubicBezTo>
                      <a:cubicBezTo>
                        <a:pt x="9203" y="47"/>
                        <a:pt x="8529" y="0"/>
                        <a:pt x="785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" name="Google Shape;1577;p40">
                  <a:extLst>
                    <a:ext uri="{FF2B5EF4-FFF2-40B4-BE49-F238E27FC236}">
                      <a16:creationId xmlns:a16="http://schemas.microsoft.com/office/drawing/2014/main" id="{85DD043D-DDED-74A3-7CD0-67DC54D20FC4}"/>
                    </a:ext>
                  </a:extLst>
                </p:cNvPr>
                <p:cNvSpPr/>
                <p:nvPr/>
              </p:nvSpPr>
              <p:spPr>
                <a:xfrm>
                  <a:off x="3014354" y="4782514"/>
                  <a:ext cx="528989" cy="4144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74" h="9700" extrusionOk="0">
                      <a:moveTo>
                        <a:pt x="2586" y="0"/>
                      </a:moveTo>
                      <a:cubicBezTo>
                        <a:pt x="2575" y="0"/>
                        <a:pt x="2563" y="0"/>
                        <a:pt x="2552" y="1"/>
                      </a:cubicBezTo>
                      <a:cubicBezTo>
                        <a:pt x="2547" y="2"/>
                        <a:pt x="2542" y="2"/>
                        <a:pt x="2537" y="2"/>
                      </a:cubicBezTo>
                      <a:cubicBezTo>
                        <a:pt x="2531" y="2"/>
                        <a:pt x="2526" y="2"/>
                        <a:pt x="2521" y="1"/>
                      </a:cubicBezTo>
                      <a:cubicBezTo>
                        <a:pt x="2459" y="427"/>
                        <a:pt x="2403" y="854"/>
                        <a:pt x="2281" y="1268"/>
                      </a:cubicBezTo>
                      <a:cubicBezTo>
                        <a:pt x="2004" y="2150"/>
                        <a:pt x="1565" y="2973"/>
                        <a:pt x="1096" y="3767"/>
                      </a:cubicBezTo>
                      <a:cubicBezTo>
                        <a:pt x="759" y="4335"/>
                        <a:pt x="399" y="4890"/>
                        <a:pt x="1" y="5412"/>
                      </a:cubicBezTo>
                      <a:cubicBezTo>
                        <a:pt x="892" y="5830"/>
                        <a:pt x="1650" y="6465"/>
                        <a:pt x="2421" y="7076"/>
                      </a:cubicBezTo>
                      <a:cubicBezTo>
                        <a:pt x="2881" y="7418"/>
                        <a:pt x="3343" y="7777"/>
                        <a:pt x="3787" y="8159"/>
                      </a:cubicBezTo>
                      <a:cubicBezTo>
                        <a:pt x="3788" y="8159"/>
                        <a:pt x="3789" y="8160"/>
                        <a:pt x="3789" y="8161"/>
                      </a:cubicBezTo>
                      <a:cubicBezTo>
                        <a:pt x="3813" y="8175"/>
                        <a:pt x="3836" y="8195"/>
                        <a:pt x="3859" y="8209"/>
                      </a:cubicBezTo>
                      <a:cubicBezTo>
                        <a:pt x="5006" y="9092"/>
                        <a:pt x="6411" y="9699"/>
                        <a:pt x="7868" y="9699"/>
                      </a:cubicBezTo>
                      <a:cubicBezTo>
                        <a:pt x="8017" y="9699"/>
                        <a:pt x="8166" y="9693"/>
                        <a:pt x="8316" y="9680"/>
                      </a:cubicBezTo>
                      <a:cubicBezTo>
                        <a:pt x="9708" y="9522"/>
                        <a:pt x="11061" y="8797"/>
                        <a:pt x="11768" y="7563"/>
                      </a:cubicBezTo>
                      <a:cubicBezTo>
                        <a:pt x="12063" y="7045"/>
                        <a:pt x="12259" y="6447"/>
                        <a:pt x="12350" y="5861"/>
                      </a:cubicBezTo>
                      <a:cubicBezTo>
                        <a:pt x="12373" y="5336"/>
                        <a:pt x="12260" y="4794"/>
                        <a:pt x="12038" y="4321"/>
                      </a:cubicBezTo>
                      <a:cubicBezTo>
                        <a:pt x="11611" y="3475"/>
                        <a:pt x="10785" y="2950"/>
                        <a:pt x="10004" y="2466"/>
                      </a:cubicBezTo>
                      <a:cubicBezTo>
                        <a:pt x="9095" y="1911"/>
                        <a:pt x="8128" y="1466"/>
                        <a:pt x="7143" y="1065"/>
                      </a:cubicBezTo>
                      <a:cubicBezTo>
                        <a:pt x="6121" y="750"/>
                        <a:pt x="5065" y="508"/>
                        <a:pt x="4035" y="227"/>
                      </a:cubicBezTo>
                      <a:cubicBezTo>
                        <a:pt x="3826" y="192"/>
                        <a:pt x="3615" y="145"/>
                        <a:pt x="3406" y="100"/>
                      </a:cubicBezTo>
                      <a:cubicBezTo>
                        <a:pt x="3229" y="75"/>
                        <a:pt x="3052" y="53"/>
                        <a:pt x="2873" y="34"/>
                      </a:cubicBezTo>
                      <a:cubicBezTo>
                        <a:pt x="2772" y="26"/>
                        <a:pt x="2678" y="0"/>
                        <a:pt x="258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" name="Google Shape;1578;p40">
                  <a:extLst>
                    <a:ext uri="{FF2B5EF4-FFF2-40B4-BE49-F238E27FC236}">
                      <a16:creationId xmlns:a16="http://schemas.microsoft.com/office/drawing/2014/main" id="{ABCE0222-48DA-BE8D-8B79-114E817658A5}"/>
                    </a:ext>
                  </a:extLst>
                </p:cNvPr>
                <p:cNvSpPr/>
                <p:nvPr/>
              </p:nvSpPr>
              <p:spPr>
                <a:xfrm>
                  <a:off x="2846176" y="5020691"/>
                  <a:ext cx="463624" cy="4532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5" h="10608" extrusionOk="0">
                      <a:moveTo>
                        <a:pt x="3809" y="1"/>
                      </a:moveTo>
                      <a:cubicBezTo>
                        <a:pt x="3330" y="611"/>
                        <a:pt x="2797" y="1176"/>
                        <a:pt x="2187" y="1669"/>
                      </a:cubicBezTo>
                      <a:cubicBezTo>
                        <a:pt x="1603" y="2198"/>
                        <a:pt x="989" y="2697"/>
                        <a:pt x="280" y="3050"/>
                      </a:cubicBezTo>
                      <a:cubicBezTo>
                        <a:pt x="188" y="3102"/>
                        <a:pt x="94" y="3151"/>
                        <a:pt x="0" y="3199"/>
                      </a:cubicBezTo>
                      <a:cubicBezTo>
                        <a:pt x="235" y="3446"/>
                        <a:pt x="551" y="4100"/>
                        <a:pt x="652" y="4212"/>
                      </a:cubicBezTo>
                      <a:cubicBezTo>
                        <a:pt x="996" y="4854"/>
                        <a:pt x="1232" y="5546"/>
                        <a:pt x="1553" y="6198"/>
                      </a:cubicBezTo>
                      <a:cubicBezTo>
                        <a:pt x="1562" y="6220"/>
                        <a:pt x="1570" y="6241"/>
                        <a:pt x="1578" y="6261"/>
                      </a:cubicBezTo>
                      <a:cubicBezTo>
                        <a:pt x="1756" y="6596"/>
                        <a:pt x="1938" y="6927"/>
                        <a:pt x="2132" y="7251"/>
                      </a:cubicBezTo>
                      <a:cubicBezTo>
                        <a:pt x="2636" y="8024"/>
                        <a:pt x="3265" y="8706"/>
                        <a:pt x="3972" y="9299"/>
                      </a:cubicBezTo>
                      <a:cubicBezTo>
                        <a:pt x="4986" y="10146"/>
                        <a:pt x="6335" y="10607"/>
                        <a:pt x="7656" y="10607"/>
                      </a:cubicBezTo>
                      <a:cubicBezTo>
                        <a:pt x="7775" y="10607"/>
                        <a:pt x="7894" y="10604"/>
                        <a:pt x="8013" y="10596"/>
                      </a:cubicBezTo>
                      <a:cubicBezTo>
                        <a:pt x="9225" y="10387"/>
                        <a:pt x="10233" y="9379"/>
                        <a:pt x="10550" y="8210"/>
                      </a:cubicBezTo>
                      <a:cubicBezTo>
                        <a:pt x="10845" y="6833"/>
                        <a:pt x="10257" y="5741"/>
                        <a:pt x="9457" y="4676"/>
                      </a:cubicBezTo>
                      <a:cubicBezTo>
                        <a:pt x="8269" y="3049"/>
                        <a:pt x="6566" y="1918"/>
                        <a:pt x="5004" y="688"/>
                      </a:cubicBezTo>
                      <a:cubicBezTo>
                        <a:pt x="4651" y="444"/>
                        <a:pt x="4300" y="189"/>
                        <a:pt x="3892" y="52"/>
                      </a:cubicBezTo>
                      <a:cubicBezTo>
                        <a:pt x="3864" y="36"/>
                        <a:pt x="3837" y="19"/>
                        <a:pt x="380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" name="Google Shape;1579;p40">
                  <a:extLst>
                    <a:ext uri="{FF2B5EF4-FFF2-40B4-BE49-F238E27FC236}">
                      <a16:creationId xmlns:a16="http://schemas.microsoft.com/office/drawing/2014/main" id="{E7E02125-2610-872E-B2F2-380F6B442545}"/>
                    </a:ext>
                  </a:extLst>
                </p:cNvPr>
                <p:cNvSpPr/>
                <p:nvPr/>
              </p:nvSpPr>
              <p:spPr>
                <a:xfrm>
                  <a:off x="2632169" y="5162426"/>
                  <a:ext cx="321437" cy="4808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19" h="11253" extrusionOk="0">
                      <a:moveTo>
                        <a:pt x="4759" y="1"/>
                      </a:moveTo>
                      <a:cubicBezTo>
                        <a:pt x="3275" y="695"/>
                        <a:pt x="1624" y="993"/>
                        <a:pt x="0" y="1100"/>
                      </a:cubicBezTo>
                      <a:cubicBezTo>
                        <a:pt x="7" y="1151"/>
                        <a:pt x="7" y="1205"/>
                        <a:pt x="8" y="1244"/>
                      </a:cubicBezTo>
                      <a:cubicBezTo>
                        <a:pt x="94" y="1874"/>
                        <a:pt x="96" y="2509"/>
                        <a:pt x="58" y="3142"/>
                      </a:cubicBezTo>
                      <a:cubicBezTo>
                        <a:pt x="79" y="4131"/>
                        <a:pt x="119" y="5119"/>
                        <a:pt x="327" y="6092"/>
                      </a:cubicBezTo>
                      <a:cubicBezTo>
                        <a:pt x="566" y="7176"/>
                        <a:pt x="819" y="8277"/>
                        <a:pt x="1457" y="9200"/>
                      </a:cubicBezTo>
                      <a:cubicBezTo>
                        <a:pt x="2215" y="10311"/>
                        <a:pt x="3513" y="11253"/>
                        <a:pt x="4781" y="11253"/>
                      </a:cubicBezTo>
                      <a:cubicBezTo>
                        <a:pt x="5438" y="11253"/>
                        <a:pt x="6086" y="11000"/>
                        <a:pt x="6647" y="10387"/>
                      </a:cubicBezTo>
                      <a:cubicBezTo>
                        <a:pt x="7101" y="9892"/>
                        <a:pt x="7306" y="9232"/>
                        <a:pt x="7445" y="8591"/>
                      </a:cubicBezTo>
                      <a:cubicBezTo>
                        <a:pt x="7519" y="8181"/>
                        <a:pt x="7432" y="7768"/>
                        <a:pt x="7409" y="7357"/>
                      </a:cubicBezTo>
                      <a:cubicBezTo>
                        <a:pt x="7306" y="5990"/>
                        <a:pt x="6927" y="4673"/>
                        <a:pt x="6533" y="3370"/>
                      </a:cubicBezTo>
                      <a:cubicBezTo>
                        <a:pt x="6503" y="3271"/>
                        <a:pt x="6470" y="3175"/>
                        <a:pt x="6433" y="3079"/>
                      </a:cubicBezTo>
                      <a:cubicBezTo>
                        <a:pt x="6340" y="2897"/>
                        <a:pt x="6250" y="2713"/>
                        <a:pt x="6166" y="2527"/>
                      </a:cubicBezTo>
                      <a:cubicBezTo>
                        <a:pt x="5843" y="1908"/>
                        <a:pt x="5525" y="1287"/>
                        <a:pt x="5216" y="663"/>
                      </a:cubicBezTo>
                      <a:cubicBezTo>
                        <a:pt x="5114" y="433"/>
                        <a:pt x="4994" y="194"/>
                        <a:pt x="4788" y="49"/>
                      </a:cubicBezTo>
                      <a:cubicBezTo>
                        <a:pt x="4773" y="35"/>
                        <a:pt x="4763" y="18"/>
                        <a:pt x="475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" name="Google Shape;1580;p40">
                  <a:extLst>
                    <a:ext uri="{FF2B5EF4-FFF2-40B4-BE49-F238E27FC236}">
                      <a16:creationId xmlns:a16="http://schemas.microsoft.com/office/drawing/2014/main" id="{978DEB22-8240-BAE0-3048-F00CF1777A79}"/>
                    </a:ext>
                  </a:extLst>
                </p:cNvPr>
                <p:cNvSpPr/>
                <p:nvPr/>
              </p:nvSpPr>
              <p:spPr>
                <a:xfrm>
                  <a:off x="2314409" y="5156615"/>
                  <a:ext cx="312203" cy="4472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03" h="10466" extrusionOk="0">
                      <a:moveTo>
                        <a:pt x="2492" y="1"/>
                      </a:moveTo>
                      <a:cubicBezTo>
                        <a:pt x="2474" y="42"/>
                        <a:pt x="2453" y="81"/>
                        <a:pt x="2444" y="112"/>
                      </a:cubicBezTo>
                      <a:cubicBezTo>
                        <a:pt x="2159" y="890"/>
                        <a:pt x="1698" y="1596"/>
                        <a:pt x="1276" y="2305"/>
                      </a:cubicBezTo>
                      <a:cubicBezTo>
                        <a:pt x="1215" y="2406"/>
                        <a:pt x="1156" y="2506"/>
                        <a:pt x="1097" y="2608"/>
                      </a:cubicBezTo>
                      <a:cubicBezTo>
                        <a:pt x="658" y="3435"/>
                        <a:pt x="282" y="4284"/>
                        <a:pt x="168" y="5233"/>
                      </a:cubicBezTo>
                      <a:cubicBezTo>
                        <a:pt x="1" y="6155"/>
                        <a:pt x="102" y="7091"/>
                        <a:pt x="400" y="7977"/>
                      </a:cubicBezTo>
                      <a:cubicBezTo>
                        <a:pt x="713" y="9009"/>
                        <a:pt x="1393" y="10000"/>
                        <a:pt x="2491" y="10265"/>
                      </a:cubicBezTo>
                      <a:cubicBezTo>
                        <a:pt x="2859" y="10401"/>
                        <a:pt x="3209" y="10465"/>
                        <a:pt x="3540" y="10465"/>
                      </a:cubicBezTo>
                      <a:cubicBezTo>
                        <a:pt x="4487" y="10465"/>
                        <a:pt x="5279" y="9938"/>
                        <a:pt x="5887" y="9043"/>
                      </a:cubicBezTo>
                      <a:cubicBezTo>
                        <a:pt x="6474" y="7986"/>
                        <a:pt x="6786" y="6787"/>
                        <a:pt x="7049" y="5614"/>
                      </a:cubicBezTo>
                      <a:cubicBezTo>
                        <a:pt x="7167" y="4823"/>
                        <a:pt x="7263" y="4029"/>
                        <a:pt x="7303" y="3235"/>
                      </a:cubicBezTo>
                      <a:cubicBezTo>
                        <a:pt x="7287" y="2596"/>
                        <a:pt x="7279" y="1958"/>
                        <a:pt x="7240" y="1324"/>
                      </a:cubicBezTo>
                      <a:cubicBezTo>
                        <a:pt x="7240" y="1309"/>
                        <a:pt x="7240" y="1292"/>
                        <a:pt x="7241" y="1275"/>
                      </a:cubicBezTo>
                      <a:cubicBezTo>
                        <a:pt x="7239" y="1265"/>
                        <a:pt x="7238" y="1256"/>
                        <a:pt x="7236" y="1247"/>
                      </a:cubicBezTo>
                      <a:cubicBezTo>
                        <a:pt x="7202" y="1247"/>
                        <a:pt x="7166" y="1245"/>
                        <a:pt x="7131" y="1243"/>
                      </a:cubicBezTo>
                      <a:cubicBezTo>
                        <a:pt x="7096" y="1240"/>
                        <a:pt x="7062" y="1238"/>
                        <a:pt x="7031" y="1238"/>
                      </a:cubicBezTo>
                      <a:cubicBezTo>
                        <a:pt x="7007" y="1238"/>
                        <a:pt x="6984" y="1239"/>
                        <a:pt x="6967" y="1244"/>
                      </a:cubicBezTo>
                      <a:cubicBezTo>
                        <a:pt x="6890" y="1240"/>
                        <a:pt x="6812" y="1236"/>
                        <a:pt x="6736" y="1231"/>
                      </a:cubicBezTo>
                      <a:cubicBezTo>
                        <a:pt x="6650" y="1231"/>
                        <a:pt x="6565" y="1231"/>
                        <a:pt x="6480" y="1232"/>
                      </a:cubicBezTo>
                      <a:cubicBezTo>
                        <a:pt x="6434" y="1228"/>
                        <a:pt x="6375" y="1221"/>
                        <a:pt x="6338" y="1196"/>
                      </a:cubicBezTo>
                      <a:lnTo>
                        <a:pt x="6338" y="1195"/>
                      </a:lnTo>
                      <a:cubicBezTo>
                        <a:pt x="4991" y="1048"/>
                        <a:pt x="3693" y="625"/>
                        <a:pt x="249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3" name="Google Shape;1581;p40">
                  <a:extLst>
                    <a:ext uri="{FF2B5EF4-FFF2-40B4-BE49-F238E27FC236}">
                      <a16:creationId xmlns:a16="http://schemas.microsoft.com/office/drawing/2014/main" id="{A7505478-4974-3EDE-B7E9-B98930A92B00}"/>
                    </a:ext>
                  </a:extLst>
                </p:cNvPr>
                <p:cNvSpPr/>
                <p:nvPr/>
              </p:nvSpPr>
              <p:spPr>
                <a:xfrm>
                  <a:off x="1980189" y="5021930"/>
                  <a:ext cx="432117" cy="4473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08" h="10469" extrusionOk="0">
                      <a:moveTo>
                        <a:pt x="6372" y="0"/>
                      </a:moveTo>
                      <a:cubicBezTo>
                        <a:pt x="6342" y="9"/>
                        <a:pt x="6310" y="19"/>
                        <a:pt x="6281" y="30"/>
                      </a:cubicBezTo>
                      <a:cubicBezTo>
                        <a:pt x="5426" y="367"/>
                        <a:pt x="4589" y="743"/>
                        <a:pt x="3776" y="1175"/>
                      </a:cubicBezTo>
                      <a:cubicBezTo>
                        <a:pt x="2620" y="1874"/>
                        <a:pt x="1570" y="2765"/>
                        <a:pt x="809" y="3890"/>
                      </a:cubicBezTo>
                      <a:cubicBezTo>
                        <a:pt x="109" y="5004"/>
                        <a:pt x="1" y="6381"/>
                        <a:pt x="259" y="7648"/>
                      </a:cubicBezTo>
                      <a:cubicBezTo>
                        <a:pt x="456" y="8253"/>
                        <a:pt x="849" y="8775"/>
                        <a:pt x="1236" y="9268"/>
                      </a:cubicBezTo>
                      <a:cubicBezTo>
                        <a:pt x="1456" y="9540"/>
                        <a:pt x="1749" y="9741"/>
                        <a:pt x="2050" y="9915"/>
                      </a:cubicBezTo>
                      <a:cubicBezTo>
                        <a:pt x="2486" y="10182"/>
                        <a:pt x="2931" y="10469"/>
                        <a:pt x="3456" y="10469"/>
                      </a:cubicBezTo>
                      <a:cubicBezTo>
                        <a:pt x="3462" y="10469"/>
                        <a:pt x="3468" y="10469"/>
                        <a:pt x="3475" y="10469"/>
                      </a:cubicBezTo>
                      <a:cubicBezTo>
                        <a:pt x="3894" y="10450"/>
                        <a:pt x="4301" y="10324"/>
                        <a:pt x="4683" y="10166"/>
                      </a:cubicBezTo>
                      <a:cubicBezTo>
                        <a:pt x="5201" y="9930"/>
                        <a:pt x="5758" y="9725"/>
                        <a:pt x="6150" y="9296"/>
                      </a:cubicBezTo>
                      <a:cubicBezTo>
                        <a:pt x="6770" y="8704"/>
                        <a:pt x="7211" y="7976"/>
                        <a:pt x="7701" y="7285"/>
                      </a:cubicBezTo>
                      <a:cubicBezTo>
                        <a:pt x="8076" y="6834"/>
                        <a:pt x="8367" y="6327"/>
                        <a:pt x="8660" y="5825"/>
                      </a:cubicBezTo>
                      <a:cubicBezTo>
                        <a:pt x="9126" y="4921"/>
                        <a:pt x="9692" y="4063"/>
                        <a:pt x="10091" y="3125"/>
                      </a:cubicBezTo>
                      <a:cubicBezTo>
                        <a:pt x="10100" y="3100"/>
                        <a:pt x="10102" y="3072"/>
                        <a:pt x="10108" y="3044"/>
                      </a:cubicBezTo>
                      <a:cubicBezTo>
                        <a:pt x="8832" y="2350"/>
                        <a:pt x="7672" y="1428"/>
                        <a:pt x="6690" y="372"/>
                      </a:cubicBezTo>
                      <a:cubicBezTo>
                        <a:pt x="6580" y="252"/>
                        <a:pt x="6475" y="127"/>
                        <a:pt x="637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4" name="Google Shape;1582;p40">
                  <a:extLst>
                    <a:ext uri="{FF2B5EF4-FFF2-40B4-BE49-F238E27FC236}">
                      <a16:creationId xmlns:a16="http://schemas.microsoft.com/office/drawing/2014/main" id="{3FB685DB-B875-B67C-2F3F-43153097C5D4}"/>
                    </a:ext>
                  </a:extLst>
                </p:cNvPr>
                <p:cNvSpPr/>
                <p:nvPr/>
              </p:nvSpPr>
              <p:spPr>
                <a:xfrm>
                  <a:off x="1739122" y="4770379"/>
                  <a:ext cx="506160" cy="3282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0" h="7683" extrusionOk="0">
                      <a:moveTo>
                        <a:pt x="8929" y="1"/>
                      </a:moveTo>
                      <a:cubicBezTo>
                        <a:pt x="8566" y="21"/>
                        <a:pt x="8195" y="29"/>
                        <a:pt x="7833" y="59"/>
                      </a:cubicBezTo>
                      <a:cubicBezTo>
                        <a:pt x="7186" y="204"/>
                        <a:pt x="6528" y="166"/>
                        <a:pt x="5875" y="266"/>
                      </a:cubicBezTo>
                      <a:cubicBezTo>
                        <a:pt x="3972" y="650"/>
                        <a:pt x="1938" y="1221"/>
                        <a:pt x="722" y="2850"/>
                      </a:cubicBezTo>
                      <a:cubicBezTo>
                        <a:pt x="63" y="3673"/>
                        <a:pt x="0" y="4585"/>
                        <a:pt x="205" y="5582"/>
                      </a:cubicBezTo>
                      <a:cubicBezTo>
                        <a:pt x="469" y="6999"/>
                        <a:pt x="1788" y="7682"/>
                        <a:pt x="3121" y="7682"/>
                      </a:cubicBezTo>
                      <a:cubicBezTo>
                        <a:pt x="3243" y="7682"/>
                        <a:pt x="3365" y="7677"/>
                        <a:pt x="3487" y="7665"/>
                      </a:cubicBezTo>
                      <a:cubicBezTo>
                        <a:pt x="5114" y="7545"/>
                        <a:pt x="6732" y="7311"/>
                        <a:pt x="8306" y="6868"/>
                      </a:cubicBezTo>
                      <a:cubicBezTo>
                        <a:pt x="9511" y="6538"/>
                        <a:pt x="10636" y="5991"/>
                        <a:pt x="11840" y="5668"/>
                      </a:cubicBezTo>
                      <a:cubicBezTo>
                        <a:pt x="11491" y="5206"/>
                        <a:pt x="11179" y="4714"/>
                        <a:pt x="10864" y="4228"/>
                      </a:cubicBezTo>
                      <a:cubicBezTo>
                        <a:pt x="10342" y="3437"/>
                        <a:pt x="9879" y="2601"/>
                        <a:pt x="9587" y="1695"/>
                      </a:cubicBezTo>
                      <a:cubicBezTo>
                        <a:pt x="9397" y="1145"/>
                        <a:pt x="9268" y="585"/>
                        <a:pt x="9189" y="18"/>
                      </a:cubicBezTo>
                      <a:cubicBezTo>
                        <a:pt x="9152" y="18"/>
                        <a:pt x="9117" y="14"/>
                        <a:pt x="9082" y="10"/>
                      </a:cubicBezTo>
                      <a:cubicBezTo>
                        <a:pt x="9031" y="6"/>
                        <a:pt x="8980" y="3"/>
                        <a:pt x="892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5" name="Google Shape;1583;p40">
                  <a:extLst>
                    <a:ext uri="{FF2B5EF4-FFF2-40B4-BE49-F238E27FC236}">
                      <a16:creationId xmlns:a16="http://schemas.microsoft.com/office/drawing/2014/main" id="{6C5D5565-44E3-E324-D0AC-4840903451DF}"/>
                    </a:ext>
                  </a:extLst>
                </p:cNvPr>
                <p:cNvSpPr/>
                <p:nvPr/>
              </p:nvSpPr>
              <p:spPr>
                <a:xfrm>
                  <a:off x="1664352" y="4364871"/>
                  <a:ext cx="520054" cy="397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165" h="9302" extrusionOk="0">
                      <a:moveTo>
                        <a:pt x="5534" y="1"/>
                      </a:moveTo>
                      <a:cubicBezTo>
                        <a:pt x="3925" y="1"/>
                        <a:pt x="2329" y="437"/>
                        <a:pt x="1223" y="1659"/>
                      </a:cubicBezTo>
                      <a:cubicBezTo>
                        <a:pt x="825" y="2146"/>
                        <a:pt x="558" y="2726"/>
                        <a:pt x="351" y="3316"/>
                      </a:cubicBezTo>
                      <a:cubicBezTo>
                        <a:pt x="225" y="3644"/>
                        <a:pt x="60" y="3933"/>
                        <a:pt x="24" y="4281"/>
                      </a:cubicBezTo>
                      <a:cubicBezTo>
                        <a:pt x="1" y="4758"/>
                        <a:pt x="26" y="5276"/>
                        <a:pt x="263" y="5695"/>
                      </a:cubicBezTo>
                      <a:cubicBezTo>
                        <a:pt x="1121" y="7198"/>
                        <a:pt x="2859" y="7781"/>
                        <a:pt x="4436" y="8219"/>
                      </a:cubicBezTo>
                      <a:cubicBezTo>
                        <a:pt x="6142" y="8687"/>
                        <a:pt x="7885" y="8990"/>
                        <a:pt x="9631" y="9232"/>
                      </a:cubicBezTo>
                      <a:cubicBezTo>
                        <a:pt x="10012" y="9252"/>
                        <a:pt x="10395" y="9270"/>
                        <a:pt x="10774" y="9302"/>
                      </a:cubicBezTo>
                      <a:lnTo>
                        <a:pt x="10883" y="9302"/>
                      </a:lnTo>
                      <a:cubicBezTo>
                        <a:pt x="10893" y="9296"/>
                        <a:pt x="10901" y="9293"/>
                        <a:pt x="10911" y="9292"/>
                      </a:cubicBezTo>
                      <a:cubicBezTo>
                        <a:pt x="10738" y="7804"/>
                        <a:pt x="10903" y="6281"/>
                        <a:pt x="11210" y="4812"/>
                      </a:cubicBezTo>
                      <a:cubicBezTo>
                        <a:pt x="11414" y="3788"/>
                        <a:pt x="11721" y="2780"/>
                        <a:pt x="12165" y="1837"/>
                      </a:cubicBezTo>
                      <a:cubicBezTo>
                        <a:pt x="12003" y="1770"/>
                        <a:pt x="11841" y="1698"/>
                        <a:pt x="11682" y="1621"/>
                      </a:cubicBezTo>
                      <a:cubicBezTo>
                        <a:pt x="10396" y="1100"/>
                        <a:pt x="9128" y="543"/>
                        <a:pt x="7765" y="255"/>
                      </a:cubicBezTo>
                      <a:cubicBezTo>
                        <a:pt x="7052" y="97"/>
                        <a:pt x="6292" y="1"/>
                        <a:pt x="553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6" name="Google Shape;1584;p40">
                  <a:extLst>
                    <a:ext uri="{FF2B5EF4-FFF2-40B4-BE49-F238E27FC236}">
                      <a16:creationId xmlns:a16="http://schemas.microsoft.com/office/drawing/2014/main" id="{2F66FBC8-6F29-C97D-C955-7CCC55FF4DB4}"/>
                    </a:ext>
                  </a:extLst>
                </p:cNvPr>
                <p:cNvSpPr/>
                <p:nvPr/>
              </p:nvSpPr>
              <p:spPr>
                <a:xfrm>
                  <a:off x="1820133" y="3982181"/>
                  <a:ext cx="524628" cy="4531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272" h="10606" extrusionOk="0">
                      <a:moveTo>
                        <a:pt x="3982" y="0"/>
                      </a:moveTo>
                      <a:cubicBezTo>
                        <a:pt x="3687" y="0"/>
                        <a:pt x="3391" y="27"/>
                        <a:pt x="3095" y="84"/>
                      </a:cubicBezTo>
                      <a:cubicBezTo>
                        <a:pt x="1323" y="421"/>
                        <a:pt x="1" y="2241"/>
                        <a:pt x="464" y="4030"/>
                      </a:cubicBezTo>
                      <a:cubicBezTo>
                        <a:pt x="630" y="4520"/>
                        <a:pt x="795" y="5019"/>
                        <a:pt x="1123" y="5421"/>
                      </a:cubicBezTo>
                      <a:cubicBezTo>
                        <a:pt x="1505" y="5873"/>
                        <a:pt x="1956" y="6235"/>
                        <a:pt x="2393" y="6629"/>
                      </a:cubicBezTo>
                      <a:cubicBezTo>
                        <a:pt x="3147" y="7217"/>
                        <a:pt x="3873" y="7857"/>
                        <a:pt x="4705" y="8331"/>
                      </a:cubicBezTo>
                      <a:cubicBezTo>
                        <a:pt x="5327" y="8718"/>
                        <a:pt x="5896" y="9183"/>
                        <a:pt x="6529" y="9550"/>
                      </a:cubicBezTo>
                      <a:cubicBezTo>
                        <a:pt x="7036" y="9817"/>
                        <a:pt x="7524" y="10116"/>
                        <a:pt x="8035" y="10370"/>
                      </a:cubicBezTo>
                      <a:cubicBezTo>
                        <a:pt x="8228" y="10448"/>
                        <a:pt x="8418" y="10526"/>
                        <a:pt x="8611" y="10606"/>
                      </a:cubicBezTo>
                      <a:cubicBezTo>
                        <a:pt x="8865" y="10094"/>
                        <a:pt x="9160" y="9602"/>
                        <a:pt x="9503" y="9139"/>
                      </a:cubicBezTo>
                      <a:cubicBezTo>
                        <a:pt x="10288" y="8082"/>
                        <a:pt x="11220" y="7115"/>
                        <a:pt x="12272" y="6313"/>
                      </a:cubicBezTo>
                      <a:cubicBezTo>
                        <a:pt x="11987" y="6044"/>
                        <a:pt x="11757" y="5714"/>
                        <a:pt x="11510" y="5409"/>
                      </a:cubicBezTo>
                      <a:cubicBezTo>
                        <a:pt x="11509" y="5406"/>
                        <a:pt x="11508" y="5405"/>
                        <a:pt x="11507" y="5403"/>
                      </a:cubicBezTo>
                      <a:cubicBezTo>
                        <a:pt x="11062" y="4894"/>
                        <a:pt x="10600" y="4401"/>
                        <a:pt x="10179" y="3870"/>
                      </a:cubicBezTo>
                      <a:cubicBezTo>
                        <a:pt x="9806" y="3397"/>
                        <a:pt x="9464" y="2914"/>
                        <a:pt x="9063" y="2467"/>
                      </a:cubicBezTo>
                      <a:cubicBezTo>
                        <a:pt x="7747" y="1130"/>
                        <a:pt x="5900" y="0"/>
                        <a:pt x="39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7" name="Google Shape;1585;p40">
                  <a:extLst>
                    <a:ext uri="{FF2B5EF4-FFF2-40B4-BE49-F238E27FC236}">
                      <a16:creationId xmlns:a16="http://schemas.microsoft.com/office/drawing/2014/main" id="{0B5BD4B2-72BB-C7EC-D42E-485B5206F17E}"/>
                    </a:ext>
                  </a:extLst>
                </p:cNvPr>
                <p:cNvSpPr/>
                <p:nvPr/>
              </p:nvSpPr>
              <p:spPr>
                <a:xfrm>
                  <a:off x="2067827" y="4093578"/>
                  <a:ext cx="1130738" cy="11767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50" h="27540" extrusionOk="0">
                      <a:moveTo>
                        <a:pt x="13130" y="1492"/>
                      </a:moveTo>
                      <a:cubicBezTo>
                        <a:pt x="13755" y="1546"/>
                        <a:pt x="14392" y="1662"/>
                        <a:pt x="15015" y="1735"/>
                      </a:cubicBezTo>
                      <a:cubicBezTo>
                        <a:pt x="15018" y="1735"/>
                        <a:pt x="15022" y="1736"/>
                        <a:pt x="15026" y="1736"/>
                      </a:cubicBezTo>
                      <a:cubicBezTo>
                        <a:pt x="15058" y="1736"/>
                        <a:pt x="15087" y="1718"/>
                        <a:pt x="15104" y="1691"/>
                      </a:cubicBezTo>
                      <a:cubicBezTo>
                        <a:pt x="15442" y="1735"/>
                        <a:pt x="15781" y="1817"/>
                        <a:pt x="16123" y="1818"/>
                      </a:cubicBezTo>
                      <a:cubicBezTo>
                        <a:pt x="17228" y="2259"/>
                        <a:pt x="18326" y="2718"/>
                        <a:pt x="19296" y="3424"/>
                      </a:cubicBezTo>
                      <a:cubicBezTo>
                        <a:pt x="20079" y="3946"/>
                        <a:pt x="20933" y="4396"/>
                        <a:pt x="21550" y="5125"/>
                      </a:cubicBezTo>
                      <a:cubicBezTo>
                        <a:pt x="21562" y="5150"/>
                        <a:pt x="21584" y="5166"/>
                        <a:pt x="21608" y="5174"/>
                      </a:cubicBezTo>
                      <a:lnTo>
                        <a:pt x="21609" y="5174"/>
                      </a:lnTo>
                      <a:cubicBezTo>
                        <a:pt x="23347" y="7071"/>
                        <a:pt x="23773" y="7989"/>
                        <a:pt x="24602" y="10526"/>
                      </a:cubicBezTo>
                      <a:cubicBezTo>
                        <a:pt x="24616" y="10537"/>
                        <a:pt x="24628" y="10546"/>
                        <a:pt x="24640" y="10553"/>
                      </a:cubicBezTo>
                      <a:cubicBezTo>
                        <a:pt x="24740" y="10931"/>
                        <a:pt x="24834" y="11309"/>
                        <a:pt x="24882" y="11697"/>
                      </a:cubicBezTo>
                      <a:cubicBezTo>
                        <a:pt x="25024" y="12599"/>
                        <a:pt x="24981" y="13508"/>
                        <a:pt x="24884" y="14414"/>
                      </a:cubicBezTo>
                      <a:cubicBezTo>
                        <a:pt x="24866" y="14794"/>
                        <a:pt x="24753" y="15159"/>
                        <a:pt x="24691" y="15533"/>
                      </a:cubicBezTo>
                      <a:cubicBezTo>
                        <a:pt x="24643" y="15866"/>
                        <a:pt x="24644" y="16206"/>
                        <a:pt x="24551" y="16531"/>
                      </a:cubicBezTo>
                      <a:cubicBezTo>
                        <a:pt x="24541" y="16569"/>
                        <a:pt x="24559" y="16608"/>
                        <a:pt x="24590" y="16631"/>
                      </a:cubicBezTo>
                      <a:cubicBezTo>
                        <a:pt x="24453" y="17359"/>
                        <a:pt x="24198" y="18061"/>
                        <a:pt x="23886" y="18737"/>
                      </a:cubicBezTo>
                      <a:cubicBezTo>
                        <a:pt x="23715" y="19126"/>
                        <a:pt x="23466" y="19462"/>
                        <a:pt x="23249" y="19828"/>
                      </a:cubicBezTo>
                      <a:cubicBezTo>
                        <a:pt x="23024" y="20224"/>
                        <a:pt x="22822" y="20634"/>
                        <a:pt x="22526" y="20985"/>
                      </a:cubicBezTo>
                      <a:cubicBezTo>
                        <a:pt x="22488" y="21058"/>
                        <a:pt x="22331" y="21223"/>
                        <a:pt x="22245" y="21368"/>
                      </a:cubicBezTo>
                      <a:cubicBezTo>
                        <a:pt x="22221" y="21368"/>
                        <a:pt x="22195" y="21377"/>
                        <a:pt x="22166" y="21396"/>
                      </a:cubicBezTo>
                      <a:cubicBezTo>
                        <a:pt x="21958" y="21571"/>
                        <a:pt x="21824" y="21817"/>
                        <a:pt x="21637" y="22016"/>
                      </a:cubicBezTo>
                      <a:cubicBezTo>
                        <a:pt x="20853" y="22915"/>
                        <a:pt x="19896" y="23652"/>
                        <a:pt x="18970" y="24399"/>
                      </a:cubicBezTo>
                      <a:cubicBezTo>
                        <a:pt x="18078" y="25018"/>
                        <a:pt x="17054" y="25432"/>
                        <a:pt x="15997" y="25678"/>
                      </a:cubicBezTo>
                      <a:cubicBezTo>
                        <a:pt x="15454" y="25733"/>
                        <a:pt x="14916" y="25892"/>
                        <a:pt x="14370" y="25948"/>
                      </a:cubicBezTo>
                      <a:cubicBezTo>
                        <a:pt x="14283" y="25962"/>
                        <a:pt x="14195" y="25967"/>
                        <a:pt x="14110" y="25990"/>
                      </a:cubicBezTo>
                      <a:cubicBezTo>
                        <a:pt x="14108" y="25991"/>
                        <a:pt x="14107" y="25991"/>
                        <a:pt x="14106" y="25993"/>
                      </a:cubicBezTo>
                      <a:cubicBezTo>
                        <a:pt x="13835" y="26017"/>
                        <a:pt x="13563" y="26028"/>
                        <a:pt x="13293" y="26028"/>
                      </a:cubicBezTo>
                      <a:cubicBezTo>
                        <a:pt x="11606" y="26028"/>
                        <a:pt x="9937" y="25577"/>
                        <a:pt x="8403" y="24872"/>
                      </a:cubicBezTo>
                      <a:cubicBezTo>
                        <a:pt x="7648" y="24520"/>
                        <a:pt x="7030" y="23985"/>
                        <a:pt x="6333" y="23584"/>
                      </a:cubicBezTo>
                      <a:cubicBezTo>
                        <a:pt x="5981" y="23297"/>
                        <a:pt x="5652" y="22973"/>
                        <a:pt x="5316" y="22660"/>
                      </a:cubicBezTo>
                      <a:cubicBezTo>
                        <a:pt x="5238" y="22606"/>
                        <a:pt x="5122" y="22419"/>
                        <a:pt x="5021" y="22419"/>
                      </a:cubicBezTo>
                      <a:cubicBezTo>
                        <a:pt x="5017" y="22419"/>
                        <a:pt x="5012" y="22419"/>
                        <a:pt x="5007" y="22420"/>
                      </a:cubicBezTo>
                      <a:cubicBezTo>
                        <a:pt x="4691" y="22061"/>
                        <a:pt x="4362" y="21714"/>
                        <a:pt x="4048" y="21355"/>
                      </a:cubicBezTo>
                      <a:cubicBezTo>
                        <a:pt x="4085" y="21280"/>
                        <a:pt x="4016" y="21207"/>
                        <a:pt x="3982" y="21143"/>
                      </a:cubicBezTo>
                      <a:cubicBezTo>
                        <a:pt x="3515" y="20315"/>
                        <a:pt x="2927" y="19575"/>
                        <a:pt x="2434" y="18758"/>
                      </a:cubicBezTo>
                      <a:cubicBezTo>
                        <a:pt x="2105" y="18101"/>
                        <a:pt x="1903" y="17381"/>
                        <a:pt x="1724" y="16671"/>
                      </a:cubicBezTo>
                      <a:cubicBezTo>
                        <a:pt x="1593" y="16089"/>
                        <a:pt x="1422" y="15515"/>
                        <a:pt x="1436" y="14912"/>
                      </a:cubicBezTo>
                      <a:cubicBezTo>
                        <a:pt x="1431" y="13232"/>
                        <a:pt x="1718" y="11529"/>
                        <a:pt x="2133" y="9922"/>
                      </a:cubicBezTo>
                      <a:cubicBezTo>
                        <a:pt x="2359" y="9307"/>
                        <a:pt x="2530" y="8673"/>
                        <a:pt x="2817" y="8083"/>
                      </a:cubicBezTo>
                      <a:cubicBezTo>
                        <a:pt x="2829" y="8057"/>
                        <a:pt x="2825" y="8026"/>
                        <a:pt x="2810" y="8002"/>
                      </a:cubicBezTo>
                      <a:cubicBezTo>
                        <a:pt x="2854" y="7916"/>
                        <a:pt x="2892" y="7830"/>
                        <a:pt x="2947" y="7751"/>
                      </a:cubicBezTo>
                      <a:cubicBezTo>
                        <a:pt x="3099" y="7667"/>
                        <a:pt x="3135" y="7444"/>
                        <a:pt x="3238" y="7308"/>
                      </a:cubicBezTo>
                      <a:cubicBezTo>
                        <a:pt x="3510" y="7028"/>
                        <a:pt x="3675" y="6648"/>
                        <a:pt x="3912" y="6337"/>
                      </a:cubicBezTo>
                      <a:cubicBezTo>
                        <a:pt x="4116" y="6051"/>
                        <a:pt x="4406" y="5811"/>
                        <a:pt x="4573" y="5507"/>
                      </a:cubicBezTo>
                      <a:cubicBezTo>
                        <a:pt x="4970" y="5116"/>
                        <a:pt x="5310" y="4661"/>
                        <a:pt x="5741" y="4312"/>
                      </a:cubicBezTo>
                      <a:cubicBezTo>
                        <a:pt x="5759" y="4330"/>
                        <a:pt x="5784" y="4340"/>
                        <a:pt x="5809" y="4340"/>
                      </a:cubicBezTo>
                      <a:cubicBezTo>
                        <a:pt x="5826" y="4340"/>
                        <a:pt x="5842" y="4336"/>
                        <a:pt x="5857" y="4326"/>
                      </a:cubicBezTo>
                      <a:cubicBezTo>
                        <a:pt x="6058" y="4185"/>
                        <a:pt x="6249" y="4028"/>
                        <a:pt x="6443" y="3875"/>
                      </a:cubicBezTo>
                      <a:cubicBezTo>
                        <a:pt x="6638" y="3718"/>
                        <a:pt x="6832" y="3560"/>
                        <a:pt x="7028" y="3402"/>
                      </a:cubicBezTo>
                      <a:cubicBezTo>
                        <a:pt x="7062" y="3377"/>
                        <a:pt x="7070" y="3331"/>
                        <a:pt x="7056" y="3295"/>
                      </a:cubicBezTo>
                      <a:cubicBezTo>
                        <a:pt x="7193" y="3217"/>
                        <a:pt x="7326" y="3122"/>
                        <a:pt x="7466" y="3048"/>
                      </a:cubicBezTo>
                      <a:cubicBezTo>
                        <a:pt x="7723" y="2909"/>
                        <a:pt x="7984" y="2777"/>
                        <a:pt x="8250" y="2658"/>
                      </a:cubicBezTo>
                      <a:cubicBezTo>
                        <a:pt x="8280" y="2645"/>
                        <a:pt x="8298" y="2618"/>
                        <a:pt x="8303" y="2588"/>
                      </a:cubicBezTo>
                      <a:cubicBezTo>
                        <a:pt x="8651" y="2379"/>
                        <a:pt x="9062" y="2275"/>
                        <a:pt x="9413" y="2088"/>
                      </a:cubicBezTo>
                      <a:cubicBezTo>
                        <a:pt x="10605" y="1697"/>
                        <a:pt x="11878" y="1531"/>
                        <a:pt x="13130" y="1492"/>
                      </a:cubicBezTo>
                      <a:close/>
                      <a:moveTo>
                        <a:pt x="13006" y="0"/>
                      </a:moveTo>
                      <a:cubicBezTo>
                        <a:pt x="12330" y="0"/>
                        <a:pt x="11655" y="52"/>
                        <a:pt x="10990" y="159"/>
                      </a:cubicBezTo>
                      <a:cubicBezTo>
                        <a:pt x="10302" y="312"/>
                        <a:pt x="9636" y="558"/>
                        <a:pt x="8978" y="812"/>
                      </a:cubicBezTo>
                      <a:cubicBezTo>
                        <a:pt x="8811" y="867"/>
                        <a:pt x="8643" y="921"/>
                        <a:pt x="8475" y="973"/>
                      </a:cubicBezTo>
                      <a:cubicBezTo>
                        <a:pt x="6293" y="1717"/>
                        <a:pt x="4447" y="3241"/>
                        <a:pt x="2973" y="4982"/>
                      </a:cubicBezTo>
                      <a:cubicBezTo>
                        <a:pt x="2012" y="6346"/>
                        <a:pt x="1188" y="7834"/>
                        <a:pt x="614" y="9403"/>
                      </a:cubicBezTo>
                      <a:cubicBezTo>
                        <a:pt x="170" y="10840"/>
                        <a:pt x="1" y="12357"/>
                        <a:pt x="33" y="13857"/>
                      </a:cubicBezTo>
                      <a:cubicBezTo>
                        <a:pt x="84" y="14271"/>
                        <a:pt x="81" y="14702"/>
                        <a:pt x="105" y="15126"/>
                      </a:cubicBezTo>
                      <a:cubicBezTo>
                        <a:pt x="104" y="15127"/>
                        <a:pt x="103" y="15127"/>
                        <a:pt x="102" y="15127"/>
                      </a:cubicBezTo>
                      <a:cubicBezTo>
                        <a:pt x="104" y="15157"/>
                        <a:pt x="106" y="15186"/>
                        <a:pt x="108" y="15214"/>
                      </a:cubicBezTo>
                      <a:cubicBezTo>
                        <a:pt x="111" y="15246"/>
                        <a:pt x="114" y="15277"/>
                        <a:pt x="118" y="15309"/>
                      </a:cubicBezTo>
                      <a:cubicBezTo>
                        <a:pt x="119" y="15325"/>
                        <a:pt x="121" y="15341"/>
                        <a:pt x="122" y="15356"/>
                      </a:cubicBezTo>
                      <a:cubicBezTo>
                        <a:pt x="127" y="15399"/>
                        <a:pt x="130" y="15442"/>
                        <a:pt x="135" y="15485"/>
                      </a:cubicBezTo>
                      <a:lnTo>
                        <a:pt x="135" y="15486"/>
                      </a:lnTo>
                      <a:cubicBezTo>
                        <a:pt x="140" y="15546"/>
                        <a:pt x="147" y="15605"/>
                        <a:pt x="151" y="15665"/>
                      </a:cubicBezTo>
                      <a:cubicBezTo>
                        <a:pt x="155" y="15718"/>
                        <a:pt x="161" y="15772"/>
                        <a:pt x="163" y="15826"/>
                      </a:cubicBezTo>
                      <a:cubicBezTo>
                        <a:pt x="164" y="15859"/>
                        <a:pt x="166" y="15891"/>
                        <a:pt x="168" y="15924"/>
                      </a:cubicBezTo>
                      <a:cubicBezTo>
                        <a:pt x="168" y="15936"/>
                        <a:pt x="169" y="15947"/>
                        <a:pt x="168" y="15959"/>
                      </a:cubicBezTo>
                      <a:cubicBezTo>
                        <a:pt x="169" y="15983"/>
                        <a:pt x="169" y="16005"/>
                        <a:pt x="168" y="16029"/>
                      </a:cubicBezTo>
                      <a:cubicBezTo>
                        <a:pt x="168" y="16036"/>
                        <a:pt x="167" y="16043"/>
                        <a:pt x="164" y="16049"/>
                      </a:cubicBezTo>
                      <a:cubicBezTo>
                        <a:pt x="940" y="20328"/>
                        <a:pt x="3829" y="24198"/>
                        <a:pt x="7732" y="26123"/>
                      </a:cubicBezTo>
                      <a:cubicBezTo>
                        <a:pt x="7747" y="26131"/>
                        <a:pt x="7762" y="26134"/>
                        <a:pt x="7778" y="26134"/>
                      </a:cubicBezTo>
                      <a:cubicBezTo>
                        <a:pt x="7787" y="26134"/>
                        <a:pt x="7796" y="26133"/>
                        <a:pt x="7804" y="26131"/>
                      </a:cubicBezTo>
                      <a:cubicBezTo>
                        <a:pt x="9469" y="26984"/>
                        <a:pt x="11312" y="27469"/>
                        <a:pt x="13191" y="27532"/>
                      </a:cubicBezTo>
                      <a:cubicBezTo>
                        <a:pt x="13344" y="27537"/>
                        <a:pt x="13495" y="27540"/>
                        <a:pt x="13646" y="27540"/>
                      </a:cubicBezTo>
                      <a:cubicBezTo>
                        <a:pt x="18408" y="27540"/>
                        <a:pt x="22304" y="24883"/>
                        <a:pt x="24535" y="20688"/>
                      </a:cubicBezTo>
                      <a:cubicBezTo>
                        <a:pt x="24750" y="20296"/>
                        <a:pt x="24945" y="19892"/>
                        <a:pt x="25117" y="19479"/>
                      </a:cubicBezTo>
                      <a:cubicBezTo>
                        <a:pt x="25133" y="19454"/>
                        <a:pt x="25147" y="19429"/>
                        <a:pt x="25162" y="19404"/>
                      </a:cubicBezTo>
                      <a:cubicBezTo>
                        <a:pt x="25401" y="18978"/>
                        <a:pt x="25504" y="18496"/>
                        <a:pt x="25643" y="18034"/>
                      </a:cubicBezTo>
                      <a:cubicBezTo>
                        <a:pt x="25963" y="16884"/>
                        <a:pt x="26398" y="15738"/>
                        <a:pt x="26437" y="14534"/>
                      </a:cubicBezTo>
                      <a:cubicBezTo>
                        <a:pt x="26435" y="13318"/>
                        <a:pt x="26449" y="12095"/>
                        <a:pt x="26236" y="10894"/>
                      </a:cubicBezTo>
                      <a:cubicBezTo>
                        <a:pt x="25887" y="9108"/>
                        <a:pt x="25152" y="7382"/>
                        <a:pt x="24070" y="5918"/>
                      </a:cubicBezTo>
                      <a:cubicBezTo>
                        <a:pt x="23561" y="5238"/>
                        <a:pt x="22972" y="4626"/>
                        <a:pt x="22380" y="4018"/>
                      </a:cubicBezTo>
                      <a:cubicBezTo>
                        <a:pt x="22263" y="3897"/>
                        <a:pt x="22144" y="3776"/>
                        <a:pt x="22026" y="3655"/>
                      </a:cubicBezTo>
                      <a:cubicBezTo>
                        <a:pt x="21976" y="3606"/>
                        <a:pt x="21918" y="3499"/>
                        <a:pt x="21845" y="3497"/>
                      </a:cubicBezTo>
                      <a:cubicBezTo>
                        <a:pt x="20567" y="2283"/>
                        <a:pt x="19101" y="1263"/>
                        <a:pt x="17419" y="697"/>
                      </a:cubicBezTo>
                      <a:cubicBezTo>
                        <a:pt x="16000" y="251"/>
                        <a:pt x="14501" y="0"/>
                        <a:pt x="1300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8" name="Google Shape;1586;p40">
                  <a:extLst>
                    <a:ext uri="{FF2B5EF4-FFF2-40B4-BE49-F238E27FC236}">
                      <a16:creationId xmlns:a16="http://schemas.microsoft.com/office/drawing/2014/main" id="{6F5F4314-0F4E-A533-C737-930319892B71}"/>
                    </a:ext>
                  </a:extLst>
                </p:cNvPr>
                <p:cNvSpPr/>
                <p:nvPr/>
              </p:nvSpPr>
              <p:spPr>
                <a:xfrm>
                  <a:off x="2327063" y="414498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1" y="95"/>
                      </a:cubicBezTo>
                      <a:cubicBezTo>
                        <a:pt x="2" y="146"/>
                        <a:pt x="45" y="188"/>
                        <a:pt x="96" y="188"/>
                      </a:cubicBezTo>
                      <a:cubicBezTo>
                        <a:pt x="147" y="188"/>
                        <a:pt x="189" y="143"/>
                        <a:pt x="188" y="92"/>
                      </a:cubicBezTo>
                      <a:cubicBezTo>
                        <a:pt x="187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9" name="Google Shape;1587;p40">
                  <a:extLst>
                    <a:ext uri="{FF2B5EF4-FFF2-40B4-BE49-F238E27FC236}">
                      <a16:creationId xmlns:a16="http://schemas.microsoft.com/office/drawing/2014/main" id="{649C446E-B131-9844-A879-CB8D58A16440}"/>
                    </a:ext>
                  </a:extLst>
                </p:cNvPr>
                <p:cNvSpPr/>
                <p:nvPr/>
              </p:nvSpPr>
              <p:spPr>
                <a:xfrm>
                  <a:off x="2340315" y="413925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2" y="147"/>
                        <a:pt x="45" y="188"/>
                        <a:pt x="97" y="188"/>
                      </a:cubicBezTo>
                      <a:cubicBezTo>
                        <a:pt x="147" y="188"/>
                        <a:pt x="189" y="143"/>
                        <a:pt x="189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0" name="Google Shape;1588;p40">
                  <a:extLst>
                    <a:ext uri="{FF2B5EF4-FFF2-40B4-BE49-F238E27FC236}">
                      <a16:creationId xmlns:a16="http://schemas.microsoft.com/office/drawing/2014/main" id="{382CCA7F-45E0-ADD4-3005-9C873D909AAD}"/>
                    </a:ext>
                  </a:extLst>
                </p:cNvPr>
                <p:cNvSpPr/>
                <p:nvPr/>
              </p:nvSpPr>
              <p:spPr>
                <a:xfrm>
                  <a:off x="2436032" y="3897960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2" y="96"/>
                      </a:cubicBezTo>
                      <a:cubicBezTo>
                        <a:pt x="2" y="147"/>
                        <a:pt x="45" y="187"/>
                        <a:pt x="97" y="187"/>
                      </a:cubicBezTo>
                      <a:cubicBezTo>
                        <a:pt x="147" y="187"/>
                        <a:pt x="189" y="144"/>
                        <a:pt x="189" y="92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1" name="Google Shape;1589;p40">
                  <a:extLst>
                    <a:ext uri="{FF2B5EF4-FFF2-40B4-BE49-F238E27FC236}">
                      <a16:creationId xmlns:a16="http://schemas.microsoft.com/office/drawing/2014/main" id="{6D2D059E-B6D2-F074-5C56-6DFD71900E20}"/>
                    </a:ext>
                  </a:extLst>
                </p:cNvPr>
                <p:cNvSpPr/>
                <p:nvPr/>
              </p:nvSpPr>
              <p:spPr>
                <a:xfrm>
                  <a:off x="2442402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1" y="147"/>
                        <a:pt x="45" y="188"/>
                        <a:pt x="95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7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" name="Google Shape;1590;p40">
                  <a:extLst>
                    <a:ext uri="{FF2B5EF4-FFF2-40B4-BE49-F238E27FC236}">
                      <a16:creationId xmlns:a16="http://schemas.microsoft.com/office/drawing/2014/main" id="{36290A42-4CD7-CC5B-C37F-CF63E3814EF1}"/>
                    </a:ext>
                  </a:extLst>
                </p:cNvPr>
                <p:cNvSpPr/>
                <p:nvPr/>
              </p:nvSpPr>
              <p:spPr>
                <a:xfrm>
                  <a:off x="2426756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1" y="96"/>
                      </a:cubicBezTo>
                      <a:cubicBezTo>
                        <a:pt x="1" y="147"/>
                        <a:pt x="45" y="188"/>
                        <a:pt x="96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8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3" name="Google Shape;1591;p40">
                  <a:extLst>
                    <a:ext uri="{FF2B5EF4-FFF2-40B4-BE49-F238E27FC236}">
                      <a16:creationId xmlns:a16="http://schemas.microsoft.com/office/drawing/2014/main" id="{E3A4F72A-1CF2-9332-5048-79294E8A87D0}"/>
                    </a:ext>
                  </a:extLst>
                </p:cNvPr>
                <p:cNvSpPr/>
                <p:nvPr/>
              </p:nvSpPr>
              <p:spPr>
                <a:xfrm>
                  <a:off x="2238527" y="395402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3" y="147"/>
                        <a:pt x="46" y="188"/>
                        <a:pt x="97" y="188"/>
                      </a:cubicBezTo>
                      <a:cubicBezTo>
                        <a:pt x="147" y="188"/>
                        <a:pt x="190" y="143"/>
                        <a:pt x="190" y="93"/>
                      </a:cubicBezTo>
                      <a:cubicBezTo>
                        <a:pt x="188" y="42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" name="Google Shape;1592;p40">
                  <a:extLst>
                    <a:ext uri="{FF2B5EF4-FFF2-40B4-BE49-F238E27FC236}">
                      <a16:creationId xmlns:a16="http://schemas.microsoft.com/office/drawing/2014/main" id="{67529176-A13A-2059-1B12-3A78B50AECD7}"/>
                    </a:ext>
                  </a:extLst>
                </p:cNvPr>
                <p:cNvSpPr/>
                <p:nvPr/>
              </p:nvSpPr>
              <p:spPr>
                <a:xfrm>
                  <a:off x="2563043" y="4048156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5" name="Google Shape;1593;p40">
                  <a:extLst>
                    <a:ext uri="{FF2B5EF4-FFF2-40B4-BE49-F238E27FC236}">
                      <a16:creationId xmlns:a16="http://schemas.microsoft.com/office/drawing/2014/main" id="{20236E49-3A6F-283B-3790-611DB39EFBB8}"/>
                    </a:ext>
                  </a:extLst>
                </p:cNvPr>
                <p:cNvSpPr/>
                <p:nvPr/>
              </p:nvSpPr>
              <p:spPr>
                <a:xfrm>
                  <a:off x="2764010" y="3951330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7"/>
                      </a:cubicBezTo>
                      <a:cubicBezTo>
                        <a:pt x="0" y="137"/>
                        <a:pt x="40" y="187"/>
                        <a:pt x="90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3" y="51"/>
                        <a:pt x="153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6" name="Google Shape;1594;p40">
                  <a:extLst>
                    <a:ext uri="{FF2B5EF4-FFF2-40B4-BE49-F238E27FC236}">
                      <a16:creationId xmlns:a16="http://schemas.microsoft.com/office/drawing/2014/main" id="{194A62DD-0247-C6ED-8792-CA55BAE5259F}"/>
                    </a:ext>
                  </a:extLst>
                </p:cNvPr>
                <p:cNvSpPr/>
                <p:nvPr/>
              </p:nvSpPr>
              <p:spPr>
                <a:xfrm>
                  <a:off x="2768414" y="3938425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3" y="88"/>
                      </a:cubicBezTo>
                      <a:cubicBezTo>
                        <a:pt x="0" y="137"/>
                        <a:pt x="40" y="187"/>
                        <a:pt x="92" y="187"/>
                      </a:cubicBezTo>
                      <a:cubicBezTo>
                        <a:pt x="142" y="187"/>
                        <a:pt x="188" y="153"/>
                        <a:pt x="191" y="100"/>
                      </a:cubicBezTo>
                      <a:cubicBezTo>
                        <a:pt x="193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" name="Google Shape;1595;p40">
                  <a:extLst>
                    <a:ext uri="{FF2B5EF4-FFF2-40B4-BE49-F238E27FC236}">
                      <a16:creationId xmlns:a16="http://schemas.microsoft.com/office/drawing/2014/main" id="{88D4BB86-0E7B-E1B7-B62B-C2FA6713ED8F}"/>
                    </a:ext>
                  </a:extLst>
                </p:cNvPr>
                <p:cNvSpPr/>
                <p:nvPr/>
              </p:nvSpPr>
              <p:spPr>
                <a:xfrm>
                  <a:off x="2753665" y="39442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" name="Google Shape;1596;p40">
                  <a:extLst>
                    <a:ext uri="{FF2B5EF4-FFF2-40B4-BE49-F238E27FC236}">
                      <a16:creationId xmlns:a16="http://schemas.microsoft.com/office/drawing/2014/main" id="{A46BCE5A-F467-B3FF-64F1-9F65EC189681}"/>
                    </a:ext>
                  </a:extLst>
                </p:cNvPr>
                <p:cNvSpPr/>
                <p:nvPr/>
              </p:nvSpPr>
              <p:spPr>
                <a:xfrm>
                  <a:off x="2575910" y="3799638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3" y="87"/>
                      </a:cubicBezTo>
                      <a:cubicBezTo>
                        <a:pt x="0" y="135"/>
                        <a:pt x="40" y="186"/>
                        <a:pt x="92" y="186"/>
                      </a:cubicBezTo>
                      <a:cubicBezTo>
                        <a:pt x="142" y="186"/>
                        <a:pt x="186" y="152"/>
                        <a:pt x="190" y="100"/>
                      </a:cubicBezTo>
                      <a:cubicBezTo>
                        <a:pt x="193" y="50"/>
                        <a:pt x="154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9" name="Google Shape;1597;p40">
                  <a:extLst>
                    <a:ext uri="{FF2B5EF4-FFF2-40B4-BE49-F238E27FC236}">
                      <a16:creationId xmlns:a16="http://schemas.microsoft.com/office/drawing/2014/main" id="{21A10A93-E4EB-C2AD-2D44-5601B45591A4}"/>
                    </a:ext>
                  </a:extLst>
                </p:cNvPr>
                <p:cNvSpPr/>
                <p:nvPr/>
              </p:nvSpPr>
              <p:spPr>
                <a:xfrm>
                  <a:off x="2591600" y="3799980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7"/>
                      </a:cubicBezTo>
                      <a:cubicBezTo>
                        <a:pt x="0" y="136"/>
                        <a:pt x="39" y="186"/>
                        <a:pt x="90" y="186"/>
                      </a:cubicBezTo>
                      <a:cubicBezTo>
                        <a:pt x="141" y="186"/>
                        <a:pt x="186" y="152"/>
                        <a:pt x="190" y="100"/>
                      </a:cubicBezTo>
                      <a:cubicBezTo>
                        <a:pt x="192" y="50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" name="Google Shape;1598;p40">
                  <a:extLst>
                    <a:ext uri="{FF2B5EF4-FFF2-40B4-BE49-F238E27FC236}">
                      <a16:creationId xmlns:a16="http://schemas.microsoft.com/office/drawing/2014/main" id="{90B5B0C5-66DD-7897-DE51-C833AD4C4894}"/>
                    </a:ext>
                  </a:extLst>
                </p:cNvPr>
                <p:cNvSpPr/>
                <p:nvPr/>
              </p:nvSpPr>
              <p:spPr>
                <a:xfrm>
                  <a:off x="2873579" y="411831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6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1" name="Google Shape;1599;p40">
                  <a:extLst>
                    <a:ext uri="{FF2B5EF4-FFF2-40B4-BE49-F238E27FC236}">
                      <a16:creationId xmlns:a16="http://schemas.microsoft.com/office/drawing/2014/main" id="{D3D52CE4-093A-A4DB-CDE9-FED5EAD213E4}"/>
                    </a:ext>
                  </a:extLst>
                </p:cNvPr>
                <p:cNvSpPr/>
                <p:nvPr/>
              </p:nvSpPr>
              <p:spPr>
                <a:xfrm>
                  <a:off x="2884865" y="41264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1"/>
                      </a:moveTo>
                      <a:cubicBezTo>
                        <a:pt x="54" y="1"/>
                        <a:pt x="8" y="35"/>
                        <a:pt x="4" y="88"/>
                      </a:cubicBezTo>
                      <a:cubicBezTo>
                        <a:pt x="1" y="136"/>
                        <a:pt x="41" y="187"/>
                        <a:pt x="92" y="187"/>
                      </a:cubicBezTo>
                      <a:cubicBezTo>
                        <a:pt x="143" y="187"/>
                        <a:pt x="188" y="153"/>
                        <a:pt x="192" y="99"/>
                      </a:cubicBezTo>
                      <a:cubicBezTo>
                        <a:pt x="194" y="51"/>
                        <a:pt x="155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2" name="Google Shape;1600;p40">
                  <a:extLst>
                    <a:ext uri="{FF2B5EF4-FFF2-40B4-BE49-F238E27FC236}">
                      <a16:creationId xmlns:a16="http://schemas.microsoft.com/office/drawing/2014/main" id="{33A5D1FD-0B7C-85E0-405F-6D4EDC2EC511}"/>
                    </a:ext>
                  </a:extLst>
                </p:cNvPr>
                <p:cNvSpPr/>
                <p:nvPr/>
              </p:nvSpPr>
              <p:spPr>
                <a:xfrm>
                  <a:off x="2884480" y="411096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0"/>
                      </a:moveTo>
                      <a:cubicBezTo>
                        <a:pt x="53" y="0"/>
                        <a:pt x="8" y="35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3" y="188"/>
                        <a:pt x="188" y="153"/>
                        <a:pt x="192" y="100"/>
                      </a:cubicBezTo>
                      <a:cubicBezTo>
                        <a:pt x="194" y="52"/>
                        <a:pt x="155" y="0"/>
                        <a:pt x="10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3" name="Google Shape;1601;p40">
                  <a:extLst>
                    <a:ext uri="{FF2B5EF4-FFF2-40B4-BE49-F238E27FC236}">
                      <a16:creationId xmlns:a16="http://schemas.microsoft.com/office/drawing/2014/main" id="{6A8BCF80-51D1-A529-E14E-9F4BECB04BDA}"/>
                    </a:ext>
                  </a:extLst>
                </p:cNvPr>
                <p:cNvSpPr/>
                <p:nvPr/>
              </p:nvSpPr>
              <p:spPr>
                <a:xfrm>
                  <a:off x="3060653" y="4113789"/>
                  <a:ext cx="8336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7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7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" name="Google Shape;1602;p40">
                  <a:extLst>
                    <a:ext uri="{FF2B5EF4-FFF2-40B4-BE49-F238E27FC236}">
                      <a16:creationId xmlns:a16="http://schemas.microsoft.com/office/drawing/2014/main" id="{8FB28075-3F57-7BDE-CD92-FA998C21B4C8}"/>
                    </a:ext>
                  </a:extLst>
                </p:cNvPr>
                <p:cNvSpPr/>
                <p:nvPr/>
              </p:nvSpPr>
              <p:spPr>
                <a:xfrm>
                  <a:off x="3070357" y="410045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5"/>
                        <a:pt x="4" y="88"/>
                      </a:cubicBezTo>
                      <a:cubicBezTo>
                        <a:pt x="0" y="136"/>
                        <a:pt x="40" y="188"/>
                        <a:pt x="91" y="188"/>
                      </a:cubicBezTo>
                      <a:cubicBezTo>
                        <a:pt x="142" y="188"/>
                        <a:pt x="187" y="154"/>
                        <a:pt x="190" y="100"/>
                      </a:cubicBezTo>
                      <a:cubicBezTo>
                        <a:pt x="194" y="52"/>
                        <a:pt x="153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5" name="Google Shape;1603;p40">
                  <a:extLst>
                    <a:ext uri="{FF2B5EF4-FFF2-40B4-BE49-F238E27FC236}">
                      <a16:creationId xmlns:a16="http://schemas.microsoft.com/office/drawing/2014/main" id="{509E4F42-4DA1-E392-95EA-9171927C660E}"/>
                    </a:ext>
                  </a:extLst>
                </p:cNvPr>
                <p:cNvSpPr/>
                <p:nvPr/>
              </p:nvSpPr>
              <p:spPr>
                <a:xfrm>
                  <a:off x="2928726" y="3949706"/>
                  <a:ext cx="82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9" extrusionOk="0">
                      <a:moveTo>
                        <a:pt x="104" y="1"/>
                      </a:moveTo>
                      <a:cubicBezTo>
                        <a:pt x="52" y="1"/>
                        <a:pt x="7" y="35"/>
                        <a:pt x="4" y="89"/>
                      </a:cubicBezTo>
                      <a:cubicBezTo>
                        <a:pt x="1" y="137"/>
                        <a:pt x="41" y="188"/>
                        <a:pt x="91" y="188"/>
                      </a:cubicBezTo>
                      <a:cubicBezTo>
                        <a:pt x="141" y="188"/>
                        <a:pt x="187" y="154"/>
                        <a:pt x="190" y="100"/>
                      </a:cubicBezTo>
                      <a:cubicBezTo>
                        <a:pt x="194" y="52"/>
                        <a:pt x="154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6" name="Google Shape;1604;p40">
                  <a:extLst>
                    <a:ext uri="{FF2B5EF4-FFF2-40B4-BE49-F238E27FC236}">
                      <a16:creationId xmlns:a16="http://schemas.microsoft.com/office/drawing/2014/main" id="{4FE200DA-1DEF-1746-0157-8EDEE89BE095}"/>
                    </a:ext>
                  </a:extLst>
                </p:cNvPr>
                <p:cNvSpPr/>
                <p:nvPr/>
              </p:nvSpPr>
              <p:spPr>
                <a:xfrm>
                  <a:off x="3098315" y="4305690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4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4"/>
                        <a:pt x="44" y="186"/>
                        <a:pt x="94" y="186"/>
                      </a:cubicBezTo>
                      <a:cubicBezTo>
                        <a:pt x="146" y="186"/>
                        <a:pt x="188" y="144"/>
                        <a:pt x="188" y="94"/>
                      </a:cubicBezTo>
                      <a:cubicBezTo>
                        <a:pt x="188" y="42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7" name="Google Shape;1605;p40">
                  <a:extLst>
                    <a:ext uri="{FF2B5EF4-FFF2-40B4-BE49-F238E27FC236}">
                      <a16:creationId xmlns:a16="http://schemas.microsoft.com/office/drawing/2014/main" id="{65C376F7-AA3E-C26A-2F06-99461E9B4582}"/>
                    </a:ext>
                  </a:extLst>
                </p:cNvPr>
                <p:cNvSpPr/>
                <p:nvPr/>
              </p:nvSpPr>
              <p:spPr>
                <a:xfrm>
                  <a:off x="3108319" y="431680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5" y="188"/>
                      </a:cubicBezTo>
                      <a:cubicBezTo>
                        <a:pt x="146" y="188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8" name="Google Shape;1606;p40">
                  <a:extLst>
                    <a:ext uri="{FF2B5EF4-FFF2-40B4-BE49-F238E27FC236}">
                      <a16:creationId xmlns:a16="http://schemas.microsoft.com/office/drawing/2014/main" id="{58CECED9-377F-1996-71CA-F8EA0B6F9F7F}"/>
                    </a:ext>
                  </a:extLst>
                </p:cNvPr>
                <p:cNvSpPr/>
                <p:nvPr/>
              </p:nvSpPr>
              <p:spPr>
                <a:xfrm>
                  <a:off x="3291973" y="436773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5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" name="Google Shape;1607;p40">
                  <a:extLst>
                    <a:ext uri="{FF2B5EF4-FFF2-40B4-BE49-F238E27FC236}">
                      <a16:creationId xmlns:a16="http://schemas.microsoft.com/office/drawing/2014/main" id="{DED270B2-18DD-0A5A-63AC-FE48C4F8BD3B}"/>
                    </a:ext>
                  </a:extLst>
                </p:cNvPr>
                <p:cNvSpPr/>
                <p:nvPr/>
              </p:nvSpPr>
              <p:spPr>
                <a:xfrm>
                  <a:off x="3303173" y="435991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4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4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" name="Google Shape;1608;p40">
                  <a:extLst>
                    <a:ext uri="{FF2B5EF4-FFF2-40B4-BE49-F238E27FC236}">
                      <a16:creationId xmlns:a16="http://schemas.microsoft.com/office/drawing/2014/main" id="{DCFB2017-8210-B6B2-9C7B-73E0C5B5A79E}"/>
                    </a:ext>
                  </a:extLst>
                </p:cNvPr>
                <p:cNvSpPr/>
                <p:nvPr/>
              </p:nvSpPr>
              <p:spPr>
                <a:xfrm>
                  <a:off x="3290220" y="435359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5"/>
                      </a:cubicBezTo>
                      <a:cubicBezTo>
                        <a:pt x="1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1" name="Google Shape;1609;p40">
                  <a:extLst>
                    <a:ext uri="{FF2B5EF4-FFF2-40B4-BE49-F238E27FC236}">
                      <a16:creationId xmlns:a16="http://schemas.microsoft.com/office/drawing/2014/main" id="{7BA76720-C3A3-AF65-667A-6316B7BDBF59}"/>
                    </a:ext>
                  </a:extLst>
                </p:cNvPr>
                <p:cNvSpPr/>
                <p:nvPr/>
              </p:nvSpPr>
              <p:spPr>
                <a:xfrm>
                  <a:off x="3220025" y="4163143"/>
                  <a:ext cx="79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9" extrusionOk="0">
                      <a:moveTo>
                        <a:pt x="94" y="0"/>
                      </a:moveTo>
                      <a:cubicBezTo>
                        <a:pt x="42" y="0"/>
                        <a:pt x="1" y="43"/>
                        <a:pt x="1" y="94"/>
                      </a:cubicBezTo>
                      <a:cubicBezTo>
                        <a:pt x="1" y="146"/>
                        <a:pt x="42" y="188"/>
                        <a:pt x="94" y="188"/>
                      </a:cubicBezTo>
                      <a:cubicBezTo>
                        <a:pt x="146" y="188"/>
                        <a:pt x="187" y="146"/>
                        <a:pt x="187" y="94"/>
                      </a:cubicBezTo>
                      <a:cubicBezTo>
                        <a:pt x="187" y="43"/>
                        <a:pt x="146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2" name="Google Shape;1610;p40">
                  <a:extLst>
                    <a:ext uri="{FF2B5EF4-FFF2-40B4-BE49-F238E27FC236}">
                      <a16:creationId xmlns:a16="http://schemas.microsoft.com/office/drawing/2014/main" id="{F2C3E1CD-3462-77EE-E4AD-AC433F8E136F}"/>
                    </a:ext>
                  </a:extLst>
                </p:cNvPr>
                <p:cNvSpPr/>
                <p:nvPr/>
              </p:nvSpPr>
              <p:spPr>
                <a:xfrm>
                  <a:off x="3207713" y="4511392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2" y="0"/>
                        <a:pt x="0" y="49"/>
                        <a:pt x="4" y="98"/>
                      </a:cubicBezTo>
                      <a:cubicBezTo>
                        <a:pt x="6" y="152"/>
                        <a:pt x="51" y="186"/>
                        <a:pt x="102" y="186"/>
                      </a:cubicBezTo>
                      <a:cubicBezTo>
                        <a:pt x="154" y="186"/>
                        <a:pt x="194" y="137"/>
                        <a:pt x="191" y="88"/>
                      </a:cubicBezTo>
                      <a:cubicBezTo>
                        <a:pt x="188" y="34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3" name="Google Shape;1611;p40">
                  <a:extLst>
                    <a:ext uri="{FF2B5EF4-FFF2-40B4-BE49-F238E27FC236}">
                      <a16:creationId xmlns:a16="http://schemas.microsoft.com/office/drawing/2014/main" id="{53B84CB7-A912-4FF6-B067-307026A1B488}"/>
                    </a:ext>
                  </a:extLst>
                </p:cNvPr>
                <p:cNvSpPr/>
                <p:nvPr/>
              </p:nvSpPr>
              <p:spPr>
                <a:xfrm>
                  <a:off x="3225582" y="4721666"/>
                  <a:ext cx="8336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9" extrusionOk="0">
                      <a:moveTo>
                        <a:pt x="92" y="1"/>
                      </a:moveTo>
                      <a:cubicBezTo>
                        <a:pt x="42" y="1"/>
                        <a:pt x="1" y="50"/>
                        <a:pt x="4" y="99"/>
                      </a:cubicBezTo>
                      <a:cubicBezTo>
                        <a:pt x="7" y="153"/>
                        <a:pt x="52" y="188"/>
                        <a:pt x="103" y="188"/>
                      </a:cubicBezTo>
                      <a:cubicBezTo>
                        <a:pt x="154" y="188"/>
                        <a:pt x="194" y="138"/>
                        <a:pt x="192" y="89"/>
                      </a:cubicBezTo>
                      <a:cubicBezTo>
                        <a:pt x="188" y="36"/>
                        <a:pt x="144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4" name="Google Shape;1612;p40">
                  <a:extLst>
                    <a:ext uri="{FF2B5EF4-FFF2-40B4-BE49-F238E27FC236}">
                      <a16:creationId xmlns:a16="http://schemas.microsoft.com/office/drawing/2014/main" id="{D5B44A5E-2CE5-2F3A-8A7B-5AD0EBD78C2D}"/>
                    </a:ext>
                  </a:extLst>
                </p:cNvPr>
                <p:cNvSpPr/>
                <p:nvPr/>
              </p:nvSpPr>
              <p:spPr>
                <a:xfrm>
                  <a:off x="3222974" y="473499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0" y="1"/>
                        <a:pt x="0" y="50"/>
                        <a:pt x="2" y="99"/>
                      </a:cubicBezTo>
                      <a:cubicBezTo>
                        <a:pt x="6" y="153"/>
                        <a:pt x="50" y="187"/>
                        <a:pt x="102" y="187"/>
                      </a:cubicBezTo>
                      <a:cubicBezTo>
                        <a:pt x="152" y="187"/>
                        <a:pt x="193" y="138"/>
                        <a:pt x="190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5" name="Google Shape;1613;p40">
                  <a:extLst>
                    <a:ext uri="{FF2B5EF4-FFF2-40B4-BE49-F238E27FC236}">
                      <a16:creationId xmlns:a16="http://schemas.microsoft.com/office/drawing/2014/main" id="{10FB4580-49F8-C91F-2A1C-4585472374B9}"/>
                    </a:ext>
                  </a:extLst>
                </p:cNvPr>
                <p:cNvSpPr/>
                <p:nvPr/>
              </p:nvSpPr>
              <p:spPr>
                <a:xfrm>
                  <a:off x="3234987" y="4730084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0" y="0"/>
                        <a:pt x="0" y="49"/>
                        <a:pt x="4" y="99"/>
                      </a:cubicBezTo>
                      <a:cubicBezTo>
                        <a:pt x="6" y="152"/>
                        <a:pt x="51" y="187"/>
                        <a:pt x="102" y="187"/>
                      </a:cubicBezTo>
                      <a:cubicBezTo>
                        <a:pt x="154" y="187"/>
                        <a:pt x="194" y="137"/>
                        <a:pt x="190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6" name="Google Shape;1614;p40">
                  <a:extLst>
                    <a:ext uri="{FF2B5EF4-FFF2-40B4-BE49-F238E27FC236}">
                      <a16:creationId xmlns:a16="http://schemas.microsoft.com/office/drawing/2014/main" id="{C46B6BAB-DDB2-BB23-BD01-4C5BBBDD6E17}"/>
                    </a:ext>
                  </a:extLst>
                </p:cNvPr>
                <p:cNvSpPr/>
                <p:nvPr/>
              </p:nvSpPr>
              <p:spPr>
                <a:xfrm>
                  <a:off x="3399788" y="4562198"/>
                  <a:ext cx="8293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1" y="0"/>
                        <a:pt x="0" y="49"/>
                        <a:pt x="4" y="99"/>
                      </a:cubicBezTo>
                      <a:cubicBezTo>
                        <a:pt x="6" y="152"/>
                        <a:pt x="50" y="187"/>
                        <a:pt x="102" y="187"/>
                      </a:cubicBezTo>
                      <a:cubicBezTo>
                        <a:pt x="153" y="187"/>
                        <a:pt x="193" y="137"/>
                        <a:pt x="191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7" name="Google Shape;1615;p40">
                  <a:extLst>
                    <a:ext uri="{FF2B5EF4-FFF2-40B4-BE49-F238E27FC236}">
                      <a16:creationId xmlns:a16="http://schemas.microsoft.com/office/drawing/2014/main" id="{90894F2E-6307-6DF1-F184-861437CAF782}"/>
                    </a:ext>
                  </a:extLst>
                </p:cNvPr>
                <p:cNvSpPr/>
                <p:nvPr/>
              </p:nvSpPr>
              <p:spPr>
                <a:xfrm>
                  <a:off x="3405560" y="4575316"/>
                  <a:ext cx="8293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1" y="1"/>
                        <a:pt x="0" y="50"/>
                        <a:pt x="3" y="99"/>
                      </a:cubicBezTo>
                      <a:cubicBezTo>
                        <a:pt x="6" y="153"/>
                        <a:pt x="52" y="187"/>
                        <a:pt x="102" y="187"/>
                      </a:cubicBezTo>
                      <a:cubicBezTo>
                        <a:pt x="153" y="187"/>
                        <a:pt x="193" y="138"/>
                        <a:pt x="191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" name="Google Shape;1616;p40">
                  <a:extLst>
                    <a:ext uri="{FF2B5EF4-FFF2-40B4-BE49-F238E27FC236}">
                      <a16:creationId xmlns:a16="http://schemas.microsoft.com/office/drawing/2014/main" id="{29B3D9D2-AEBF-A1FE-DFB8-76BA5A16FA95}"/>
                    </a:ext>
                  </a:extLst>
                </p:cNvPr>
                <p:cNvSpPr/>
                <p:nvPr/>
              </p:nvSpPr>
              <p:spPr>
                <a:xfrm>
                  <a:off x="3222290" y="4855369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9" y="188"/>
                      </a:cubicBezTo>
                      <a:cubicBezTo>
                        <a:pt x="149" y="188"/>
                        <a:pt x="190" y="141"/>
                        <a:pt x="189" y="90"/>
                      </a:cubicBezTo>
                      <a:cubicBezTo>
                        <a:pt x="187" y="38"/>
                        <a:pt x="143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" name="Google Shape;1617;p40">
                  <a:extLst>
                    <a:ext uri="{FF2B5EF4-FFF2-40B4-BE49-F238E27FC236}">
                      <a16:creationId xmlns:a16="http://schemas.microsoft.com/office/drawing/2014/main" id="{5D8805C4-588D-A8AA-E80E-719CC3C53DC2}"/>
                    </a:ext>
                  </a:extLst>
                </p:cNvPr>
                <p:cNvSpPr/>
                <p:nvPr/>
              </p:nvSpPr>
              <p:spPr>
                <a:xfrm>
                  <a:off x="3268161" y="5128456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4" y="0"/>
                      </a:moveTo>
                      <a:cubicBezTo>
                        <a:pt x="42" y="0"/>
                        <a:pt x="1" y="47"/>
                        <a:pt x="3" y="96"/>
                      </a:cubicBezTo>
                      <a:cubicBezTo>
                        <a:pt x="5" y="149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1" y="90"/>
                      </a:cubicBezTo>
                      <a:cubicBezTo>
                        <a:pt x="188" y="38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" name="Google Shape;1618;p40">
                  <a:extLst>
                    <a:ext uri="{FF2B5EF4-FFF2-40B4-BE49-F238E27FC236}">
                      <a16:creationId xmlns:a16="http://schemas.microsoft.com/office/drawing/2014/main" id="{99855907-EF10-82DE-61C4-F8EDBB641DB7}"/>
                    </a:ext>
                  </a:extLst>
                </p:cNvPr>
                <p:cNvSpPr/>
                <p:nvPr/>
              </p:nvSpPr>
              <p:spPr>
                <a:xfrm>
                  <a:off x="3255336" y="5123457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2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8" y="188"/>
                      </a:cubicBezTo>
                      <a:cubicBezTo>
                        <a:pt x="149" y="188"/>
                        <a:pt x="190" y="141"/>
                        <a:pt x="189" y="91"/>
                      </a:cubicBezTo>
                      <a:cubicBezTo>
                        <a:pt x="187" y="38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" name="Google Shape;1619;p40">
                  <a:extLst>
                    <a:ext uri="{FF2B5EF4-FFF2-40B4-BE49-F238E27FC236}">
                      <a16:creationId xmlns:a16="http://schemas.microsoft.com/office/drawing/2014/main" id="{F910C219-9012-3F09-AB60-A3338844E024}"/>
                    </a:ext>
                  </a:extLst>
                </p:cNvPr>
                <p:cNvSpPr/>
                <p:nvPr/>
              </p:nvSpPr>
              <p:spPr>
                <a:xfrm>
                  <a:off x="3266024" y="511405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2" y="97"/>
                      </a:cubicBezTo>
                      <a:cubicBezTo>
                        <a:pt x="4" y="149"/>
                        <a:pt x="49" y="187"/>
                        <a:pt x="99" y="187"/>
                      </a:cubicBezTo>
                      <a:cubicBezTo>
                        <a:pt x="149" y="187"/>
                        <a:pt x="190" y="140"/>
                        <a:pt x="189" y="91"/>
                      </a:cubicBezTo>
                      <a:cubicBezTo>
                        <a:pt x="187" y="39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2" name="Google Shape;1620;p40">
                  <a:extLst>
                    <a:ext uri="{FF2B5EF4-FFF2-40B4-BE49-F238E27FC236}">
                      <a16:creationId xmlns:a16="http://schemas.microsoft.com/office/drawing/2014/main" id="{127D1C40-BDEC-02D5-77D2-4A11BF289AD2}"/>
                    </a:ext>
                  </a:extLst>
                </p:cNvPr>
                <p:cNvSpPr/>
                <p:nvPr/>
              </p:nvSpPr>
              <p:spPr>
                <a:xfrm>
                  <a:off x="3367982" y="492437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3" y="98"/>
                      </a:cubicBezTo>
                      <a:cubicBezTo>
                        <a:pt x="5" y="151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0" y="92"/>
                      </a:cubicBezTo>
                      <a:cubicBezTo>
                        <a:pt x="187" y="40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3" name="Google Shape;1621;p40">
                  <a:extLst>
                    <a:ext uri="{FF2B5EF4-FFF2-40B4-BE49-F238E27FC236}">
                      <a16:creationId xmlns:a16="http://schemas.microsoft.com/office/drawing/2014/main" id="{295B459A-25C4-8EBF-4115-B7C99C62B4E4}"/>
                    </a:ext>
                  </a:extLst>
                </p:cNvPr>
                <p:cNvSpPr/>
                <p:nvPr/>
              </p:nvSpPr>
              <p:spPr>
                <a:xfrm>
                  <a:off x="3139313" y="50257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2" y="0"/>
                      </a:moveTo>
                      <a:cubicBezTo>
                        <a:pt x="42" y="0"/>
                        <a:pt x="1" y="47"/>
                        <a:pt x="2" y="96"/>
                      </a:cubicBezTo>
                      <a:cubicBezTo>
                        <a:pt x="4" y="149"/>
                        <a:pt x="48" y="188"/>
                        <a:pt x="98" y="188"/>
                      </a:cubicBezTo>
                      <a:cubicBezTo>
                        <a:pt x="149" y="188"/>
                        <a:pt x="191" y="141"/>
                        <a:pt x="189" y="91"/>
                      </a:cubicBezTo>
                      <a:cubicBezTo>
                        <a:pt x="187" y="38"/>
                        <a:pt x="144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4" name="Google Shape;1622;p40">
                  <a:extLst>
                    <a:ext uri="{FF2B5EF4-FFF2-40B4-BE49-F238E27FC236}">
                      <a16:creationId xmlns:a16="http://schemas.microsoft.com/office/drawing/2014/main" id="{337A0282-22E4-4C62-518D-B910348C901E}"/>
                    </a:ext>
                  </a:extLst>
                </p:cNvPr>
                <p:cNvSpPr/>
                <p:nvPr/>
              </p:nvSpPr>
              <p:spPr>
                <a:xfrm>
                  <a:off x="3060824" y="509769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7" y="1"/>
                        <a:pt x="3" y="40"/>
                        <a:pt x="1" y="92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9" y="98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5" name="Google Shape;1623;p40">
                  <a:extLst>
                    <a:ext uri="{FF2B5EF4-FFF2-40B4-BE49-F238E27FC236}">
                      <a16:creationId xmlns:a16="http://schemas.microsoft.com/office/drawing/2014/main" id="{7FACB1E3-7411-2ED5-B9A7-DAA70D2C9E79}"/>
                    </a:ext>
                  </a:extLst>
                </p:cNvPr>
                <p:cNvSpPr/>
                <p:nvPr/>
              </p:nvSpPr>
              <p:spPr>
                <a:xfrm>
                  <a:off x="3049922" y="5106835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1"/>
                      </a:moveTo>
                      <a:cubicBezTo>
                        <a:pt x="47" y="1"/>
                        <a:pt x="3" y="38"/>
                        <a:pt x="1" y="91"/>
                      </a:cubicBezTo>
                      <a:cubicBezTo>
                        <a:pt x="0" y="140"/>
                        <a:pt x="41" y="187"/>
                        <a:pt x="92" y="187"/>
                      </a:cubicBezTo>
                      <a:cubicBezTo>
                        <a:pt x="143" y="187"/>
                        <a:pt x="188" y="148"/>
                        <a:pt x="189" y="97"/>
                      </a:cubicBezTo>
                      <a:cubicBezTo>
                        <a:pt x="190" y="47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6" name="Google Shape;1624;p40">
                  <a:extLst>
                    <a:ext uri="{FF2B5EF4-FFF2-40B4-BE49-F238E27FC236}">
                      <a16:creationId xmlns:a16="http://schemas.microsoft.com/office/drawing/2014/main" id="{39C5817D-3512-333A-F3D4-D599D419672E}"/>
                    </a:ext>
                  </a:extLst>
                </p:cNvPr>
                <p:cNvSpPr/>
                <p:nvPr/>
              </p:nvSpPr>
              <p:spPr>
                <a:xfrm>
                  <a:off x="3012089" y="535031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6" y="1"/>
                        <a:pt x="3" y="39"/>
                        <a:pt x="1" y="91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7" name="Google Shape;1625;p40">
                  <a:extLst>
                    <a:ext uri="{FF2B5EF4-FFF2-40B4-BE49-F238E27FC236}">
                      <a16:creationId xmlns:a16="http://schemas.microsoft.com/office/drawing/2014/main" id="{0814152C-E9D6-7E43-EEB7-AAAC6CADD85F}"/>
                    </a:ext>
                  </a:extLst>
                </p:cNvPr>
                <p:cNvSpPr/>
                <p:nvPr/>
              </p:nvSpPr>
              <p:spPr>
                <a:xfrm>
                  <a:off x="2998622" y="534539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0"/>
                      </a:cubicBezTo>
                      <a:cubicBezTo>
                        <a:pt x="1" y="141"/>
                        <a:pt x="41" y="188"/>
                        <a:pt x="92" y="188"/>
                      </a:cubicBezTo>
                      <a:cubicBezTo>
                        <a:pt x="144" y="188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8" name="Google Shape;1626;p40">
                  <a:extLst>
                    <a:ext uri="{FF2B5EF4-FFF2-40B4-BE49-F238E27FC236}">
                      <a16:creationId xmlns:a16="http://schemas.microsoft.com/office/drawing/2014/main" id="{1EA94BB5-CE12-912A-DB80-AFC837A400E2}"/>
                    </a:ext>
                  </a:extLst>
                </p:cNvPr>
                <p:cNvSpPr/>
                <p:nvPr/>
              </p:nvSpPr>
              <p:spPr>
                <a:xfrm>
                  <a:off x="3010250" y="5334628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9"/>
                        <a:pt x="2" y="91"/>
                      </a:cubicBezTo>
                      <a:cubicBezTo>
                        <a:pt x="1" y="141"/>
                        <a:pt x="42" y="188"/>
                        <a:pt x="94" y="188"/>
                      </a:cubicBezTo>
                      <a:cubicBezTo>
                        <a:pt x="144" y="188"/>
                        <a:pt x="188" y="149"/>
                        <a:pt x="190" y="97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9" name="Google Shape;1627;p40">
                  <a:extLst>
                    <a:ext uri="{FF2B5EF4-FFF2-40B4-BE49-F238E27FC236}">
                      <a16:creationId xmlns:a16="http://schemas.microsoft.com/office/drawing/2014/main" id="{1C615E48-C48C-E8F5-909A-657D53B71521}"/>
                    </a:ext>
                  </a:extLst>
                </p:cNvPr>
                <p:cNvSpPr/>
                <p:nvPr/>
              </p:nvSpPr>
              <p:spPr>
                <a:xfrm>
                  <a:off x="3182447" y="523865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7" y="1"/>
                      </a:moveTo>
                      <a:cubicBezTo>
                        <a:pt x="46" y="1"/>
                        <a:pt x="3" y="38"/>
                        <a:pt x="1" y="91"/>
                      </a:cubicBezTo>
                      <a:cubicBezTo>
                        <a:pt x="0" y="140"/>
                        <a:pt x="40" y="187"/>
                        <a:pt x="92" y="187"/>
                      </a:cubicBezTo>
                      <a:cubicBezTo>
                        <a:pt x="143" y="187"/>
                        <a:pt x="187" y="148"/>
                        <a:pt x="188" y="97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0" name="Google Shape;1628;p40">
                  <a:extLst>
                    <a:ext uri="{FF2B5EF4-FFF2-40B4-BE49-F238E27FC236}">
                      <a16:creationId xmlns:a16="http://schemas.microsoft.com/office/drawing/2014/main" id="{4F1B119D-6519-78B2-5209-2B6EA9587022}"/>
                    </a:ext>
                  </a:extLst>
                </p:cNvPr>
                <p:cNvSpPr/>
                <p:nvPr/>
              </p:nvSpPr>
              <p:spPr>
                <a:xfrm>
                  <a:off x="2834676" y="52628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40"/>
                        <a:pt x="3" y="92"/>
                      </a:cubicBezTo>
                      <a:cubicBezTo>
                        <a:pt x="1" y="143"/>
                        <a:pt x="43" y="188"/>
                        <a:pt x="93" y="188"/>
                      </a:cubicBezTo>
                      <a:cubicBezTo>
                        <a:pt x="145" y="188"/>
                        <a:pt x="188" y="150"/>
                        <a:pt x="189" y="98"/>
                      </a:cubicBezTo>
                      <a:cubicBezTo>
                        <a:pt x="192" y="48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" name="Google Shape;1629;p40">
                  <a:extLst>
                    <a:ext uri="{FF2B5EF4-FFF2-40B4-BE49-F238E27FC236}">
                      <a16:creationId xmlns:a16="http://schemas.microsoft.com/office/drawing/2014/main" id="{AAB0391E-BF99-EE68-D3F4-CED36F2B83D9}"/>
                    </a:ext>
                  </a:extLst>
                </p:cNvPr>
                <p:cNvSpPr/>
                <p:nvPr/>
              </p:nvSpPr>
              <p:spPr>
                <a:xfrm>
                  <a:off x="2817491" y="5267841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2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2" name="Google Shape;1630;p40">
                  <a:extLst>
                    <a:ext uri="{FF2B5EF4-FFF2-40B4-BE49-F238E27FC236}">
                      <a16:creationId xmlns:a16="http://schemas.microsoft.com/office/drawing/2014/main" id="{C383B8AB-34DA-1C8F-DB55-E815214A6E81}"/>
                    </a:ext>
                  </a:extLst>
                </p:cNvPr>
                <p:cNvSpPr/>
                <p:nvPr/>
              </p:nvSpPr>
              <p:spPr>
                <a:xfrm>
                  <a:off x="2828648" y="5277370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3" y="39"/>
                        <a:pt x="2" y="91"/>
                      </a:cubicBezTo>
                      <a:cubicBezTo>
                        <a:pt x="1" y="141"/>
                        <a:pt x="42" y="187"/>
                        <a:pt x="92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3" name="Google Shape;1631;p40">
                  <a:extLst>
                    <a:ext uri="{FF2B5EF4-FFF2-40B4-BE49-F238E27FC236}">
                      <a16:creationId xmlns:a16="http://schemas.microsoft.com/office/drawing/2014/main" id="{FFBFF1B3-E859-81EC-980A-471FAA6F3E02}"/>
                    </a:ext>
                  </a:extLst>
                </p:cNvPr>
                <p:cNvSpPr/>
                <p:nvPr/>
              </p:nvSpPr>
              <p:spPr>
                <a:xfrm>
                  <a:off x="2880632" y="546751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9" y="1"/>
                      </a:moveTo>
                      <a:cubicBezTo>
                        <a:pt x="47" y="1"/>
                        <a:pt x="3" y="40"/>
                        <a:pt x="2" y="91"/>
                      </a:cubicBezTo>
                      <a:cubicBezTo>
                        <a:pt x="0" y="143"/>
                        <a:pt x="42" y="188"/>
                        <a:pt x="92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4" name="Google Shape;1632;p40">
                  <a:extLst>
                    <a:ext uri="{FF2B5EF4-FFF2-40B4-BE49-F238E27FC236}">
                      <a16:creationId xmlns:a16="http://schemas.microsoft.com/office/drawing/2014/main" id="{F91DD942-0D97-4556-A44D-25964CC071BF}"/>
                    </a:ext>
                  </a:extLst>
                </p:cNvPr>
                <p:cNvSpPr/>
                <p:nvPr/>
              </p:nvSpPr>
              <p:spPr>
                <a:xfrm>
                  <a:off x="2674107" y="539453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6"/>
                        <a:pt x="149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" name="Google Shape;1633;p40">
                  <a:extLst>
                    <a:ext uri="{FF2B5EF4-FFF2-40B4-BE49-F238E27FC236}">
                      <a16:creationId xmlns:a16="http://schemas.microsoft.com/office/drawing/2014/main" id="{63B4BA34-F9A8-ACCD-64D8-7B934CC667B6}"/>
                    </a:ext>
                  </a:extLst>
                </p:cNvPr>
                <p:cNvSpPr/>
                <p:nvPr/>
              </p:nvSpPr>
              <p:spPr>
                <a:xfrm>
                  <a:off x="2673808" y="538030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39"/>
                        <a:pt x="3" y="91"/>
                      </a:cubicBezTo>
                      <a:cubicBezTo>
                        <a:pt x="0" y="142"/>
                        <a:pt x="43" y="188"/>
                        <a:pt x="93" y="188"/>
                      </a:cubicBezTo>
                      <a:cubicBezTo>
                        <a:pt x="144" y="188"/>
                        <a:pt x="188" y="149"/>
                        <a:pt x="189" y="98"/>
                      </a:cubicBezTo>
                      <a:cubicBezTo>
                        <a:pt x="191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" name="Google Shape;1634;p40">
                  <a:extLst>
                    <a:ext uri="{FF2B5EF4-FFF2-40B4-BE49-F238E27FC236}">
                      <a16:creationId xmlns:a16="http://schemas.microsoft.com/office/drawing/2014/main" id="{95D2CB5D-0377-3ED4-901D-3E36BD9504A6}"/>
                    </a:ext>
                  </a:extLst>
                </p:cNvPr>
                <p:cNvSpPr/>
                <p:nvPr/>
              </p:nvSpPr>
              <p:spPr>
                <a:xfrm>
                  <a:off x="2567189" y="5301555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4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" name="Google Shape;1635;p40">
                  <a:extLst>
                    <a:ext uri="{FF2B5EF4-FFF2-40B4-BE49-F238E27FC236}">
                      <a16:creationId xmlns:a16="http://schemas.microsoft.com/office/drawing/2014/main" id="{31F72CF7-F9D1-815E-AD2E-DDDAD507CAA3}"/>
                    </a:ext>
                  </a:extLst>
                </p:cNvPr>
                <p:cNvSpPr/>
                <p:nvPr/>
              </p:nvSpPr>
              <p:spPr>
                <a:xfrm>
                  <a:off x="2362075" y="5359583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3" y="1"/>
                        <a:pt x="0" y="43"/>
                        <a:pt x="0" y="95"/>
                      </a:cubicBezTo>
                      <a:cubicBezTo>
                        <a:pt x="0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5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8" name="Google Shape;1636;p40">
                  <a:extLst>
                    <a:ext uri="{FF2B5EF4-FFF2-40B4-BE49-F238E27FC236}">
                      <a16:creationId xmlns:a16="http://schemas.microsoft.com/office/drawing/2014/main" id="{7D0DAC4F-A724-7AA0-1ADB-D7118B13CD74}"/>
                    </a:ext>
                  </a:extLst>
                </p:cNvPr>
                <p:cNvSpPr/>
                <p:nvPr/>
              </p:nvSpPr>
              <p:spPr>
                <a:xfrm>
                  <a:off x="2364041" y="5348045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4" y="1"/>
                        <a:pt x="0" y="44"/>
                        <a:pt x="0" y="95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4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" name="Google Shape;1637;p40">
                  <a:extLst>
                    <a:ext uri="{FF2B5EF4-FFF2-40B4-BE49-F238E27FC236}">
                      <a16:creationId xmlns:a16="http://schemas.microsoft.com/office/drawing/2014/main" id="{89645518-5780-3A1B-6D55-0F4211C7622A}"/>
                    </a:ext>
                  </a:extLst>
                </p:cNvPr>
                <p:cNvSpPr/>
                <p:nvPr/>
              </p:nvSpPr>
              <p:spPr>
                <a:xfrm>
                  <a:off x="2374088" y="5354754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3" y="188"/>
                        <a:pt x="95" y="188"/>
                      </a:cubicBezTo>
                      <a:cubicBezTo>
                        <a:pt x="145" y="188"/>
                        <a:pt x="187" y="145"/>
                        <a:pt x="187" y="94"/>
                      </a:cubicBezTo>
                      <a:cubicBezTo>
                        <a:pt x="187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" name="Google Shape;1638;p40">
                  <a:extLst>
                    <a:ext uri="{FF2B5EF4-FFF2-40B4-BE49-F238E27FC236}">
                      <a16:creationId xmlns:a16="http://schemas.microsoft.com/office/drawing/2014/main" id="{8D94C756-BC3C-AE02-7D7E-89782820D8C5}"/>
                    </a:ext>
                  </a:extLst>
                </p:cNvPr>
                <p:cNvSpPr/>
                <p:nvPr/>
              </p:nvSpPr>
              <p:spPr>
                <a:xfrm>
                  <a:off x="2547781" y="5464442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3"/>
                        <a:pt x="1" y="94"/>
                      </a:cubicBezTo>
                      <a:cubicBezTo>
                        <a:pt x="1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4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1" name="Google Shape;1639;p40">
                  <a:extLst>
                    <a:ext uri="{FF2B5EF4-FFF2-40B4-BE49-F238E27FC236}">
                      <a16:creationId xmlns:a16="http://schemas.microsoft.com/office/drawing/2014/main" id="{3B83C7DD-032C-B755-57A5-420C7165FD12}"/>
                    </a:ext>
                  </a:extLst>
                </p:cNvPr>
                <p:cNvSpPr/>
                <p:nvPr/>
              </p:nvSpPr>
              <p:spPr>
                <a:xfrm>
                  <a:off x="2324925" y="520024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0"/>
                        <a:pt x="0" y="92"/>
                      </a:cubicBezTo>
                      <a:cubicBezTo>
                        <a:pt x="0" y="143"/>
                        <a:pt x="40" y="188"/>
                        <a:pt x="92" y="188"/>
                      </a:cubicBezTo>
                      <a:cubicBezTo>
                        <a:pt x="143" y="188"/>
                        <a:pt x="187" y="148"/>
                        <a:pt x="188" y="97"/>
                      </a:cubicBezTo>
                      <a:cubicBezTo>
                        <a:pt x="189" y="47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2" name="Google Shape;1640;p40">
                  <a:extLst>
                    <a:ext uri="{FF2B5EF4-FFF2-40B4-BE49-F238E27FC236}">
                      <a16:creationId xmlns:a16="http://schemas.microsoft.com/office/drawing/2014/main" id="{A33FB4B4-A9E9-5A66-DB3D-8EBAC3979C15}"/>
                    </a:ext>
                  </a:extLst>
                </p:cNvPr>
                <p:cNvSpPr/>
                <p:nvPr/>
              </p:nvSpPr>
              <p:spPr>
                <a:xfrm>
                  <a:off x="2313340" y="5191184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0"/>
                      </a:moveTo>
                      <a:cubicBezTo>
                        <a:pt x="46" y="0"/>
                        <a:pt x="2" y="39"/>
                        <a:pt x="2" y="92"/>
                      </a:cubicBezTo>
                      <a:cubicBezTo>
                        <a:pt x="0" y="142"/>
                        <a:pt x="42" y="187"/>
                        <a:pt x="92" y="187"/>
                      </a:cubicBezTo>
                      <a:cubicBezTo>
                        <a:pt x="143" y="187"/>
                        <a:pt x="187" y="148"/>
                        <a:pt x="188" y="95"/>
                      </a:cubicBezTo>
                      <a:cubicBezTo>
                        <a:pt x="189" y="45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3" name="Google Shape;1641;p40">
                  <a:extLst>
                    <a:ext uri="{FF2B5EF4-FFF2-40B4-BE49-F238E27FC236}">
                      <a16:creationId xmlns:a16="http://schemas.microsoft.com/office/drawing/2014/main" id="{0EFE7AA6-DA53-5045-A81D-F4D1CDFFC2B4}"/>
                    </a:ext>
                  </a:extLst>
                </p:cNvPr>
                <p:cNvSpPr/>
                <p:nvPr/>
              </p:nvSpPr>
              <p:spPr>
                <a:xfrm>
                  <a:off x="2311630" y="5204900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1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89" y="46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4" name="Google Shape;1642;p40">
                  <a:extLst>
                    <a:ext uri="{FF2B5EF4-FFF2-40B4-BE49-F238E27FC236}">
                      <a16:creationId xmlns:a16="http://schemas.microsoft.com/office/drawing/2014/main" id="{3D6C07BA-D574-DF64-972C-CDC695E9CFE1}"/>
                    </a:ext>
                  </a:extLst>
                </p:cNvPr>
                <p:cNvSpPr/>
                <p:nvPr/>
              </p:nvSpPr>
              <p:spPr>
                <a:xfrm>
                  <a:off x="2211509" y="535449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5" y="1"/>
                        <a:pt x="2" y="40"/>
                        <a:pt x="1" y="92"/>
                      </a:cubicBezTo>
                      <a:cubicBezTo>
                        <a:pt x="1" y="143"/>
                        <a:pt x="41" y="187"/>
                        <a:pt x="92" y="187"/>
                      </a:cubicBezTo>
                      <a:cubicBezTo>
                        <a:pt x="144" y="187"/>
                        <a:pt x="187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5" name="Google Shape;1643;p40">
                  <a:extLst>
                    <a:ext uri="{FF2B5EF4-FFF2-40B4-BE49-F238E27FC236}">
                      <a16:creationId xmlns:a16="http://schemas.microsoft.com/office/drawing/2014/main" id="{6E69DAB5-5781-0B24-C85E-E6747F0F1D89}"/>
                    </a:ext>
                  </a:extLst>
                </p:cNvPr>
                <p:cNvSpPr/>
                <p:nvPr/>
              </p:nvSpPr>
              <p:spPr>
                <a:xfrm>
                  <a:off x="2126993" y="512495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6" y="1"/>
                        <a:pt x="2" y="40"/>
                        <a:pt x="2" y="92"/>
                      </a:cubicBezTo>
                      <a:cubicBezTo>
                        <a:pt x="1" y="143"/>
                        <a:pt x="42" y="187"/>
                        <a:pt x="92" y="187"/>
                      </a:cubicBezTo>
                      <a:cubicBezTo>
                        <a:pt x="143" y="187"/>
                        <a:pt x="188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6" name="Google Shape;1644;p40">
                  <a:extLst>
                    <a:ext uri="{FF2B5EF4-FFF2-40B4-BE49-F238E27FC236}">
                      <a16:creationId xmlns:a16="http://schemas.microsoft.com/office/drawing/2014/main" id="{937BB1A5-F402-F15E-4923-D1A87B17BB30}"/>
                    </a:ext>
                  </a:extLst>
                </p:cNvPr>
                <p:cNvSpPr/>
                <p:nvPr/>
              </p:nvSpPr>
              <p:spPr>
                <a:xfrm>
                  <a:off x="2114980" y="5131233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6" y="0"/>
                      </a:moveTo>
                      <a:cubicBezTo>
                        <a:pt x="45" y="0"/>
                        <a:pt x="1" y="40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6"/>
                      </a:cubicBezTo>
                      <a:cubicBezTo>
                        <a:pt x="188" y="46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7" name="Google Shape;1645;p40">
                  <a:extLst>
                    <a:ext uri="{FF2B5EF4-FFF2-40B4-BE49-F238E27FC236}">
                      <a16:creationId xmlns:a16="http://schemas.microsoft.com/office/drawing/2014/main" id="{78CB1119-07CC-B760-4725-0FE7DE621803}"/>
                    </a:ext>
                  </a:extLst>
                </p:cNvPr>
                <p:cNvSpPr/>
                <p:nvPr/>
              </p:nvSpPr>
              <p:spPr>
                <a:xfrm>
                  <a:off x="2121863" y="5008641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5"/>
                      </a:cubicBezTo>
                      <a:cubicBezTo>
                        <a:pt x="0" y="147"/>
                        <a:pt x="44" y="188"/>
                        <a:pt x="95" y="188"/>
                      </a:cubicBezTo>
                      <a:cubicBezTo>
                        <a:pt x="147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8" name="Google Shape;1646;p40">
                  <a:extLst>
                    <a:ext uri="{FF2B5EF4-FFF2-40B4-BE49-F238E27FC236}">
                      <a16:creationId xmlns:a16="http://schemas.microsoft.com/office/drawing/2014/main" id="{2C592562-A2A6-D2FB-DFB7-5F3563AD021D}"/>
                    </a:ext>
                  </a:extLst>
                </p:cNvPr>
                <p:cNvSpPr/>
                <p:nvPr/>
              </p:nvSpPr>
              <p:spPr>
                <a:xfrm>
                  <a:off x="1875238" y="4842891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6" y="188"/>
                      </a:cubicBezTo>
                      <a:cubicBezTo>
                        <a:pt x="146" y="188"/>
                        <a:pt x="188" y="145"/>
                        <a:pt x="188" y="93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9" name="Google Shape;1647;p40">
                  <a:extLst>
                    <a:ext uri="{FF2B5EF4-FFF2-40B4-BE49-F238E27FC236}">
                      <a16:creationId xmlns:a16="http://schemas.microsoft.com/office/drawing/2014/main" id="{664BF958-DDA7-3BBA-59B9-0C0F8A42D921}"/>
                    </a:ext>
                  </a:extLst>
                </p:cNvPr>
                <p:cNvSpPr/>
                <p:nvPr/>
              </p:nvSpPr>
              <p:spPr>
                <a:xfrm>
                  <a:off x="1888020" y="4837037"/>
                  <a:ext cx="79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8" extrusionOk="0">
                      <a:moveTo>
                        <a:pt x="93" y="0"/>
                      </a:moveTo>
                      <a:cubicBezTo>
                        <a:pt x="41" y="0"/>
                        <a:pt x="0" y="44"/>
                        <a:pt x="0" y="95"/>
                      </a:cubicBezTo>
                      <a:cubicBezTo>
                        <a:pt x="0" y="146"/>
                        <a:pt x="42" y="188"/>
                        <a:pt x="94" y="188"/>
                      </a:cubicBezTo>
                      <a:cubicBezTo>
                        <a:pt x="145" y="188"/>
                        <a:pt x="186" y="144"/>
                        <a:pt x="186" y="93"/>
                      </a:cubicBezTo>
                      <a:cubicBezTo>
                        <a:pt x="186" y="43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" name="Google Shape;1648;p40">
                  <a:extLst>
                    <a:ext uri="{FF2B5EF4-FFF2-40B4-BE49-F238E27FC236}">
                      <a16:creationId xmlns:a16="http://schemas.microsoft.com/office/drawing/2014/main" id="{F460CA37-6277-F777-0228-F7BAFE4EEA66}"/>
                    </a:ext>
                  </a:extLst>
                </p:cNvPr>
                <p:cNvSpPr/>
                <p:nvPr/>
              </p:nvSpPr>
              <p:spPr>
                <a:xfrm>
                  <a:off x="1888448" y="4849942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3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5"/>
                        <a:pt x="44" y="187"/>
                        <a:pt x="95" y="187"/>
                      </a:cubicBezTo>
                      <a:cubicBezTo>
                        <a:pt x="146" y="187"/>
                        <a:pt x="188" y="144"/>
                        <a:pt x="188" y="93"/>
                      </a:cubicBezTo>
                      <a:cubicBezTo>
                        <a:pt x="188" y="41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" name="Google Shape;1649;p40">
                  <a:extLst>
                    <a:ext uri="{FF2B5EF4-FFF2-40B4-BE49-F238E27FC236}">
                      <a16:creationId xmlns:a16="http://schemas.microsoft.com/office/drawing/2014/main" id="{5F6A3AFD-0604-091A-D428-F64FAF2088AA}"/>
                    </a:ext>
                  </a:extLst>
                </p:cNvPr>
                <p:cNvSpPr/>
                <p:nvPr/>
              </p:nvSpPr>
              <p:spPr>
                <a:xfrm>
                  <a:off x="1945391" y="5025904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6"/>
                      </a:cubicBezTo>
                      <a:cubicBezTo>
                        <a:pt x="1" y="146"/>
                        <a:pt x="44" y="189"/>
                        <a:pt x="95" y="189"/>
                      </a:cubicBezTo>
                      <a:cubicBezTo>
                        <a:pt x="147" y="189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" name="Google Shape;1650;p40">
                  <a:extLst>
                    <a:ext uri="{FF2B5EF4-FFF2-40B4-BE49-F238E27FC236}">
                      <a16:creationId xmlns:a16="http://schemas.microsoft.com/office/drawing/2014/main" id="{6D9DBA95-F541-B211-38FF-FA9BF2CA8D95}"/>
                    </a:ext>
                  </a:extLst>
                </p:cNvPr>
                <p:cNvSpPr/>
                <p:nvPr/>
              </p:nvSpPr>
              <p:spPr>
                <a:xfrm>
                  <a:off x="2048546" y="4834516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0" y="146"/>
                        <a:pt x="44" y="189"/>
                        <a:pt x="95" y="189"/>
                      </a:cubicBezTo>
                      <a:cubicBezTo>
                        <a:pt x="145" y="189"/>
                        <a:pt x="188" y="145"/>
                        <a:pt x="188" y="94"/>
                      </a:cubicBezTo>
                      <a:cubicBezTo>
                        <a:pt x="188" y="43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3" name="Google Shape;1651;p40">
                  <a:extLst>
                    <a:ext uri="{FF2B5EF4-FFF2-40B4-BE49-F238E27FC236}">
                      <a16:creationId xmlns:a16="http://schemas.microsoft.com/office/drawing/2014/main" id="{8D8A702B-2AF9-38CA-4AE8-D8AD6C2972ED}"/>
                    </a:ext>
                  </a:extLst>
                </p:cNvPr>
                <p:cNvSpPr/>
                <p:nvPr/>
              </p:nvSpPr>
              <p:spPr>
                <a:xfrm>
                  <a:off x="2043587" y="4820287"/>
                  <a:ext cx="8080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7" extrusionOk="0">
                      <a:moveTo>
                        <a:pt x="93" y="0"/>
                      </a:moveTo>
                      <a:cubicBezTo>
                        <a:pt x="43" y="0"/>
                        <a:pt x="1" y="42"/>
                        <a:pt x="1" y="94"/>
                      </a:cubicBezTo>
                      <a:cubicBezTo>
                        <a:pt x="1" y="145"/>
                        <a:pt x="44" y="186"/>
                        <a:pt x="96" y="186"/>
                      </a:cubicBezTo>
                      <a:cubicBezTo>
                        <a:pt x="146" y="186"/>
                        <a:pt x="188" y="144"/>
                        <a:pt x="188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4" name="Google Shape;1652;p40">
                  <a:extLst>
                    <a:ext uri="{FF2B5EF4-FFF2-40B4-BE49-F238E27FC236}">
                      <a16:creationId xmlns:a16="http://schemas.microsoft.com/office/drawing/2014/main" id="{8106565E-E56D-B906-DBA3-94E42F3AFC7A}"/>
                    </a:ext>
                  </a:extLst>
                </p:cNvPr>
                <p:cNvSpPr/>
                <p:nvPr/>
              </p:nvSpPr>
              <p:spPr>
                <a:xfrm>
                  <a:off x="2022768" y="4662485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4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5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5" name="Google Shape;1653;p40">
                  <a:extLst>
                    <a:ext uri="{FF2B5EF4-FFF2-40B4-BE49-F238E27FC236}">
                      <a16:creationId xmlns:a16="http://schemas.microsoft.com/office/drawing/2014/main" id="{796A39A6-2E47-3920-D175-A3EDFC718E26}"/>
                    </a:ext>
                  </a:extLst>
                </p:cNvPr>
                <p:cNvSpPr/>
                <p:nvPr/>
              </p:nvSpPr>
              <p:spPr>
                <a:xfrm>
                  <a:off x="2022469" y="464787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5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6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6" name="Google Shape;1654;p40">
                  <a:extLst>
                    <a:ext uri="{FF2B5EF4-FFF2-40B4-BE49-F238E27FC236}">
                      <a16:creationId xmlns:a16="http://schemas.microsoft.com/office/drawing/2014/main" id="{E25E7079-B6EE-2C81-CB41-B71F2DE5F2E6}"/>
                    </a:ext>
                  </a:extLst>
                </p:cNvPr>
                <p:cNvSpPr/>
                <p:nvPr/>
              </p:nvSpPr>
              <p:spPr>
                <a:xfrm>
                  <a:off x="2011568" y="4654922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1"/>
                      </a:moveTo>
                      <a:cubicBezTo>
                        <a:pt x="45" y="1"/>
                        <a:pt x="3" y="42"/>
                        <a:pt x="2" y="93"/>
                      </a:cubicBezTo>
                      <a:cubicBezTo>
                        <a:pt x="1" y="144"/>
                        <a:pt x="43" y="187"/>
                        <a:pt x="95" y="187"/>
                      </a:cubicBezTo>
                      <a:cubicBezTo>
                        <a:pt x="146" y="187"/>
                        <a:pt x="188" y="146"/>
                        <a:pt x="189" y="94"/>
                      </a:cubicBezTo>
                      <a:cubicBezTo>
                        <a:pt x="189" y="44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7" name="Google Shape;1655;p40">
                  <a:extLst>
                    <a:ext uri="{FF2B5EF4-FFF2-40B4-BE49-F238E27FC236}">
                      <a16:creationId xmlns:a16="http://schemas.microsoft.com/office/drawing/2014/main" id="{3BE71FD5-DB26-9373-B7A1-30F4D2ED3A94}"/>
                    </a:ext>
                  </a:extLst>
                </p:cNvPr>
                <p:cNvSpPr/>
                <p:nvPr/>
              </p:nvSpPr>
              <p:spPr>
                <a:xfrm>
                  <a:off x="1801836" y="4640693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2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8" name="Google Shape;1656;p40">
                  <a:extLst>
                    <a:ext uri="{FF2B5EF4-FFF2-40B4-BE49-F238E27FC236}">
                      <a16:creationId xmlns:a16="http://schemas.microsoft.com/office/drawing/2014/main" id="{39042593-DC25-6E45-29AF-0FB656496ADE}"/>
                    </a:ext>
                  </a:extLst>
                </p:cNvPr>
                <p:cNvSpPr/>
                <p:nvPr/>
              </p:nvSpPr>
              <p:spPr>
                <a:xfrm>
                  <a:off x="1815345" y="4644966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9"/>
                      </a:cubicBezTo>
                      <a:cubicBezTo>
                        <a:pt x="193" y="49"/>
                        <a:pt x="152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" name="Google Shape;1657;p40">
                  <a:extLst>
                    <a:ext uri="{FF2B5EF4-FFF2-40B4-BE49-F238E27FC236}">
                      <a16:creationId xmlns:a16="http://schemas.microsoft.com/office/drawing/2014/main" id="{A3D29D9F-83EB-7D91-D32E-4C6D9447364A}"/>
                    </a:ext>
                  </a:extLst>
                </p:cNvPr>
                <p:cNvSpPr/>
                <p:nvPr/>
              </p:nvSpPr>
              <p:spPr>
                <a:xfrm>
                  <a:off x="1931839" y="4416745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100" y="0"/>
                      </a:moveTo>
                      <a:cubicBezTo>
                        <a:pt x="50" y="0"/>
                        <a:pt x="5" y="37"/>
                        <a:pt x="3" y="89"/>
                      </a:cubicBezTo>
                      <a:cubicBezTo>
                        <a:pt x="1" y="138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1" y="97"/>
                      </a:cubicBezTo>
                      <a:cubicBezTo>
                        <a:pt x="192" y="49"/>
                        <a:pt x="152" y="0"/>
                        <a:pt x="10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" name="Google Shape;1658;p40">
                  <a:extLst>
                    <a:ext uri="{FF2B5EF4-FFF2-40B4-BE49-F238E27FC236}">
                      <a16:creationId xmlns:a16="http://schemas.microsoft.com/office/drawing/2014/main" id="{2BDF81AF-EB29-D08C-EA86-4DDF7098AB47}"/>
                    </a:ext>
                  </a:extLst>
                </p:cNvPr>
                <p:cNvSpPr/>
                <p:nvPr/>
              </p:nvSpPr>
              <p:spPr>
                <a:xfrm>
                  <a:off x="2153198" y="4308980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3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1" name="Google Shape;1659;p40">
                  <a:extLst>
                    <a:ext uri="{FF2B5EF4-FFF2-40B4-BE49-F238E27FC236}">
                      <a16:creationId xmlns:a16="http://schemas.microsoft.com/office/drawing/2014/main" id="{1168383D-2339-897C-2443-57139608FC49}"/>
                    </a:ext>
                  </a:extLst>
                </p:cNvPr>
                <p:cNvSpPr/>
                <p:nvPr/>
              </p:nvSpPr>
              <p:spPr>
                <a:xfrm>
                  <a:off x="2159782" y="4298383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1" y="1"/>
                      </a:moveTo>
                      <a:cubicBezTo>
                        <a:pt x="50" y="1"/>
                        <a:pt x="7" y="37"/>
                        <a:pt x="4" y="90"/>
                      </a:cubicBezTo>
                      <a:cubicBezTo>
                        <a:pt x="1" y="139"/>
                        <a:pt x="42" y="188"/>
                        <a:pt x="92" y="188"/>
                      </a:cubicBezTo>
                      <a:cubicBezTo>
                        <a:pt x="144" y="188"/>
                        <a:pt x="188" y="152"/>
                        <a:pt x="191" y="99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2" name="Google Shape;1660;p40">
                  <a:extLst>
                    <a:ext uri="{FF2B5EF4-FFF2-40B4-BE49-F238E27FC236}">
                      <a16:creationId xmlns:a16="http://schemas.microsoft.com/office/drawing/2014/main" id="{632E3454-DB91-2BD4-63D5-6E25CF1EE7F0}"/>
                    </a:ext>
                  </a:extLst>
                </p:cNvPr>
                <p:cNvSpPr/>
                <p:nvPr/>
              </p:nvSpPr>
              <p:spPr>
                <a:xfrm>
                  <a:off x="2146401" y="4299067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1" y="1"/>
                      </a:moveTo>
                      <a:cubicBezTo>
                        <a:pt x="50" y="1"/>
                        <a:pt x="6" y="37"/>
                        <a:pt x="3" y="90"/>
                      </a:cubicBezTo>
                      <a:cubicBezTo>
                        <a:pt x="0" y="139"/>
                        <a:pt x="42" y="187"/>
                        <a:pt x="92" y="187"/>
                      </a:cubicBezTo>
                      <a:cubicBezTo>
                        <a:pt x="143" y="187"/>
                        <a:pt x="188" y="150"/>
                        <a:pt x="190" y="98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3" name="Google Shape;1661;p40">
                  <a:extLst>
                    <a:ext uri="{FF2B5EF4-FFF2-40B4-BE49-F238E27FC236}">
                      <a16:creationId xmlns:a16="http://schemas.microsoft.com/office/drawing/2014/main" id="{5554A310-7268-A772-31D4-B2CFD924DE98}"/>
                    </a:ext>
                  </a:extLst>
                </p:cNvPr>
                <p:cNvSpPr/>
                <p:nvPr/>
              </p:nvSpPr>
              <p:spPr>
                <a:xfrm>
                  <a:off x="2002077" y="426894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8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8"/>
                      </a:cubicBezTo>
                      <a:cubicBezTo>
                        <a:pt x="193" y="49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4" name="Google Shape;1662;p40">
                  <a:extLst>
                    <a:ext uri="{FF2B5EF4-FFF2-40B4-BE49-F238E27FC236}">
                      <a16:creationId xmlns:a16="http://schemas.microsoft.com/office/drawing/2014/main" id="{C4CA4D72-FDFA-D88F-8191-0111155B6A78}"/>
                    </a:ext>
                  </a:extLst>
                </p:cNvPr>
                <p:cNvSpPr/>
                <p:nvPr/>
              </p:nvSpPr>
              <p:spPr>
                <a:xfrm>
                  <a:off x="1992843" y="42592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3" y="188"/>
                        <a:pt x="187" y="152"/>
                        <a:pt x="190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5" name="Google Shape;1663;p40">
                  <a:extLst>
                    <a:ext uri="{FF2B5EF4-FFF2-40B4-BE49-F238E27FC236}">
                      <a16:creationId xmlns:a16="http://schemas.microsoft.com/office/drawing/2014/main" id="{54052763-5CD1-1A3D-B106-64763909555E}"/>
                    </a:ext>
                  </a:extLst>
                </p:cNvPr>
                <p:cNvSpPr/>
                <p:nvPr/>
              </p:nvSpPr>
              <p:spPr>
                <a:xfrm>
                  <a:off x="2166579" y="4125412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2"/>
                        <a:pt x="189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6" name="Google Shape;1664;p40">
                  <a:extLst>
                    <a:ext uri="{FF2B5EF4-FFF2-40B4-BE49-F238E27FC236}">
                      <a16:creationId xmlns:a16="http://schemas.microsoft.com/office/drawing/2014/main" id="{5967B077-B393-DD1F-EE1B-937D4BF48139}"/>
                    </a:ext>
                  </a:extLst>
                </p:cNvPr>
                <p:cNvSpPr/>
                <p:nvPr/>
              </p:nvSpPr>
              <p:spPr>
                <a:xfrm>
                  <a:off x="2008105" y="4096655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1" y="0"/>
                      </a:moveTo>
                      <a:cubicBezTo>
                        <a:pt x="50" y="0"/>
                        <a:pt x="6" y="37"/>
                        <a:pt x="3" y="89"/>
                      </a:cubicBezTo>
                      <a:cubicBezTo>
                        <a:pt x="1" y="139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0" y="97"/>
                      </a:cubicBezTo>
                      <a:cubicBezTo>
                        <a:pt x="193" y="49"/>
                        <a:pt x="153" y="0"/>
                        <a:pt x="10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" name="Google Shape;1665;p40">
                  <a:extLst>
                    <a:ext uri="{FF2B5EF4-FFF2-40B4-BE49-F238E27FC236}">
                      <a16:creationId xmlns:a16="http://schemas.microsoft.com/office/drawing/2014/main" id="{DC80E558-4C0D-D13B-3AA2-69D273E8A1D7}"/>
                    </a:ext>
                  </a:extLst>
                </p:cNvPr>
                <p:cNvSpPr/>
                <p:nvPr/>
              </p:nvSpPr>
              <p:spPr>
                <a:xfrm>
                  <a:off x="3416247" y="4444648"/>
                  <a:ext cx="199044" cy="3266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6" h="7644" extrusionOk="0">
                      <a:moveTo>
                        <a:pt x="948" y="1"/>
                      </a:moveTo>
                      <a:cubicBezTo>
                        <a:pt x="908" y="1"/>
                        <a:pt x="868" y="26"/>
                        <a:pt x="860" y="87"/>
                      </a:cubicBezTo>
                      <a:cubicBezTo>
                        <a:pt x="456" y="519"/>
                        <a:pt x="402" y="1174"/>
                        <a:pt x="244" y="1726"/>
                      </a:cubicBezTo>
                      <a:cubicBezTo>
                        <a:pt x="0" y="2940"/>
                        <a:pt x="48" y="4198"/>
                        <a:pt x="493" y="5358"/>
                      </a:cubicBezTo>
                      <a:cubicBezTo>
                        <a:pt x="607" y="5777"/>
                        <a:pt x="788" y="6173"/>
                        <a:pt x="966" y="6568"/>
                      </a:cubicBezTo>
                      <a:cubicBezTo>
                        <a:pt x="1143" y="6950"/>
                        <a:pt x="1351" y="7388"/>
                        <a:pt x="1686" y="7643"/>
                      </a:cubicBezTo>
                      <a:cubicBezTo>
                        <a:pt x="1915" y="7620"/>
                        <a:pt x="2093" y="7417"/>
                        <a:pt x="2290" y="7308"/>
                      </a:cubicBezTo>
                      <a:cubicBezTo>
                        <a:pt x="3007" y="6922"/>
                        <a:pt x="3554" y="6287"/>
                        <a:pt x="3979" y="5600"/>
                      </a:cubicBezTo>
                      <a:cubicBezTo>
                        <a:pt x="4274" y="5075"/>
                        <a:pt x="4452" y="4466"/>
                        <a:pt x="4479" y="3857"/>
                      </a:cubicBezTo>
                      <a:cubicBezTo>
                        <a:pt x="4656" y="3799"/>
                        <a:pt x="4561" y="3066"/>
                        <a:pt x="4562" y="2931"/>
                      </a:cubicBezTo>
                      <a:cubicBezTo>
                        <a:pt x="4547" y="1188"/>
                        <a:pt x="2738" y="63"/>
                        <a:pt x="1130" y="63"/>
                      </a:cubicBezTo>
                      <a:cubicBezTo>
                        <a:pt x="1112" y="63"/>
                        <a:pt x="1094" y="63"/>
                        <a:pt x="1076" y="63"/>
                      </a:cubicBezTo>
                      <a:cubicBezTo>
                        <a:pt x="1065" y="64"/>
                        <a:pt x="1056" y="66"/>
                        <a:pt x="1048" y="72"/>
                      </a:cubicBezTo>
                      <a:cubicBezTo>
                        <a:pt x="1034" y="28"/>
                        <a:pt x="990" y="1"/>
                        <a:pt x="94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8" name="Google Shape;1666;p40">
                  <a:extLst>
                    <a:ext uri="{FF2B5EF4-FFF2-40B4-BE49-F238E27FC236}">
                      <a16:creationId xmlns:a16="http://schemas.microsoft.com/office/drawing/2014/main" id="{CD1A4122-B92C-AAAA-7A00-0811BF14E2A0}"/>
                    </a:ext>
                  </a:extLst>
                </p:cNvPr>
                <p:cNvSpPr/>
                <p:nvPr/>
              </p:nvSpPr>
              <p:spPr>
                <a:xfrm>
                  <a:off x="3220666" y="4035893"/>
                  <a:ext cx="245428" cy="270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1" h="6341" extrusionOk="0">
                      <a:moveTo>
                        <a:pt x="2598" y="1"/>
                      </a:moveTo>
                      <a:cubicBezTo>
                        <a:pt x="1740" y="1"/>
                        <a:pt x="924" y="527"/>
                        <a:pt x="163" y="866"/>
                      </a:cubicBezTo>
                      <a:cubicBezTo>
                        <a:pt x="150" y="862"/>
                        <a:pt x="139" y="859"/>
                        <a:pt x="128" y="859"/>
                      </a:cubicBezTo>
                      <a:cubicBezTo>
                        <a:pt x="27" y="859"/>
                        <a:pt x="0" y="1061"/>
                        <a:pt x="19" y="1155"/>
                      </a:cubicBezTo>
                      <a:cubicBezTo>
                        <a:pt x="369" y="3586"/>
                        <a:pt x="2359" y="5622"/>
                        <a:pt x="4667" y="6331"/>
                      </a:cubicBezTo>
                      <a:cubicBezTo>
                        <a:pt x="4690" y="6337"/>
                        <a:pt x="4713" y="6340"/>
                        <a:pt x="4736" y="6340"/>
                      </a:cubicBezTo>
                      <a:cubicBezTo>
                        <a:pt x="4776" y="6340"/>
                        <a:pt x="4816" y="6333"/>
                        <a:pt x="4854" y="6323"/>
                      </a:cubicBezTo>
                      <a:cubicBezTo>
                        <a:pt x="4919" y="6311"/>
                        <a:pt x="4936" y="6250"/>
                        <a:pt x="4921" y="6202"/>
                      </a:cubicBezTo>
                      <a:cubicBezTo>
                        <a:pt x="4960" y="6175"/>
                        <a:pt x="4993" y="6131"/>
                        <a:pt x="5013" y="6092"/>
                      </a:cubicBezTo>
                      <a:cubicBezTo>
                        <a:pt x="5148" y="5837"/>
                        <a:pt x="5290" y="5602"/>
                        <a:pt x="5408" y="5334"/>
                      </a:cubicBezTo>
                      <a:cubicBezTo>
                        <a:pt x="5505" y="5005"/>
                        <a:pt x="5638" y="4682"/>
                        <a:pt x="5689" y="4342"/>
                      </a:cubicBezTo>
                      <a:cubicBezTo>
                        <a:pt x="5741" y="3904"/>
                        <a:pt x="5669" y="3462"/>
                        <a:pt x="5584" y="3033"/>
                      </a:cubicBezTo>
                      <a:cubicBezTo>
                        <a:pt x="5298" y="1692"/>
                        <a:pt x="4346" y="369"/>
                        <a:pt x="2963" y="34"/>
                      </a:cubicBezTo>
                      <a:cubicBezTo>
                        <a:pt x="2841" y="11"/>
                        <a:pt x="2719" y="1"/>
                        <a:pt x="259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9" name="Google Shape;1667;p40">
                  <a:extLst>
                    <a:ext uri="{FF2B5EF4-FFF2-40B4-BE49-F238E27FC236}">
                      <a16:creationId xmlns:a16="http://schemas.microsoft.com/office/drawing/2014/main" id="{02248090-9E6A-56A6-C146-2BC4628A2FE1}"/>
                    </a:ext>
                  </a:extLst>
                </p:cNvPr>
                <p:cNvSpPr/>
                <p:nvPr/>
              </p:nvSpPr>
              <p:spPr>
                <a:xfrm>
                  <a:off x="2892474" y="3749559"/>
                  <a:ext cx="309125" cy="2299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31" h="5381" extrusionOk="0">
                      <a:moveTo>
                        <a:pt x="3465" y="1"/>
                      </a:moveTo>
                      <a:cubicBezTo>
                        <a:pt x="2754" y="1"/>
                        <a:pt x="2042" y="224"/>
                        <a:pt x="1434" y="590"/>
                      </a:cubicBezTo>
                      <a:cubicBezTo>
                        <a:pt x="948" y="920"/>
                        <a:pt x="328" y="1270"/>
                        <a:pt x="133" y="1851"/>
                      </a:cubicBezTo>
                      <a:cubicBezTo>
                        <a:pt x="121" y="1847"/>
                        <a:pt x="109" y="1844"/>
                        <a:pt x="96" y="1844"/>
                      </a:cubicBezTo>
                      <a:cubicBezTo>
                        <a:pt x="48" y="1844"/>
                        <a:pt x="0" y="1877"/>
                        <a:pt x="1" y="1939"/>
                      </a:cubicBezTo>
                      <a:cubicBezTo>
                        <a:pt x="45" y="2765"/>
                        <a:pt x="687" y="3403"/>
                        <a:pt x="1191" y="4004"/>
                      </a:cubicBezTo>
                      <a:cubicBezTo>
                        <a:pt x="1699" y="4594"/>
                        <a:pt x="2417" y="4923"/>
                        <a:pt x="3164" y="5095"/>
                      </a:cubicBezTo>
                      <a:cubicBezTo>
                        <a:pt x="3652" y="5274"/>
                        <a:pt x="4168" y="5367"/>
                        <a:pt x="4691" y="5373"/>
                      </a:cubicBezTo>
                      <a:cubicBezTo>
                        <a:pt x="4756" y="5378"/>
                        <a:pt x="4821" y="5381"/>
                        <a:pt x="4885" y="5381"/>
                      </a:cubicBezTo>
                      <a:cubicBezTo>
                        <a:pt x="5464" y="5381"/>
                        <a:pt x="6023" y="5190"/>
                        <a:pt x="6573" y="5026"/>
                      </a:cubicBezTo>
                      <a:cubicBezTo>
                        <a:pt x="6776" y="4949"/>
                        <a:pt x="6887" y="4800"/>
                        <a:pt x="7046" y="4676"/>
                      </a:cubicBezTo>
                      <a:cubicBezTo>
                        <a:pt x="7127" y="4625"/>
                        <a:pt x="7083" y="4517"/>
                        <a:pt x="7012" y="4503"/>
                      </a:cubicBezTo>
                      <a:cubicBezTo>
                        <a:pt x="7020" y="4466"/>
                        <a:pt x="7026" y="4430"/>
                        <a:pt x="7031" y="4403"/>
                      </a:cubicBezTo>
                      <a:cubicBezTo>
                        <a:pt x="7230" y="3865"/>
                        <a:pt x="6911" y="3331"/>
                        <a:pt x="6811" y="2803"/>
                      </a:cubicBezTo>
                      <a:cubicBezTo>
                        <a:pt x="6536" y="1897"/>
                        <a:pt x="6103" y="912"/>
                        <a:pt x="5173" y="519"/>
                      </a:cubicBezTo>
                      <a:cubicBezTo>
                        <a:pt x="4710" y="330"/>
                        <a:pt x="4254" y="58"/>
                        <a:pt x="3747" y="13"/>
                      </a:cubicBezTo>
                      <a:cubicBezTo>
                        <a:pt x="3653" y="5"/>
                        <a:pt x="3559" y="1"/>
                        <a:pt x="3465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0" name="Google Shape;1668;p40">
                  <a:extLst>
                    <a:ext uri="{FF2B5EF4-FFF2-40B4-BE49-F238E27FC236}">
                      <a16:creationId xmlns:a16="http://schemas.microsoft.com/office/drawing/2014/main" id="{7875AB6A-35F1-9D43-3664-BC45FDEEBB75}"/>
                    </a:ext>
                  </a:extLst>
                </p:cNvPr>
                <p:cNvSpPr/>
                <p:nvPr/>
              </p:nvSpPr>
              <p:spPr>
                <a:xfrm>
                  <a:off x="2522131" y="3622993"/>
                  <a:ext cx="302456" cy="165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5" h="3878" extrusionOk="0">
                      <a:moveTo>
                        <a:pt x="3108" y="0"/>
                      </a:moveTo>
                      <a:cubicBezTo>
                        <a:pt x="2740" y="0"/>
                        <a:pt x="2373" y="71"/>
                        <a:pt x="2021" y="236"/>
                      </a:cubicBezTo>
                      <a:cubicBezTo>
                        <a:pt x="1495" y="526"/>
                        <a:pt x="861" y="784"/>
                        <a:pt x="594" y="1361"/>
                      </a:cubicBezTo>
                      <a:cubicBezTo>
                        <a:pt x="336" y="1762"/>
                        <a:pt x="213" y="2216"/>
                        <a:pt x="70" y="2664"/>
                      </a:cubicBezTo>
                      <a:cubicBezTo>
                        <a:pt x="54" y="2700"/>
                        <a:pt x="70" y="2742"/>
                        <a:pt x="100" y="2766"/>
                      </a:cubicBezTo>
                      <a:cubicBezTo>
                        <a:pt x="11" y="2780"/>
                        <a:pt x="0" y="2920"/>
                        <a:pt x="88" y="2947"/>
                      </a:cubicBezTo>
                      <a:cubicBezTo>
                        <a:pt x="217" y="2991"/>
                        <a:pt x="340" y="3066"/>
                        <a:pt x="468" y="3138"/>
                      </a:cubicBezTo>
                      <a:cubicBezTo>
                        <a:pt x="1416" y="3667"/>
                        <a:pt x="2526" y="3857"/>
                        <a:pt x="3606" y="3877"/>
                      </a:cubicBezTo>
                      <a:cubicBezTo>
                        <a:pt x="3645" y="3877"/>
                        <a:pt x="3684" y="3877"/>
                        <a:pt x="3723" y="3877"/>
                      </a:cubicBezTo>
                      <a:cubicBezTo>
                        <a:pt x="4824" y="3877"/>
                        <a:pt x="6012" y="3733"/>
                        <a:pt x="6951" y="3133"/>
                      </a:cubicBezTo>
                      <a:cubicBezTo>
                        <a:pt x="7002" y="3075"/>
                        <a:pt x="7075" y="3021"/>
                        <a:pt x="7054" y="2935"/>
                      </a:cubicBezTo>
                      <a:cubicBezTo>
                        <a:pt x="7004" y="2665"/>
                        <a:pt x="6846" y="2427"/>
                        <a:pt x="6702" y="2198"/>
                      </a:cubicBezTo>
                      <a:cubicBezTo>
                        <a:pt x="6351" y="1730"/>
                        <a:pt x="6008" y="1233"/>
                        <a:pt x="5549" y="868"/>
                      </a:cubicBezTo>
                      <a:cubicBezTo>
                        <a:pt x="4840" y="389"/>
                        <a:pt x="3970" y="0"/>
                        <a:pt x="3108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1" name="Google Shape;1669;p40">
                  <a:extLst>
                    <a:ext uri="{FF2B5EF4-FFF2-40B4-BE49-F238E27FC236}">
                      <a16:creationId xmlns:a16="http://schemas.microsoft.com/office/drawing/2014/main" id="{9E2D8245-E4A0-7400-58BF-9B269C9E57E6}"/>
                    </a:ext>
                  </a:extLst>
                </p:cNvPr>
                <p:cNvSpPr/>
                <p:nvPr/>
              </p:nvSpPr>
              <p:spPr>
                <a:xfrm>
                  <a:off x="2127762" y="3699522"/>
                  <a:ext cx="269026" cy="2199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3" h="5148" extrusionOk="0">
                      <a:moveTo>
                        <a:pt x="3636" y="0"/>
                      </a:moveTo>
                      <a:cubicBezTo>
                        <a:pt x="3240" y="0"/>
                        <a:pt x="2845" y="59"/>
                        <a:pt x="2459" y="186"/>
                      </a:cubicBezTo>
                      <a:cubicBezTo>
                        <a:pt x="1964" y="268"/>
                        <a:pt x="1558" y="564"/>
                        <a:pt x="1135" y="808"/>
                      </a:cubicBezTo>
                      <a:cubicBezTo>
                        <a:pt x="792" y="1043"/>
                        <a:pt x="536" y="1399"/>
                        <a:pt x="332" y="1755"/>
                      </a:cubicBezTo>
                      <a:cubicBezTo>
                        <a:pt x="167" y="2103"/>
                        <a:pt x="2" y="2467"/>
                        <a:pt x="1" y="2859"/>
                      </a:cubicBezTo>
                      <a:cubicBezTo>
                        <a:pt x="63" y="3537"/>
                        <a:pt x="192" y="4215"/>
                        <a:pt x="433" y="4853"/>
                      </a:cubicBezTo>
                      <a:cubicBezTo>
                        <a:pt x="444" y="4888"/>
                        <a:pt x="477" y="4911"/>
                        <a:pt x="510" y="4917"/>
                      </a:cubicBezTo>
                      <a:cubicBezTo>
                        <a:pt x="499" y="4928"/>
                        <a:pt x="493" y="4942"/>
                        <a:pt x="488" y="4958"/>
                      </a:cubicBezTo>
                      <a:cubicBezTo>
                        <a:pt x="479" y="5148"/>
                        <a:pt x="912" y="5114"/>
                        <a:pt x="1054" y="5135"/>
                      </a:cubicBezTo>
                      <a:cubicBezTo>
                        <a:pt x="1149" y="5136"/>
                        <a:pt x="1245" y="5137"/>
                        <a:pt x="1341" y="5137"/>
                      </a:cubicBezTo>
                      <a:cubicBezTo>
                        <a:pt x="1940" y="5137"/>
                        <a:pt x="2545" y="5105"/>
                        <a:pt x="3087" y="4828"/>
                      </a:cubicBezTo>
                      <a:cubicBezTo>
                        <a:pt x="4574" y="4170"/>
                        <a:pt x="5865" y="2888"/>
                        <a:pt x="6260" y="1282"/>
                      </a:cubicBezTo>
                      <a:cubicBezTo>
                        <a:pt x="6276" y="1211"/>
                        <a:pt x="6292" y="1137"/>
                        <a:pt x="6286" y="1063"/>
                      </a:cubicBezTo>
                      <a:cubicBezTo>
                        <a:pt x="6283" y="1015"/>
                        <a:pt x="6242" y="974"/>
                        <a:pt x="6192" y="974"/>
                      </a:cubicBezTo>
                      <a:cubicBezTo>
                        <a:pt x="6191" y="974"/>
                        <a:pt x="6190" y="974"/>
                        <a:pt x="6188" y="974"/>
                      </a:cubicBezTo>
                      <a:cubicBezTo>
                        <a:pt x="6182" y="974"/>
                        <a:pt x="6179" y="975"/>
                        <a:pt x="6174" y="977"/>
                      </a:cubicBezTo>
                      <a:cubicBezTo>
                        <a:pt x="6157" y="862"/>
                        <a:pt x="6014" y="796"/>
                        <a:pt x="5922" y="742"/>
                      </a:cubicBezTo>
                      <a:cubicBezTo>
                        <a:pt x="5749" y="627"/>
                        <a:pt x="5595" y="460"/>
                        <a:pt x="5397" y="382"/>
                      </a:cubicBezTo>
                      <a:cubicBezTo>
                        <a:pt x="4836" y="137"/>
                        <a:pt x="4236" y="0"/>
                        <a:pt x="3636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2" name="Google Shape;1670;p40">
                  <a:extLst>
                    <a:ext uri="{FF2B5EF4-FFF2-40B4-BE49-F238E27FC236}">
                      <a16:creationId xmlns:a16="http://schemas.microsoft.com/office/drawing/2014/main" id="{F09E94DA-63A4-6D1F-2BF5-F6392B0A9F23}"/>
                    </a:ext>
                  </a:extLst>
                </p:cNvPr>
                <p:cNvSpPr/>
                <p:nvPr/>
              </p:nvSpPr>
              <p:spPr>
                <a:xfrm>
                  <a:off x="1819364" y="3976327"/>
                  <a:ext cx="208876" cy="2491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6" h="5830" extrusionOk="0">
                      <a:moveTo>
                        <a:pt x="4461" y="1"/>
                      </a:moveTo>
                      <a:cubicBezTo>
                        <a:pt x="4428" y="1"/>
                        <a:pt x="4393" y="14"/>
                        <a:pt x="4368" y="35"/>
                      </a:cubicBezTo>
                      <a:cubicBezTo>
                        <a:pt x="4342" y="48"/>
                        <a:pt x="4316" y="58"/>
                        <a:pt x="4289" y="58"/>
                      </a:cubicBezTo>
                      <a:cubicBezTo>
                        <a:pt x="4281" y="58"/>
                        <a:pt x="4274" y="58"/>
                        <a:pt x="4266" y="56"/>
                      </a:cubicBezTo>
                      <a:cubicBezTo>
                        <a:pt x="4249" y="56"/>
                        <a:pt x="4232" y="56"/>
                        <a:pt x="4215" y="56"/>
                      </a:cubicBezTo>
                      <a:cubicBezTo>
                        <a:pt x="3644" y="56"/>
                        <a:pt x="3076" y="131"/>
                        <a:pt x="2546" y="353"/>
                      </a:cubicBezTo>
                      <a:cubicBezTo>
                        <a:pt x="2519" y="332"/>
                        <a:pt x="2490" y="323"/>
                        <a:pt x="2460" y="323"/>
                      </a:cubicBezTo>
                      <a:cubicBezTo>
                        <a:pt x="2327" y="323"/>
                        <a:pt x="2169" y="495"/>
                        <a:pt x="2054" y="543"/>
                      </a:cubicBezTo>
                      <a:cubicBezTo>
                        <a:pt x="1683" y="774"/>
                        <a:pt x="1314" y="1003"/>
                        <a:pt x="1090" y="1393"/>
                      </a:cubicBezTo>
                      <a:cubicBezTo>
                        <a:pt x="1" y="2585"/>
                        <a:pt x="212" y="4453"/>
                        <a:pt x="1127" y="5682"/>
                      </a:cubicBezTo>
                      <a:cubicBezTo>
                        <a:pt x="1154" y="5729"/>
                        <a:pt x="1191" y="5758"/>
                        <a:pt x="1230" y="5771"/>
                      </a:cubicBezTo>
                      <a:cubicBezTo>
                        <a:pt x="1240" y="5800"/>
                        <a:pt x="1264" y="5824"/>
                        <a:pt x="1295" y="5829"/>
                      </a:cubicBezTo>
                      <a:cubicBezTo>
                        <a:pt x="1301" y="5829"/>
                        <a:pt x="1307" y="5829"/>
                        <a:pt x="1312" y="5829"/>
                      </a:cubicBezTo>
                      <a:cubicBezTo>
                        <a:pt x="1933" y="5829"/>
                        <a:pt x="2359" y="5285"/>
                        <a:pt x="2826" y="4945"/>
                      </a:cubicBezTo>
                      <a:cubicBezTo>
                        <a:pt x="3638" y="4298"/>
                        <a:pt x="4158" y="3372"/>
                        <a:pt x="4449" y="2387"/>
                      </a:cubicBezTo>
                      <a:cubicBezTo>
                        <a:pt x="4660" y="1642"/>
                        <a:pt x="4886" y="847"/>
                        <a:pt x="4706" y="74"/>
                      </a:cubicBezTo>
                      <a:cubicBezTo>
                        <a:pt x="4697" y="34"/>
                        <a:pt x="4656" y="8"/>
                        <a:pt x="4616" y="8"/>
                      </a:cubicBezTo>
                      <a:cubicBezTo>
                        <a:pt x="4607" y="8"/>
                        <a:pt x="4599" y="9"/>
                        <a:pt x="4591" y="11"/>
                      </a:cubicBezTo>
                      <a:cubicBezTo>
                        <a:pt x="4569" y="20"/>
                        <a:pt x="4554" y="32"/>
                        <a:pt x="4544" y="46"/>
                      </a:cubicBezTo>
                      <a:cubicBezTo>
                        <a:pt x="4525" y="14"/>
                        <a:pt x="4494" y="1"/>
                        <a:pt x="446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3" name="Google Shape;1671;p40">
                  <a:extLst>
                    <a:ext uri="{FF2B5EF4-FFF2-40B4-BE49-F238E27FC236}">
                      <a16:creationId xmlns:a16="http://schemas.microsoft.com/office/drawing/2014/main" id="{3ABE19AB-D9DE-732B-C901-109FCB94E91F}"/>
                    </a:ext>
                  </a:extLst>
                </p:cNvPr>
                <p:cNvSpPr/>
                <p:nvPr/>
              </p:nvSpPr>
              <p:spPr>
                <a:xfrm>
                  <a:off x="1659607" y="4364358"/>
                  <a:ext cx="213365" cy="3136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91" h="7341" extrusionOk="0">
                      <a:moveTo>
                        <a:pt x="4431" y="0"/>
                      </a:moveTo>
                      <a:cubicBezTo>
                        <a:pt x="4428" y="0"/>
                        <a:pt x="4425" y="0"/>
                        <a:pt x="4423" y="0"/>
                      </a:cubicBezTo>
                      <a:cubicBezTo>
                        <a:pt x="4393" y="14"/>
                        <a:pt x="4372" y="31"/>
                        <a:pt x="4362" y="52"/>
                      </a:cubicBezTo>
                      <a:cubicBezTo>
                        <a:pt x="4356" y="48"/>
                        <a:pt x="4351" y="46"/>
                        <a:pt x="4344" y="44"/>
                      </a:cubicBezTo>
                      <a:cubicBezTo>
                        <a:pt x="4311" y="25"/>
                        <a:pt x="4277" y="14"/>
                        <a:pt x="4242" y="14"/>
                      </a:cubicBezTo>
                      <a:cubicBezTo>
                        <a:pt x="4215" y="14"/>
                        <a:pt x="4187" y="21"/>
                        <a:pt x="4160" y="35"/>
                      </a:cubicBezTo>
                      <a:cubicBezTo>
                        <a:pt x="3886" y="152"/>
                        <a:pt x="3595" y="210"/>
                        <a:pt x="3323" y="329"/>
                      </a:cubicBezTo>
                      <a:cubicBezTo>
                        <a:pt x="2969" y="511"/>
                        <a:pt x="2620" y="680"/>
                        <a:pt x="2249" y="837"/>
                      </a:cubicBezTo>
                      <a:cubicBezTo>
                        <a:pt x="2092" y="854"/>
                        <a:pt x="1958" y="1055"/>
                        <a:pt x="1820" y="1146"/>
                      </a:cubicBezTo>
                      <a:cubicBezTo>
                        <a:pt x="1816" y="1145"/>
                        <a:pt x="1811" y="1145"/>
                        <a:pt x="1807" y="1145"/>
                      </a:cubicBezTo>
                      <a:cubicBezTo>
                        <a:pt x="1763" y="1145"/>
                        <a:pt x="1729" y="1181"/>
                        <a:pt x="1701" y="1212"/>
                      </a:cubicBezTo>
                      <a:cubicBezTo>
                        <a:pt x="1482" y="1432"/>
                        <a:pt x="1264" y="1655"/>
                        <a:pt x="1077" y="1903"/>
                      </a:cubicBezTo>
                      <a:cubicBezTo>
                        <a:pt x="720" y="2382"/>
                        <a:pt x="487" y="2968"/>
                        <a:pt x="334" y="3546"/>
                      </a:cubicBezTo>
                      <a:cubicBezTo>
                        <a:pt x="228" y="3642"/>
                        <a:pt x="210" y="3804"/>
                        <a:pt x="167" y="3934"/>
                      </a:cubicBezTo>
                      <a:cubicBezTo>
                        <a:pt x="103" y="4206"/>
                        <a:pt x="1" y="4502"/>
                        <a:pt x="100" y="4778"/>
                      </a:cubicBezTo>
                      <a:cubicBezTo>
                        <a:pt x="44" y="5194"/>
                        <a:pt x="234" y="5601"/>
                        <a:pt x="428" y="5959"/>
                      </a:cubicBezTo>
                      <a:cubicBezTo>
                        <a:pt x="488" y="6034"/>
                        <a:pt x="582" y="6293"/>
                        <a:pt x="686" y="6293"/>
                      </a:cubicBezTo>
                      <a:cubicBezTo>
                        <a:pt x="715" y="6293"/>
                        <a:pt x="744" y="6274"/>
                        <a:pt x="773" y="6227"/>
                      </a:cubicBezTo>
                      <a:cubicBezTo>
                        <a:pt x="1077" y="6591"/>
                        <a:pt x="1371" y="7005"/>
                        <a:pt x="1798" y="7232"/>
                      </a:cubicBezTo>
                      <a:cubicBezTo>
                        <a:pt x="1819" y="7244"/>
                        <a:pt x="1838" y="7249"/>
                        <a:pt x="1854" y="7249"/>
                      </a:cubicBezTo>
                      <a:cubicBezTo>
                        <a:pt x="1872" y="7249"/>
                        <a:pt x="1887" y="7243"/>
                        <a:pt x="1900" y="7234"/>
                      </a:cubicBezTo>
                      <a:cubicBezTo>
                        <a:pt x="1910" y="7248"/>
                        <a:pt x="1922" y="7259"/>
                        <a:pt x="1937" y="7267"/>
                      </a:cubicBezTo>
                      <a:cubicBezTo>
                        <a:pt x="1937" y="7269"/>
                        <a:pt x="1937" y="7272"/>
                        <a:pt x="1937" y="7274"/>
                      </a:cubicBezTo>
                      <a:cubicBezTo>
                        <a:pt x="1958" y="7321"/>
                        <a:pt x="1996" y="7340"/>
                        <a:pt x="2045" y="7340"/>
                      </a:cubicBezTo>
                      <a:cubicBezTo>
                        <a:pt x="2237" y="7340"/>
                        <a:pt x="2595" y="7043"/>
                        <a:pt x="2705" y="6965"/>
                      </a:cubicBezTo>
                      <a:cubicBezTo>
                        <a:pt x="3605" y="6136"/>
                        <a:pt x="4269" y="5075"/>
                        <a:pt x="4543" y="3876"/>
                      </a:cubicBezTo>
                      <a:cubicBezTo>
                        <a:pt x="4825" y="2722"/>
                        <a:pt x="4991" y="1480"/>
                        <a:pt x="4620" y="326"/>
                      </a:cubicBezTo>
                      <a:cubicBezTo>
                        <a:pt x="4562" y="228"/>
                        <a:pt x="4574" y="0"/>
                        <a:pt x="4431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4" name="Google Shape;1672;p40">
                  <a:extLst>
                    <a:ext uri="{FF2B5EF4-FFF2-40B4-BE49-F238E27FC236}">
                      <a16:creationId xmlns:a16="http://schemas.microsoft.com/office/drawing/2014/main" id="{26BED22B-C3A8-B3FE-CC8B-A849CEA22DC5}"/>
                    </a:ext>
                  </a:extLst>
                </p:cNvPr>
                <p:cNvSpPr/>
                <p:nvPr/>
              </p:nvSpPr>
              <p:spPr>
                <a:xfrm>
                  <a:off x="2718182" y="5496105"/>
                  <a:ext cx="238887" cy="1474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88" h="3450" extrusionOk="0">
                      <a:moveTo>
                        <a:pt x="3823" y="1"/>
                      </a:moveTo>
                      <a:cubicBezTo>
                        <a:pt x="2720" y="1"/>
                        <a:pt x="1460" y="420"/>
                        <a:pt x="874" y="985"/>
                      </a:cubicBezTo>
                      <a:cubicBezTo>
                        <a:pt x="524" y="1254"/>
                        <a:pt x="248" y="1612"/>
                        <a:pt x="66" y="2013"/>
                      </a:cubicBezTo>
                      <a:cubicBezTo>
                        <a:pt x="41" y="2074"/>
                        <a:pt x="1" y="2153"/>
                        <a:pt x="59" y="2200"/>
                      </a:cubicBezTo>
                      <a:cubicBezTo>
                        <a:pt x="72" y="2233"/>
                        <a:pt x="98" y="2262"/>
                        <a:pt x="130" y="2280"/>
                      </a:cubicBezTo>
                      <a:cubicBezTo>
                        <a:pt x="888" y="2864"/>
                        <a:pt x="1733" y="3433"/>
                        <a:pt x="2727" y="3449"/>
                      </a:cubicBezTo>
                      <a:cubicBezTo>
                        <a:pt x="2737" y="3450"/>
                        <a:pt x="2747" y="3450"/>
                        <a:pt x="2758" y="3450"/>
                      </a:cubicBezTo>
                      <a:cubicBezTo>
                        <a:pt x="3624" y="3450"/>
                        <a:pt x="4408" y="2927"/>
                        <a:pt x="4929" y="2253"/>
                      </a:cubicBezTo>
                      <a:cubicBezTo>
                        <a:pt x="4971" y="2249"/>
                        <a:pt x="5011" y="2214"/>
                        <a:pt x="5014" y="2170"/>
                      </a:cubicBezTo>
                      <a:cubicBezTo>
                        <a:pt x="5015" y="2157"/>
                        <a:pt x="5015" y="2146"/>
                        <a:pt x="5017" y="2136"/>
                      </a:cubicBezTo>
                      <a:cubicBezTo>
                        <a:pt x="5046" y="2096"/>
                        <a:pt x="5072" y="2057"/>
                        <a:pt x="5098" y="2015"/>
                      </a:cubicBezTo>
                      <a:cubicBezTo>
                        <a:pt x="5135" y="1957"/>
                        <a:pt x="5117" y="1907"/>
                        <a:pt x="5080" y="1878"/>
                      </a:cubicBezTo>
                      <a:cubicBezTo>
                        <a:pt x="5199" y="1526"/>
                        <a:pt x="5428" y="1200"/>
                        <a:pt x="5448" y="815"/>
                      </a:cubicBezTo>
                      <a:cubicBezTo>
                        <a:pt x="5463" y="785"/>
                        <a:pt x="5462" y="758"/>
                        <a:pt x="5450" y="735"/>
                      </a:cubicBezTo>
                      <a:lnTo>
                        <a:pt x="5450" y="735"/>
                      </a:lnTo>
                      <a:cubicBezTo>
                        <a:pt x="5459" y="738"/>
                        <a:pt x="5468" y="739"/>
                        <a:pt x="5477" y="739"/>
                      </a:cubicBezTo>
                      <a:cubicBezTo>
                        <a:pt x="5482" y="739"/>
                        <a:pt x="5487" y="739"/>
                        <a:pt x="5493" y="738"/>
                      </a:cubicBezTo>
                      <a:cubicBezTo>
                        <a:pt x="5559" y="727"/>
                        <a:pt x="5588" y="651"/>
                        <a:pt x="5556" y="595"/>
                      </a:cubicBezTo>
                      <a:cubicBezTo>
                        <a:pt x="5512" y="547"/>
                        <a:pt x="5461" y="513"/>
                        <a:pt x="5405" y="461"/>
                      </a:cubicBezTo>
                      <a:cubicBezTo>
                        <a:pt x="5031" y="137"/>
                        <a:pt x="4453" y="1"/>
                        <a:pt x="3823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5" name="Google Shape;1673;p40">
                  <a:extLst>
                    <a:ext uri="{FF2B5EF4-FFF2-40B4-BE49-F238E27FC236}">
                      <a16:creationId xmlns:a16="http://schemas.microsoft.com/office/drawing/2014/main" id="{E3B4D63B-568E-BD11-F879-5E95000D1FE7}"/>
                    </a:ext>
                  </a:extLst>
                </p:cNvPr>
                <p:cNvSpPr/>
                <p:nvPr/>
              </p:nvSpPr>
              <p:spPr>
                <a:xfrm>
                  <a:off x="2322446" y="5453033"/>
                  <a:ext cx="259236" cy="15122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4" h="3539" extrusionOk="0">
                      <a:moveTo>
                        <a:pt x="2254" y="1"/>
                      </a:moveTo>
                      <a:cubicBezTo>
                        <a:pt x="1330" y="1"/>
                        <a:pt x="485" y="201"/>
                        <a:pt x="47" y="630"/>
                      </a:cubicBezTo>
                      <a:cubicBezTo>
                        <a:pt x="6" y="661"/>
                        <a:pt x="0" y="722"/>
                        <a:pt x="30" y="762"/>
                      </a:cubicBezTo>
                      <a:cubicBezTo>
                        <a:pt x="55" y="784"/>
                        <a:pt x="81" y="793"/>
                        <a:pt x="106" y="793"/>
                      </a:cubicBezTo>
                      <a:cubicBezTo>
                        <a:pt x="116" y="793"/>
                        <a:pt x="125" y="792"/>
                        <a:pt x="135" y="789"/>
                      </a:cubicBezTo>
                      <a:lnTo>
                        <a:pt x="135" y="789"/>
                      </a:lnTo>
                      <a:cubicBezTo>
                        <a:pt x="129" y="805"/>
                        <a:pt x="129" y="822"/>
                        <a:pt x="134" y="839"/>
                      </a:cubicBezTo>
                      <a:cubicBezTo>
                        <a:pt x="263" y="1652"/>
                        <a:pt x="701" y="2431"/>
                        <a:pt x="1348" y="2943"/>
                      </a:cubicBezTo>
                      <a:cubicBezTo>
                        <a:pt x="1848" y="3213"/>
                        <a:pt x="2388" y="3493"/>
                        <a:pt x="2964" y="3524"/>
                      </a:cubicBezTo>
                      <a:cubicBezTo>
                        <a:pt x="3038" y="3534"/>
                        <a:pt x="3115" y="3538"/>
                        <a:pt x="3195" y="3538"/>
                      </a:cubicBezTo>
                      <a:cubicBezTo>
                        <a:pt x="4243" y="3538"/>
                        <a:pt x="5798" y="2750"/>
                        <a:pt x="5920" y="1703"/>
                      </a:cubicBezTo>
                      <a:cubicBezTo>
                        <a:pt x="5931" y="1707"/>
                        <a:pt x="5943" y="1709"/>
                        <a:pt x="5955" y="1709"/>
                      </a:cubicBezTo>
                      <a:cubicBezTo>
                        <a:pt x="6008" y="1709"/>
                        <a:pt x="6064" y="1668"/>
                        <a:pt x="6053" y="1600"/>
                      </a:cubicBezTo>
                      <a:cubicBezTo>
                        <a:pt x="5639" y="583"/>
                        <a:pt x="3831" y="1"/>
                        <a:pt x="225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6" name="Google Shape;1674;p40">
                  <a:extLst>
                    <a:ext uri="{FF2B5EF4-FFF2-40B4-BE49-F238E27FC236}">
                      <a16:creationId xmlns:a16="http://schemas.microsoft.com/office/drawing/2014/main" id="{A3A1A0E5-E0D6-6DED-6B9F-0831569D369A}"/>
                    </a:ext>
                  </a:extLst>
                </p:cNvPr>
                <p:cNvSpPr/>
                <p:nvPr/>
              </p:nvSpPr>
              <p:spPr>
                <a:xfrm>
                  <a:off x="1979163" y="5188577"/>
                  <a:ext cx="245000" cy="2818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31" h="6596" extrusionOk="0">
                      <a:moveTo>
                        <a:pt x="728" y="1"/>
                      </a:moveTo>
                      <a:cubicBezTo>
                        <a:pt x="649" y="1"/>
                        <a:pt x="599" y="68"/>
                        <a:pt x="666" y="161"/>
                      </a:cubicBezTo>
                      <a:cubicBezTo>
                        <a:pt x="667" y="162"/>
                        <a:pt x="670" y="163"/>
                        <a:pt x="671" y="164"/>
                      </a:cubicBezTo>
                      <a:cubicBezTo>
                        <a:pt x="417" y="767"/>
                        <a:pt x="144" y="1371"/>
                        <a:pt x="116" y="2036"/>
                      </a:cubicBezTo>
                      <a:cubicBezTo>
                        <a:pt x="60" y="2512"/>
                        <a:pt x="1" y="2997"/>
                        <a:pt x="149" y="3464"/>
                      </a:cubicBezTo>
                      <a:cubicBezTo>
                        <a:pt x="386" y="4261"/>
                        <a:pt x="840" y="5044"/>
                        <a:pt x="1437" y="5635"/>
                      </a:cubicBezTo>
                      <a:cubicBezTo>
                        <a:pt x="1431" y="5672"/>
                        <a:pt x="1447" y="5711"/>
                        <a:pt x="1488" y="5729"/>
                      </a:cubicBezTo>
                      <a:cubicBezTo>
                        <a:pt x="1971" y="6046"/>
                        <a:pt x="2465" y="6409"/>
                        <a:pt x="3047" y="6516"/>
                      </a:cubicBezTo>
                      <a:cubicBezTo>
                        <a:pt x="3249" y="6571"/>
                        <a:pt x="3454" y="6596"/>
                        <a:pt x="3658" y="6596"/>
                      </a:cubicBezTo>
                      <a:cubicBezTo>
                        <a:pt x="4207" y="6596"/>
                        <a:pt x="4750" y="6413"/>
                        <a:pt x="5226" y="6131"/>
                      </a:cubicBezTo>
                      <a:cubicBezTo>
                        <a:pt x="5279" y="6102"/>
                        <a:pt x="5398" y="6063"/>
                        <a:pt x="5462" y="6006"/>
                      </a:cubicBezTo>
                      <a:cubicBezTo>
                        <a:pt x="5468" y="6007"/>
                        <a:pt x="5473" y="6007"/>
                        <a:pt x="5479" y="6007"/>
                      </a:cubicBezTo>
                      <a:cubicBezTo>
                        <a:pt x="5730" y="6007"/>
                        <a:pt x="5462" y="5261"/>
                        <a:pt x="5449" y="5095"/>
                      </a:cubicBezTo>
                      <a:cubicBezTo>
                        <a:pt x="4832" y="2974"/>
                        <a:pt x="2982" y="724"/>
                        <a:pt x="842" y="43"/>
                      </a:cubicBezTo>
                      <a:cubicBezTo>
                        <a:pt x="803" y="14"/>
                        <a:pt x="763" y="1"/>
                        <a:pt x="72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7" name="Google Shape;1675;p40">
                  <a:extLst>
                    <a:ext uri="{FF2B5EF4-FFF2-40B4-BE49-F238E27FC236}">
                      <a16:creationId xmlns:a16="http://schemas.microsoft.com/office/drawing/2014/main" id="{8D82FB93-8A38-8121-4950-4D59B2ADA31A}"/>
                    </a:ext>
                  </a:extLst>
                </p:cNvPr>
                <p:cNvSpPr/>
                <p:nvPr/>
              </p:nvSpPr>
              <p:spPr>
                <a:xfrm>
                  <a:off x="1736728" y="4835969"/>
                  <a:ext cx="161296" cy="267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3" h="6269" extrusionOk="0">
                      <a:moveTo>
                        <a:pt x="2024" y="1"/>
                      </a:moveTo>
                      <a:cubicBezTo>
                        <a:pt x="2009" y="1"/>
                        <a:pt x="1994" y="4"/>
                        <a:pt x="1981" y="12"/>
                      </a:cubicBezTo>
                      <a:cubicBezTo>
                        <a:pt x="1936" y="29"/>
                        <a:pt x="1921" y="73"/>
                        <a:pt x="1928" y="115"/>
                      </a:cubicBezTo>
                      <a:cubicBezTo>
                        <a:pt x="1892" y="131"/>
                        <a:pt x="1859" y="158"/>
                        <a:pt x="1828" y="181"/>
                      </a:cubicBezTo>
                      <a:cubicBezTo>
                        <a:pt x="1270" y="565"/>
                        <a:pt x="666" y="988"/>
                        <a:pt x="398" y="1636"/>
                      </a:cubicBezTo>
                      <a:cubicBezTo>
                        <a:pt x="0" y="2492"/>
                        <a:pt x="8" y="3529"/>
                        <a:pt x="306" y="4416"/>
                      </a:cubicBezTo>
                      <a:cubicBezTo>
                        <a:pt x="676" y="5571"/>
                        <a:pt x="1979" y="6107"/>
                        <a:pt x="3094" y="6223"/>
                      </a:cubicBezTo>
                      <a:cubicBezTo>
                        <a:pt x="3097" y="6223"/>
                        <a:pt x="3100" y="6223"/>
                        <a:pt x="3103" y="6223"/>
                      </a:cubicBezTo>
                      <a:cubicBezTo>
                        <a:pt x="3125" y="6223"/>
                        <a:pt x="3147" y="6215"/>
                        <a:pt x="3163" y="6201"/>
                      </a:cubicBezTo>
                      <a:cubicBezTo>
                        <a:pt x="3177" y="6216"/>
                        <a:pt x="3194" y="6226"/>
                        <a:pt x="3218" y="6233"/>
                      </a:cubicBezTo>
                      <a:cubicBezTo>
                        <a:pt x="3222" y="6240"/>
                        <a:pt x="3229" y="6247"/>
                        <a:pt x="3237" y="6254"/>
                      </a:cubicBezTo>
                      <a:cubicBezTo>
                        <a:pt x="3252" y="6264"/>
                        <a:pt x="3267" y="6268"/>
                        <a:pt x="3282" y="6268"/>
                      </a:cubicBezTo>
                      <a:cubicBezTo>
                        <a:pt x="3530" y="6268"/>
                        <a:pt x="3675" y="4930"/>
                        <a:pt x="3673" y="4735"/>
                      </a:cubicBezTo>
                      <a:cubicBezTo>
                        <a:pt x="3772" y="3362"/>
                        <a:pt x="3519" y="1928"/>
                        <a:pt x="2739" y="774"/>
                      </a:cubicBezTo>
                      <a:cubicBezTo>
                        <a:pt x="2551" y="496"/>
                        <a:pt x="2356" y="205"/>
                        <a:pt x="2075" y="14"/>
                      </a:cubicBezTo>
                      <a:cubicBezTo>
                        <a:pt x="2060" y="5"/>
                        <a:pt x="2042" y="1"/>
                        <a:pt x="202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8" name="Google Shape;1676;p40">
                  <a:extLst>
                    <a:ext uri="{FF2B5EF4-FFF2-40B4-BE49-F238E27FC236}">
                      <a16:creationId xmlns:a16="http://schemas.microsoft.com/office/drawing/2014/main" id="{7CFEF437-DDCA-37A5-85E8-08DC4533E21A}"/>
                    </a:ext>
                  </a:extLst>
                </p:cNvPr>
                <p:cNvSpPr/>
                <p:nvPr/>
              </p:nvSpPr>
              <p:spPr>
                <a:xfrm>
                  <a:off x="3037055" y="5271217"/>
                  <a:ext cx="268897" cy="204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0" h="4795" extrusionOk="0">
                      <a:moveTo>
                        <a:pt x="5066" y="1"/>
                      </a:moveTo>
                      <a:cubicBezTo>
                        <a:pt x="2787" y="1"/>
                        <a:pt x="323" y="1513"/>
                        <a:pt x="42" y="3873"/>
                      </a:cubicBezTo>
                      <a:cubicBezTo>
                        <a:pt x="15" y="3894"/>
                        <a:pt x="1" y="3928"/>
                        <a:pt x="6" y="3964"/>
                      </a:cubicBezTo>
                      <a:cubicBezTo>
                        <a:pt x="14" y="4008"/>
                        <a:pt x="55" y="4042"/>
                        <a:pt x="99" y="4042"/>
                      </a:cubicBezTo>
                      <a:cubicBezTo>
                        <a:pt x="104" y="4042"/>
                        <a:pt x="110" y="4041"/>
                        <a:pt x="115" y="4040"/>
                      </a:cubicBezTo>
                      <a:cubicBezTo>
                        <a:pt x="163" y="4036"/>
                        <a:pt x="193" y="4007"/>
                        <a:pt x="210" y="3969"/>
                      </a:cubicBezTo>
                      <a:cubicBezTo>
                        <a:pt x="934" y="4592"/>
                        <a:pt x="1995" y="4700"/>
                        <a:pt x="2922" y="4775"/>
                      </a:cubicBezTo>
                      <a:cubicBezTo>
                        <a:pt x="3024" y="4788"/>
                        <a:pt x="3124" y="4794"/>
                        <a:pt x="3221" y="4794"/>
                      </a:cubicBezTo>
                      <a:cubicBezTo>
                        <a:pt x="4094" y="4794"/>
                        <a:pt x="4772" y="4295"/>
                        <a:pt x="5357" y="3643"/>
                      </a:cubicBezTo>
                      <a:cubicBezTo>
                        <a:pt x="5829" y="3256"/>
                        <a:pt x="5958" y="2645"/>
                        <a:pt x="6139" y="2091"/>
                      </a:cubicBezTo>
                      <a:cubicBezTo>
                        <a:pt x="6290" y="1664"/>
                        <a:pt x="6134" y="1224"/>
                        <a:pt x="6092" y="788"/>
                      </a:cubicBezTo>
                      <a:cubicBezTo>
                        <a:pt x="6055" y="627"/>
                        <a:pt x="6118" y="435"/>
                        <a:pt x="6008" y="295"/>
                      </a:cubicBezTo>
                      <a:cubicBezTo>
                        <a:pt x="5989" y="247"/>
                        <a:pt x="5956" y="220"/>
                        <a:pt x="5921" y="209"/>
                      </a:cubicBezTo>
                      <a:cubicBezTo>
                        <a:pt x="5927" y="200"/>
                        <a:pt x="5932" y="190"/>
                        <a:pt x="5935" y="177"/>
                      </a:cubicBezTo>
                      <a:cubicBezTo>
                        <a:pt x="5947" y="128"/>
                        <a:pt x="5916" y="76"/>
                        <a:pt x="5865" y="65"/>
                      </a:cubicBezTo>
                      <a:cubicBezTo>
                        <a:pt x="5604" y="22"/>
                        <a:pt x="5337" y="1"/>
                        <a:pt x="5066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9" name="Google Shape;1677;p40">
                  <a:extLst>
                    <a:ext uri="{FF2B5EF4-FFF2-40B4-BE49-F238E27FC236}">
                      <a16:creationId xmlns:a16="http://schemas.microsoft.com/office/drawing/2014/main" id="{6FB00616-4B9D-7B39-A665-31E5B03BA86C}"/>
                    </a:ext>
                  </a:extLst>
                </p:cNvPr>
                <p:cNvSpPr/>
                <p:nvPr/>
              </p:nvSpPr>
              <p:spPr>
                <a:xfrm>
                  <a:off x="3302233" y="4920532"/>
                  <a:ext cx="243846" cy="2786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4" h="6522" extrusionOk="0">
                      <a:moveTo>
                        <a:pt x="4610" y="0"/>
                      </a:moveTo>
                      <a:cubicBezTo>
                        <a:pt x="4596" y="0"/>
                        <a:pt x="4582" y="3"/>
                        <a:pt x="4568" y="11"/>
                      </a:cubicBezTo>
                      <a:cubicBezTo>
                        <a:pt x="4503" y="43"/>
                        <a:pt x="4449" y="46"/>
                        <a:pt x="4378" y="76"/>
                      </a:cubicBezTo>
                      <a:cubicBezTo>
                        <a:pt x="2709" y="959"/>
                        <a:pt x="1362" y="1936"/>
                        <a:pt x="573" y="3710"/>
                      </a:cubicBezTo>
                      <a:cubicBezTo>
                        <a:pt x="162" y="4445"/>
                        <a:pt x="1" y="5322"/>
                        <a:pt x="91" y="6157"/>
                      </a:cubicBezTo>
                      <a:cubicBezTo>
                        <a:pt x="129" y="6271"/>
                        <a:pt x="106" y="6490"/>
                        <a:pt x="250" y="6521"/>
                      </a:cubicBezTo>
                      <a:cubicBezTo>
                        <a:pt x="253" y="6521"/>
                        <a:pt x="256" y="6521"/>
                        <a:pt x="259" y="6521"/>
                      </a:cubicBezTo>
                      <a:cubicBezTo>
                        <a:pt x="296" y="6521"/>
                        <a:pt x="327" y="6496"/>
                        <a:pt x="341" y="6465"/>
                      </a:cubicBezTo>
                      <a:cubicBezTo>
                        <a:pt x="370" y="6476"/>
                        <a:pt x="402" y="6481"/>
                        <a:pt x="434" y="6481"/>
                      </a:cubicBezTo>
                      <a:cubicBezTo>
                        <a:pt x="533" y="6471"/>
                        <a:pt x="631" y="6468"/>
                        <a:pt x="729" y="6468"/>
                      </a:cubicBezTo>
                      <a:cubicBezTo>
                        <a:pt x="1049" y="6468"/>
                        <a:pt x="1367" y="6505"/>
                        <a:pt x="1686" y="6507"/>
                      </a:cubicBezTo>
                      <a:cubicBezTo>
                        <a:pt x="1728" y="6509"/>
                        <a:pt x="1769" y="6510"/>
                        <a:pt x="1810" y="6510"/>
                      </a:cubicBezTo>
                      <a:cubicBezTo>
                        <a:pt x="2448" y="6510"/>
                        <a:pt x="3042" y="6278"/>
                        <a:pt x="3533" y="5868"/>
                      </a:cubicBezTo>
                      <a:cubicBezTo>
                        <a:pt x="3997" y="5525"/>
                        <a:pt x="4494" y="5210"/>
                        <a:pt x="4850" y="4748"/>
                      </a:cubicBezTo>
                      <a:cubicBezTo>
                        <a:pt x="5375" y="4044"/>
                        <a:pt x="5591" y="3127"/>
                        <a:pt x="5691" y="2267"/>
                      </a:cubicBezTo>
                      <a:cubicBezTo>
                        <a:pt x="5703" y="1827"/>
                        <a:pt x="5478" y="1426"/>
                        <a:pt x="5296" y="1038"/>
                      </a:cubicBezTo>
                      <a:cubicBezTo>
                        <a:pt x="5179" y="695"/>
                        <a:pt x="4898" y="466"/>
                        <a:pt x="4659" y="212"/>
                      </a:cubicBezTo>
                      <a:cubicBezTo>
                        <a:pt x="4645" y="202"/>
                        <a:pt x="4628" y="198"/>
                        <a:pt x="4612" y="198"/>
                      </a:cubicBezTo>
                      <a:cubicBezTo>
                        <a:pt x="4608" y="198"/>
                        <a:pt x="4604" y="198"/>
                        <a:pt x="4600" y="198"/>
                      </a:cubicBezTo>
                      <a:cubicBezTo>
                        <a:pt x="4599" y="197"/>
                        <a:pt x="4598" y="197"/>
                        <a:pt x="4598" y="197"/>
                      </a:cubicBezTo>
                      <a:cubicBezTo>
                        <a:pt x="4616" y="190"/>
                        <a:pt x="4635" y="185"/>
                        <a:pt x="4654" y="178"/>
                      </a:cubicBezTo>
                      <a:cubicBezTo>
                        <a:pt x="4749" y="130"/>
                        <a:pt x="4694" y="0"/>
                        <a:pt x="4610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0" name="Google Shape;1678;p40">
                  <a:extLst>
                    <a:ext uri="{FF2B5EF4-FFF2-40B4-BE49-F238E27FC236}">
                      <a16:creationId xmlns:a16="http://schemas.microsoft.com/office/drawing/2014/main" id="{E079CA6D-2A3A-B848-F0C2-1883D2F20BE4}"/>
                    </a:ext>
                  </a:extLst>
                </p:cNvPr>
                <p:cNvSpPr/>
                <p:nvPr/>
              </p:nvSpPr>
              <p:spPr>
                <a:xfrm>
                  <a:off x="2325695" y="4562625"/>
                  <a:ext cx="177797" cy="177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59" h="4161" extrusionOk="0">
                      <a:moveTo>
                        <a:pt x="2333" y="1"/>
                      </a:moveTo>
                      <a:cubicBezTo>
                        <a:pt x="2192" y="425"/>
                        <a:pt x="2066" y="863"/>
                        <a:pt x="1783" y="1211"/>
                      </a:cubicBezTo>
                      <a:cubicBezTo>
                        <a:pt x="1754" y="1174"/>
                        <a:pt x="1721" y="1139"/>
                        <a:pt x="1685" y="1107"/>
                      </a:cubicBezTo>
                      <a:cubicBezTo>
                        <a:pt x="1635" y="1065"/>
                        <a:pt x="1579" y="1022"/>
                        <a:pt x="1517" y="998"/>
                      </a:cubicBezTo>
                      <a:cubicBezTo>
                        <a:pt x="1484" y="985"/>
                        <a:pt x="1451" y="973"/>
                        <a:pt x="1415" y="968"/>
                      </a:cubicBezTo>
                      <a:cubicBezTo>
                        <a:pt x="1387" y="965"/>
                        <a:pt x="1359" y="962"/>
                        <a:pt x="1331" y="962"/>
                      </a:cubicBezTo>
                      <a:cubicBezTo>
                        <a:pt x="1322" y="962"/>
                        <a:pt x="1313" y="962"/>
                        <a:pt x="1303" y="963"/>
                      </a:cubicBezTo>
                      <a:cubicBezTo>
                        <a:pt x="1261" y="966"/>
                        <a:pt x="1217" y="970"/>
                        <a:pt x="1177" y="981"/>
                      </a:cubicBezTo>
                      <a:cubicBezTo>
                        <a:pt x="1144" y="989"/>
                        <a:pt x="1113" y="999"/>
                        <a:pt x="1082" y="1011"/>
                      </a:cubicBezTo>
                      <a:cubicBezTo>
                        <a:pt x="1046" y="1026"/>
                        <a:pt x="1008" y="1048"/>
                        <a:pt x="977" y="1072"/>
                      </a:cubicBezTo>
                      <a:cubicBezTo>
                        <a:pt x="937" y="1101"/>
                        <a:pt x="898" y="1133"/>
                        <a:pt x="864" y="1169"/>
                      </a:cubicBezTo>
                      <a:cubicBezTo>
                        <a:pt x="813" y="1224"/>
                        <a:pt x="761" y="1285"/>
                        <a:pt x="730" y="1354"/>
                      </a:cubicBezTo>
                      <a:cubicBezTo>
                        <a:pt x="698" y="1426"/>
                        <a:pt x="673" y="1507"/>
                        <a:pt x="675" y="1585"/>
                      </a:cubicBezTo>
                      <a:cubicBezTo>
                        <a:pt x="678" y="1654"/>
                        <a:pt x="687" y="1725"/>
                        <a:pt x="717" y="1789"/>
                      </a:cubicBezTo>
                      <a:cubicBezTo>
                        <a:pt x="731" y="1822"/>
                        <a:pt x="747" y="1854"/>
                        <a:pt x="768" y="1884"/>
                      </a:cubicBezTo>
                      <a:cubicBezTo>
                        <a:pt x="792" y="1918"/>
                        <a:pt x="818" y="1948"/>
                        <a:pt x="848" y="1976"/>
                      </a:cubicBezTo>
                      <a:cubicBezTo>
                        <a:pt x="881" y="2010"/>
                        <a:pt x="926" y="2038"/>
                        <a:pt x="972" y="2055"/>
                      </a:cubicBezTo>
                      <a:cubicBezTo>
                        <a:pt x="693" y="2264"/>
                        <a:pt x="379" y="2412"/>
                        <a:pt x="53" y="2412"/>
                      </a:cubicBezTo>
                      <a:cubicBezTo>
                        <a:pt x="45" y="2412"/>
                        <a:pt x="38" y="2412"/>
                        <a:pt x="30" y="2412"/>
                      </a:cubicBezTo>
                      <a:cubicBezTo>
                        <a:pt x="21" y="2411"/>
                        <a:pt x="11" y="2411"/>
                        <a:pt x="1" y="2409"/>
                      </a:cubicBezTo>
                      <a:lnTo>
                        <a:pt x="1" y="2409"/>
                      </a:lnTo>
                      <a:cubicBezTo>
                        <a:pt x="161" y="3363"/>
                        <a:pt x="664" y="4160"/>
                        <a:pt x="1733" y="4160"/>
                      </a:cubicBezTo>
                      <a:cubicBezTo>
                        <a:pt x="1754" y="4160"/>
                        <a:pt x="1775" y="4160"/>
                        <a:pt x="1796" y="4159"/>
                      </a:cubicBezTo>
                      <a:cubicBezTo>
                        <a:pt x="3102" y="4082"/>
                        <a:pt x="3511" y="2551"/>
                        <a:pt x="3926" y="1540"/>
                      </a:cubicBezTo>
                      <a:cubicBezTo>
                        <a:pt x="4003" y="1294"/>
                        <a:pt x="4082" y="1049"/>
                        <a:pt x="4158" y="804"/>
                      </a:cubicBezTo>
                      <a:cubicBezTo>
                        <a:pt x="3589" y="466"/>
                        <a:pt x="2973" y="185"/>
                        <a:pt x="233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1" name="Google Shape;1679;p40">
                  <a:extLst>
                    <a:ext uri="{FF2B5EF4-FFF2-40B4-BE49-F238E27FC236}">
                      <a16:creationId xmlns:a16="http://schemas.microsoft.com/office/drawing/2014/main" id="{5BD80ABD-1BE6-456C-69B4-26556FBBF12A}"/>
                    </a:ext>
                  </a:extLst>
                </p:cNvPr>
                <p:cNvSpPr/>
                <p:nvPr/>
              </p:nvSpPr>
              <p:spPr>
                <a:xfrm>
                  <a:off x="2759393" y="4690174"/>
                  <a:ext cx="200284" cy="1807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5" h="4230" extrusionOk="0">
                      <a:moveTo>
                        <a:pt x="2618" y="0"/>
                      </a:moveTo>
                      <a:cubicBezTo>
                        <a:pt x="2492" y="399"/>
                        <a:pt x="2278" y="808"/>
                        <a:pt x="1997" y="1158"/>
                      </a:cubicBezTo>
                      <a:cubicBezTo>
                        <a:pt x="1949" y="1099"/>
                        <a:pt x="1892" y="1046"/>
                        <a:pt x="1824" y="1011"/>
                      </a:cubicBezTo>
                      <a:cubicBezTo>
                        <a:pt x="1754" y="972"/>
                        <a:pt x="1675" y="945"/>
                        <a:pt x="1591" y="943"/>
                      </a:cubicBezTo>
                      <a:cubicBezTo>
                        <a:pt x="1582" y="943"/>
                        <a:pt x="1574" y="943"/>
                        <a:pt x="1565" y="943"/>
                      </a:cubicBezTo>
                      <a:cubicBezTo>
                        <a:pt x="1531" y="943"/>
                        <a:pt x="1498" y="945"/>
                        <a:pt x="1464" y="951"/>
                      </a:cubicBezTo>
                      <a:cubicBezTo>
                        <a:pt x="1423" y="959"/>
                        <a:pt x="1384" y="972"/>
                        <a:pt x="1344" y="988"/>
                      </a:cubicBezTo>
                      <a:cubicBezTo>
                        <a:pt x="1268" y="1020"/>
                        <a:pt x="1196" y="1071"/>
                        <a:pt x="1133" y="1127"/>
                      </a:cubicBezTo>
                      <a:cubicBezTo>
                        <a:pt x="1063" y="1189"/>
                        <a:pt x="998" y="1256"/>
                        <a:pt x="951" y="1338"/>
                      </a:cubicBezTo>
                      <a:cubicBezTo>
                        <a:pt x="913" y="1403"/>
                        <a:pt x="898" y="1479"/>
                        <a:pt x="899" y="1554"/>
                      </a:cubicBezTo>
                      <a:cubicBezTo>
                        <a:pt x="902" y="1634"/>
                        <a:pt x="931" y="1719"/>
                        <a:pt x="978" y="1784"/>
                      </a:cubicBezTo>
                      <a:cubicBezTo>
                        <a:pt x="1008" y="1825"/>
                        <a:pt x="1046" y="1866"/>
                        <a:pt x="1088" y="1896"/>
                      </a:cubicBezTo>
                      <a:cubicBezTo>
                        <a:pt x="845" y="2011"/>
                        <a:pt x="581" y="2076"/>
                        <a:pt x="303" y="2076"/>
                      </a:cubicBezTo>
                      <a:cubicBezTo>
                        <a:pt x="287" y="2076"/>
                        <a:pt x="271" y="2076"/>
                        <a:pt x="254" y="2075"/>
                      </a:cubicBezTo>
                      <a:cubicBezTo>
                        <a:pt x="178" y="2051"/>
                        <a:pt x="82" y="2045"/>
                        <a:pt x="1" y="2015"/>
                      </a:cubicBezTo>
                      <a:lnTo>
                        <a:pt x="1" y="2015"/>
                      </a:lnTo>
                      <a:cubicBezTo>
                        <a:pt x="53" y="3167"/>
                        <a:pt x="676" y="4166"/>
                        <a:pt x="2073" y="4230"/>
                      </a:cubicBezTo>
                      <a:cubicBezTo>
                        <a:pt x="3270" y="4063"/>
                        <a:pt x="3904" y="2947"/>
                        <a:pt x="4417" y="1920"/>
                      </a:cubicBezTo>
                      <a:cubicBezTo>
                        <a:pt x="4435" y="1856"/>
                        <a:pt x="4485" y="1786"/>
                        <a:pt x="4499" y="1732"/>
                      </a:cubicBezTo>
                      <a:cubicBezTo>
                        <a:pt x="4571" y="1581"/>
                        <a:pt x="4625" y="1423"/>
                        <a:pt x="4684" y="1267"/>
                      </a:cubicBezTo>
                      <a:cubicBezTo>
                        <a:pt x="4683" y="1266"/>
                        <a:pt x="4682" y="1266"/>
                        <a:pt x="4681" y="1266"/>
                      </a:cubicBezTo>
                      <a:cubicBezTo>
                        <a:pt x="4059" y="752"/>
                        <a:pt x="3362" y="319"/>
                        <a:pt x="2618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2" name="Google Shape;1680;p40">
                  <a:extLst>
                    <a:ext uri="{FF2B5EF4-FFF2-40B4-BE49-F238E27FC236}">
                      <a16:creationId xmlns:a16="http://schemas.microsoft.com/office/drawing/2014/main" id="{4C1C8323-90E6-3863-749C-8CD877EA0D8D}"/>
                    </a:ext>
                  </a:extLst>
                </p:cNvPr>
                <p:cNvSpPr/>
                <p:nvPr/>
              </p:nvSpPr>
              <p:spPr>
                <a:xfrm>
                  <a:off x="2398412" y="4561386"/>
                  <a:ext cx="107815" cy="51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2" h="1212" extrusionOk="0">
                      <a:moveTo>
                        <a:pt x="678" y="1"/>
                      </a:moveTo>
                      <a:cubicBezTo>
                        <a:pt x="648" y="1"/>
                        <a:pt x="618" y="3"/>
                        <a:pt x="588" y="7"/>
                      </a:cubicBezTo>
                      <a:cubicBezTo>
                        <a:pt x="585" y="7"/>
                        <a:pt x="583" y="7"/>
                        <a:pt x="581" y="7"/>
                      </a:cubicBezTo>
                      <a:cubicBezTo>
                        <a:pt x="478" y="7"/>
                        <a:pt x="425" y="105"/>
                        <a:pt x="478" y="171"/>
                      </a:cubicBezTo>
                      <a:cubicBezTo>
                        <a:pt x="443" y="162"/>
                        <a:pt x="408" y="150"/>
                        <a:pt x="373" y="140"/>
                      </a:cubicBezTo>
                      <a:cubicBezTo>
                        <a:pt x="348" y="95"/>
                        <a:pt x="316" y="78"/>
                        <a:pt x="286" y="78"/>
                      </a:cubicBezTo>
                      <a:cubicBezTo>
                        <a:pt x="239" y="78"/>
                        <a:pt x="196" y="120"/>
                        <a:pt x="185" y="167"/>
                      </a:cubicBezTo>
                      <a:cubicBezTo>
                        <a:pt x="159" y="168"/>
                        <a:pt x="133" y="168"/>
                        <a:pt x="108" y="174"/>
                      </a:cubicBezTo>
                      <a:cubicBezTo>
                        <a:pt x="0" y="218"/>
                        <a:pt x="52" y="365"/>
                        <a:pt x="142" y="365"/>
                      </a:cubicBezTo>
                      <a:cubicBezTo>
                        <a:pt x="158" y="365"/>
                        <a:pt x="174" y="361"/>
                        <a:pt x="191" y="351"/>
                      </a:cubicBezTo>
                      <a:cubicBezTo>
                        <a:pt x="411" y="369"/>
                        <a:pt x="627" y="411"/>
                        <a:pt x="839" y="468"/>
                      </a:cubicBezTo>
                      <a:cubicBezTo>
                        <a:pt x="1353" y="655"/>
                        <a:pt x="1842" y="902"/>
                        <a:pt x="2303" y="1199"/>
                      </a:cubicBezTo>
                      <a:cubicBezTo>
                        <a:pt x="2317" y="1207"/>
                        <a:pt x="2333" y="1211"/>
                        <a:pt x="2348" y="1211"/>
                      </a:cubicBezTo>
                      <a:cubicBezTo>
                        <a:pt x="2381" y="1211"/>
                        <a:pt x="2414" y="1194"/>
                        <a:pt x="2431" y="1165"/>
                      </a:cubicBezTo>
                      <a:cubicBezTo>
                        <a:pt x="2440" y="1148"/>
                        <a:pt x="2443" y="1130"/>
                        <a:pt x="2441" y="1111"/>
                      </a:cubicBezTo>
                      <a:cubicBezTo>
                        <a:pt x="2508" y="1067"/>
                        <a:pt x="2521" y="941"/>
                        <a:pt x="2519" y="862"/>
                      </a:cubicBezTo>
                      <a:cubicBezTo>
                        <a:pt x="2517" y="788"/>
                        <a:pt x="2445" y="749"/>
                        <a:pt x="2384" y="721"/>
                      </a:cubicBezTo>
                      <a:cubicBezTo>
                        <a:pt x="1967" y="520"/>
                        <a:pt x="1552" y="311"/>
                        <a:pt x="1124" y="122"/>
                      </a:cubicBezTo>
                      <a:cubicBezTo>
                        <a:pt x="985" y="52"/>
                        <a:pt x="833" y="1"/>
                        <a:pt x="67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3" name="Google Shape;1681;p40">
                  <a:extLst>
                    <a:ext uri="{FF2B5EF4-FFF2-40B4-BE49-F238E27FC236}">
                      <a16:creationId xmlns:a16="http://schemas.microsoft.com/office/drawing/2014/main" id="{79E00BB1-2A6C-BE44-7DF0-DA6663934769}"/>
                    </a:ext>
                  </a:extLst>
                </p:cNvPr>
                <p:cNvSpPr/>
                <p:nvPr/>
              </p:nvSpPr>
              <p:spPr>
                <a:xfrm>
                  <a:off x="2851947" y="4686927"/>
                  <a:ext cx="109611" cy="712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4" h="1668" extrusionOk="0">
                      <a:moveTo>
                        <a:pt x="393" y="0"/>
                      </a:moveTo>
                      <a:cubicBezTo>
                        <a:pt x="353" y="0"/>
                        <a:pt x="320" y="20"/>
                        <a:pt x="298" y="73"/>
                      </a:cubicBezTo>
                      <a:cubicBezTo>
                        <a:pt x="275" y="74"/>
                        <a:pt x="254" y="85"/>
                        <a:pt x="237" y="100"/>
                      </a:cubicBezTo>
                      <a:cubicBezTo>
                        <a:pt x="221" y="115"/>
                        <a:pt x="212" y="135"/>
                        <a:pt x="211" y="156"/>
                      </a:cubicBezTo>
                      <a:cubicBezTo>
                        <a:pt x="178" y="131"/>
                        <a:pt x="137" y="110"/>
                        <a:pt x="98" y="110"/>
                      </a:cubicBezTo>
                      <a:cubicBezTo>
                        <a:pt x="70" y="110"/>
                        <a:pt x="43" y="122"/>
                        <a:pt x="23" y="155"/>
                      </a:cubicBezTo>
                      <a:cubicBezTo>
                        <a:pt x="0" y="196"/>
                        <a:pt x="13" y="242"/>
                        <a:pt x="46" y="272"/>
                      </a:cubicBezTo>
                      <a:cubicBezTo>
                        <a:pt x="43" y="299"/>
                        <a:pt x="49" y="329"/>
                        <a:pt x="70" y="349"/>
                      </a:cubicBezTo>
                      <a:cubicBezTo>
                        <a:pt x="922" y="608"/>
                        <a:pt x="1678" y="1152"/>
                        <a:pt x="2412" y="1655"/>
                      </a:cubicBezTo>
                      <a:cubicBezTo>
                        <a:pt x="2425" y="1664"/>
                        <a:pt x="2441" y="1668"/>
                        <a:pt x="2457" y="1668"/>
                      </a:cubicBezTo>
                      <a:cubicBezTo>
                        <a:pt x="2490" y="1668"/>
                        <a:pt x="2523" y="1650"/>
                        <a:pt x="2540" y="1621"/>
                      </a:cubicBezTo>
                      <a:cubicBezTo>
                        <a:pt x="2558" y="1588"/>
                        <a:pt x="2556" y="1560"/>
                        <a:pt x="2542" y="1536"/>
                      </a:cubicBezTo>
                      <a:cubicBezTo>
                        <a:pt x="2564" y="1472"/>
                        <a:pt x="2554" y="1386"/>
                        <a:pt x="2531" y="1332"/>
                      </a:cubicBezTo>
                      <a:cubicBezTo>
                        <a:pt x="2304" y="1077"/>
                        <a:pt x="1919" y="922"/>
                        <a:pt x="1641" y="706"/>
                      </a:cubicBezTo>
                      <a:cubicBezTo>
                        <a:pt x="1337" y="508"/>
                        <a:pt x="1005" y="360"/>
                        <a:pt x="707" y="156"/>
                      </a:cubicBezTo>
                      <a:cubicBezTo>
                        <a:pt x="627" y="121"/>
                        <a:pt x="492" y="0"/>
                        <a:pt x="3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4" name="Google Shape;1682;p40">
                  <a:extLst>
                    <a:ext uri="{FF2B5EF4-FFF2-40B4-BE49-F238E27FC236}">
                      <a16:creationId xmlns:a16="http://schemas.microsoft.com/office/drawing/2014/main" id="{F21EB397-692E-3BC5-08B1-6DC1ACEE1966}"/>
                    </a:ext>
                  </a:extLst>
                </p:cNvPr>
                <p:cNvSpPr/>
                <p:nvPr/>
              </p:nvSpPr>
              <p:spPr>
                <a:xfrm>
                  <a:off x="2541839" y="4703976"/>
                  <a:ext cx="128678" cy="1201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0" h="2813" extrusionOk="0">
                      <a:moveTo>
                        <a:pt x="1554" y="1"/>
                      </a:moveTo>
                      <a:cubicBezTo>
                        <a:pt x="1533" y="1"/>
                        <a:pt x="1513" y="2"/>
                        <a:pt x="1491" y="3"/>
                      </a:cubicBezTo>
                      <a:lnTo>
                        <a:pt x="1448" y="3"/>
                      </a:lnTo>
                      <a:cubicBezTo>
                        <a:pt x="1130" y="3"/>
                        <a:pt x="805" y="102"/>
                        <a:pt x="572" y="317"/>
                      </a:cubicBezTo>
                      <a:cubicBezTo>
                        <a:pt x="269" y="636"/>
                        <a:pt x="0" y="1065"/>
                        <a:pt x="73" y="1521"/>
                      </a:cubicBezTo>
                      <a:cubicBezTo>
                        <a:pt x="147" y="2195"/>
                        <a:pt x="718" y="2813"/>
                        <a:pt x="1412" y="2813"/>
                      </a:cubicBezTo>
                      <a:cubicBezTo>
                        <a:pt x="1417" y="2813"/>
                        <a:pt x="1422" y="2812"/>
                        <a:pt x="1427" y="2812"/>
                      </a:cubicBezTo>
                      <a:cubicBezTo>
                        <a:pt x="1910" y="2802"/>
                        <a:pt x="2278" y="2411"/>
                        <a:pt x="2590" y="2089"/>
                      </a:cubicBezTo>
                      <a:cubicBezTo>
                        <a:pt x="3010" y="1507"/>
                        <a:pt x="2877" y="730"/>
                        <a:pt x="2338" y="277"/>
                      </a:cubicBezTo>
                      <a:cubicBezTo>
                        <a:pt x="2318" y="257"/>
                        <a:pt x="2295" y="240"/>
                        <a:pt x="2272" y="222"/>
                      </a:cubicBezTo>
                      <a:cubicBezTo>
                        <a:pt x="2266" y="218"/>
                        <a:pt x="2260" y="212"/>
                        <a:pt x="2254" y="208"/>
                      </a:cubicBezTo>
                      <a:lnTo>
                        <a:pt x="2254" y="209"/>
                      </a:lnTo>
                      <a:lnTo>
                        <a:pt x="2253" y="208"/>
                      </a:lnTo>
                      <a:lnTo>
                        <a:pt x="2252" y="206"/>
                      </a:lnTo>
                      <a:cubicBezTo>
                        <a:pt x="2250" y="205"/>
                        <a:pt x="2249" y="205"/>
                        <a:pt x="2249" y="204"/>
                      </a:cubicBezTo>
                      <a:cubicBezTo>
                        <a:pt x="2248" y="204"/>
                        <a:pt x="2248" y="203"/>
                        <a:pt x="2248" y="203"/>
                      </a:cubicBezTo>
                      <a:cubicBezTo>
                        <a:pt x="2229" y="188"/>
                        <a:pt x="2210" y="173"/>
                        <a:pt x="2190" y="160"/>
                      </a:cubicBezTo>
                      <a:cubicBezTo>
                        <a:pt x="2166" y="145"/>
                        <a:pt x="2141" y="132"/>
                        <a:pt x="2114" y="122"/>
                      </a:cubicBezTo>
                      <a:cubicBezTo>
                        <a:pt x="2059" y="99"/>
                        <a:pt x="2007" y="70"/>
                        <a:pt x="1949" y="56"/>
                      </a:cubicBezTo>
                      <a:cubicBezTo>
                        <a:pt x="1924" y="49"/>
                        <a:pt x="1900" y="44"/>
                        <a:pt x="1876" y="40"/>
                      </a:cubicBezTo>
                      <a:cubicBezTo>
                        <a:pt x="1846" y="31"/>
                        <a:pt x="1816" y="23"/>
                        <a:pt x="1785" y="19"/>
                      </a:cubicBezTo>
                      <a:cubicBezTo>
                        <a:pt x="1759" y="14"/>
                        <a:pt x="1732" y="13"/>
                        <a:pt x="1705" y="13"/>
                      </a:cubicBezTo>
                      <a:cubicBezTo>
                        <a:pt x="1704" y="12"/>
                        <a:pt x="1703" y="12"/>
                        <a:pt x="1702" y="12"/>
                      </a:cubicBezTo>
                      <a:cubicBezTo>
                        <a:pt x="1672" y="7"/>
                        <a:pt x="1644" y="3"/>
                        <a:pt x="1616" y="2"/>
                      </a:cubicBezTo>
                      <a:cubicBezTo>
                        <a:pt x="1595" y="1"/>
                        <a:pt x="1575" y="1"/>
                        <a:pt x="155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5" name="Google Shape;1683;p40">
                  <a:extLst>
                    <a:ext uri="{FF2B5EF4-FFF2-40B4-BE49-F238E27FC236}">
                      <a16:creationId xmlns:a16="http://schemas.microsoft.com/office/drawing/2014/main" id="{11158F86-5D79-A9A6-4E43-27BF9F34ABC1}"/>
                    </a:ext>
                  </a:extLst>
                </p:cNvPr>
                <p:cNvSpPr/>
                <p:nvPr/>
              </p:nvSpPr>
              <p:spPr>
                <a:xfrm>
                  <a:off x="2539530" y="4745424"/>
                  <a:ext cx="118717" cy="810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7" h="1897" extrusionOk="0">
                      <a:moveTo>
                        <a:pt x="110" y="0"/>
                      </a:moveTo>
                      <a:cubicBezTo>
                        <a:pt x="97" y="0"/>
                        <a:pt x="84" y="3"/>
                        <a:pt x="71" y="9"/>
                      </a:cubicBezTo>
                      <a:cubicBezTo>
                        <a:pt x="0" y="47"/>
                        <a:pt x="16" y="115"/>
                        <a:pt x="43" y="179"/>
                      </a:cubicBezTo>
                      <a:cubicBezTo>
                        <a:pt x="20" y="224"/>
                        <a:pt x="15" y="290"/>
                        <a:pt x="16" y="336"/>
                      </a:cubicBezTo>
                      <a:cubicBezTo>
                        <a:pt x="59" y="840"/>
                        <a:pt x="352" y="1344"/>
                        <a:pt x="765" y="1635"/>
                      </a:cubicBezTo>
                      <a:cubicBezTo>
                        <a:pt x="771" y="1661"/>
                        <a:pt x="788" y="1683"/>
                        <a:pt x="812" y="1696"/>
                      </a:cubicBezTo>
                      <a:cubicBezTo>
                        <a:pt x="1049" y="1797"/>
                        <a:pt x="1303" y="1886"/>
                        <a:pt x="1561" y="1896"/>
                      </a:cubicBezTo>
                      <a:cubicBezTo>
                        <a:pt x="1570" y="1897"/>
                        <a:pt x="1579" y="1897"/>
                        <a:pt x="1587" y="1897"/>
                      </a:cubicBezTo>
                      <a:cubicBezTo>
                        <a:pt x="1785" y="1897"/>
                        <a:pt x="1962" y="1786"/>
                        <a:pt x="2097" y="1649"/>
                      </a:cubicBezTo>
                      <a:cubicBezTo>
                        <a:pt x="2225" y="1583"/>
                        <a:pt x="2382" y="1537"/>
                        <a:pt x="2474" y="1422"/>
                      </a:cubicBezTo>
                      <a:cubicBezTo>
                        <a:pt x="2486" y="1400"/>
                        <a:pt x="2486" y="1377"/>
                        <a:pt x="2480" y="1356"/>
                      </a:cubicBezTo>
                      <a:cubicBezTo>
                        <a:pt x="2650" y="1310"/>
                        <a:pt x="2777" y="1243"/>
                        <a:pt x="2754" y="1159"/>
                      </a:cubicBezTo>
                      <a:cubicBezTo>
                        <a:pt x="2741" y="1120"/>
                        <a:pt x="2703" y="1095"/>
                        <a:pt x="2664" y="1095"/>
                      </a:cubicBezTo>
                      <a:cubicBezTo>
                        <a:pt x="2655" y="1095"/>
                        <a:pt x="2645" y="1096"/>
                        <a:pt x="2636" y="1099"/>
                      </a:cubicBezTo>
                      <a:cubicBezTo>
                        <a:pt x="2403" y="1201"/>
                        <a:pt x="2154" y="1251"/>
                        <a:pt x="1905" y="1251"/>
                      </a:cubicBezTo>
                      <a:cubicBezTo>
                        <a:pt x="1348" y="1251"/>
                        <a:pt x="796" y="1003"/>
                        <a:pt x="454" y="540"/>
                      </a:cubicBezTo>
                      <a:cubicBezTo>
                        <a:pt x="351" y="396"/>
                        <a:pt x="260" y="246"/>
                        <a:pt x="204" y="72"/>
                      </a:cubicBezTo>
                      <a:cubicBezTo>
                        <a:pt x="196" y="31"/>
                        <a:pt x="153" y="0"/>
                        <a:pt x="11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6" name="Google Shape;1684;p40">
                  <a:extLst>
                    <a:ext uri="{FF2B5EF4-FFF2-40B4-BE49-F238E27FC236}">
                      <a16:creationId xmlns:a16="http://schemas.microsoft.com/office/drawing/2014/main" id="{67DBBB26-0F73-C0D5-B824-328E9926930F}"/>
                    </a:ext>
                  </a:extLst>
                </p:cNvPr>
                <p:cNvSpPr/>
                <p:nvPr/>
              </p:nvSpPr>
              <p:spPr>
                <a:xfrm>
                  <a:off x="2641660" y="4777215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2" y="1"/>
                      </a:moveTo>
                      <a:cubicBezTo>
                        <a:pt x="51" y="1"/>
                        <a:pt x="6" y="35"/>
                        <a:pt x="2" y="89"/>
                      </a:cubicBezTo>
                      <a:cubicBezTo>
                        <a:pt x="0" y="137"/>
                        <a:pt x="39" y="188"/>
                        <a:pt x="90" y="188"/>
                      </a:cubicBezTo>
                      <a:cubicBezTo>
                        <a:pt x="141" y="188"/>
                        <a:pt x="186" y="154"/>
                        <a:pt x="190" y="100"/>
                      </a:cubicBezTo>
                      <a:cubicBezTo>
                        <a:pt x="192" y="52"/>
                        <a:pt x="153" y="1"/>
                        <a:pt x="10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7" name="Google Shape;1685;p40">
                  <a:extLst>
                    <a:ext uri="{FF2B5EF4-FFF2-40B4-BE49-F238E27FC236}">
                      <a16:creationId xmlns:a16="http://schemas.microsoft.com/office/drawing/2014/main" id="{243F7E14-31CA-8CAA-DA01-563CEA331E5A}"/>
                    </a:ext>
                  </a:extLst>
                </p:cNvPr>
                <p:cNvSpPr/>
                <p:nvPr/>
              </p:nvSpPr>
              <p:spPr>
                <a:xfrm>
                  <a:off x="2629562" y="4778711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2" y="188"/>
                        <a:pt x="187" y="153"/>
                        <a:pt x="192" y="99"/>
                      </a:cubicBezTo>
                      <a:cubicBezTo>
                        <a:pt x="194" y="51"/>
                        <a:pt x="155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8" name="Google Shape;1686;p40">
                  <a:extLst>
                    <a:ext uri="{FF2B5EF4-FFF2-40B4-BE49-F238E27FC236}">
                      <a16:creationId xmlns:a16="http://schemas.microsoft.com/office/drawing/2014/main" id="{FE79D1E7-5E06-8491-C3B5-D2EC8987D6B0}"/>
                    </a:ext>
                  </a:extLst>
                </p:cNvPr>
                <p:cNvSpPr/>
                <p:nvPr/>
              </p:nvSpPr>
              <p:spPr>
                <a:xfrm>
                  <a:off x="2634179" y="4768883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8"/>
                      </a:cubicBezTo>
                      <a:cubicBezTo>
                        <a:pt x="0" y="136"/>
                        <a:pt x="39" y="188"/>
                        <a:pt x="90" y="188"/>
                      </a:cubicBezTo>
                      <a:cubicBezTo>
                        <a:pt x="141" y="188"/>
                        <a:pt x="186" y="153"/>
                        <a:pt x="190" y="100"/>
                      </a:cubicBezTo>
                      <a:cubicBezTo>
                        <a:pt x="192" y="52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9" name="Google Shape;1687;p40">
                  <a:extLst>
                    <a:ext uri="{FF2B5EF4-FFF2-40B4-BE49-F238E27FC236}">
                      <a16:creationId xmlns:a16="http://schemas.microsoft.com/office/drawing/2014/main" id="{CD6FFCB6-3547-D052-47DA-8EF62471282E}"/>
                    </a:ext>
                  </a:extLst>
                </p:cNvPr>
                <p:cNvSpPr/>
                <p:nvPr/>
              </p:nvSpPr>
              <p:spPr>
                <a:xfrm>
                  <a:off x="2563427" y="474961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0" name="Google Shape;1688;p40">
                  <a:extLst>
                    <a:ext uri="{FF2B5EF4-FFF2-40B4-BE49-F238E27FC236}">
                      <a16:creationId xmlns:a16="http://schemas.microsoft.com/office/drawing/2014/main" id="{8AEB2B1B-A0C7-346D-7DA4-3569B3C06625}"/>
                    </a:ext>
                  </a:extLst>
                </p:cNvPr>
                <p:cNvSpPr/>
                <p:nvPr/>
              </p:nvSpPr>
              <p:spPr>
                <a:xfrm>
                  <a:off x="2583520" y="4701968"/>
                  <a:ext cx="86868" cy="46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2" h="1097" extrusionOk="0">
                      <a:moveTo>
                        <a:pt x="90" y="1"/>
                      </a:moveTo>
                      <a:cubicBezTo>
                        <a:pt x="46" y="1"/>
                        <a:pt x="4" y="26"/>
                        <a:pt x="0" y="83"/>
                      </a:cubicBezTo>
                      <a:cubicBezTo>
                        <a:pt x="18" y="609"/>
                        <a:pt x="514" y="986"/>
                        <a:pt x="999" y="1078"/>
                      </a:cubicBezTo>
                      <a:cubicBezTo>
                        <a:pt x="1026" y="1091"/>
                        <a:pt x="1079" y="1097"/>
                        <a:pt x="1148" y="1097"/>
                      </a:cubicBezTo>
                      <a:cubicBezTo>
                        <a:pt x="1449" y="1097"/>
                        <a:pt x="2031" y="977"/>
                        <a:pt x="1815" y="769"/>
                      </a:cubicBezTo>
                      <a:cubicBezTo>
                        <a:pt x="1814" y="768"/>
                        <a:pt x="1813" y="768"/>
                        <a:pt x="1811" y="768"/>
                      </a:cubicBezTo>
                      <a:cubicBezTo>
                        <a:pt x="1810" y="768"/>
                        <a:pt x="1808" y="768"/>
                        <a:pt x="1807" y="768"/>
                      </a:cubicBezTo>
                      <a:cubicBezTo>
                        <a:pt x="1806" y="768"/>
                        <a:pt x="1805" y="768"/>
                        <a:pt x="1804" y="768"/>
                      </a:cubicBezTo>
                      <a:cubicBezTo>
                        <a:pt x="1821" y="731"/>
                        <a:pt x="1815" y="686"/>
                        <a:pt x="1787" y="658"/>
                      </a:cubicBezTo>
                      <a:cubicBezTo>
                        <a:pt x="1622" y="526"/>
                        <a:pt x="1470" y="371"/>
                        <a:pt x="1293" y="248"/>
                      </a:cubicBezTo>
                      <a:cubicBezTo>
                        <a:pt x="1042" y="106"/>
                        <a:pt x="746" y="13"/>
                        <a:pt x="454" y="13"/>
                      </a:cubicBezTo>
                      <a:cubicBezTo>
                        <a:pt x="388" y="13"/>
                        <a:pt x="323" y="17"/>
                        <a:pt x="259" y="27"/>
                      </a:cubicBezTo>
                      <a:cubicBezTo>
                        <a:pt x="228" y="44"/>
                        <a:pt x="205" y="64"/>
                        <a:pt x="187" y="84"/>
                      </a:cubicBezTo>
                      <a:cubicBezTo>
                        <a:pt x="184" y="31"/>
                        <a:pt x="136" y="1"/>
                        <a:pt x="90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1" name="Google Shape;1689;p40">
                  <a:extLst>
                    <a:ext uri="{FF2B5EF4-FFF2-40B4-BE49-F238E27FC236}">
                      <a16:creationId xmlns:a16="http://schemas.microsoft.com/office/drawing/2014/main" id="{8F16BEC5-4985-A358-A9DF-6354473E26B4}"/>
                    </a:ext>
                  </a:extLst>
                </p:cNvPr>
                <p:cNvSpPr/>
                <p:nvPr/>
              </p:nvSpPr>
              <p:spPr>
                <a:xfrm>
                  <a:off x="2110456" y="4168313"/>
                  <a:ext cx="1025401" cy="10394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86" h="24327" extrusionOk="0">
                      <a:moveTo>
                        <a:pt x="10918" y="4035"/>
                      </a:moveTo>
                      <a:lnTo>
                        <a:pt x="10918" y="4035"/>
                      </a:lnTo>
                      <a:cubicBezTo>
                        <a:pt x="10918" y="4036"/>
                        <a:pt x="10919" y="4036"/>
                        <a:pt x="10919" y="4037"/>
                      </a:cubicBezTo>
                      <a:lnTo>
                        <a:pt x="10919" y="4037"/>
                      </a:lnTo>
                      <a:cubicBezTo>
                        <a:pt x="10919" y="4036"/>
                        <a:pt x="10918" y="4036"/>
                        <a:pt x="10918" y="4035"/>
                      </a:cubicBezTo>
                      <a:close/>
                      <a:moveTo>
                        <a:pt x="9005" y="2986"/>
                      </a:moveTo>
                      <a:cubicBezTo>
                        <a:pt x="9780" y="2986"/>
                        <a:pt x="10533" y="3268"/>
                        <a:pt x="10974" y="3944"/>
                      </a:cubicBezTo>
                      <a:cubicBezTo>
                        <a:pt x="11106" y="4113"/>
                        <a:pt x="11216" y="4297"/>
                        <a:pt x="11316" y="4487"/>
                      </a:cubicBezTo>
                      <a:cubicBezTo>
                        <a:pt x="11254" y="4410"/>
                        <a:pt x="11189" y="4335"/>
                        <a:pt x="11119" y="4265"/>
                      </a:cubicBezTo>
                      <a:cubicBezTo>
                        <a:pt x="11096" y="4242"/>
                        <a:pt x="11074" y="4219"/>
                        <a:pt x="11053" y="4197"/>
                      </a:cubicBezTo>
                      <a:cubicBezTo>
                        <a:pt x="11025" y="4159"/>
                        <a:pt x="10995" y="4121"/>
                        <a:pt x="10965" y="4086"/>
                      </a:cubicBezTo>
                      <a:cubicBezTo>
                        <a:pt x="10962" y="4085"/>
                        <a:pt x="10961" y="4082"/>
                        <a:pt x="10960" y="4081"/>
                      </a:cubicBezTo>
                      <a:lnTo>
                        <a:pt x="10957" y="4078"/>
                      </a:lnTo>
                      <a:cubicBezTo>
                        <a:pt x="10944" y="4066"/>
                        <a:pt x="10933" y="4053"/>
                        <a:pt x="10922" y="4040"/>
                      </a:cubicBezTo>
                      <a:lnTo>
                        <a:pt x="10922" y="4040"/>
                      </a:lnTo>
                      <a:cubicBezTo>
                        <a:pt x="10923" y="4041"/>
                        <a:pt x="10923" y="4041"/>
                        <a:pt x="10923" y="4041"/>
                      </a:cubicBezTo>
                      <a:cubicBezTo>
                        <a:pt x="10918" y="4035"/>
                        <a:pt x="10912" y="4030"/>
                        <a:pt x="10907" y="4024"/>
                      </a:cubicBezTo>
                      <a:cubicBezTo>
                        <a:pt x="10906" y="4023"/>
                        <a:pt x="10904" y="4022"/>
                        <a:pt x="10903" y="4019"/>
                      </a:cubicBezTo>
                      <a:cubicBezTo>
                        <a:pt x="10902" y="4017"/>
                        <a:pt x="10899" y="4016"/>
                        <a:pt x="10898" y="4015"/>
                      </a:cubicBezTo>
                      <a:cubicBezTo>
                        <a:pt x="10850" y="3962"/>
                        <a:pt x="10802" y="3912"/>
                        <a:pt x="10750" y="3865"/>
                      </a:cubicBezTo>
                      <a:cubicBezTo>
                        <a:pt x="10702" y="3820"/>
                        <a:pt x="10652" y="3777"/>
                        <a:pt x="10603" y="3735"/>
                      </a:cubicBezTo>
                      <a:cubicBezTo>
                        <a:pt x="10560" y="3698"/>
                        <a:pt x="10516" y="3661"/>
                        <a:pt x="10469" y="3632"/>
                      </a:cubicBezTo>
                      <a:cubicBezTo>
                        <a:pt x="10429" y="3604"/>
                        <a:pt x="10388" y="3579"/>
                        <a:pt x="10347" y="3553"/>
                      </a:cubicBezTo>
                      <a:cubicBezTo>
                        <a:pt x="10302" y="3525"/>
                        <a:pt x="10259" y="3496"/>
                        <a:pt x="10212" y="3472"/>
                      </a:cubicBezTo>
                      <a:cubicBezTo>
                        <a:pt x="10187" y="3457"/>
                        <a:pt x="10162" y="3444"/>
                        <a:pt x="10134" y="3433"/>
                      </a:cubicBezTo>
                      <a:cubicBezTo>
                        <a:pt x="9817" y="3259"/>
                        <a:pt x="9456" y="3177"/>
                        <a:pt x="9052" y="3177"/>
                      </a:cubicBezTo>
                      <a:cubicBezTo>
                        <a:pt x="8941" y="3177"/>
                        <a:pt x="8827" y="3183"/>
                        <a:pt x="8710" y="3195"/>
                      </a:cubicBezTo>
                      <a:cubicBezTo>
                        <a:pt x="8697" y="3195"/>
                        <a:pt x="8686" y="3195"/>
                        <a:pt x="8674" y="3196"/>
                      </a:cubicBezTo>
                      <a:cubicBezTo>
                        <a:pt x="8674" y="3196"/>
                        <a:pt x="8673" y="3196"/>
                        <a:pt x="8673" y="3196"/>
                      </a:cubicBezTo>
                      <a:cubicBezTo>
                        <a:pt x="8672" y="3196"/>
                        <a:pt x="8672" y="3196"/>
                        <a:pt x="8671" y="3196"/>
                      </a:cubicBezTo>
                      <a:lnTo>
                        <a:pt x="8670" y="3196"/>
                      </a:lnTo>
                      <a:cubicBezTo>
                        <a:pt x="8593" y="3199"/>
                        <a:pt x="8516" y="3203"/>
                        <a:pt x="8439" y="3207"/>
                      </a:cubicBezTo>
                      <a:cubicBezTo>
                        <a:pt x="8364" y="3213"/>
                        <a:pt x="8291" y="3221"/>
                        <a:pt x="8218" y="3229"/>
                      </a:cubicBezTo>
                      <a:cubicBezTo>
                        <a:pt x="8223" y="3229"/>
                        <a:pt x="8226" y="3228"/>
                        <a:pt x="8231" y="3228"/>
                      </a:cubicBezTo>
                      <a:cubicBezTo>
                        <a:pt x="8160" y="3236"/>
                        <a:pt x="8089" y="3238"/>
                        <a:pt x="8018" y="3250"/>
                      </a:cubicBezTo>
                      <a:cubicBezTo>
                        <a:pt x="7953" y="3259"/>
                        <a:pt x="7889" y="3272"/>
                        <a:pt x="7823" y="3284"/>
                      </a:cubicBezTo>
                      <a:cubicBezTo>
                        <a:pt x="7819" y="3284"/>
                        <a:pt x="7814" y="3285"/>
                        <a:pt x="7811" y="3285"/>
                      </a:cubicBezTo>
                      <a:cubicBezTo>
                        <a:pt x="7727" y="3300"/>
                        <a:pt x="7644" y="3313"/>
                        <a:pt x="7563" y="3328"/>
                      </a:cubicBezTo>
                      <a:cubicBezTo>
                        <a:pt x="7533" y="3333"/>
                        <a:pt x="7503" y="3339"/>
                        <a:pt x="7474" y="3346"/>
                      </a:cubicBezTo>
                      <a:cubicBezTo>
                        <a:pt x="7933" y="3118"/>
                        <a:pt x="8474" y="2986"/>
                        <a:pt x="9005" y="2986"/>
                      </a:cubicBezTo>
                      <a:close/>
                      <a:moveTo>
                        <a:pt x="18706" y="6276"/>
                      </a:moveTo>
                      <a:cubicBezTo>
                        <a:pt x="19757" y="6276"/>
                        <a:pt x="20764" y="6902"/>
                        <a:pt x="21097" y="7977"/>
                      </a:cubicBezTo>
                      <a:cubicBezTo>
                        <a:pt x="21081" y="7951"/>
                        <a:pt x="21064" y="7923"/>
                        <a:pt x="21045" y="7897"/>
                      </a:cubicBezTo>
                      <a:cubicBezTo>
                        <a:pt x="21013" y="7850"/>
                        <a:pt x="20980" y="7805"/>
                        <a:pt x="20947" y="7760"/>
                      </a:cubicBezTo>
                      <a:cubicBezTo>
                        <a:pt x="20947" y="7760"/>
                        <a:pt x="20946" y="7759"/>
                        <a:pt x="20946" y="7757"/>
                      </a:cubicBezTo>
                      <a:cubicBezTo>
                        <a:pt x="20906" y="7703"/>
                        <a:pt x="20867" y="7646"/>
                        <a:pt x="20822" y="7595"/>
                      </a:cubicBezTo>
                      <a:cubicBezTo>
                        <a:pt x="20733" y="7493"/>
                        <a:pt x="20644" y="7391"/>
                        <a:pt x="20550" y="7294"/>
                      </a:cubicBezTo>
                      <a:cubicBezTo>
                        <a:pt x="20500" y="7241"/>
                        <a:pt x="20447" y="7189"/>
                        <a:pt x="20392" y="7139"/>
                      </a:cubicBezTo>
                      <a:cubicBezTo>
                        <a:pt x="20344" y="7095"/>
                        <a:pt x="20293" y="7056"/>
                        <a:pt x="20243" y="7014"/>
                      </a:cubicBezTo>
                      <a:cubicBezTo>
                        <a:pt x="20210" y="6986"/>
                        <a:pt x="20175" y="6949"/>
                        <a:pt x="20134" y="6931"/>
                      </a:cubicBezTo>
                      <a:cubicBezTo>
                        <a:pt x="19892" y="6744"/>
                        <a:pt x="19612" y="6609"/>
                        <a:pt x="19305" y="6535"/>
                      </a:cubicBezTo>
                      <a:cubicBezTo>
                        <a:pt x="19299" y="6532"/>
                        <a:pt x="19294" y="6529"/>
                        <a:pt x="19287" y="6527"/>
                      </a:cubicBezTo>
                      <a:cubicBezTo>
                        <a:pt x="19203" y="6493"/>
                        <a:pt x="19113" y="6474"/>
                        <a:pt x="19025" y="6453"/>
                      </a:cubicBezTo>
                      <a:cubicBezTo>
                        <a:pt x="18929" y="6429"/>
                        <a:pt x="18831" y="6409"/>
                        <a:pt x="18733" y="6396"/>
                      </a:cubicBezTo>
                      <a:cubicBezTo>
                        <a:pt x="18636" y="6382"/>
                        <a:pt x="18539" y="6374"/>
                        <a:pt x="18442" y="6367"/>
                      </a:cubicBezTo>
                      <a:cubicBezTo>
                        <a:pt x="18360" y="6361"/>
                        <a:pt x="18278" y="6358"/>
                        <a:pt x="18197" y="6358"/>
                      </a:cubicBezTo>
                      <a:cubicBezTo>
                        <a:pt x="18144" y="6358"/>
                        <a:pt x="18092" y="6359"/>
                        <a:pt x="18039" y="6361"/>
                      </a:cubicBezTo>
                      <a:cubicBezTo>
                        <a:pt x="18259" y="6304"/>
                        <a:pt x="18484" y="6276"/>
                        <a:pt x="18706" y="6276"/>
                      </a:cubicBezTo>
                      <a:close/>
                      <a:moveTo>
                        <a:pt x="7736" y="6162"/>
                      </a:moveTo>
                      <a:cubicBezTo>
                        <a:pt x="7615" y="6162"/>
                        <a:pt x="7494" y="6175"/>
                        <a:pt x="7372" y="6202"/>
                      </a:cubicBezTo>
                      <a:cubicBezTo>
                        <a:pt x="6938" y="6263"/>
                        <a:pt x="6632" y="6594"/>
                        <a:pt x="6316" y="6863"/>
                      </a:cubicBezTo>
                      <a:cubicBezTo>
                        <a:pt x="5675" y="7403"/>
                        <a:pt x="5343" y="8184"/>
                        <a:pt x="5029" y="8947"/>
                      </a:cubicBezTo>
                      <a:cubicBezTo>
                        <a:pt x="5141" y="8939"/>
                        <a:pt x="5254" y="8934"/>
                        <a:pt x="5366" y="8934"/>
                      </a:cubicBezTo>
                      <a:cubicBezTo>
                        <a:pt x="6180" y="8934"/>
                        <a:pt x="6980" y="9148"/>
                        <a:pt x="7743" y="9423"/>
                      </a:cubicBezTo>
                      <a:cubicBezTo>
                        <a:pt x="8137" y="9574"/>
                        <a:pt x="8503" y="9785"/>
                        <a:pt x="8869" y="9991"/>
                      </a:cubicBezTo>
                      <a:cubicBezTo>
                        <a:pt x="9022" y="9494"/>
                        <a:pt x="9165" y="8996"/>
                        <a:pt x="9264" y="8485"/>
                      </a:cubicBezTo>
                      <a:cubicBezTo>
                        <a:pt x="9400" y="7995"/>
                        <a:pt x="9463" y="7444"/>
                        <a:pt x="9213" y="6984"/>
                      </a:cubicBezTo>
                      <a:cubicBezTo>
                        <a:pt x="8877" y="6478"/>
                        <a:pt x="8326" y="6162"/>
                        <a:pt x="7736" y="6162"/>
                      </a:cubicBezTo>
                      <a:close/>
                      <a:moveTo>
                        <a:pt x="18291" y="8868"/>
                      </a:moveTo>
                      <a:cubicBezTo>
                        <a:pt x="17793" y="8868"/>
                        <a:pt x="17294" y="9052"/>
                        <a:pt x="16920" y="9379"/>
                      </a:cubicBezTo>
                      <a:cubicBezTo>
                        <a:pt x="16250" y="9996"/>
                        <a:pt x="15777" y="10776"/>
                        <a:pt x="15436" y="11614"/>
                      </a:cubicBezTo>
                      <a:cubicBezTo>
                        <a:pt x="16590" y="11748"/>
                        <a:pt x="17688" y="12204"/>
                        <a:pt x="18681" y="12804"/>
                      </a:cubicBezTo>
                      <a:cubicBezTo>
                        <a:pt x="18999" y="12980"/>
                        <a:pt x="19271" y="13221"/>
                        <a:pt x="19552" y="13442"/>
                      </a:cubicBezTo>
                      <a:cubicBezTo>
                        <a:pt x="19644" y="13179"/>
                        <a:pt x="19748" y="12920"/>
                        <a:pt x="19839" y="12659"/>
                      </a:cubicBezTo>
                      <a:cubicBezTo>
                        <a:pt x="20069" y="11905"/>
                        <a:pt x="20253" y="11138"/>
                        <a:pt x="20134" y="10346"/>
                      </a:cubicBezTo>
                      <a:cubicBezTo>
                        <a:pt x="19911" y="9833"/>
                        <a:pt x="19539" y="9330"/>
                        <a:pt x="19065" y="9031"/>
                      </a:cubicBezTo>
                      <a:cubicBezTo>
                        <a:pt x="18820" y="8920"/>
                        <a:pt x="18556" y="8868"/>
                        <a:pt x="18291" y="8868"/>
                      </a:cubicBezTo>
                      <a:close/>
                      <a:moveTo>
                        <a:pt x="7796" y="5981"/>
                      </a:moveTo>
                      <a:cubicBezTo>
                        <a:pt x="8112" y="5981"/>
                        <a:pt x="8424" y="6044"/>
                        <a:pt x="8686" y="6233"/>
                      </a:cubicBezTo>
                      <a:cubicBezTo>
                        <a:pt x="9047" y="6479"/>
                        <a:pt x="9424" y="6793"/>
                        <a:pt x="9512" y="7243"/>
                      </a:cubicBezTo>
                      <a:cubicBezTo>
                        <a:pt x="9645" y="7732"/>
                        <a:pt x="9525" y="8253"/>
                        <a:pt x="9400" y="8726"/>
                      </a:cubicBezTo>
                      <a:cubicBezTo>
                        <a:pt x="9308" y="9088"/>
                        <a:pt x="9255" y="9465"/>
                        <a:pt x="9134" y="9816"/>
                      </a:cubicBezTo>
                      <a:cubicBezTo>
                        <a:pt x="8585" y="11200"/>
                        <a:pt x="8186" y="13714"/>
                        <a:pt x="6350" y="13715"/>
                      </a:cubicBezTo>
                      <a:cubicBezTo>
                        <a:pt x="6253" y="13715"/>
                        <a:pt x="6154" y="13707"/>
                        <a:pt x="6050" y="13693"/>
                      </a:cubicBezTo>
                      <a:cubicBezTo>
                        <a:pt x="4606" y="13478"/>
                        <a:pt x="4347" y="11752"/>
                        <a:pt x="4415" y="10545"/>
                      </a:cubicBezTo>
                      <a:cubicBezTo>
                        <a:pt x="4491" y="9633"/>
                        <a:pt x="4861" y="8787"/>
                        <a:pt x="5259" y="7975"/>
                      </a:cubicBezTo>
                      <a:cubicBezTo>
                        <a:pt x="5533" y="7410"/>
                        <a:pt x="5914" y="6910"/>
                        <a:pt x="6416" y="6529"/>
                      </a:cubicBezTo>
                      <a:cubicBezTo>
                        <a:pt x="6681" y="6288"/>
                        <a:pt x="6982" y="6063"/>
                        <a:pt x="7348" y="6017"/>
                      </a:cubicBezTo>
                      <a:cubicBezTo>
                        <a:pt x="7494" y="5996"/>
                        <a:pt x="7646" y="5981"/>
                        <a:pt x="7796" y="5981"/>
                      </a:cubicBezTo>
                      <a:close/>
                      <a:moveTo>
                        <a:pt x="11145" y="12483"/>
                      </a:moveTo>
                      <a:cubicBezTo>
                        <a:pt x="11200" y="12483"/>
                        <a:pt x="11256" y="12487"/>
                        <a:pt x="11312" y="12494"/>
                      </a:cubicBezTo>
                      <a:cubicBezTo>
                        <a:pt x="12134" y="12494"/>
                        <a:pt x="12753" y="13282"/>
                        <a:pt x="12753" y="14065"/>
                      </a:cubicBezTo>
                      <a:cubicBezTo>
                        <a:pt x="12690" y="14435"/>
                        <a:pt x="12559" y="14825"/>
                        <a:pt x="12262" y="15072"/>
                      </a:cubicBezTo>
                      <a:cubicBezTo>
                        <a:pt x="11954" y="15368"/>
                        <a:pt x="11585" y="15675"/>
                        <a:pt x="11141" y="15675"/>
                      </a:cubicBezTo>
                      <a:cubicBezTo>
                        <a:pt x="11113" y="15675"/>
                        <a:pt x="11086" y="15675"/>
                        <a:pt x="11059" y="15673"/>
                      </a:cubicBezTo>
                      <a:cubicBezTo>
                        <a:pt x="10242" y="15644"/>
                        <a:pt x="9610" y="14872"/>
                        <a:pt x="9584" y="14082"/>
                      </a:cubicBezTo>
                      <a:cubicBezTo>
                        <a:pt x="9579" y="13245"/>
                        <a:pt x="10309" y="12483"/>
                        <a:pt x="11145" y="12483"/>
                      </a:cubicBezTo>
                      <a:close/>
                      <a:moveTo>
                        <a:pt x="18288" y="8681"/>
                      </a:moveTo>
                      <a:cubicBezTo>
                        <a:pt x="18569" y="8681"/>
                        <a:pt x="18849" y="8734"/>
                        <a:pt x="19107" y="8845"/>
                      </a:cubicBezTo>
                      <a:cubicBezTo>
                        <a:pt x="19661" y="9158"/>
                        <a:pt x="20132" y="9774"/>
                        <a:pt x="20333" y="10373"/>
                      </a:cubicBezTo>
                      <a:cubicBezTo>
                        <a:pt x="20410" y="11089"/>
                        <a:pt x="20287" y="11795"/>
                        <a:pt x="20085" y="12479"/>
                      </a:cubicBezTo>
                      <a:cubicBezTo>
                        <a:pt x="20075" y="12504"/>
                        <a:pt x="20067" y="12530"/>
                        <a:pt x="20057" y="12555"/>
                      </a:cubicBezTo>
                      <a:lnTo>
                        <a:pt x="20057" y="12557"/>
                      </a:lnTo>
                      <a:cubicBezTo>
                        <a:pt x="20056" y="12563"/>
                        <a:pt x="20054" y="12571"/>
                        <a:pt x="20051" y="12579"/>
                      </a:cubicBezTo>
                      <a:cubicBezTo>
                        <a:pt x="20041" y="12609"/>
                        <a:pt x="20033" y="12640"/>
                        <a:pt x="20023" y="12670"/>
                      </a:cubicBezTo>
                      <a:lnTo>
                        <a:pt x="20023" y="12671"/>
                      </a:lnTo>
                      <a:cubicBezTo>
                        <a:pt x="20009" y="12716"/>
                        <a:pt x="19993" y="12759"/>
                        <a:pt x="19979" y="12804"/>
                      </a:cubicBezTo>
                      <a:cubicBezTo>
                        <a:pt x="19969" y="12831"/>
                        <a:pt x="19961" y="12857"/>
                        <a:pt x="19953" y="12884"/>
                      </a:cubicBezTo>
                      <a:cubicBezTo>
                        <a:pt x="19945" y="12897"/>
                        <a:pt x="19939" y="12911"/>
                        <a:pt x="19933" y="12926"/>
                      </a:cubicBezTo>
                      <a:cubicBezTo>
                        <a:pt x="19928" y="12933"/>
                        <a:pt x="19926" y="12941"/>
                        <a:pt x="19924" y="12948"/>
                      </a:cubicBezTo>
                      <a:cubicBezTo>
                        <a:pt x="19920" y="12954"/>
                        <a:pt x="19918" y="12962"/>
                        <a:pt x="19916" y="12969"/>
                      </a:cubicBezTo>
                      <a:cubicBezTo>
                        <a:pt x="19901" y="13004"/>
                        <a:pt x="19887" y="13040"/>
                        <a:pt x="19872" y="13075"/>
                      </a:cubicBezTo>
                      <a:cubicBezTo>
                        <a:pt x="19857" y="13112"/>
                        <a:pt x="19842" y="13150"/>
                        <a:pt x="19828" y="13187"/>
                      </a:cubicBezTo>
                      <a:cubicBezTo>
                        <a:pt x="19820" y="13207"/>
                        <a:pt x="19813" y="13228"/>
                        <a:pt x="19805" y="13248"/>
                      </a:cubicBezTo>
                      <a:cubicBezTo>
                        <a:pt x="19802" y="13258"/>
                        <a:pt x="19799" y="13266"/>
                        <a:pt x="19797" y="13274"/>
                      </a:cubicBezTo>
                      <a:cubicBezTo>
                        <a:pt x="19793" y="13284"/>
                        <a:pt x="19791" y="13294"/>
                        <a:pt x="19786" y="13303"/>
                      </a:cubicBezTo>
                      <a:lnTo>
                        <a:pt x="19786" y="13304"/>
                      </a:lnTo>
                      <a:cubicBezTo>
                        <a:pt x="19778" y="13324"/>
                        <a:pt x="19772" y="13344"/>
                        <a:pt x="19764" y="13364"/>
                      </a:cubicBezTo>
                      <a:cubicBezTo>
                        <a:pt x="19745" y="13413"/>
                        <a:pt x="19727" y="13461"/>
                        <a:pt x="19711" y="13511"/>
                      </a:cubicBezTo>
                      <a:lnTo>
                        <a:pt x="19711" y="13509"/>
                      </a:lnTo>
                      <a:cubicBezTo>
                        <a:pt x="19710" y="13510"/>
                        <a:pt x="19710" y="13510"/>
                        <a:pt x="19710" y="13510"/>
                      </a:cubicBezTo>
                      <a:cubicBezTo>
                        <a:pt x="19700" y="13543"/>
                        <a:pt x="19689" y="13575"/>
                        <a:pt x="19677" y="13607"/>
                      </a:cubicBezTo>
                      <a:cubicBezTo>
                        <a:pt x="19654" y="13665"/>
                        <a:pt x="19634" y="13723"/>
                        <a:pt x="19614" y="13780"/>
                      </a:cubicBezTo>
                      <a:lnTo>
                        <a:pt x="19614" y="13781"/>
                      </a:lnTo>
                      <a:cubicBezTo>
                        <a:pt x="19607" y="13801"/>
                        <a:pt x="19600" y="13820"/>
                        <a:pt x="19593" y="13840"/>
                      </a:cubicBezTo>
                      <a:cubicBezTo>
                        <a:pt x="19577" y="13880"/>
                        <a:pt x="19562" y="13918"/>
                        <a:pt x="19549" y="13958"/>
                      </a:cubicBezTo>
                      <a:cubicBezTo>
                        <a:pt x="19546" y="13963"/>
                        <a:pt x="19543" y="13968"/>
                        <a:pt x="19541" y="13972"/>
                      </a:cubicBezTo>
                      <a:cubicBezTo>
                        <a:pt x="19539" y="13977"/>
                        <a:pt x="19537" y="13981"/>
                        <a:pt x="19535" y="13987"/>
                      </a:cubicBezTo>
                      <a:cubicBezTo>
                        <a:pt x="19534" y="13990"/>
                        <a:pt x="19533" y="13994"/>
                        <a:pt x="19530" y="13997"/>
                      </a:cubicBezTo>
                      <a:cubicBezTo>
                        <a:pt x="19512" y="14037"/>
                        <a:pt x="19495" y="14077"/>
                        <a:pt x="19479" y="14119"/>
                      </a:cubicBezTo>
                      <a:cubicBezTo>
                        <a:pt x="19475" y="14125"/>
                        <a:pt x="19472" y="14133"/>
                        <a:pt x="19470" y="14141"/>
                      </a:cubicBezTo>
                      <a:cubicBezTo>
                        <a:pt x="19467" y="14148"/>
                        <a:pt x="19464" y="14156"/>
                        <a:pt x="19462" y="14164"/>
                      </a:cubicBezTo>
                      <a:cubicBezTo>
                        <a:pt x="19462" y="14165"/>
                        <a:pt x="19462" y="14165"/>
                        <a:pt x="19461" y="14167"/>
                      </a:cubicBezTo>
                      <a:cubicBezTo>
                        <a:pt x="19459" y="14168"/>
                        <a:pt x="19459" y="14170"/>
                        <a:pt x="19458" y="14171"/>
                      </a:cubicBezTo>
                      <a:cubicBezTo>
                        <a:pt x="19439" y="14212"/>
                        <a:pt x="19417" y="14255"/>
                        <a:pt x="19402" y="14297"/>
                      </a:cubicBezTo>
                      <a:cubicBezTo>
                        <a:pt x="19395" y="14312"/>
                        <a:pt x="19387" y="14326"/>
                        <a:pt x="19381" y="14340"/>
                      </a:cubicBezTo>
                      <a:cubicBezTo>
                        <a:pt x="19378" y="14346"/>
                        <a:pt x="19377" y="14351"/>
                        <a:pt x="19375" y="14356"/>
                      </a:cubicBezTo>
                      <a:cubicBezTo>
                        <a:pt x="19373" y="14361"/>
                        <a:pt x="19371" y="14367"/>
                        <a:pt x="19370" y="14372"/>
                      </a:cubicBezTo>
                      <a:lnTo>
                        <a:pt x="19369" y="14374"/>
                      </a:lnTo>
                      <a:cubicBezTo>
                        <a:pt x="19369" y="14376"/>
                        <a:pt x="19369" y="14378"/>
                        <a:pt x="19368" y="14380"/>
                      </a:cubicBezTo>
                      <a:cubicBezTo>
                        <a:pt x="19365" y="14387"/>
                        <a:pt x="19362" y="14395"/>
                        <a:pt x="19360" y="14403"/>
                      </a:cubicBezTo>
                      <a:cubicBezTo>
                        <a:pt x="18819" y="15454"/>
                        <a:pt x="18069" y="16749"/>
                        <a:pt x="16751" y="16769"/>
                      </a:cubicBezTo>
                      <a:cubicBezTo>
                        <a:pt x="14695" y="16567"/>
                        <a:pt x="14278" y="14532"/>
                        <a:pt x="14836" y="12840"/>
                      </a:cubicBezTo>
                      <a:cubicBezTo>
                        <a:pt x="15187" y="11492"/>
                        <a:pt x="15781" y="10140"/>
                        <a:pt x="16842" y="9203"/>
                      </a:cubicBezTo>
                      <a:cubicBezTo>
                        <a:pt x="17238" y="8864"/>
                        <a:pt x="17765" y="8681"/>
                        <a:pt x="18288" y="8681"/>
                      </a:cubicBezTo>
                      <a:close/>
                      <a:moveTo>
                        <a:pt x="7608" y="15342"/>
                      </a:moveTo>
                      <a:lnTo>
                        <a:pt x="7608" y="15342"/>
                      </a:lnTo>
                      <a:cubicBezTo>
                        <a:pt x="7618" y="15358"/>
                        <a:pt x="7626" y="15374"/>
                        <a:pt x="7635" y="15390"/>
                      </a:cubicBezTo>
                      <a:cubicBezTo>
                        <a:pt x="7673" y="15459"/>
                        <a:pt x="7717" y="15524"/>
                        <a:pt x="7755" y="15591"/>
                      </a:cubicBezTo>
                      <a:cubicBezTo>
                        <a:pt x="7755" y="15592"/>
                        <a:pt x="7755" y="15592"/>
                        <a:pt x="7756" y="15594"/>
                      </a:cubicBezTo>
                      <a:cubicBezTo>
                        <a:pt x="7778" y="15633"/>
                        <a:pt x="7798" y="15671"/>
                        <a:pt x="7821" y="15710"/>
                      </a:cubicBezTo>
                      <a:cubicBezTo>
                        <a:pt x="7842" y="15745"/>
                        <a:pt x="7863" y="15777"/>
                        <a:pt x="7885" y="15809"/>
                      </a:cubicBezTo>
                      <a:cubicBezTo>
                        <a:pt x="7885" y="15810"/>
                        <a:pt x="7886" y="15812"/>
                        <a:pt x="7887" y="15813"/>
                      </a:cubicBezTo>
                      <a:cubicBezTo>
                        <a:pt x="7914" y="15855"/>
                        <a:pt x="7938" y="15899"/>
                        <a:pt x="7964" y="15940"/>
                      </a:cubicBezTo>
                      <a:cubicBezTo>
                        <a:pt x="7995" y="15990"/>
                        <a:pt x="8027" y="16038"/>
                        <a:pt x="8062" y="16085"/>
                      </a:cubicBezTo>
                      <a:cubicBezTo>
                        <a:pt x="8131" y="16177"/>
                        <a:pt x="8207" y="16263"/>
                        <a:pt x="8283" y="16347"/>
                      </a:cubicBezTo>
                      <a:cubicBezTo>
                        <a:pt x="8313" y="16379"/>
                        <a:pt x="8344" y="16411"/>
                        <a:pt x="8377" y="16440"/>
                      </a:cubicBezTo>
                      <a:cubicBezTo>
                        <a:pt x="8433" y="16510"/>
                        <a:pt x="8492" y="16576"/>
                        <a:pt x="8556" y="16638"/>
                      </a:cubicBezTo>
                      <a:cubicBezTo>
                        <a:pt x="8859" y="17024"/>
                        <a:pt x="9230" y="17385"/>
                        <a:pt x="9685" y="17582"/>
                      </a:cubicBezTo>
                      <a:cubicBezTo>
                        <a:pt x="10056" y="17745"/>
                        <a:pt x="10456" y="17823"/>
                        <a:pt x="10856" y="17823"/>
                      </a:cubicBezTo>
                      <a:cubicBezTo>
                        <a:pt x="11283" y="17823"/>
                        <a:pt x="11710" y="17733"/>
                        <a:pt x="12100" y="17562"/>
                      </a:cubicBezTo>
                      <a:cubicBezTo>
                        <a:pt x="12130" y="17551"/>
                        <a:pt x="12158" y="17542"/>
                        <a:pt x="12187" y="17531"/>
                      </a:cubicBezTo>
                      <a:cubicBezTo>
                        <a:pt x="12246" y="17507"/>
                        <a:pt x="12301" y="17479"/>
                        <a:pt x="12357" y="17448"/>
                      </a:cubicBezTo>
                      <a:cubicBezTo>
                        <a:pt x="12404" y="17423"/>
                        <a:pt x="12451" y="17398"/>
                        <a:pt x="12498" y="17373"/>
                      </a:cubicBezTo>
                      <a:cubicBezTo>
                        <a:pt x="12499" y="17373"/>
                        <a:pt x="12500" y="17372"/>
                        <a:pt x="12503" y="17372"/>
                      </a:cubicBezTo>
                      <a:cubicBezTo>
                        <a:pt x="12503" y="17371"/>
                        <a:pt x="12504" y="17371"/>
                        <a:pt x="12504" y="17369"/>
                      </a:cubicBezTo>
                      <a:cubicBezTo>
                        <a:pt x="12506" y="17369"/>
                        <a:pt x="12507" y="17368"/>
                        <a:pt x="12508" y="17367"/>
                      </a:cubicBezTo>
                      <a:cubicBezTo>
                        <a:pt x="12520" y="17361"/>
                        <a:pt x="12530" y="17356"/>
                        <a:pt x="12540" y="17351"/>
                      </a:cubicBezTo>
                      <a:cubicBezTo>
                        <a:pt x="12544" y="17349"/>
                        <a:pt x="12547" y="17347"/>
                        <a:pt x="12551" y="17345"/>
                      </a:cubicBezTo>
                      <a:cubicBezTo>
                        <a:pt x="12602" y="17317"/>
                        <a:pt x="12650" y="17287"/>
                        <a:pt x="12699" y="17254"/>
                      </a:cubicBezTo>
                      <a:cubicBezTo>
                        <a:pt x="12750" y="17220"/>
                        <a:pt x="12796" y="17181"/>
                        <a:pt x="12846" y="17144"/>
                      </a:cubicBezTo>
                      <a:cubicBezTo>
                        <a:pt x="12889" y="17114"/>
                        <a:pt x="12932" y="17084"/>
                        <a:pt x="12977" y="17054"/>
                      </a:cubicBezTo>
                      <a:cubicBezTo>
                        <a:pt x="13025" y="17021"/>
                        <a:pt x="13073" y="16986"/>
                        <a:pt x="13121" y="16952"/>
                      </a:cubicBezTo>
                      <a:cubicBezTo>
                        <a:pt x="13146" y="16934"/>
                        <a:pt x="13171" y="16915"/>
                        <a:pt x="13198" y="16897"/>
                      </a:cubicBezTo>
                      <a:cubicBezTo>
                        <a:pt x="13200" y="16895"/>
                        <a:pt x="13202" y="16893"/>
                        <a:pt x="13203" y="16891"/>
                      </a:cubicBezTo>
                      <a:lnTo>
                        <a:pt x="13205" y="16891"/>
                      </a:lnTo>
                      <a:lnTo>
                        <a:pt x="13207" y="16889"/>
                      </a:lnTo>
                      <a:lnTo>
                        <a:pt x="13208" y="16889"/>
                      </a:lnTo>
                      <a:cubicBezTo>
                        <a:pt x="13226" y="16874"/>
                        <a:pt x="13245" y="16858"/>
                        <a:pt x="13263" y="16845"/>
                      </a:cubicBezTo>
                      <a:cubicBezTo>
                        <a:pt x="13265" y="16843"/>
                        <a:pt x="13265" y="16842"/>
                        <a:pt x="13266" y="16842"/>
                      </a:cubicBezTo>
                      <a:cubicBezTo>
                        <a:pt x="13269" y="16841"/>
                        <a:pt x="13271" y="16839"/>
                        <a:pt x="13273" y="16837"/>
                      </a:cubicBezTo>
                      <a:cubicBezTo>
                        <a:pt x="13302" y="16814"/>
                        <a:pt x="13329" y="16790"/>
                        <a:pt x="13357" y="16767"/>
                      </a:cubicBezTo>
                      <a:cubicBezTo>
                        <a:pt x="13460" y="16679"/>
                        <a:pt x="13560" y="16585"/>
                        <a:pt x="13654" y="16488"/>
                      </a:cubicBezTo>
                      <a:cubicBezTo>
                        <a:pt x="13661" y="16480"/>
                        <a:pt x="13668" y="16472"/>
                        <a:pt x="13676" y="16465"/>
                      </a:cubicBezTo>
                      <a:lnTo>
                        <a:pt x="13676" y="16465"/>
                      </a:lnTo>
                      <a:cubicBezTo>
                        <a:pt x="13581" y="16607"/>
                        <a:pt x="13486" y="16749"/>
                        <a:pt x="13351" y="16856"/>
                      </a:cubicBezTo>
                      <a:cubicBezTo>
                        <a:pt x="12740" y="17538"/>
                        <a:pt x="11877" y="18008"/>
                        <a:pt x="10950" y="18008"/>
                      </a:cubicBezTo>
                      <a:cubicBezTo>
                        <a:pt x="10922" y="18008"/>
                        <a:pt x="10893" y="18007"/>
                        <a:pt x="10865" y="18006"/>
                      </a:cubicBezTo>
                      <a:cubicBezTo>
                        <a:pt x="10831" y="18008"/>
                        <a:pt x="10795" y="18008"/>
                        <a:pt x="10761" y="18008"/>
                      </a:cubicBezTo>
                      <a:cubicBezTo>
                        <a:pt x="9291" y="18008"/>
                        <a:pt x="8123" y="16767"/>
                        <a:pt x="7640" y="15460"/>
                      </a:cubicBezTo>
                      <a:cubicBezTo>
                        <a:pt x="7628" y="15421"/>
                        <a:pt x="7618" y="15381"/>
                        <a:pt x="7608" y="15342"/>
                      </a:cubicBezTo>
                      <a:close/>
                      <a:moveTo>
                        <a:pt x="11556" y="0"/>
                      </a:moveTo>
                      <a:cubicBezTo>
                        <a:pt x="10880" y="0"/>
                        <a:pt x="10206" y="76"/>
                        <a:pt x="9547" y="215"/>
                      </a:cubicBezTo>
                      <a:cubicBezTo>
                        <a:pt x="9546" y="218"/>
                        <a:pt x="9543" y="221"/>
                        <a:pt x="9541" y="224"/>
                      </a:cubicBezTo>
                      <a:cubicBezTo>
                        <a:pt x="9519" y="228"/>
                        <a:pt x="9497" y="231"/>
                        <a:pt x="9477" y="236"/>
                      </a:cubicBezTo>
                      <a:cubicBezTo>
                        <a:pt x="9461" y="238"/>
                        <a:pt x="9445" y="241"/>
                        <a:pt x="9430" y="246"/>
                      </a:cubicBezTo>
                      <a:cubicBezTo>
                        <a:pt x="9429" y="245"/>
                        <a:pt x="9427" y="244"/>
                        <a:pt x="9424" y="242"/>
                      </a:cubicBezTo>
                      <a:cubicBezTo>
                        <a:pt x="9044" y="327"/>
                        <a:pt x="8668" y="433"/>
                        <a:pt x="8299" y="558"/>
                      </a:cubicBezTo>
                      <a:cubicBezTo>
                        <a:pt x="7231" y="933"/>
                        <a:pt x="6235" y="1483"/>
                        <a:pt x="5328" y="2157"/>
                      </a:cubicBezTo>
                      <a:cubicBezTo>
                        <a:pt x="5315" y="2181"/>
                        <a:pt x="5292" y="2200"/>
                        <a:pt x="5265" y="2205"/>
                      </a:cubicBezTo>
                      <a:cubicBezTo>
                        <a:pt x="4129" y="3059"/>
                        <a:pt x="3134" y="4112"/>
                        <a:pt x="2316" y="5266"/>
                      </a:cubicBezTo>
                      <a:cubicBezTo>
                        <a:pt x="1405" y="6574"/>
                        <a:pt x="870" y="8092"/>
                        <a:pt x="565" y="9648"/>
                      </a:cubicBezTo>
                      <a:cubicBezTo>
                        <a:pt x="140" y="11697"/>
                        <a:pt x="1" y="13858"/>
                        <a:pt x="695" y="15861"/>
                      </a:cubicBezTo>
                      <a:cubicBezTo>
                        <a:pt x="999" y="16821"/>
                        <a:pt x="1509" y="17690"/>
                        <a:pt x="2059" y="18522"/>
                      </a:cubicBezTo>
                      <a:cubicBezTo>
                        <a:pt x="3316" y="20617"/>
                        <a:pt x="5215" y="22315"/>
                        <a:pt x="7436" y="23325"/>
                      </a:cubicBezTo>
                      <a:cubicBezTo>
                        <a:pt x="8416" y="23768"/>
                        <a:pt x="9448" y="24137"/>
                        <a:pt x="10523" y="24252"/>
                      </a:cubicBezTo>
                      <a:cubicBezTo>
                        <a:pt x="10748" y="24269"/>
                        <a:pt x="10975" y="24301"/>
                        <a:pt x="11202" y="24317"/>
                      </a:cubicBezTo>
                      <a:cubicBezTo>
                        <a:pt x="11237" y="24319"/>
                        <a:pt x="11271" y="24322"/>
                        <a:pt x="11306" y="24323"/>
                      </a:cubicBezTo>
                      <a:cubicBezTo>
                        <a:pt x="11341" y="24323"/>
                        <a:pt x="11375" y="24325"/>
                        <a:pt x="11409" y="24325"/>
                      </a:cubicBezTo>
                      <a:cubicBezTo>
                        <a:pt x="11431" y="24325"/>
                        <a:pt x="11452" y="24326"/>
                        <a:pt x="11472" y="24326"/>
                      </a:cubicBezTo>
                      <a:cubicBezTo>
                        <a:pt x="11556" y="24325"/>
                        <a:pt x="11639" y="24321"/>
                        <a:pt x="11723" y="24310"/>
                      </a:cubicBezTo>
                      <a:cubicBezTo>
                        <a:pt x="11726" y="24310"/>
                        <a:pt x="11729" y="24310"/>
                        <a:pt x="11732" y="24310"/>
                      </a:cubicBezTo>
                      <a:cubicBezTo>
                        <a:pt x="11747" y="24310"/>
                        <a:pt x="11761" y="24314"/>
                        <a:pt x="11774" y="24321"/>
                      </a:cubicBezTo>
                      <a:cubicBezTo>
                        <a:pt x="12543" y="24289"/>
                        <a:pt x="13266" y="24127"/>
                        <a:pt x="14057" y="24045"/>
                      </a:cubicBezTo>
                      <a:cubicBezTo>
                        <a:pt x="15184" y="23774"/>
                        <a:pt x="16300" y="23416"/>
                        <a:pt x="17298" y="22820"/>
                      </a:cubicBezTo>
                      <a:cubicBezTo>
                        <a:pt x="18019" y="22430"/>
                        <a:pt x="18612" y="21856"/>
                        <a:pt x="19223" y="21321"/>
                      </a:cubicBezTo>
                      <a:cubicBezTo>
                        <a:pt x="19701" y="20917"/>
                        <a:pt x="20119" y="20458"/>
                        <a:pt x="20500" y="19966"/>
                      </a:cubicBezTo>
                      <a:lnTo>
                        <a:pt x="20508" y="19958"/>
                      </a:lnTo>
                      <a:cubicBezTo>
                        <a:pt x="20510" y="19955"/>
                        <a:pt x="20515" y="19951"/>
                        <a:pt x="20517" y="19948"/>
                      </a:cubicBezTo>
                      <a:cubicBezTo>
                        <a:pt x="20526" y="19939"/>
                        <a:pt x="20537" y="19929"/>
                        <a:pt x="20545" y="19919"/>
                      </a:cubicBezTo>
                      <a:cubicBezTo>
                        <a:pt x="20561" y="19901"/>
                        <a:pt x="20582" y="19879"/>
                        <a:pt x="20595" y="19857"/>
                      </a:cubicBezTo>
                      <a:cubicBezTo>
                        <a:pt x="20599" y="19850"/>
                        <a:pt x="20604" y="19843"/>
                        <a:pt x="20605" y="19836"/>
                      </a:cubicBezTo>
                      <a:cubicBezTo>
                        <a:pt x="20607" y="19831"/>
                        <a:pt x="20609" y="19828"/>
                        <a:pt x="20610" y="19823"/>
                      </a:cubicBezTo>
                      <a:cubicBezTo>
                        <a:pt x="21044" y="19246"/>
                        <a:pt x="21430" y="18630"/>
                        <a:pt x="21800" y="18011"/>
                      </a:cubicBezTo>
                      <a:cubicBezTo>
                        <a:pt x="22436" y="16926"/>
                        <a:pt x="22992" y="15762"/>
                        <a:pt x="23095" y="14494"/>
                      </a:cubicBezTo>
                      <a:cubicBezTo>
                        <a:pt x="23985" y="10737"/>
                        <a:pt x="23093" y="7039"/>
                        <a:pt x="20531" y="4141"/>
                      </a:cubicBezTo>
                      <a:cubicBezTo>
                        <a:pt x="19846" y="3362"/>
                        <a:pt x="19083" y="2644"/>
                        <a:pt x="18227" y="2065"/>
                      </a:cubicBezTo>
                      <a:cubicBezTo>
                        <a:pt x="18194" y="2042"/>
                        <a:pt x="18160" y="2021"/>
                        <a:pt x="18126" y="1998"/>
                      </a:cubicBezTo>
                      <a:cubicBezTo>
                        <a:pt x="18104" y="1983"/>
                        <a:pt x="18083" y="1969"/>
                        <a:pt x="18062" y="1955"/>
                      </a:cubicBezTo>
                      <a:lnTo>
                        <a:pt x="18061" y="1955"/>
                      </a:lnTo>
                      <a:cubicBezTo>
                        <a:pt x="18026" y="1931"/>
                        <a:pt x="17990" y="1909"/>
                        <a:pt x="17955" y="1884"/>
                      </a:cubicBezTo>
                      <a:cubicBezTo>
                        <a:pt x="17833" y="1803"/>
                        <a:pt x="17713" y="1724"/>
                        <a:pt x="17586" y="1651"/>
                      </a:cubicBezTo>
                      <a:cubicBezTo>
                        <a:pt x="17584" y="1650"/>
                        <a:pt x="17583" y="1650"/>
                        <a:pt x="17582" y="1649"/>
                      </a:cubicBezTo>
                      <a:lnTo>
                        <a:pt x="17581" y="1649"/>
                      </a:lnTo>
                      <a:lnTo>
                        <a:pt x="17581" y="1648"/>
                      </a:lnTo>
                      <a:cubicBezTo>
                        <a:pt x="17570" y="1642"/>
                        <a:pt x="17560" y="1636"/>
                        <a:pt x="17550" y="1631"/>
                      </a:cubicBezTo>
                      <a:cubicBezTo>
                        <a:pt x="17512" y="1610"/>
                        <a:pt x="17473" y="1589"/>
                        <a:pt x="17434" y="1569"/>
                      </a:cubicBezTo>
                      <a:cubicBezTo>
                        <a:pt x="17434" y="1568"/>
                        <a:pt x="17433" y="1568"/>
                        <a:pt x="17433" y="1568"/>
                      </a:cubicBezTo>
                      <a:cubicBezTo>
                        <a:pt x="17431" y="1567"/>
                        <a:pt x="17430" y="1565"/>
                        <a:pt x="17429" y="1565"/>
                      </a:cubicBezTo>
                      <a:cubicBezTo>
                        <a:pt x="17427" y="1564"/>
                        <a:pt x="17426" y="1564"/>
                        <a:pt x="17426" y="1564"/>
                      </a:cubicBezTo>
                      <a:cubicBezTo>
                        <a:pt x="17426" y="1564"/>
                        <a:pt x="17425" y="1564"/>
                        <a:pt x="17424" y="1563"/>
                      </a:cubicBezTo>
                      <a:cubicBezTo>
                        <a:pt x="17397" y="1548"/>
                        <a:pt x="17370" y="1533"/>
                        <a:pt x="17342" y="1521"/>
                      </a:cubicBezTo>
                      <a:cubicBezTo>
                        <a:pt x="17281" y="1484"/>
                        <a:pt x="17218" y="1449"/>
                        <a:pt x="17155" y="1416"/>
                      </a:cubicBezTo>
                      <a:cubicBezTo>
                        <a:pt x="17106" y="1383"/>
                        <a:pt x="17057" y="1353"/>
                        <a:pt x="17006" y="1324"/>
                      </a:cubicBezTo>
                      <a:cubicBezTo>
                        <a:pt x="16960" y="1299"/>
                        <a:pt x="16916" y="1275"/>
                        <a:pt x="16872" y="1251"/>
                      </a:cubicBezTo>
                      <a:lnTo>
                        <a:pt x="16871" y="1251"/>
                      </a:lnTo>
                      <a:cubicBezTo>
                        <a:pt x="16871" y="1251"/>
                        <a:pt x="16869" y="1251"/>
                        <a:pt x="16869" y="1250"/>
                      </a:cubicBezTo>
                      <a:cubicBezTo>
                        <a:pt x="16823" y="1225"/>
                        <a:pt x="16778" y="1201"/>
                        <a:pt x="16732" y="1176"/>
                      </a:cubicBezTo>
                      <a:cubicBezTo>
                        <a:pt x="16695" y="1154"/>
                        <a:pt x="16656" y="1133"/>
                        <a:pt x="16618" y="1113"/>
                      </a:cubicBezTo>
                      <a:cubicBezTo>
                        <a:pt x="16609" y="1109"/>
                        <a:pt x="16601" y="1105"/>
                        <a:pt x="16593" y="1101"/>
                      </a:cubicBezTo>
                      <a:cubicBezTo>
                        <a:pt x="16494" y="1050"/>
                        <a:pt x="16395" y="1003"/>
                        <a:pt x="16293" y="957"/>
                      </a:cubicBezTo>
                      <a:lnTo>
                        <a:pt x="16292" y="956"/>
                      </a:lnTo>
                      <a:cubicBezTo>
                        <a:pt x="16290" y="955"/>
                        <a:pt x="16285" y="954"/>
                        <a:pt x="16282" y="951"/>
                      </a:cubicBezTo>
                      <a:cubicBezTo>
                        <a:pt x="16202" y="915"/>
                        <a:pt x="16122" y="879"/>
                        <a:pt x="16040" y="847"/>
                      </a:cubicBezTo>
                      <a:cubicBezTo>
                        <a:pt x="16006" y="834"/>
                        <a:pt x="15974" y="820"/>
                        <a:pt x="15941" y="804"/>
                      </a:cubicBezTo>
                      <a:cubicBezTo>
                        <a:pt x="15908" y="790"/>
                        <a:pt x="15876" y="773"/>
                        <a:pt x="15843" y="758"/>
                      </a:cubicBezTo>
                      <a:cubicBezTo>
                        <a:pt x="15776" y="730"/>
                        <a:pt x="15708" y="704"/>
                        <a:pt x="15640" y="679"/>
                      </a:cubicBezTo>
                      <a:cubicBezTo>
                        <a:pt x="15628" y="675"/>
                        <a:pt x="15615" y="669"/>
                        <a:pt x="15602" y="663"/>
                      </a:cubicBezTo>
                      <a:lnTo>
                        <a:pt x="15601" y="663"/>
                      </a:lnTo>
                      <a:cubicBezTo>
                        <a:pt x="15600" y="663"/>
                        <a:pt x="15600" y="663"/>
                        <a:pt x="15600" y="662"/>
                      </a:cubicBezTo>
                      <a:cubicBezTo>
                        <a:pt x="15592" y="659"/>
                        <a:pt x="15584" y="656"/>
                        <a:pt x="15576" y="655"/>
                      </a:cubicBezTo>
                      <a:cubicBezTo>
                        <a:pt x="15567" y="653"/>
                        <a:pt x="15558" y="650"/>
                        <a:pt x="15549" y="647"/>
                      </a:cubicBezTo>
                      <a:lnTo>
                        <a:pt x="15549" y="647"/>
                      </a:lnTo>
                      <a:cubicBezTo>
                        <a:pt x="15574" y="653"/>
                        <a:pt x="15598" y="659"/>
                        <a:pt x="15622" y="666"/>
                      </a:cubicBezTo>
                      <a:cubicBezTo>
                        <a:pt x="15375" y="567"/>
                        <a:pt x="15127" y="477"/>
                        <a:pt x="14880" y="395"/>
                      </a:cubicBezTo>
                      <a:cubicBezTo>
                        <a:pt x="14772" y="375"/>
                        <a:pt x="14663" y="356"/>
                        <a:pt x="14555" y="336"/>
                      </a:cubicBezTo>
                      <a:cubicBezTo>
                        <a:pt x="13620" y="175"/>
                        <a:pt x="12685" y="50"/>
                        <a:pt x="11739" y="2"/>
                      </a:cubicBezTo>
                      <a:cubicBezTo>
                        <a:pt x="11678" y="1"/>
                        <a:pt x="11617" y="0"/>
                        <a:pt x="11556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2" name="Google Shape;1690;p40">
                  <a:extLst>
                    <a:ext uri="{FF2B5EF4-FFF2-40B4-BE49-F238E27FC236}">
                      <a16:creationId xmlns:a16="http://schemas.microsoft.com/office/drawing/2014/main" id="{6C8001E8-8314-906C-05B9-F319728C9D05}"/>
                    </a:ext>
                  </a:extLst>
                </p:cNvPr>
                <p:cNvSpPr/>
                <p:nvPr/>
              </p:nvSpPr>
              <p:spPr>
                <a:xfrm>
                  <a:off x="2511871" y="4966082"/>
                  <a:ext cx="44759" cy="32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" h="772" extrusionOk="0">
                      <a:moveTo>
                        <a:pt x="527" y="0"/>
                      </a:moveTo>
                      <a:cubicBezTo>
                        <a:pt x="111" y="0"/>
                        <a:pt x="1" y="607"/>
                        <a:pt x="435" y="753"/>
                      </a:cubicBezTo>
                      <a:cubicBezTo>
                        <a:pt x="480" y="765"/>
                        <a:pt x="523" y="771"/>
                        <a:pt x="563" y="771"/>
                      </a:cubicBezTo>
                      <a:cubicBezTo>
                        <a:pt x="977" y="771"/>
                        <a:pt x="1047" y="131"/>
                        <a:pt x="605" y="7"/>
                      </a:cubicBezTo>
                      <a:cubicBezTo>
                        <a:pt x="578" y="2"/>
                        <a:pt x="552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3" name="Google Shape;1691;p40">
                  <a:extLst>
                    <a:ext uri="{FF2B5EF4-FFF2-40B4-BE49-F238E27FC236}">
                      <a16:creationId xmlns:a16="http://schemas.microsoft.com/office/drawing/2014/main" id="{E7F809C0-29C7-7379-BD58-33D2558EA216}"/>
                    </a:ext>
                  </a:extLst>
                </p:cNvPr>
                <p:cNvSpPr/>
                <p:nvPr/>
              </p:nvSpPr>
              <p:spPr>
                <a:xfrm>
                  <a:off x="2522772" y="4749056"/>
                  <a:ext cx="134021" cy="99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5" h="2340" extrusionOk="0">
                      <a:moveTo>
                        <a:pt x="428" y="0"/>
                      </a:moveTo>
                      <a:cubicBezTo>
                        <a:pt x="393" y="0"/>
                        <a:pt x="358" y="19"/>
                        <a:pt x="344" y="63"/>
                      </a:cubicBezTo>
                      <a:cubicBezTo>
                        <a:pt x="0" y="970"/>
                        <a:pt x="491" y="2121"/>
                        <a:pt x="1483" y="2319"/>
                      </a:cubicBezTo>
                      <a:cubicBezTo>
                        <a:pt x="1564" y="2333"/>
                        <a:pt x="1644" y="2340"/>
                        <a:pt x="1722" y="2340"/>
                      </a:cubicBezTo>
                      <a:cubicBezTo>
                        <a:pt x="2381" y="2340"/>
                        <a:pt x="2915" y="1851"/>
                        <a:pt x="3114" y="1217"/>
                      </a:cubicBezTo>
                      <a:cubicBezTo>
                        <a:pt x="3135" y="1128"/>
                        <a:pt x="3090" y="1083"/>
                        <a:pt x="3038" y="1083"/>
                      </a:cubicBezTo>
                      <a:cubicBezTo>
                        <a:pt x="2988" y="1083"/>
                        <a:pt x="2930" y="1124"/>
                        <a:pt x="2914" y="1206"/>
                      </a:cubicBezTo>
                      <a:cubicBezTo>
                        <a:pt x="2869" y="1329"/>
                        <a:pt x="2816" y="1436"/>
                        <a:pt x="2758" y="1532"/>
                      </a:cubicBezTo>
                      <a:cubicBezTo>
                        <a:pt x="2758" y="1532"/>
                        <a:pt x="2758" y="1531"/>
                        <a:pt x="2757" y="1531"/>
                      </a:cubicBezTo>
                      <a:cubicBezTo>
                        <a:pt x="2741" y="1522"/>
                        <a:pt x="2725" y="1519"/>
                        <a:pt x="2710" y="1519"/>
                      </a:cubicBezTo>
                      <a:cubicBezTo>
                        <a:pt x="2618" y="1519"/>
                        <a:pt x="2540" y="1651"/>
                        <a:pt x="2465" y="1696"/>
                      </a:cubicBezTo>
                      <a:cubicBezTo>
                        <a:pt x="2411" y="1697"/>
                        <a:pt x="2366" y="1738"/>
                        <a:pt x="2321" y="1767"/>
                      </a:cubicBezTo>
                      <a:cubicBezTo>
                        <a:pt x="2305" y="1763"/>
                        <a:pt x="2289" y="1761"/>
                        <a:pt x="2273" y="1761"/>
                      </a:cubicBezTo>
                      <a:cubicBezTo>
                        <a:pt x="2166" y="1761"/>
                        <a:pt x="2061" y="1840"/>
                        <a:pt x="1992" y="1915"/>
                      </a:cubicBezTo>
                      <a:cubicBezTo>
                        <a:pt x="1985" y="1916"/>
                        <a:pt x="1978" y="1916"/>
                        <a:pt x="1971" y="1916"/>
                      </a:cubicBezTo>
                      <a:cubicBezTo>
                        <a:pt x="1901" y="1916"/>
                        <a:pt x="1834" y="1879"/>
                        <a:pt x="1764" y="1867"/>
                      </a:cubicBezTo>
                      <a:cubicBezTo>
                        <a:pt x="1732" y="1863"/>
                        <a:pt x="1699" y="1862"/>
                        <a:pt x="1667" y="1862"/>
                      </a:cubicBezTo>
                      <a:cubicBezTo>
                        <a:pt x="1620" y="1862"/>
                        <a:pt x="1573" y="1864"/>
                        <a:pt x="1525" y="1864"/>
                      </a:cubicBezTo>
                      <a:cubicBezTo>
                        <a:pt x="1494" y="1864"/>
                        <a:pt x="1462" y="1863"/>
                        <a:pt x="1431" y="1859"/>
                      </a:cubicBezTo>
                      <a:cubicBezTo>
                        <a:pt x="1341" y="1767"/>
                        <a:pt x="1219" y="1642"/>
                        <a:pt x="1084" y="1642"/>
                      </a:cubicBezTo>
                      <a:cubicBezTo>
                        <a:pt x="1055" y="1642"/>
                        <a:pt x="1024" y="1648"/>
                        <a:pt x="994" y="1661"/>
                      </a:cubicBezTo>
                      <a:cubicBezTo>
                        <a:pt x="886" y="1494"/>
                        <a:pt x="804" y="1215"/>
                        <a:pt x="626" y="1127"/>
                      </a:cubicBezTo>
                      <a:cubicBezTo>
                        <a:pt x="624" y="1125"/>
                        <a:pt x="624" y="1123"/>
                        <a:pt x="623" y="1121"/>
                      </a:cubicBezTo>
                      <a:cubicBezTo>
                        <a:pt x="611" y="1100"/>
                        <a:pt x="599" y="1078"/>
                        <a:pt x="588" y="1058"/>
                      </a:cubicBezTo>
                      <a:cubicBezTo>
                        <a:pt x="598" y="1012"/>
                        <a:pt x="570" y="970"/>
                        <a:pt x="530" y="947"/>
                      </a:cubicBezTo>
                      <a:cubicBezTo>
                        <a:pt x="507" y="901"/>
                        <a:pt x="489" y="838"/>
                        <a:pt x="435" y="824"/>
                      </a:cubicBezTo>
                      <a:cubicBezTo>
                        <a:pt x="433" y="824"/>
                        <a:pt x="432" y="824"/>
                        <a:pt x="431" y="824"/>
                      </a:cubicBezTo>
                      <a:cubicBezTo>
                        <a:pt x="430" y="824"/>
                        <a:pt x="428" y="824"/>
                        <a:pt x="427" y="823"/>
                      </a:cubicBezTo>
                      <a:cubicBezTo>
                        <a:pt x="415" y="665"/>
                        <a:pt x="424" y="497"/>
                        <a:pt x="463" y="321"/>
                      </a:cubicBezTo>
                      <a:cubicBezTo>
                        <a:pt x="479" y="257"/>
                        <a:pt x="497" y="191"/>
                        <a:pt x="522" y="121"/>
                      </a:cubicBezTo>
                      <a:cubicBezTo>
                        <a:pt x="546" y="50"/>
                        <a:pt x="486" y="0"/>
                        <a:pt x="42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4" name="Google Shape;1692;p40">
                  <a:extLst>
                    <a:ext uri="{FF2B5EF4-FFF2-40B4-BE49-F238E27FC236}">
                      <a16:creationId xmlns:a16="http://schemas.microsoft.com/office/drawing/2014/main" id="{44B01A74-2F9F-A082-CA73-BDB4D8A4553F}"/>
                    </a:ext>
                  </a:extLst>
                </p:cNvPr>
                <p:cNvSpPr/>
                <p:nvPr/>
              </p:nvSpPr>
              <p:spPr>
                <a:xfrm>
                  <a:off x="2445352" y="4295734"/>
                  <a:ext cx="166768" cy="614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1" h="1438" extrusionOk="0">
                      <a:moveTo>
                        <a:pt x="973" y="0"/>
                      </a:moveTo>
                      <a:cubicBezTo>
                        <a:pt x="918" y="0"/>
                        <a:pt x="866" y="9"/>
                        <a:pt x="833" y="53"/>
                      </a:cubicBezTo>
                      <a:cubicBezTo>
                        <a:pt x="807" y="65"/>
                        <a:pt x="795" y="87"/>
                        <a:pt x="788" y="111"/>
                      </a:cubicBezTo>
                      <a:cubicBezTo>
                        <a:pt x="663" y="97"/>
                        <a:pt x="538" y="84"/>
                        <a:pt x="413" y="75"/>
                      </a:cubicBezTo>
                      <a:cubicBezTo>
                        <a:pt x="386" y="85"/>
                        <a:pt x="361" y="96"/>
                        <a:pt x="335" y="105"/>
                      </a:cubicBezTo>
                      <a:cubicBezTo>
                        <a:pt x="318" y="111"/>
                        <a:pt x="302" y="116"/>
                        <a:pt x="283" y="122"/>
                      </a:cubicBezTo>
                      <a:cubicBezTo>
                        <a:pt x="279" y="124"/>
                        <a:pt x="273" y="127"/>
                        <a:pt x="267" y="129"/>
                      </a:cubicBezTo>
                      <a:cubicBezTo>
                        <a:pt x="221" y="146"/>
                        <a:pt x="172" y="164"/>
                        <a:pt x="126" y="180"/>
                      </a:cubicBezTo>
                      <a:cubicBezTo>
                        <a:pt x="113" y="184"/>
                        <a:pt x="103" y="187"/>
                        <a:pt x="91" y="191"/>
                      </a:cubicBezTo>
                      <a:cubicBezTo>
                        <a:pt x="60" y="204"/>
                        <a:pt x="31" y="218"/>
                        <a:pt x="1" y="232"/>
                      </a:cubicBezTo>
                      <a:cubicBezTo>
                        <a:pt x="1381" y="289"/>
                        <a:pt x="2757" y="638"/>
                        <a:pt x="3900" y="1437"/>
                      </a:cubicBezTo>
                      <a:cubicBezTo>
                        <a:pt x="3891" y="1423"/>
                        <a:pt x="3883" y="1409"/>
                        <a:pt x="3874" y="1394"/>
                      </a:cubicBezTo>
                      <a:cubicBezTo>
                        <a:pt x="3819" y="1295"/>
                        <a:pt x="3765" y="1196"/>
                        <a:pt x="3713" y="1095"/>
                      </a:cubicBezTo>
                      <a:cubicBezTo>
                        <a:pt x="3657" y="1062"/>
                        <a:pt x="3601" y="1030"/>
                        <a:pt x="3545" y="998"/>
                      </a:cubicBezTo>
                      <a:cubicBezTo>
                        <a:pt x="3538" y="983"/>
                        <a:pt x="3526" y="971"/>
                        <a:pt x="3509" y="960"/>
                      </a:cubicBezTo>
                      <a:cubicBezTo>
                        <a:pt x="3491" y="853"/>
                        <a:pt x="3304" y="788"/>
                        <a:pt x="3237" y="690"/>
                      </a:cubicBezTo>
                      <a:cubicBezTo>
                        <a:pt x="2880" y="311"/>
                        <a:pt x="2359" y="136"/>
                        <a:pt x="1852" y="65"/>
                      </a:cubicBezTo>
                      <a:cubicBezTo>
                        <a:pt x="1612" y="29"/>
                        <a:pt x="1371" y="26"/>
                        <a:pt x="1131" y="3"/>
                      </a:cubicBezTo>
                      <a:cubicBezTo>
                        <a:pt x="1119" y="5"/>
                        <a:pt x="1107" y="5"/>
                        <a:pt x="1095" y="5"/>
                      </a:cubicBezTo>
                      <a:cubicBezTo>
                        <a:pt x="1056" y="5"/>
                        <a:pt x="1014" y="0"/>
                        <a:pt x="97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5" name="Google Shape;1693;p40">
                  <a:extLst>
                    <a:ext uri="{FF2B5EF4-FFF2-40B4-BE49-F238E27FC236}">
                      <a16:creationId xmlns:a16="http://schemas.microsoft.com/office/drawing/2014/main" id="{0658186A-A8E7-D923-E1BD-5F984A501305}"/>
                    </a:ext>
                  </a:extLst>
                </p:cNvPr>
                <p:cNvSpPr/>
                <p:nvPr/>
              </p:nvSpPr>
              <p:spPr>
                <a:xfrm>
                  <a:off x="2900041" y="4430846"/>
                  <a:ext cx="129062" cy="726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9" h="1700" extrusionOk="0">
                      <a:moveTo>
                        <a:pt x="475" y="0"/>
                      </a:moveTo>
                      <a:cubicBezTo>
                        <a:pt x="433" y="0"/>
                        <a:pt x="394" y="10"/>
                        <a:pt x="363" y="39"/>
                      </a:cubicBezTo>
                      <a:cubicBezTo>
                        <a:pt x="361" y="43"/>
                        <a:pt x="361" y="44"/>
                        <a:pt x="359" y="47"/>
                      </a:cubicBezTo>
                      <a:cubicBezTo>
                        <a:pt x="335" y="36"/>
                        <a:pt x="313" y="23"/>
                        <a:pt x="289" y="12"/>
                      </a:cubicBezTo>
                      <a:cubicBezTo>
                        <a:pt x="285" y="12"/>
                        <a:pt x="281" y="13"/>
                        <a:pt x="276" y="13"/>
                      </a:cubicBezTo>
                      <a:cubicBezTo>
                        <a:pt x="270" y="14"/>
                        <a:pt x="266" y="14"/>
                        <a:pt x="260" y="14"/>
                      </a:cubicBezTo>
                      <a:cubicBezTo>
                        <a:pt x="249" y="25"/>
                        <a:pt x="234" y="30"/>
                        <a:pt x="218" y="33"/>
                      </a:cubicBezTo>
                      <a:cubicBezTo>
                        <a:pt x="198" y="35"/>
                        <a:pt x="179" y="41"/>
                        <a:pt x="159" y="44"/>
                      </a:cubicBezTo>
                      <a:cubicBezTo>
                        <a:pt x="133" y="50"/>
                        <a:pt x="107" y="54"/>
                        <a:pt x="80" y="59"/>
                      </a:cubicBezTo>
                      <a:cubicBezTo>
                        <a:pt x="54" y="65"/>
                        <a:pt x="27" y="69"/>
                        <a:pt x="0" y="73"/>
                      </a:cubicBezTo>
                      <a:cubicBezTo>
                        <a:pt x="1023" y="589"/>
                        <a:pt x="2066" y="1066"/>
                        <a:pt x="3018" y="1700"/>
                      </a:cubicBezTo>
                      <a:cubicBezTo>
                        <a:pt x="3007" y="1676"/>
                        <a:pt x="2994" y="1653"/>
                        <a:pt x="2983" y="1629"/>
                      </a:cubicBezTo>
                      <a:cubicBezTo>
                        <a:pt x="2952" y="1567"/>
                        <a:pt x="2923" y="1504"/>
                        <a:pt x="2898" y="1440"/>
                      </a:cubicBezTo>
                      <a:cubicBezTo>
                        <a:pt x="2890" y="1422"/>
                        <a:pt x="2882" y="1402"/>
                        <a:pt x="2875" y="1382"/>
                      </a:cubicBezTo>
                      <a:cubicBezTo>
                        <a:pt x="2814" y="1342"/>
                        <a:pt x="2754" y="1304"/>
                        <a:pt x="2692" y="1266"/>
                      </a:cubicBezTo>
                      <a:cubicBezTo>
                        <a:pt x="2715" y="1177"/>
                        <a:pt x="2603" y="1131"/>
                        <a:pt x="2550" y="1075"/>
                      </a:cubicBezTo>
                      <a:cubicBezTo>
                        <a:pt x="2573" y="1037"/>
                        <a:pt x="2564" y="987"/>
                        <a:pt x="2530" y="957"/>
                      </a:cubicBezTo>
                      <a:cubicBezTo>
                        <a:pt x="2422" y="867"/>
                        <a:pt x="2315" y="776"/>
                        <a:pt x="2206" y="688"/>
                      </a:cubicBezTo>
                      <a:cubicBezTo>
                        <a:pt x="2067" y="576"/>
                        <a:pt x="1917" y="474"/>
                        <a:pt x="1761" y="385"/>
                      </a:cubicBezTo>
                      <a:cubicBezTo>
                        <a:pt x="1745" y="376"/>
                        <a:pt x="1727" y="371"/>
                        <a:pt x="1709" y="371"/>
                      </a:cubicBezTo>
                      <a:cubicBezTo>
                        <a:pt x="1680" y="371"/>
                        <a:pt x="1652" y="384"/>
                        <a:pt x="1634" y="410"/>
                      </a:cubicBezTo>
                      <a:cubicBezTo>
                        <a:pt x="1307" y="278"/>
                        <a:pt x="979" y="145"/>
                        <a:pt x="645" y="33"/>
                      </a:cubicBezTo>
                      <a:cubicBezTo>
                        <a:pt x="594" y="19"/>
                        <a:pt x="532" y="0"/>
                        <a:pt x="47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6" name="Google Shape;1694;p40">
                  <a:extLst>
                    <a:ext uri="{FF2B5EF4-FFF2-40B4-BE49-F238E27FC236}">
                      <a16:creationId xmlns:a16="http://schemas.microsoft.com/office/drawing/2014/main" id="{AC19836F-7B83-4FE3-69E8-81B87A6B605E}"/>
                    </a:ext>
                  </a:extLst>
                </p:cNvPr>
                <p:cNvSpPr/>
                <p:nvPr/>
              </p:nvSpPr>
              <p:spPr>
                <a:xfrm>
                  <a:off x="2785043" y="4537885"/>
                  <a:ext cx="164160" cy="1521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0" h="3561" extrusionOk="0">
                      <a:moveTo>
                        <a:pt x="2905" y="0"/>
                      </a:moveTo>
                      <a:cubicBezTo>
                        <a:pt x="2343" y="0"/>
                        <a:pt x="1760" y="243"/>
                        <a:pt x="1418" y="658"/>
                      </a:cubicBezTo>
                      <a:cubicBezTo>
                        <a:pt x="1007" y="985"/>
                        <a:pt x="713" y="1430"/>
                        <a:pt x="425" y="1863"/>
                      </a:cubicBezTo>
                      <a:cubicBezTo>
                        <a:pt x="272" y="2185"/>
                        <a:pt x="12" y="2493"/>
                        <a:pt x="1" y="2862"/>
                      </a:cubicBezTo>
                      <a:cubicBezTo>
                        <a:pt x="18" y="3039"/>
                        <a:pt x="227" y="2961"/>
                        <a:pt x="390" y="3012"/>
                      </a:cubicBezTo>
                      <a:cubicBezTo>
                        <a:pt x="702" y="3100"/>
                        <a:pt x="1023" y="3131"/>
                        <a:pt x="1332" y="3224"/>
                      </a:cubicBezTo>
                      <a:cubicBezTo>
                        <a:pt x="1517" y="3330"/>
                        <a:pt x="1682" y="3487"/>
                        <a:pt x="1892" y="3551"/>
                      </a:cubicBezTo>
                      <a:cubicBezTo>
                        <a:pt x="1909" y="3557"/>
                        <a:pt x="1924" y="3560"/>
                        <a:pt x="1937" y="3560"/>
                      </a:cubicBezTo>
                      <a:cubicBezTo>
                        <a:pt x="2028" y="3560"/>
                        <a:pt x="2038" y="3431"/>
                        <a:pt x="2049" y="3351"/>
                      </a:cubicBezTo>
                      <a:cubicBezTo>
                        <a:pt x="2328" y="2343"/>
                        <a:pt x="2732" y="1270"/>
                        <a:pt x="3470" y="506"/>
                      </a:cubicBezTo>
                      <a:cubicBezTo>
                        <a:pt x="3564" y="434"/>
                        <a:pt x="3652" y="357"/>
                        <a:pt x="3760" y="310"/>
                      </a:cubicBezTo>
                      <a:cubicBezTo>
                        <a:pt x="3804" y="303"/>
                        <a:pt x="3837" y="264"/>
                        <a:pt x="3840" y="217"/>
                      </a:cubicBezTo>
                      <a:cubicBezTo>
                        <a:pt x="3836" y="150"/>
                        <a:pt x="3794" y="123"/>
                        <a:pt x="3745" y="123"/>
                      </a:cubicBezTo>
                      <a:cubicBezTo>
                        <a:pt x="3710" y="123"/>
                        <a:pt x="3670" y="137"/>
                        <a:pt x="3638" y="160"/>
                      </a:cubicBezTo>
                      <a:cubicBezTo>
                        <a:pt x="3415" y="51"/>
                        <a:pt x="3162" y="0"/>
                        <a:pt x="2905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" name="Google Shape;1695;p40">
                  <a:extLst>
                    <a:ext uri="{FF2B5EF4-FFF2-40B4-BE49-F238E27FC236}">
                      <a16:creationId xmlns:a16="http://schemas.microsoft.com/office/drawing/2014/main" id="{59612BF8-538B-99ED-677F-65E604F4E5A2}"/>
                    </a:ext>
                  </a:extLst>
                </p:cNvPr>
                <p:cNvSpPr/>
                <p:nvPr/>
              </p:nvSpPr>
              <p:spPr>
                <a:xfrm>
                  <a:off x="2336639" y="4422001"/>
                  <a:ext cx="156807" cy="1369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3206" extrusionOk="0">
                      <a:moveTo>
                        <a:pt x="2901" y="1"/>
                      </a:moveTo>
                      <a:cubicBezTo>
                        <a:pt x="1917" y="1"/>
                        <a:pt x="1079" y="856"/>
                        <a:pt x="598" y="1676"/>
                      </a:cubicBezTo>
                      <a:cubicBezTo>
                        <a:pt x="379" y="2053"/>
                        <a:pt x="160" y="2428"/>
                        <a:pt x="29" y="2848"/>
                      </a:cubicBezTo>
                      <a:cubicBezTo>
                        <a:pt x="17" y="2895"/>
                        <a:pt x="1" y="2947"/>
                        <a:pt x="32" y="2990"/>
                      </a:cubicBezTo>
                      <a:cubicBezTo>
                        <a:pt x="51" y="3019"/>
                        <a:pt x="83" y="3032"/>
                        <a:pt x="116" y="3032"/>
                      </a:cubicBezTo>
                      <a:cubicBezTo>
                        <a:pt x="127" y="3032"/>
                        <a:pt x="139" y="3030"/>
                        <a:pt x="150" y="3027"/>
                      </a:cubicBezTo>
                      <a:cubicBezTo>
                        <a:pt x="288" y="2991"/>
                        <a:pt x="430" y="2979"/>
                        <a:pt x="573" y="2970"/>
                      </a:cubicBezTo>
                      <a:cubicBezTo>
                        <a:pt x="634" y="2965"/>
                        <a:pt x="695" y="2963"/>
                        <a:pt x="756" y="2963"/>
                      </a:cubicBezTo>
                      <a:cubicBezTo>
                        <a:pt x="1152" y="2963"/>
                        <a:pt x="1553" y="3059"/>
                        <a:pt x="1930" y="3177"/>
                      </a:cubicBezTo>
                      <a:cubicBezTo>
                        <a:pt x="1940" y="3183"/>
                        <a:pt x="1950" y="3186"/>
                        <a:pt x="1961" y="3189"/>
                      </a:cubicBezTo>
                      <a:cubicBezTo>
                        <a:pt x="1973" y="3197"/>
                        <a:pt x="1991" y="3204"/>
                        <a:pt x="2011" y="3206"/>
                      </a:cubicBezTo>
                      <a:cubicBezTo>
                        <a:pt x="2013" y="3206"/>
                        <a:pt x="2014" y="3206"/>
                        <a:pt x="2016" y="3206"/>
                      </a:cubicBezTo>
                      <a:cubicBezTo>
                        <a:pt x="2089" y="3206"/>
                        <a:pt x="2110" y="3133"/>
                        <a:pt x="2115" y="3072"/>
                      </a:cubicBezTo>
                      <a:cubicBezTo>
                        <a:pt x="2399" y="2110"/>
                        <a:pt x="2606" y="806"/>
                        <a:pt x="3555" y="278"/>
                      </a:cubicBezTo>
                      <a:cubicBezTo>
                        <a:pt x="3623" y="278"/>
                        <a:pt x="3668" y="197"/>
                        <a:pt x="3636" y="140"/>
                      </a:cubicBezTo>
                      <a:cubicBezTo>
                        <a:pt x="3621" y="105"/>
                        <a:pt x="3593" y="90"/>
                        <a:pt x="3557" y="90"/>
                      </a:cubicBezTo>
                      <a:cubicBezTo>
                        <a:pt x="3533" y="90"/>
                        <a:pt x="3505" y="97"/>
                        <a:pt x="3474" y="109"/>
                      </a:cubicBezTo>
                      <a:cubicBezTo>
                        <a:pt x="3460" y="80"/>
                        <a:pt x="3432" y="59"/>
                        <a:pt x="3397" y="59"/>
                      </a:cubicBezTo>
                      <a:cubicBezTo>
                        <a:pt x="3386" y="59"/>
                        <a:pt x="3375" y="60"/>
                        <a:pt x="3364" y="65"/>
                      </a:cubicBezTo>
                      <a:cubicBezTo>
                        <a:pt x="3206" y="21"/>
                        <a:pt x="3052" y="1"/>
                        <a:pt x="290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" name="Google Shape;1696;p40">
                  <a:extLst>
                    <a:ext uri="{FF2B5EF4-FFF2-40B4-BE49-F238E27FC236}">
                      <a16:creationId xmlns:a16="http://schemas.microsoft.com/office/drawing/2014/main" id="{CED95AA1-5662-9150-C978-BCBDC1CDCFF9}"/>
                    </a:ext>
                  </a:extLst>
                </p:cNvPr>
                <p:cNvSpPr/>
                <p:nvPr/>
              </p:nvSpPr>
              <p:spPr>
                <a:xfrm>
                  <a:off x="2608315" y="449532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6" y="1"/>
                      </a:moveTo>
                      <a:cubicBezTo>
                        <a:pt x="47" y="1"/>
                        <a:pt x="4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7"/>
                        <a:pt x="150" y="1"/>
                        <a:pt x="98" y="1"/>
                      </a:cubicBezTo>
                      <a:cubicBezTo>
                        <a:pt x="98" y="1"/>
                        <a:pt x="9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" name="Google Shape;1697;p40">
                  <a:extLst>
                    <a:ext uri="{FF2B5EF4-FFF2-40B4-BE49-F238E27FC236}">
                      <a16:creationId xmlns:a16="http://schemas.microsoft.com/office/drawing/2014/main" id="{75AB24EE-EF66-255D-0C1E-26BE7D474DA7}"/>
                    </a:ext>
                  </a:extLst>
                </p:cNvPr>
                <p:cNvSpPr/>
                <p:nvPr/>
              </p:nvSpPr>
              <p:spPr>
                <a:xfrm>
                  <a:off x="2605622" y="450968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1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" name="Google Shape;1698;p40">
                  <a:extLst>
                    <a:ext uri="{FF2B5EF4-FFF2-40B4-BE49-F238E27FC236}">
                      <a16:creationId xmlns:a16="http://schemas.microsoft.com/office/drawing/2014/main" id="{9070CB5F-09E4-BE79-FE77-D9AC44749492}"/>
                    </a:ext>
                  </a:extLst>
                </p:cNvPr>
                <p:cNvSpPr/>
                <p:nvPr/>
              </p:nvSpPr>
              <p:spPr>
                <a:xfrm>
                  <a:off x="2619644" y="45073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2"/>
                      </a:cubicBezTo>
                      <a:cubicBezTo>
                        <a:pt x="0" y="141"/>
                        <a:pt x="42" y="188"/>
                        <a:pt x="92" y="188"/>
                      </a:cubicBezTo>
                      <a:cubicBezTo>
                        <a:pt x="142" y="188"/>
                        <a:pt x="187" y="150"/>
                        <a:pt x="189" y="97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1" name="Google Shape;1699;p40">
                  <a:extLst>
                    <a:ext uri="{FF2B5EF4-FFF2-40B4-BE49-F238E27FC236}">
                      <a16:creationId xmlns:a16="http://schemas.microsoft.com/office/drawing/2014/main" id="{D63162F0-85B6-0982-E0CE-FCC5DA68A1C3}"/>
                    </a:ext>
                  </a:extLst>
                </p:cNvPr>
                <p:cNvSpPr/>
                <p:nvPr/>
              </p:nvSpPr>
              <p:spPr>
                <a:xfrm>
                  <a:off x="2842457" y="447631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7" y="0"/>
                        <a:pt x="3" y="38"/>
                        <a:pt x="2" y="90"/>
                      </a:cubicBezTo>
                      <a:cubicBezTo>
                        <a:pt x="0" y="140"/>
                        <a:pt x="40" y="186"/>
                        <a:pt x="92" y="186"/>
                      </a:cubicBezTo>
                      <a:cubicBezTo>
                        <a:pt x="142" y="186"/>
                        <a:pt x="187" y="149"/>
                        <a:pt x="189" y="96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2" name="Google Shape;1700;p40">
                  <a:extLst>
                    <a:ext uri="{FF2B5EF4-FFF2-40B4-BE49-F238E27FC236}">
                      <a16:creationId xmlns:a16="http://schemas.microsoft.com/office/drawing/2014/main" id="{51D9031E-EB8C-8963-82A7-2033C735D954}"/>
                    </a:ext>
                  </a:extLst>
                </p:cNvPr>
                <p:cNvSpPr/>
                <p:nvPr/>
              </p:nvSpPr>
              <p:spPr>
                <a:xfrm>
                  <a:off x="2560991" y="4260396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0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3" name="Google Shape;1701;p40">
                  <a:extLst>
                    <a:ext uri="{FF2B5EF4-FFF2-40B4-BE49-F238E27FC236}">
                      <a16:creationId xmlns:a16="http://schemas.microsoft.com/office/drawing/2014/main" id="{66300DC8-35C1-FDAD-5F6A-348F92CBD879}"/>
                    </a:ext>
                  </a:extLst>
                </p:cNvPr>
                <p:cNvSpPr/>
                <p:nvPr/>
              </p:nvSpPr>
              <p:spPr>
                <a:xfrm>
                  <a:off x="2571080" y="426620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0"/>
                      </a:cubicBezTo>
                      <a:cubicBezTo>
                        <a:pt x="1" y="140"/>
                        <a:pt x="42" y="186"/>
                        <a:pt x="94" y="186"/>
                      </a:cubicBezTo>
                      <a:cubicBezTo>
                        <a:pt x="144" y="186"/>
                        <a:pt x="189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4" name="Google Shape;1702;p40">
                  <a:extLst>
                    <a:ext uri="{FF2B5EF4-FFF2-40B4-BE49-F238E27FC236}">
                      <a16:creationId xmlns:a16="http://schemas.microsoft.com/office/drawing/2014/main" id="{04BC9BC8-131F-A0CB-0B41-B00D26404746}"/>
                    </a:ext>
                  </a:extLst>
                </p:cNvPr>
                <p:cNvSpPr/>
                <p:nvPr/>
              </p:nvSpPr>
              <p:spPr>
                <a:xfrm>
                  <a:off x="2340657" y="4383074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0"/>
                      </a:moveTo>
                      <a:cubicBezTo>
                        <a:pt x="49" y="0"/>
                        <a:pt x="4" y="39"/>
                        <a:pt x="3" y="92"/>
                      </a:cubicBezTo>
                      <a:cubicBezTo>
                        <a:pt x="1" y="141"/>
                        <a:pt x="42" y="188"/>
                        <a:pt x="93" y="188"/>
                      </a:cubicBezTo>
                      <a:cubicBezTo>
                        <a:pt x="144" y="188"/>
                        <a:pt x="188" y="150"/>
                        <a:pt x="190" y="97"/>
                      </a:cubicBezTo>
                      <a:cubicBezTo>
                        <a:pt x="192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5" name="Google Shape;1703;p40">
                  <a:extLst>
                    <a:ext uri="{FF2B5EF4-FFF2-40B4-BE49-F238E27FC236}">
                      <a16:creationId xmlns:a16="http://schemas.microsoft.com/office/drawing/2014/main" id="{30CC3F78-7B65-88FC-A5C6-8FDC3C8C7484}"/>
                    </a:ext>
                  </a:extLst>
                </p:cNvPr>
                <p:cNvSpPr/>
                <p:nvPr/>
              </p:nvSpPr>
              <p:spPr>
                <a:xfrm>
                  <a:off x="2235535" y="461714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8" y="1"/>
                      </a:moveTo>
                      <a:cubicBezTo>
                        <a:pt x="48" y="1"/>
                        <a:pt x="3" y="38"/>
                        <a:pt x="2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7"/>
                      </a:cubicBezTo>
                      <a:cubicBezTo>
                        <a:pt x="191" y="48"/>
                        <a:pt x="150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6" name="Google Shape;1704;p40">
                  <a:extLst>
                    <a:ext uri="{FF2B5EF4-FFF2-40B4-BE49-F238E27FC236}">
                      <a16:creationId xmlns:a16="http://schemas.microsoft.com/office/drawing/2014/main" id="{9D4C8C6D-7A98-2A93-3CF8-84A326408923}"/>
                    </a:ext>
                  </a:extLst>
                </p:cNvPr>
                <p:cNvSpPr/>
                <p:nvPr/>
              </p:nvSpPr>
              <p:spPr>
                <a:xfrm>
                  <a:off x="2233483" y="463184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7" name="Google Shape;1705;p40">
                  <a:extLst>
                    <a:ext uri="{FF2B5EF4-FFF2-40B4-BE49-F238E27FC236}">
                      <a16:creationId xmlns:a16="http://schemas.microsoft.com/office/drawing/2014/main" id="{31F1744C-AA26-4F33-0A99-C8FFC0DDCE7A}"/>
                    </a:ext>
                  </a:extLst>
                </p:cNvPr>
                <p:cNvSpPr/>
                <p:nvPr/>
              </p:nvSpPr>
              <p:spPr>
                <a:xfrm>
                  <a:off x="2714164" y="471923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8" name="Google Shape;1706;p40">
                  <a:extLst>
                    <a:ext uri="{FF2B5EF4-FFF2-40B4-BE49-F238E27FC236}">
                      <a16:creationId xmlns:a16="http://schemas.microsoft.com/office/drawing/2014/main" id="{EDCC6300-3CE0-55FD-8A39-917070226C1C}"/>
                    </a:ext>
                  </a:extLst>
                </p:cNvPr>
                <p:cNvSpPr/>
                <p:nvPr/>
              </p:nvSpPr>
              <p:spPr>
                <a:xfrm>
                  <a:off x="2382467" y="502094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9" name="Google Shape;1707;p40">
                  <a:extLst>
                    <a:ext uri="{FF2B5EF4-FFF2-40B4-BE49-F238E27FC236}">
                      <a16:creationId xmlns:a16="http://schemas.microsoft.com/office/drawing/2014/main" id="{1BC57A75-2D7D-D787-88B8-4998377FD4CA}"/>
                    </a:ext>
                  </a:extLst>
                </p:cNvPr>
                <p:cNvSpPr/>
                <p:nvPr/>
              </p:nvSpPr>
              <p:spPr>
                <a:xfrm>
                  <a:off x="2395933" y="5028938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1"/>
                      </a:moveTo>
                      <a:cubicBezTo>
                        <a:pt x="49" y="1"/>
                        <a:pt x="4" y="39"/>
                        <a:pt x="3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50"/>
                        <a:pt x="190" y="97"/>
                      </a:cubicBezTo>
                      <a:cubicBezTo>
                        <a:pt x="192" y="47"/>
                        <a:pt x="151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0" name="Google Shape;1708;p40">
                  <a:extLst>
                    <a:ext uri="{FF2B5EF4-FFF2-40B4-BE49-F238E27FC236}">
                      <a16:creationId xmlns:a16="http://schemas.microsoft.com/office/drawing/2014/main" id="{9780D2AC-407C-60F3-F595-8D58F1009179}"/>
                    </a:ext>
                  </a:extLst>
                </p:cNvPr>
                <p:cNvSpPr/>
                <p:nvPr/>
              </p:nvSpPr>
              <p:spPr>
                <a:xfrm>
                  <a:off x="2395505" y="5014281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1" name="Google Shape;1709;p40">
                  <a:extLst>
                    <a:ext uri="{FF2B5EF4-FFF2-40B4-BE49-F238E27FC236}">
                      <a16:creationId xmlns:a16="http://schemas.microsoft.com/office/drawing/2014/main" id="{F3B0051B-28FF-C654-CB04-B0C1B33CFC2F}"/>
                    </a:ext>
                  </a:extLst>
                </p:cNvPr>
                <p:cNvSpPr/>
                <p:nvPr/>
              </p:nvSpPr>
              <p:spPr>
                <a:xfrm>
                  <a:off x="2685179" y="5102006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3" y="187"/>
                        <a:pt x="187" y="149"/>
                        <a:pt x="190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2" name="Google Shape;1710;p40">
                  <a:extLst>
                    <a:ext uri="{FF2B5EF4-FFF2-40B4-BE49-F238E27FC236}">
                      <a16:creationId xmlns:a16="http://schemas.microsoft.com/office/drawing/2014/main" id="{BF76C184-C164-68A3-CCC8-5CA654CB8393}"/>
                    </a:ext>
                  </a:extLst>
                </p:cNvPr>
                <p:cNvSpPr/>
                <p:nvPr/>
              </p:nvSpPr>
              <p:spPr>
                <a:xfrm>
                  <a:off x="2697107" y="510055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0"/>
                      </a:cubicBezTo>
                      <a:cubicBezTo>
                        <a:pt x="1" y="140"/>
                        <a:pt x="41" y="186"/>
                        <a:pt x="92" y="186"/>
                      </a:cubicBezTo>
                      <a:cubicBezTo>
                        <a:pt x="143" y="186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3" name="Google Shape;1711;p40">
                  <a:extLst>
                    <a:ext uri="{FF2B5EF4-FFF2-40B4-BE49-F238E27FC236}">
                      <a16:creationId xmlns:a16="http://schemas.microsoft.com/office/drawing/2014/main" id="{4B349E31-6B7F-716C-F2C4-6D30A22FC128}"/>
                    </a:ext>
                  </a:extLst>
                </p:cNvPr>
                <p:cNvSpPr/>
                <p:nvPr/>
              </p:nvSpPr>
              <p:spPr>
                <a:xfrm>
                  <a:off x="2990756" y="4811869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2" y="188"/>
                        <a:pt x="92" y="188"/>
                      </a:cubicBezTo>
                      <a:cubicBezTo>
                        <a:pt x="142" y="188"/>
                        <a:pt x="187" y="149"/>
                        <a:pt x="189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4" name="Google Shape;1712;p40">
                  <a:extLst>
                    <a:ext uri="{FF2B5EF4-FFF2-40B4-BE49-F238E27FC236}">
                      <a16:creationId xmlns:a16="http://schemas.microsoft.com/office/drawing/2014/main" id="{A05172DE-B531-BBCA-16AE-908488746B57}"/>
                    </a:ext>
                  </a:extLst>
                </p:cNvPr>
                <p:cNvSpPr/>
                <p:nvPr/>
              </p:nvSpPr>
              <p:spPr>
                <a:xfrm>
                  <a:off x="2984258" y="482622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1"/>
                      </a:moveTo>
                      <a:cubicBezTo>
                        <a:pt x="47" y="1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5" name="Google Shape;1713;p40">
                  <a:extLst>
                    <a:ext uri="{FF2B5EF4-FFF2-40B4-BE49-F238E27FC236}">
                      <a16:creationId xmlns:a16="http://schemas.microsoft.com/office/drawing/2014/main" id="{BB09FA4C-690C-2F65-CCD4-CD528393BD1E}"/>
                    </a:ext>
                  </a:extLst>
                </p:cNvPr>
                <p:cNvSpPr/>
                <p:nvPr/>
              </p:nvSpPr>
              <p:spPr>
                <a:xfrm>
                  <a:off x="2715104" y="4907371"/>
                  <a:ext cx="204944" cy="1598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94" h="3740" extrusionOk="0">
                      <a:moveTo>
                        <a:pt x="2679" y="0"/>
                      </a:moveTo>
                      <a:cubicBezTo>
                        <a:pt x="2274" y="0"/>
                        <a:pt x="1850" y="142"/>
                        <a:pt x="1481" y="409"/>
                      </a:cubicBezTo>
                      <a:cubicBezTo>
                        <a:pt x="1" y="1516"/>
                        <a:pt x="689" y="3686"/>
                        <a:pt x="2532" y="3739"/>
                      </a:cubicBezTo>
                      <a:cubicBezTo>
                        <a:pt x="2542" y="3739"/>
                        <a:pt x="2551" y="3739"/>
                        <a:pt x="2561" y="3739"/>
                      </a:cubicBezTo>
                      <a:cubicBezTo>
                        <a:pt x="3877" y="3739"/>
                        <a:pt x="4794" y="2021"/>
                        <a:pt x="4097" y="912"/>
                      </a:cubicBezTo>
                      <a:cubicBezTo>
                        <a:pt x="3797" y="287"/>
                        <a:pt x="3256" y="0"/>
                        <a:pt x="2679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6" name="Google Shape;1714;p40">
                  <a:extLst>
                    <a:ext uri="{FF2B5EF4-FFF2-40B4-BE49-F238E27FC236}">
                      <a16:creationId xmlns:a16="http://schemas.microsoft.com/office/drawing/2014/main" id="{1227BA05-EA27-274F-9520-772B26C6F049}"/>
                    </a:ext>
                  </a:extLst>
                </p:cNvPr>
                <p:cNvSpPr/>
                <p:nvPr/>
              </p:nvSpPr>
              <p:spPr>
                <a:xfrm>
                  <a:off x="2184192" y="4717650"/>
                  <a:ext cx="155524" cy="140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8" h="3284" extrusionOk="0">
                      <a:moveTo>
                        <a:pt x="2142" y="1"/>
                      </a:moveTo>
                      <a:cubicBezTo>
                        <a:pt x="1597" y="1"/>
                        <a:pt x="1016" y="296"/>
                        <a:pt x="716" y="719"/>
                      </a:cubicBezTo>
                      <a:cubicBezTo>
                        <a:pt x="0" y="1685"/>
                        <a:pt x="699" y="3151"/>
                        <a:pt x="1876" y="3277"/>
                      </a:cubicBezTo>
                      <a:cubicBezTo>
                        <a:pt x="1927" y="3281"/>
                        <a:pt x="1977" y="3283"/>
                        <a:pt x="2026" y="3283"/>
                      </a:cubicBezTo>
                      <a:cubicBezTo>
                        <a:pt x="2756" y="3283"/>
                        <a:pt x="3267" y="2819"/>
                        <a:pt x="3503" y="2121"/>
                      </a:cubicBezTo>
                      <a:cubicBezTo>
                        <a:pt x="3638" y="1482"/>
                        <a:pt x="3494" y="702"/>
                        <a:pt x="2952" y="291"/>
                      </a:cubicBezTo>
                      <a:cubicBezTo>
                        <a:pt x="2727" y="89"/>
                        <a:pt x="2440" y="1"/>
                        <a:pt x="2142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7" name="Google Shape;1715;p40">
                  <a:extLst>
                    <a:ext uri="{FF2B5EF4-FFF2-40B4-BE49-F238E27FC236}">
                      <a16:creationId xmlns:a16="http://schemas.microsoft.com/office/drawing/2014/main" id="{ECB5C6A8-14C4-409B-4B06-16E2EFAC4E3F}"/>
                    </a:ext>
                  </a:extLst>
                </p:cNvPr>
                <p:cNvSpPr/>
                <p:nvPr/>
              </p:nvSpPr>
              <p:spPr>
                <a:xfrm>
                  <a:off x="2600919" y="4158015"/>
                  <a:ext cx="463496" cy="2426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2" h="5679" extrusionOk="0">
                      <a:moveTo>
                        <a:pt x="117" y="0"/>
                      </a:moveTo>
                      <a:cubicBezTo>
                        <a:pt x="27" y="0"/>
                        <a:pt x="1" y="125"/>
                        <a:pt x="74" y="185"/>
                      </a:cubicBezTo>
                      <a:cubicBezTo>
                        <a:pt x="115" y="318"/>
                        <a:pt x="190" y="462"/>
                        <a:pt x="244" y="601"/>
                      </a:cubicBezTo>
                      <a:cubicBezTo>
                        <a:pt x="497" y="1259"/>
                        <a:pt x="921" y="1825"/>
                        <a:pt x="1412" y="2324"/>
                      </a:cubicBezTo>
                      <a:cubicBezTo>
                        <a:pt x="2275" y="3169"/>
                        <a:pt x="3266" y="3875"/>
                        <a:pt x="4329" y="4446"/>
                      </a:cubicBezTo>
                      <a:cubicBezTo>
                        <a:pt x="5694" y="5169"/>
                        <a:pt x="7201" y="5566"/>
                        <a:pt x="8740" y="5669"/>
                      </a:cubicBezTo>
                      <a:cubicBezTo>
                        <a:pt x="8766" y="5675"/>
                        <a:pt x="8862" y="5679"/>
                        <a:pt x="8998" y="5679"/>
                      </a:cubicBezTo>
                      <a:cubicBezTo>
                        <a:pt x="9571" y="5679"/>
                        <a:pt x="10842" y="5610"/>
                        <a:pt x="10422" y="5359"/>
                      </a:cubicBezTo>
                      <a:cubicBezTo>
                        <a:pt x="10430" y="5302"/>
                        <a:pt x="10404" y="5233"/>
                        <a:pt x="10336" y="5202"/>
                      </a:cubicBezTo>
                      <a:cubicBezTo>
                        <a:pt x="10310" y="5175"/>
                        <a:pt x="10280" y="5139"/>
                        <a:pt x="10253" y="5107"/>
                      </a:cubicBezTo>
                      <a:cubicBezTo>
                        <a:pt x="10254" y="5005"/>
                        <a:pt x="10151" y="4935"/>
                        <a:pt x="10097" y="4856"/>
                      </a:cubicBezTo>
                      <a:cubicBezTo>
                        <a:pt x="9956" y="4709"/>
                        <a:pt x="9842" y="4511"/>
                        <a:pt x="9672" y="4403"/>
                      </a:cubicBezTo>
                      <a:cubicBezTo>
                        <a:pt x="9144" y="3781"/>
                        <a:pt x="8580" y="3206"/>
                        <a:pt x="7945" y="2696"/>
                      </a:cubicBezTo>
                      <a:cubicBezTo>
                        <a:pt x="7887" y="2652"/>
                        <a:pt x="7824" y="2549"/>
                        <a:pt x="7752" y="2533"/>
                      </a:cubicBezTo>
                      <a:cubicBezTo>
                        <a:pt x="7461" y="2250"/>
                        <a:pt x="7143" y="1994"/>
                        <a:pt x="6793" y="1787"/>
                      </a:cubicBezTo>
                      <a:cubicBezTo>
                        <a:pt x="6725" y="1755"/>
                        <a:pt x="6638" y="1650"/>
                        <a:pt x="6549" y="1650"/>
                      </a:cubicBezTo>
                      <a:cubicBezTo>
                        <a:pt x="6535" y="1650"/>
                        <a:pt x="6521" y="1653"/>
                        <a:pt x="6507" y="1658"/>
                      </a:cubicBezTo>
                      <a:cubicBezTo>
                        <a:pt x="5568" y="1144"/>
                        <a:pt x="4605" y="649"/>
                        <a:pt x="3568" y="362"/>
                      </a:cubicBezTo>
                      <a:cubicBezTo>
                        <a:pt x="3018" y="211"/>
                        <a:pt x="2454" y="185"/>
                        <a:pt x="1890" y="109"/>
                      </a:cubicBezTo>
                      <a:cubicBezTo>
                        <a:pt x="1716" y="56"/>
                        <a:pt x="1503" y="23"/>
                        <a:pt x="1293" y="23"/>
                      </a:cubicBezTo>
                      <a:cubicBezTo>
                        <a:pt x="1131" y="23"/>
                        <a:pt x="971" y="43"/>
                        <a:pt x="834" y="90"/>
                      </a:cubicBezTo>
                      <a:cubicBezTo>
                        <a:pt x="793" y="66"/>
                        <a:pt x="740" y="59"/>
                        <a:pt x="693" y="47"/>
                      </a:cubicBezTo>
                      <a:cubicBezTo>
                        <a:pt x="603" y="38"/>
                        <a:pt x="506" y="21"/>
                        <a:pt x="411" y="21"/>
                      </a:cubicBezTo>
                      <a:cubicBezTo>
                        <a:pt x="349" y="21"/>
                        <a:pt x="289" y="29"/>
                        <a:pt x="233" y="51"/>
                      </a:cubicBezTo>
                      <a:cubicBezTo>
                        <a:pt x="227" y="54"/>
                        <a:pt x="222" y="58"/>
                        <a:pt x="218" y="62"/>
                      </a:cubicBezTo>
                      <a:cubicBezTo>
                        <a:pt x="203" y="39"/>
                        <a:pt x="182" y="20"/>
                        <a:pt x="159" y="8"/>
                      </a:cubicBezTo>
                      <a:cubicBezTo>
                        <a:pt x="144" y="3"/>
                        <a:pt x="130" y="0"/>
                        <a:pt x="117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8" name="Google Shape;1716;p40">
                  <a:extLst>
                    <a:ext uri="{FF2B5EF4-FFF2-40B4-BE49-F238E27FC236}">
                      <a16:creationId xmlns:a16="http://schemas.microsoft.com/office/drawing/2014/main" id="{0F739045-E519-6230-2355-15B77D9961A5}"/>
                    </a:ext>
                  </a:extLst>
                </p:cNvPr>
                <p:cNvSpPr/>
                <p:nvPr/>
              </p:nvSpPr>
              <p:spPr>
                <a:xfrm>
                  <a:off x="2312656" y="4417942"/>
                  <a:ext cx="226447" cy="3304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7" h="7733" extrusionOk="0">
                      <a:moveTo>
                        <a:pt x="3387" y="180"/>
                      </a:moveTo>
                      <a:cubicBezTo>
                        <a:pt x="3978" y="180"/>
                        <a:pt x="4529" y="497"/>
                        <a:pt x="4865" y="1002"/>
                      </a:cubicBezTo>
                      <a:cubicBezTo>
                        <a:pt x="5116" y="1462"/>
                        <a:pt x="5053" y="2013"/>
                        <a:pt x="4916" y="2504"/>
                      </a:cubicBezTo>
                      <a:cubicBezTo>
                        <a:pt x="4818" y="3014"/>
                        <a:pt x="4674" y="3512"/>
                        <a:pt x="4521" y="4009"/>
                      </a:cubicBezTo>
                      <a:cubicBezTo>
                        <a:pt x="4155" y="3803"/>
                        <a:pt x="3789" y="3592"/>
                        <a:pt x="3395" y="3441"/>
                      </a:cubicBezTo>
                      <a:cubicBezTo>
                        <a:pt x="2632" y="3166"/>
                        <a:pt x="1832" y="2952"/>
                        <a:pt x="1018" y="2952"/>
                      </a:cubicBezTo>
                      <a:cubicBezTo>
                        <a:pt x="906" y="2952"/>
                        <a:pt x="794" y="2957"/>
                        <a:pt x="681" y="2965"/>
                      </a:cubicBezTo>
                      <a:cubicBezTo>
                        <a:pt x="995" y="2202"/>
                        <a:pt x="1327" y="1421"/>
                        <a:pt x="1968" y="881"/>
                      </a:cubicBezTo>
                      <a:cubicBezTo>
                        <a:pt x="2285" y="612"/>
                        <a:pt x="2590" y="281"/>
                        <a:pt x="3024" y="220"/>
                      </a:cubicBezTo>
                      <a:cubicBezTo>
                        <a:pt x="3146" y="193"/>
                        <a:pt x="3267" y="180"/>
                        <a:pt x="3387" y="180"/>
                      </a:cubicBezTo>
                      <a:close/>
                      <a:moveTo>
                        <a:pt x="2638" y="3387"/>
                      </a:moveTo>
                      <a:cubicBezTo>
                        <a:pt x="3279" y="3571"/>
                        <a:pt x="3894" y="3852"/>
                        <a:pt x="4463" y="4190"/>
                      </a:cubicBezTo>
                      <a:cubicBezTo>
                        <a:pt x="4387" y="4435"/>
                        <a:pt x="4308" y="4680"/>
                        <a:pt x="4231" y="4926"/>
                      </a:cubicBezTo>
                      <a:cubicBezTo>
                        <a:pt x="3816" y="5937"/>
                        <a:pt x="3407" y="7469"/>
                        <a:pt x="2102" y="7545"/>
                      </a:cubicBezTo>
                      <a:cubicBezTo>
                        <a:pt x="2081" y="7546"/>
                        <a:pt x="2060" y="7546"/>
                        <a:pt x="2039" y="7546"/>
                      </a:cubicBezTo>
                      <a:cubicBezTo>
                        <a:pt x="969" y="7546"/>
                        <a:pt x="466" y="6750"/>
                        <a:pt x="307" y="5795"/>
                      </a:cubicBezTo>
                      <a:lnTo>
                        <a:pt x="307" y="5795"/>
                      </a:lnTo>
                      <a:cubicBezTo>
                        <a:pt x="316" y="5797"/>
                        <a:pt x="326" y="5797"/>
                        <a:pt x="335" y="5798"/>
                      </a:cubicBezTo>
                      <a:cubicBezTo>
                        <a:pt x="343" y="5798"/>
                        <a:pt x="350" y="5798"/>
                        <a:pt x="358" y="5798"/>
                      </a:cubicBezTo>
                      <a:cubicBezTo>
                        <a:pt x="684" y="5798"/>
                        <a:pt x="998" y="5650"/>
                        <a:pt x="1277" y="5441"/>
                      </a:cubicBezTo>
                      <a:cubicBezTo>
                        <a:pt x="1231" y="5423"/>
                        <a:pt x="1186" y="5396"/>
                        <a:pt x="1153" y="5362"/>
                      </a:cubicBezTo>
                      <a:cubicBezTo>
                        <a:pt x="1124" y="5335"/>
                        <a:pt x="1098" y="5304"/>
                        <a:pt x="1073" y="5270"/>
                      </a:cubicBezTo>
                      <a:cubicBezTo>
                        <a:pt x="1052" y="5240"/>
                        <a:pt x="1036" y="5208"/>
                        <a:pt x="1022" y="5175"/>
                      </a:cubicBezTo>
                      <a:cubicBezTo>
                        <a:pt x="992" y="5111"/>
                        <a:pt x="983" y="5040"/>
                        <a:pt x="980" y="4971"/>
                      </a:cubicBezTo>
                      <a:cubicBezTo>
                        <a:pt x="978" y="4893"/>
                        <a:pt x="1003" y="4812"/>
                        <a:pt x="1035" y="4740"/>
                      </a:cubicBezTo>
                      <a:cubicBezTo>
                        <a:pt x="1067" y="4671"/>
                        <a:pt x="1118" y="4610"/>
                        <a:pt x="1169" y="4555"/>
                      </a:cubicBezTo>
                      <a:cubicBezTo>
                        <a:pt x="1203" y="4519"/>
                        <a:pt x="1242" y="4487"/>
                        <a:pt x="1282" y="4458"/>
                      </a:cubicBezTo>
                      <a:cubicBezTo>
                        <a:pt x="1314" y="4433"/>
                        <a:pt x="1351" y="4412"/>
                        <a:pt x="1387" y="4397"/>
                      </a:cubicBezTo>
                      <a:cubicBezTo>
                        <a:pt x="1418" y="4385"/>
                        <a:pt x="1449" y="4375"/>
                        <a:pt x="1482" y="4367"/>
                      </a:cubicBezTo>
                      <a:cubicBezTo>
                        <a:pt x="1524" y="4356"/>
                        <a:pt x="1566" y="4353"/>
                        <a:pt x="1609" y="4349"/>
                      </a:cubicBezTo>
                      <a:cubicBezTo>
                        <a:pt x="1618" y="4348"/>
                        <a:pt x="1628" y="4348"/>
                        <a:pt x="1637" y="4348"/>
                      </a:cubicBezTo>
                      <a:cubicBezTo>
                        <a:pt x="1665" y="4348"/>
                        <a:pt x="1693" y="4351"/>
                        <a:pt x="1720" y="4354"/>
                      </a:cubicBezTo>
                      <a:cubicBezTo>
                        <a:pt x="1756" y="4359"/>
                        <a:pt x="1790" y="4371"/>
                        <a:pt x="1822" y="4384"/>
                      </a:cubicBezTo>
                      <a:cubicBezTo>
                        <a:pt x="1885" y="4408"/>
                        <a:pt x="1940" y="4451"/>
                        <a:pt x="1990" y="4493"/>
                      </a:cubicBezTo>
                      <a:cubicBezTo>
                        <a:pt x="2027" y="4525"/>
                        <a:pt x="2059" y="4560"/>
                        <a:pt x="2088" y="4597"/>
                      </a:cubicBezTo>
                      <a:cubicBezTo>
                        <a:pt x="2371" y="4249"/>
                        <a:pt x="2497" y="3811"/>
                        <a:pt x="2638" y="3387"/>
                      </a:cubicBezTo>
                      <a:close/>
                      <a:moveTo>
                        <a:pt x="3446" y="0"/>
                      </a:moveTo>
                      <a:cubicBezTo>
                        <a:pt x="3296" y="0"/>
                        <a:pt x="3146" y="14"/>
                        <a:pt x="3000" y="35"/>
                      </a:cubicBezTo>
                      <a:cubicBezTo>
                        <a:pt x="2634" y="81"/>
                        <a:pt x="2333" y="306"/>
                        <a:pt x="2068" y="547"/>
                      </a:cubicBezTo>
                      <a:cubicBezTo>
                        <a:pt x="1566" y="929"/>
                        <a:pt x="1185" y="1428"/>
                        <a:pt x="911" y="1993"/>
                      </a:cubicBezTo>
                      <a:cubicBezTo>
                        <a:pt x="514" y="2805"/>
                        <a:pt x="143" y="3651"/>
                        <a:pt x="67" y="4563"/>
                      </a:cubicBezTo>
                      <a:cubicBezTo>
                        <a:pt x="0" y="5770"/>
                        <a:pt x="258" y="7496"/>
                        <a:pt x="1702" y="7711"/>
                      </a:cubicBezTo>
                      <a:cubicBezTo>
                        <a:pt x="1806" y="7726"/>
                        <a:pt x="1905" y="7733"/>
                        <a:pt x="2002" y="7733"/>
                      </a:cubicBezTo>
                      <a:cubicBezTo>
                        <a:pt x="3838" y="7733"/>
                        <a:pt x="4236" y="5218"/>
                        <a:pt x="4787" y="3834"/>
                      </a:cubicBezTo>
                      <a:cubicBezTo>
                        <a:pt x="4907" y="3483"/>
                        <a:pt x="4960" y="3106"/>
                        <a:pt x="5052" y="2744"/>
                      </a:cubicBezTo>
                      <a:cubicBezTo>
                        <a:pt x="5177" y="2271"/>
                        <a:pt x="5297" y="1750"/>
                        <a:pt x="5164" y="1262"/>
                      </a:cubicBezTo>
                      <a:cubicBezTo>
                        <a:pt x="5076" y="811"/>
                        <a:pt x="4700" y="497"/>
                        <a:pt x="4338" y="251"/>
                      </a:cubicBezTo>
                      <a:cubicBezTo>
                        <a:pt x="4076" y="62"/>
                        <a:pt x="3762" y="0"/>
                        <a:pt x="344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9" name="Google Shape;1717;p40">
                  <a:extLst>
                    <a:ext uri="{FF2B5EF4-FFF2-40B4-BE49-F238E27FC236}">
                      <a16:creationId xmlns:a16="http://schemas.microsoft.com/office/drawing/2014/main" id="{624D4312-DE51-219C-F68C-0A2602FEB0F3}"/>
                    </a:ext>
                  </a:extLst>
                </p:cNvPr>
                <p:cNvSpPr/>
                <p:nvPr/>
              </p:nvSpPr>
              <p:spPr>
                <a:xfrm>
                  <a:off x="2737163" y="4533227"/>
                  <a:ext cx="262100" cy="3456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31" h="8090" extrusionOk="0">
                      <a:moveTo>
                        <a:pt x="4013" y="188"/>
                      </a:moveTo>
                      <a:cubicBezTo>
                        <a:pt x="4278" y="188"/>
                        <a:pt x="4542" y="240"/>
                        <a:pt x="4787" y="351"/>
                      </a:cubicBezTo>
                      <a:cubicBezTo>
                        <a:pt x="5261" y="650"/>
                        <a:pt x="5633" y="1153"/>
                        <a:pt x="5856" y="1666"/>
                      </a:cubicBezTo>
                      <a:cubicBezTo>
                        <a:pt x="5975" y="2458"/>
                        <a:pt x="5791" y="3225"/>
                        <a:pt x="5561" y="3979"/>
                      </a:cubicBezTo>
                      <a:cubicBezTo>
                        <a:pt x="5470" y="4240"/>
                        <a:pt x="5366" y="4499"/>
                        <a:pt x="5274" y="4762"/>
                      </a:cubicBezTo>
                      <a:cubicBezTo>
                        <a:pt x="4993" y="4541"/>
                        <a:pt x="4721" y="4299"/>
                        <a:pt x="4403" y="4124"/>
                      </a:cubicBezTo>
                      <a:cubicBezTo>
                        <a:pt x="3410" y="3524"/>
                        <a:pt x="2312" y="3067"/>
                        <a:pt x="1158" y="2933"/>
                      </a:cubicBezTo>
                      <a:cubicBezTo>
                        <a:pt x="1499" y="2096"/>
                        <a:pt x="1972" y="1316"/>
                        <a:pt x="2642" y="699"/>
                      </a:cubicBezTo>
                      <a:cubicBezTo>
                        <a:pt x="3016" y="372"/>
                        <a:pt x="3515" y="188"/>
                        <a:pt x="4013" y="188"/>
                      </a:cubicBezTo>
                      <a:close/>
                      <a:moveTo>
                        <a:pt x="3138" y="3673"/>
                      </a:moveTo>
                      <a:cubicBezTo>
                        <a:pt x="3882" y="3992"/>
                        <a:pt x="4579" y="4425"/>
                        <a:pt x="5202" y="4938"/>
                      </a:cubicBezTo>
                      <a:cubicBezTo>
                        <a:pt x="5202" y="4939"/>
                        <a:pt x="5203" y="4939"/>
                        <a:pt x="5204" y="4940"/>
                      </a:cubicBezTo>
                      <a:cubicBezTo>
                        <a:pt x="5145" y="5096"/>
                        <a:pt x="5091" y="5254"/>
                        <a:pt x="5020" y="5405"/>
                      </a:cubicBezTo>
                      <a:cubicBezTo>
                        <a:pt x="5005" y="5459"/>
                        <a:pt x="4956" y="5529"/>
                        <a:pt x="4937" y="5593"/>
                      </a:cubicBezTo>
                      <a:cubicBezTo>
                        <a:pt x="4424" y="6620"/>
                        <a:pt x="3790" y="7736"/>
                        <a:pt x="2593" y="7903"/>
                      </a:cubicBezTo>
                      <a:cubicBezTo>
                        <a:pt x="1196" y="7839"/>
                        <a:pt x="573" y="6840"/>
                        <a:pt x="522" y="5688"/>
                      </a:cubicBezTo>
                      <a:lnTo>
                        <a:pt x="522" y="5688"/>
                      </a:lnTo>
                      <a:cubicBezTo>
                        <a:pt x="602" y="5718"/>
                        <a:pt x="698" y="5724"/>
                        <a:pt x="774" y="5748"/>
                      </a:cubicBezTo>
                      <a:cubicBezTo>
                        <a:pt x="791" y="5749"/>
                        <a:pt x="807" y="5749"/>
                        <a:pt x="823" y="5749"/>
                      </a:cubicBezTo>
                      <a:cubicBezTo>
                        <a:pt x="1101" y="5749"/>
                        <a:pt x="1365" y="5684"/>
                        <a:pt x="1608" y="5570"/>
                      </a:cubicBezTo>
                      <a:cubicBezTo>
                        <a:pt x="1566" y="5539"/>
                        <a:pt x="1529" y="5498"/>
                        <a:pt x="1498" y="5457"/>
                      </a:cubicBezTo>
                      <a:cubicBezTo>
                        <a:pt x="1451" y="5392"/>
                        <a:pt x="1422" y="5307"/>
                        <a:pt x="1421" y="5226"/>
                      </a:cubicBezTo>
                      <a:cubicBezTo>
                        <a:pt x="1418" y="5152"/>
                        <a:pt x="1433" y="5076"/>
                        <a:pt x="1472" y="5011"/>
                      </a:cubicBezTo>
                      <a:cubicBezTo>
                        <a:pt x="1518" y="4929"/>
                        <a:pt x="1583" y="4861"/>
                        <a:pt x="1653" y="4800"/>
                      </a:cubicBezTo>
                      <a:cubicBezTo>
                        <a:pt x="1716" y="4744"/>
                        <a:pt x="1788" y="4693"/>
                        <a:pt x="1865" y="4661"/>
                      </a:cubicBezTo>
                      <a:cubicBezTo>
                        <a:pt x="1904" y="4645"/>
                        <a:pt x="1943" y="4632"/>
                        <a:pt x="1985" y="4624"/>
                      </a:cubicBezTo>
                      <a:cubicBezTo>
                        <a:pt x="2019" y="4618"/>
                        <a:pt x="2053" y="4616"/>
                        <a:pt x="2086" y="4616"/>
                      </a:cubicBezTo>
                      <a:cubicBezTo>
                        <a:pt x="2095" y="4616"/>
                        <a:pt x="2104" y="4616"/>
                        <a:pt x="2112" y="4616"/>
                      </a:cubicBezTo>
                      <a:cubicBezTo>
                        <a:pt x="2195" y="4618"/>
                        <a:pt x="2274" y="4645"/>
                        <a:pt x="2346" y="4684"/>
                      </a:cubicBezTo>
                      <a:cubicBezTo>
                        <a:pt x="2413" y="4719"/>
                        <a:pt x="2470" y="4772"/>
                        <a:pt x="2517" y="4831"/>
                      </a:cubicBezTo>
                      <a:cubicBezTo>
                        <a:pt x="2800" y="4483"/>
                        <a:pt x="3012" y="4072"/>
                        <a:pt x="3138" y="3673"/>
                      </a:cubicBezTo>
                      <a:close/>
                      <a:moveTo>
                        <a:pt x="4010" y="1"/>
                      </a:moveTo>
                      <a:cubicBezTo>
                        <a:pt x="3487" y="1"/>
                        <a:pt x="2960" y="184"/>
                        <a:pt x="2564" y="522"/>
                      </a:cubicBezTo>
                      <a:cubicBezTo>
                        <a:pt x="1503" y="1460"/>
                        <a:pt x="909" y="2812"/>
                        <a:pt x="558" y="4160"/>
                      </a:cubicBezTo>
                      <a:cubicBezTo>
                        <a:pt x="0" y="5852"/>
                        <a:pt x="417" y="7887"/>
                        <a:pt x="2473" y="8089"/>
                      </a:cubicBezTo>
                      <a:cubicBezTo>
                        <a:pt x="3791" y="8069"/>
                        <a:pt x="4541" y="6774"/>
                        <a:pt x="5082" y="5723"/>
                      </a:cubicBezTo>
                      <a:cubicBezTo>
                        <a:pt x="5084" y="5715"/>
                        <a:pt x="5088" y="5707"/>
                        <a:pt x="5090" y="5699"/>
                      </a:cubicBezTo>
                      <a:cubicBezTo>
                        <a:pt x="5091" y="5697"/>
                        <a:pt x="5091" y="5696"/>
                        <a:pt x="5091" y="5694"/>
                      </a:cubicBezTo>
                      <a:lnTo>
                        <a:pt x="5092" y="5692"/>
                      </a:lnTo>
                      <a:cubicBezTo>
                        <a:pt x="5093" y="5687"/>
                        <a:pt x="5095" y="5681"/>
                        <a:pt x="5097" y="5675"/>
                      </a:cubicBezTo>
                      <a:cubicBezTo>
                        <a:pt x="5099" y="5671"/>
                        <a:pt x="5101" y="5665"/>
                        <a:pt x="5104" y="5660"/>
                      </a:cubicBezTo>
                      <a:cubicBezTo>
                        <a:pt x="5109" y="5646"/>
                        <a:pt x="5117" y="5632"/>
                        <a:pt x="5124" y="5617"/>
                      </a:cubicBezTo>
                      <a:cubicBezTo>
                        <a:pt x="5139" y="5573"/>
                        <a:pt x="5161" y="5532"/>
                        <a:pt x="5180" y="5491"/>
                      </a:cubicBezTo>
                      <a:cubicBezTo>
                        <a:pt x="5181" y="5489"/>
                        <a:pt x="5183" y="5488"/>
                        <a:pt x="5183" y="5487"/>
                      </a:cubicBezTo>
                      <a:cubicBezTo>
                        <a:pt x="5184" y="5485"/>
                        <a:pt x="5184" y="5484"/>
                        <a:pt x="5184" y="5484"/>
                      </a:cubicBezTo>
                      <a:cubicBezTo>
                        <a:pt x="5186" y="5476"/>
                        <a:pt x="5189" y="5468"/>
                        <a:pt x="5192" y="5460"/>
                      </a:cubicBezTo>
                      <a:cubicBezTo>
                        <a:pt x="5194" y="5452"/>
                        <a:pt x="5199" y="5445"/>
                        <a:pt x="5201" y="5437"/>
                      </a:cubicBezTo>
                      <a:cubicBezTo>
                        <a:pt x="5217" y="5397"/>
                        <a:pt x="5235" y="5356"/>
                        <a:pt x="5253" y="5317"/>
                      </a:cubicBezTo>
                      <a:cubicBezTo>
                        <a:pt x="5255" y="5314"/>
                        <a:pt x="5256" y="5310"/>
                        <a:pt x="5257" y="5307"/>
                      </a:cubicBezTo>
                      <a:lnTo>
                        <a:pt x="5257" y="5306"/>
                      </a:lnTo>
                      <a:cubicBezTo>
                        <a:pt x="5259" y="5301"/>
                        <a:pt x="5261" y="5296"/>
                        <a:pt x="5264" y="5291"/>
                      </a:cubicBezTo>
                      <a:cubicBezTo>
                        <a:pt x="5265" y="5288"/>
                        <a:pt x="5268" y="5283"/>
                        <a:pt x="5271" y="5278"/>
                      </a:cubicBezTo>
                      <a:cubicBezTo>
                        <a:pt x="5284" y="5238"/>
                        <a:pt x="5300" y="5198"/>
                        <a:pt x="5315" y="5160"/>
                      </a:cubicBezTo>
                      <a:cubicBezTo>
                        <a:pt x="5322" y="5139"/>
                        <a:pt x="5329" y="5121"/>
                        <a:pt x="5336" y="5101"/>
                      </a:cubicBezTo>
                      <a:lnTo>
                        <a:pt x="5336" y="5100"/>
                      </a:lnTo>
                      <a:cubicBezTo>
                        <a:pt x="5356" y="5042"/>
                        <a:pt x="5376" y="4985"/>
                        <a:pt x="5399" y="4927"/>
                      </a:cubicBezTo>
                      <a:cubicBezTo>
                        <a:pt x="5411" y="4895"/>
                        <a:pt x="5422" y="4863"/>
                        <a:pt x="5432" y="4830"/>
                      </a:cubicBezTo>
                      <a:cubicBezTo>
                        <a:pt x="5432" y="4829"/>
                        <a:pt x="5432" y="4829"/>
                        <a:pt x="5433" y="4829"/>
                      </a:cubicBezTo>
                      <a:lnTo>
                        <a:pt x="5433" y="4831"/>
                      </a:lnTo>
                      <a:cubicBezTo>
                        <a:pt x="5449" y="4780"/>
                        <a:pt x="5467" y="4732"/>
                        <a:pt x="5486" y="4683"/>
                      </a:cubicBezTo>
                      <a:cubicBezTo>
                        <a:pt x="5494" y="4663"/>
                        <a:pt x="5500" y="4643"/>
                        <a:pt x="5508" y="4623"/>
                      </a:cubicBezTo>
                      <a:lnTo>
                        <a:pt x="5508" y="4622"/>
                      </a:lnTo>
                      <a:cubicBezTo>
                        <a:pt x="5512" y="4613"/>
                        <a:pt x="5515" y="4603"/>
                        <a:pt x="5519" y="4594"/>
                      </a:cubicBezTo>
                      <a:cubicBezTo>
                        <a:pt x="5521" y="4584"/>
                        <a:pt x="5524" y="4576"/>
                        <a:pt x="5527" y="4567"/>
                      </a:cubicBezTo>
                      <a:cubicBezTo>
                        <a:pt x="5535" y="4548"/>
                        <a:pt x="5542" y="4527"/>
                        <a:pt x="5550" y="4507"/>
                      </a:cubicBezTo>
                      <a:cubicBezTo>
                        <a:pt x="5564" y="4469"/>
                        <a:pt x="5579" y="4431"/>
                        <a:pt x="5594" y="4395"/>
                      </a:cubicBezTo>
                      <a:cubicBezTo>
                        <a:pt x="5609" y="4359"/>
                        <a:pt x="5623" y="4324"/>
                        <a:pt x="5638" y="4288"/>
                      </a:cubicBezTo>
                      <a:cubicBezTo>
                        <a:pt x="5640" y="4281"/>
                        <a:pt x="5642" y="4274"/>
                        <a:pt x="5646" y="4268"/>
                      </a:cubicBezTo>
                      <a:cubicBezTo>
                        <a:pt x="5648" y="4260"/>
                        <a:pt x="5650" y="4253"/>
                        <a:pt x="5654" y="4245"/>
                      </a:cubicBezTo>
                      <a:cubicBezTo>
                        <a:pt x="5661" y="4231"/>
                        <a:pt x="5667" y="4216"/>
                        <a:pt x="5675" y="4204"/>
                      </a:cubicBezTo>
                      <a:cubicBezTo>
                        <a:pt x="5683" y="4176"/>
                        <a:pt x="5691" y="4150"/>
                        <a:pt x="5701" y="4122"/>
                      </a:cubicBezTo>
                      <a:cubicBezTo>
                        <a:pt x="5714" y="4078"/>
                        <a:pt x="5731" y="4034"/>
                        <a:pt x="5745" y="3990"/>
                      </a:cubicBezTo>
                      <a:lnTo>
                        <a:pt x="5745" y="3989"/>
                      </a:lnTo>
                      <a:cubicBezTo>
                        <a:pt x="5755" y="3959"/>
                        <a:pt x="5763" y="3928"/>
                        <a:pt x="5773" y="3898"/>
                      </a:cubicBezTo>
                      <a:cubicBezTo>
                        <a:pt x="5776" y="3891"/>
                        <a:pt x="5777" y="3883"/>
                        <a:pt x="5779" y="3875"/>
                      </a:cubicBezTo>
                      <a:cubicBezTo>
                        <a:pt x="5789" y="3849"/>
                        <a:pt x="5797" y="3823"/>
                        <a:pt x="5807" y="3798"/>
                      </a:cubicBezTo>
                      <a:cubicBezTo>
                        <a:pt x="6009" y="3114"/>
                        <a:pt x="6131" y="2408"/>
                        <a:pt x="6054" y="1691"/>
                      </a:cubicBezTo>
                      <a:cubicBezTo>
                        <a:pt x="5854" y="1094"/>
                        <a:pt x="5383" y="477"/>
                        <a:pt x="4830" y="165"/>
                      </a:cubicBezTo>
                      <a:cubicBezTo>
                        <a:pt x="4572" y="54"/>
                        <a:pt x="4291" y="1"/>
                        <a:pt x="4010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0" name="Google Shape;1718;p40">
                  <a:extLst>
                    <a:ext uri="{FF2B5EF4-FFF2-40B4-BE49-F238E27FC236}">
                      <a16:creationId xmlns:a16="http://schemas.microsoft.com/office/drawing/2014/main" id="{C2139F36-46F9-56CE-E0D0-28E491389117}"/>
                    </a:ext>
                  </a:extLst>
                </p:cNvPr>
                <p:cNvSpPr/>
                <p:nvPr/>
              </p:nvSpPr>
              <p:spPr>
                <a:xfrm>
                  <a:off x="2536281" y="4695729"/>
                  <a:ext cx="135688" cy="1364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74" h="3193" extrusionOk="0">
                      <a:moveTo>
                        <a:pt x="2402" y="415"/>
                      </a:moveTo>
                      <a:cubicBezTo>
                        <a:pt x="2403" y="416"/>
                        <a:pt x="2404" y="417"/>
                        <a:pt x="2404" y="417"/>
                      </a:cubicBezTo>
                      <a:lnTo>
                        <a:pt x="2404" y="417"/>
                      </a:lnTo>
                      <a:cubicBezTo>
                        <a:pt x="2404" y="417"/>
                        <a:pt x="2403" y="416"/>
                        <a:pt x="2402" y="415"/>
                      </a:cubicBezTo>
                      <a:close/>
                      <a:moveTo>
                        <a:pt x="1684" y="194"/>
                      </a:moveTo>
                      <a:cubicBezTo>
                        <a:pt x="1705" y="194"/>
                        <a:pt x="1725" y="194"/>
                        <a:pt x="1746" y="195"/>
                      </a:cubicBezTo>
                      <a:cubicBezTo>
                        <a:pt x="1774" y="196"/>
                        <a:pt x="1802" y="199"/>
                        <a:pt x="1832" y="205"/>
                      </a:cubicBezTo>
                      <a:lnTo>
                        <a:pt x="1835" y="205"/>
                      </a:lnTo>
                      <a:cubicBezTo>
                        <a:pt x="1861" y="206"/>
                        <a:pt x="1888" y="207"/>
                        <a:pt x="1915" y="212"/>
                      </a:cubicBezTo>
                      <a:cubicBezTo>
                        <a:pt x="1945" y="216"/>
                        <a:pt x="1976" y="224"/>
                        <a:pt x="2006" y="231"/>
                      </a:cubicBezTo>
                      <a:cubicBezTo>
                        <a:pt x="2030" y="237"/>
                        <a:pt x="2054" y="242"/>
                        <a:pt x="2079" y="247"/>
                      </a:cubicBezTo>
                      <a:cubicBezTo>
                        <a:pt x="2136" y="263"/>
                        <a:pt x="2189" y="292"/>
                        <a:pt x="2244" y="315"/>
                      </a:cubicBezTo>
                      <a:cubicBezTo>
                        <a:pt x="2269" y="325"/>
                        <a:pt x="2296" y="337"/>
                        <a:pt x="2320" y="353"/>
                      </a:cubicBezTo>
                      <a:cubicBezTo>
                        <a:pt x="2340" y="365"/>
                        <a:pt x="2359" y="381"/>
                        <a:pt x="2377" y="396"/>
                      </a:cubicBezTo>
                      <a:cubicBezTo>
                        <a:pt x="2378" y="396"/>
                        <a:pt x="2378" y="397"/>
                        <a:pt x="2379" y="397"/>
                      </a:cubicBezTo>
                      <a:cubicBezTo>
                        <a:pt x="2379" y="398"/>
                        <a:pt x="2380" y="398"/>
                        <a:pt x="2382" y="399"/>
                      </a:cubicBezTo>
                      <a:lnTo>
                        <a:pt x="2383" y="401"/>
                      </a:lnTo>
                      <a:cubicBezTo>
                        <a:pt x="2390" y="406"/>
                        <a:pt x="2398" y="412"/>
                        <a:pt x="2406" y="418"/>
                      </a:cubicBezTo>
                      <a:lnTo>
                        <a:pt x="2406" y="418"/>
                      </a:lnTo>
                      <a:cubicBezTo>
                        <a:pt x="2405" y="418"/>
                        <a:pt x="2405" y="418"/>
                        <a:pt x="2404" y="417"/>
                      </a:cubicBezTo>
                      <a:lnTo>
                        <a:pt x="2404" y="417"/>
                      </a:lnTo>
                      <a:cubicBezTo>
                        <a:pt x="2427" y="434"/>
                        <a:pt x="2449" y="450"/>
                        <a:pt x="2470" y="470"/>
                      </a:cubicBezTo>
                      <a:cubicBezTo>
                        <a:pt x="3007" y="923"/>
                        <a:pt x="3141" y="1700"/>
                        <a:pt x="2720" y="2282"/>
                      </a:cubicBezTo>
                      <a:cubicBezTo>
                        <a:pt x="2407" y="2604"/>
                        <a:pt x="2040" y="2994"/>
                        <a:pt x="1557" y="3005"/>
                      </a:cubicBezTo>
                      <a:cubicBezTo>
                        <a:pt x="1552" y="3005"/>
                        <a:pt x="1547" y="3006"/>
                        <a:pt x="1542" y="3006"/>
                      </a:cubicBezTo>
                      <a:cubicBezTo>
                        <a:pt x="848" y="3006"/>
                        <a:pt x="277" y="2388"/>
                        <a:pt x="203" y="1714"/>
                      </a:cubicBezTo>
                      <a:cubicBezTo>
                        <a:pt x="130" y="1258"/>
                        <a:pt x="399" y="829"/>
                        <a:pt x="702" y="509"/>
                      </a:cubicBezTo>
                      <a:cubicBezTo>
                        <a:pt x="936" y="294"/>
                        <a:pt x="1260" y="196"/>
                        <a:pt x="1579" y="196"/>
                      </a:cubicBezTo>
                      <a:lnTo>
                        <a:pt x="1621" y="196"/>
                      </a:lnTo>
                      <a:cubicBezTo>
                        <a:pt x="1643" y="195"/>
                        <a:pt x="1663" y="194"/>
                        <a:pt x="1684" y="194"/>
                      </a:cubicBezTo>
                      <a:close/>
                      <a:moveTo>
                        <a:pt x="1566" y="0"/>
                      </a:moveTo>
                      <a:cubicBezTo>
                        <a:pt x="729" y="0"/>
                        <a:pt x="0" y="762"/>
                        <a:pt x="5" y="1599"/>
                      </a:cubicBezTo>
                      <a:cubicBezTo>
                        <a:pt x="31" y="2389"/>
                        <a:pt x="663" y="3161"/>
                        <a:pt x="1480" y="3190"/>
                      </a:cubicBezTo>
                      <a:cubicBezTo>
                        <a:pt x="1507" y="3192"/>
                        <a:pt x="1534" y="3193"/>
                        <a:pt x="1561" y="3193"/>
                      </a:cubicBezTo>
                      <a:cubicBezTo>
                        <a:pt x="2006" y="3193"/>
                        <a:pt x="2375" y="2887"/>
                        <a:pt x="2682" y="2589"/>
                      </a:cubicBezTo>
                      <a:cubicBezTo>
                        <a:pt x="2978" y="2342"/>
                        <a:pt x="3111" y="1951"/>
                        <a:pt x="3174" y="1582"/>
                      </a:cubicBezTo>
                      <a:cubicBezTo>
                        <a:pt x="3174" y="797"/>
                        <a:pt x="2554" y="11"/>
                        <a:pt x="1733" y="11"/>
                      </a:cubicBezTo>
                      <a:cubicBezTo>
                        <a:pt x="1677" y="4"/>
                        <a:pt x="1621" y="0"/>
                        <a:pt x="156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1" name="Google Shape;1719;p40">
                  <a:extLst>
                    <a:ext uri="{FF2B5EF4-FFF2-40B4-BE49-F238E27FC236}">
                      <a16:creationId xmlns:a16="http://schemas.microsoft.com/office/drawing/2014/main" id="{0ACBBD02-D0BD-51EF-4976-05E40B785808}"/>
                    </a:ext>
                  </a:extLst>
                </p:cNvPr>
                <p:cNvSpPr/>
                <p:nvPr/>
              </p:nvSpPr>
              <p:spPr>
                <a:xfrm>
                  <a:off x="2637727" y="4712565"/>
                  <a:ext cx="256" cy="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" h="4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2" y="1"/>
                        <a:pt x="3" y="2"/>
                        <a:pt x="5" y="3"/>
                      </a:cubicBezTo>
                      <a:lnTo>
                        <a:pt x="4" y="2"/>
                      </a:lnTo>
                      <a:cubicBezTo>
                        <a:pt x="3" y="2"/>
                        <a:pt x="2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2" name="Google Shape;1720;p40">
                  <a:extLst>
                    <a:ext uri="{FF2B5EF4-FFF2-40B4-BE49-F238E27FC236}">
                      <a16:creationId xmlns:a16="http://schemas.microsoft.com/office/drawing/2014/main" id="{DC630C72-7AEE-BC60-F58E-DE50EFD64559}"/>
                    </a:ext>
                  </a:extLst>
                </p:cNvPr>
                <p:cNvSpPr/>
                <p:nvPr/>
              </p:nvSpPr>
              <p:spPr>
                <a:xfrm>
                  <a:off x="2452021" y="4817894"/>
                  <a:ext cx="259407" cy="1139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8" h="2667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0" y="40"/>
                        <a:pt x="20" y="79"/>
                        <a:pt x="32" y="118"/>
                      </a:cubicBezTo>
                      <a:cubicBezTo>
                        <a:pt x="515" y="1425"/>
                        <a:pt x="1683" y="2667"/>
                        <a:pt x="3153" y="2667"/>
                      </a:cubicBezTo>
                      <a:cubicBezTo>
                        <a:pt x="3187" y="2667"/>
                        <a:pt x="3223" y="2666"/>
                        <a:pt x="3257" y="2664"/>
                      </a:cubicBezTo>
                      <a:cubicBezTo>
                        <a:pt x="3286" y="2665"/>
                        <a:pt x="3314" y="2666"/>
                        <a:pt x="3342" y="2666"/>
                      </a:cubicBezTo>
                      <a:cubicBezTo>
                        <a:pt x="4269" y="2666"/>
                        <a:pt x="5132" y="2198"/>
                        <a:pt x="5743" y="1514"/>
                      </a:cubicBezTo>
                      <a:cubicBezTo>
                        <a:pt x="5878" y="1407"/>
                        <a:pt x="5973" y="1265"/>
                        <a:pt x="6068" y="1123"/>
                      </a:cubicBezTo>
                      <a:lnTo>
                        <a:pt x="6068" y="1123"/>
                      </a:lnTo>
                      <a:cubicBezTo>
                        <a:pt x="6060" y="1130"/>
                        <a:pt x="6053" y="1138"/>
                        <a:pt x="6046" y="1146"/>
                      </a:cubicBezTo>
                      <a:cubicBezTo>
                        <a:pt x="5955" y="1241"/>
                        <a:pt x="5856" y="1331"/>
                        <a:pt x="5757" y="1417"/>
                      </a:cubicBezTo>
                      <a:cubicBezTo>
                        <a:pt x="5726" y="1443"/>
                        <a:pt x="5695" y="1471"/>
                        <a:pt x="5664" y="1496"/>
                      </a:cubicBezTo>
                      <a:lnTo>
                        <a:pt x="5665" y="1495"/>
                      </a:lnTo>
                      <a:lnTo>
                        <a:pt x="5665" y="1495"/>
                      </a:lnTo>
                      <a:cubicBezTo>
                        <a:pt x="5663" y="1497"/>
                        <a:pt x="5661" y="1498"/>
                        <a:pt x="5658" y="1500"/>
                      </a:cubicBezTo>
                      <a:cubicBezTo>
                        <a:pt x="5657" y="1501"/>
                        <a:pt x="5656" y="1501"/>
                        <a:pt x="5655" y="1503"/>
                      </a:cubicBezTo>
                      <a:lnTo>
                        <a:pt x="5656" y="1503"/>
                      </a:lnTo>
                      <a:cubicBezTo>
                        <a:pt x="5637" y="1517"/>
                        <a:pt x="5617" y="1532"/>
                        <a:pt x="5599" y="1547"/>
                      </a:cubicBezTo>
                      <a:cubicBezTo>
                        <a:pt x="5598" y="1548"/>
                        <a:pt x="5598" y="1548"/>
                        <a:pt x="5597" y="1548"/>
                      </a:cubicBezTo>
                      <a:cubicBezTo>
                        <a:pt x="5595" y="1550"/>
                        <a:pt x="5594" y="1551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3"/>
                        <a:pt x="5590" y="1554"/>
                        <a:pt x="5590" y="1554"/>
                      </a:cubicBezTo>
                      <a:lnTo>
                        <a:pt x="5590" y="1554"/>
                      </a:lnTo>
                      <a:cubicBezTo>
                        <a:pt x="5591" y="1554"/>
                        <a:pt x="5591" y="1553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4"/>
                        <a:pt x="5591" y="1554"/>
                        <a:pt x="5590" y="1555"/>
                      </a:cubicBezTo>
                      <a:cubicBezTo>
                        <a:pt x="5590" y="1555"/>
                        <a:pt x="5590" y="1555"/>
                        <a:pt x="5590" y="1554"/>
                      </a:cubicBezTo>
                      <a:lnTo>
                        <a:pt x="5590" y="1554"/>
                      </a:lnTo>
                      <a:cubicBezTo>
                        <a:pt x="5564" y="1573"/>
                        <a:pt x="5539" y="1592"/>
                        <a:pt x="5512" y="1610"/>
                      </a:cubicBezTo>
                      <a:cubicBezTo>
                        <a:pt x="5517" y="1608"/>
                        <a:pt x="5520" y="1606"/>
                        <a:pt x="5523" y="1603"/>
                      </a:cubicBezTo>
                      <a:lnTo>
                        <a:pt x="5523" y="1603"/>
                      </a:lnTo>
                      <a:cubicBezTo>
                        <a:pt x="5472" y="1640"/>
                        <a:pt x="5421" y="1678"/>
                        <a:pt x="5369" y="1712"/>
                      </a:cubicBezTo>
                      <a:cubicBezTo>
                        <a:pt x="5326" y="1743"/>
                        <a:pt x="5280" y="1772"/>
                        <a:pt x="5238" y="1803"/>
                      </a:cubicBezTo>
                      <a:cubicBezTo>
                        <a:pt x="5238" y="1803"/>
                        <a:pt x="5238" y="1802"/>
                        <a:pt x="5238" y="1802"/>
                      </a:cubicBezTo>
                      <a:cubicBezTo>
                        <a:pt x="5188" y="1839"/>
                        <a:pt x="5142" y="1878"/>
                        <a:pt x="5091" y="1912"/>
                      </a:cubicBezTo>
                      <a:cubicBezTo>
                        <a:pt x="5039" y="1947"/>
                        <a:pt x="4986" y="1979"/>
                        <a:pt x="4932" y="2009"/>
                      </a:cubicBezTo>
                      <a:cubicBezTo>
                        <a:pt x="4922" y="2015"/>
                        <a:pt x="4911" y="2019"/>
                        <a:pt x="4900" y="2026"/>
                      </a:cubicBezTo>
                      <a:cubicBezTo>
                        <a:pt x="4900" y="2025"/>
                        <a:pt x="4900" y="2025"/>
                        <a:pt x="4900" y="2025"/>
                      </a:cubicBezTo>
                      <a:cubicBezTo>
                        <a:pt x="4899" y="2026"/>
                        <a:pt x="4898" y="2027"/>
                        <a:pt x="4897" y="2027"/>
                      </a:cubicBezTo>
                      <a:cubicBezTo>
                        <a:pt x="4896" y="2029"/>
                        <a:pt x="4895" y="2029"/>
                        <a:pt x="4895" y="2029"/>
                      </a:cubicBezTo>
                      <a:cubicBezTo>
                        <a:pt x="4893" y="2029"/>
                        <a:pt x="4891" y="2031"/>
                        <a:pt x="4890" y="2031"/>
                      </a:cubicBezTo>
                      <a:cubicBezTo>
                        <a:pt x="4843" y="2056"/>
                        <a:pt x="4796" y="2081"/>
                        <a:pt x="4749" y="2106"/>
                      </a:cubicBezTo>
                      <a:cubicBezTo>
                        <a:pt x="4693" y="2137"/>
                        <a:pt x="4638" y="2165"/>
                        <a:pt x="4579" y="2189"/>
                      </a:cubicBezTo>
                      <a:cubicBezTo>
                        <a:pt x="4550" y="2200"/>
                        <a:pt x="4522" y="2210"/>
                        <a:pt x="4493" y="2220"/>
                      </a:cubicBezTo>
                      <a:cubicBezTo>
                        <a:pt x="4102" y="2392"/>
                        <a:pt x="3676" y="2481"/>
                        <a:pt x="3250" y="2481"/>
                      </a:cubicBezTo>
                      <a:cubicBezTo>
                        <a:pt x="2850" y="2481"/>
                        <a:pt x="2449" y="2403"/>
                        <a:pt x="2077" y="2240"/>
                      </a:cubicBezTo>
                      <a:cubicBezTo>
                        <a:pt x="1622" y="2043"/>
                        <a:pt x="1251" y="1682"/>
                        <a:pt x="948" y="1296"/>
                      </a:cubicBezTo>
                      <a:cubicBezTo>
                        <a:pt x="884" y="1234"/>
                        <a:pt x="825" y="1168"/>
                        <a:pt x="769" y="1099"/>
                      </a:cubicBezTo>
                      <a:cubicBezTo>
                        <a:pt x="737" y="1069"/>
                        <a:pt x="705" y="1038"/>
                        <a:pt x="675" y="1005"/>
                      </a:cubicBezTo>
                      <a:cubicBezTo>
                        <a:pt x="599" y="921"/>
                        <a:pt x="523" y="835"/>
                        <a:pt x="454" y="743"/>
                      </a:cubicBezTo>
                      <a:cubicBezTo>
                        <a:pt x="420" y="696"/>
                        <a:pt x="387" y="648"/>
                        <a:pt x="357" y="598"/>
                      </a:cubicBezTo>
                      <a:cubicBezTo>
                        <a:pt x="331" y="557"/>
                        <a:pt x="306" y="513"/>
                        <a:pt x="279" y="471"/>
                      </a:cubicBezTo>
                      <a:cubicBezTo>
                        <a:pt x="278" y="470"/>
                        <a:pt x="278" y="468"/>
                        <a:pt x="277" y="467"/>
                      </a:cubicBezTo>
                      <a:cubicBezTo>
                        <a:pt x="255" y="435"/>
                        <a:pt x="234" y="403"/>
                        <a:pt x="213" y="368"/>
                      </a:cubicBezTo>
                      <a:cubicBezTo>
                        <a:pt x="190" y="331"/>
                        <a:pt x="170" y="291"/>
                        <a:pt x="148" y="252"/>
                      </a:cubicBezTo>
                      <a:cubicBezTo>
                        <a:pt x="109" y="183"/>
                        <a:pt x="65" y="118"/>
                        <a:pt x="27" y="48"/>
                      </a:cubicBezTo>
                      <a:cubicBezTo>
                        <a:pt x="18" y="32"/>
                        <a:pt x="10" y="16"/>
                        <a:pt x="0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3" name="Google Shape;1721;p40">
                  <a:extLst>
                    <a:ext uri="{FF2B5EF4-FFF2-40B4-BE49-F238E27FC236}">
                      <a16:creationId xmlns:a16="http://schemas.microsoft.com/office/drawing/2014/main" id="{D078A888-B315-2E4F-DCA6-18AA88F0DA87}"/>
                    </a:ext>
                  </a:extLst>
                </p:cNvPr>
                <p:cNvSpPr/>
                <p:nvPr/>
              </p:nvSpPr>
              <p:spPr>
                <a:xfrm>
                  <a:off x="2446250" y="4289880"/>
                  <a:ext cx="164288" cy="642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3" h="1503" extrusionOk="0">
                      <a:moveTo>
                        <a:pt x="1203" y="211"/>
                      </a:moveTo>
                      <a:lnTo>
                        <a:pt x="1203" y="211"/>
                      </a:lnTo>
                      <a:cubicBezTo>
                        <a:pt x="1202" y="211"/>
                        <a:pt x="1202" y="211"/>
                        <a:pt x="1201" y="211"/>
                      </a:cubicBezTo>
                      <a:cubicBezTo>
                        <a:pt x="1202" y="211"/>
                        <a:pt x="1202" y="211"/>
                        <a:pt x="1203" y="211"/>
                      </a:cubicBezTo>
                      <a:close/>
                      <a:moveTo>
                        <a:pt x="350" y="298"/>
                      </a:moveTo>
                      <a:cubicBezTo>
                        <a:pt x="346" y="299"/>
                        <a:pt x="341" y="299"/>
                        <a:pt x="337" y="300"/>
                      </a:cubicBezTo>
                      <a:lnTo>
                        <a:pt x="337" y="300"/>
                      </a:lnTo>
                      <a:cubicBezTo>
                        <a:pt x="341" y="300"/>
                        <a:pt x="346" y="299"/>
                        <a:pt x="350" y="298"/>
                      </a:cubicBezTo>
                      <a:close/>
                      <a:moveTo>
                        <a:pt x="3482" y="1092"/>
                      </a:moveTo>
                      <a:cubicBezTo>
                        <a:pt x="3482" y="1093"/>
                        <a:pt x="3484" y="1093"/>
                        <a:pt x="3484" y="1093"/>
                      </a:cubicBezTo>
                      <a:cubicBezTo>
                        <a:pt x="3483" y="1092"/>
                        <a:pt x="3483" y="1092"/>
                        <a:pt x="3482" y="1092"/>
                      </a:cubicBezTo>
                      <a:close/>
                      <a:moveTo>
                        <a:pt x="1532" y="0"/>
                      </a:moveTo>
                      <a:cubicBezTo>
                        <a:pt x="1002" y="0"/>
                        <a:pt x="460" y="132"/>
                        <a:pt x="1" y="361"/>
                      </a:cubicBezTo>
                      <a:cubicBezTo>
                        <a:pt x="30" y="353"/>
                        <a:pt x="60" y="347"/>
                        <a:pt x="89" y="341"/>
                      </a:cubicBezTo>
                      <a:cubicBezTo>
                        <a:pt x="171" y="327"/>
                        <a:pt x="253" y="314"/>
                        <a:pt x="337" y="300"/>
                      </a:cubicBezTo>
                      <a:lnTo>
                        <a:pt x="337" y="300"/>
                      </a:lnTo>
                      <a:cubicBezTo>
                        <a:pt x="337" y="300"/>
                        <a:pt x="337" y="300"/>
                        <a:pt x="337" y="300"/>
                      </a:cubicBezTo>
                      <a:cubicBezTo>
                        <a:pt x="406" y="288"/>
                        <a:pt x="475" y="275"/>
                        <a:pt x="545" y="264"/>
                      </a:cubicBezTo>
                      <a:cubicBezTo>
                        <a:pt x="615" y="253"/>
                        <a:pt x="687" y="250"/>
                        <a:pt x="758" y="243"/>
                      </a:cubicBezTo>
                      <a:lnTo>
                        <a:pt x="745" y="243"/>
                      </a:lnTo>
                      <a:cubicBezTo>
                        <a:pt x="818" y="235"/>
                        <a:pt x="891" y="227"/>
                        <a:pt x="966" y="222"/>
                      </a:cubicBezTo>
                      <a:cubicBezTo>
                        <a:pt x="1043" y="217"/>
                        <a:pt x="1120" y="213"/>
                        <a:pt x="1197" y="211"/>
                      </a:cubicBezTo>
                      <a:cubicBezTo>
                        <a:pt x="1201" y="210"/>
                        <a:pt x="1203" y="210"/>
                        <a:pt x="1207" y="210"/>
                      </a:cubicBezTo>
                      <a:cubicBezTo>
                        <a:pt x="1206" y="210"/>
                        <a:pt x="1204" y="211"/>
                        <a:pt x="1203" y="211"/>
                      </a:cubicBezTo>
                      <a:lnTo>
                        <a:pt x="1203" y="211"/>
                      </a:lnTo>
                      <a:cubicBezTo>
                        <a:pt x="1214" y="210"/>
                        <a:pt x="1225" y="209"/>
                        <a:pt x="1235" y="209"/>
                      </a:cubicBezTo>
                      <a:cubicBezTo>
                        <a:pt x="1352" y="197"/>
                        <a:pt x="1466" y="191"/>
                        <a:pt x="1576" y="191"/>
                      </a:cubicBezTo>
                      <a:cubicBezTo>
                        <a:pt x="1982" y="191"/>
                        <a:pt x="2343" y="273"/>
                        <a:pt x="2661" y="448"/>
                      </a:cubicBezTo>
                      <a:cubicBezTo>
                        <a:pt x="2689" y="459"/>
                        <a:pt x="2714" y="472"/>
                        <a:pt x="2739" y="485"/>
                      </a:cubicBezTo>
                      <a:cubicBezTo>
                        <a:pt x="2786" y="511"/>
                        <a:pt x="2829" y="540"/>
                        <a:pt x="2874" y="568"/>
                      </a:cubicBezTo>
                      <a:cubicBezTo>
                        <a:pt x="2915" y="593"/>
                        <a:pt x="2956" y="619"/>
                        <a:pt x="2996" y="646"/>
                      </a:cubicBezTo>
                      <a:cubicBezTo>
                        <a:pt x="3044" y="678"/>
                        <a:pt x="3087" y="713"/>
                        <a:pt x="3130" y="750"/>
                      </a:cubicBezTo>
                      <a:cubicBezTo>
                        <a:pt x="3179" y="792"/>
                        <a:pt x="3229" y="834"/>
                        <a:pt x="3277" y="879"/>
                      </a:cubicBezTo>
                      <a:cubicBezTo>
                        <a:pt x="3330" y="928"/>
                        <a:pt x="3381" y="981"/>
                        <a:pt x="3430" y="1034"/>
                      </a:cubicBezTo>
                      <a:cubicBezTo>
                        <a:pt x="3431" y="1036"/>
                        <a:pt x="3432" y="1037"/>
                        <a:pt x="3434" y="1038"/>
                      </a:cubicBezTo>
                      <a:cubicBezTo>
                        <a:pt x="3439" y="1045"/>
                        <a:pt x="3445" y="1050"/>
                        <a:pt x="3450" y="1056"/>
                      </a:cubicBezTo>
                      <a:cubicBezTo>
                        <a:pt x="3449" y="1054"/>
                        <a:pt x="3447" y="1052"/>
                        <a:pt x="3446" y="1050"/>
                      </a:cubicBezTo>
                      <a:lnTo>
                        <a:pt x="3446" y="1050"/>
                      </a:lnTo>
                      <a:cubicBezTo>
                        <a:pt x="3459" y="1065"/>
                        <a:pt x="3471" y="1079"/>
                        <a:pt x="3484" y="1093"/>
                      </a:cubicBezTo>
                      <a:cubicBezTo>
                        <a:pt x="3484" y="1094"/>
                        <a:pt x="3485" y="1095"/>
                        <a:pt x="3487" y="1096"/>
                      </a:cubicBezTo>
                      <a:cubicBezTo>
                        <a:pt x="3488" y="1097"/>
                        <a:pt x="3489" y="1099"/>
                        <a:pt x="3491" y="1100"/>
                      </a:cubicBezTo>
                      <a:lnTo>
                        <a:pt x="3491" y="1100"/>
                      </a:lnTo>
                      <a:cubicBezTo>
                        <a:pt x="3522" y="1136"/>
                        <a:pt x="3552" y="1173"/>
                        <a:pt x="3580" y="1212"/>
                      </a:cubicBezTo>
                      <a:cubicBezTo>
                        <a:pt x="3601" y="1234"/>
                        <a:pt x="3624" y="1257"/>
                        <a:pt x="3646" y="1279"/>
                      </a:cubicBezTo>
                      <a:cubicBezTo>
                        <a:pt x="3716" y="1350"/>
                        <a:pt x="3781" y="1424"/>
                        <a:pt x="3843" y="1502"/>
                      </a:cubicBezTo>
                      <a:cubicBezTo>
                        <a:pt x="3743" y="1312"/>
                        <a:pt x="3633" y="1127"/>
                        <a:pt x="3501" y="959"/>
                      </a:cubicBezTo>
                      <a:cubicBezTo>
                        <a:pt x="3060" y="283"/>
                        <a:pt x="2308" y="0"/>
                        <a:pt x="15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" name="Google Shape;1722;p40">
                  <a:extLst>
                    <a:ext uri="{FF2B5EF4-FFF2-40B4-BE49-F238E27FC236}">
                      <a16:creationId xmlns:a16="http://schemas.microsoft.com/office/drawing/2014/main" id="{8B35B820-5845-0830-56A7-AB8043AE3AC9}"/>
                    </a:ext>
                  </a:extLst>
                </p:cNvPr>
                <p:cNvSpPr/>
                <p:nvPr/>
              </p:nvSpPr>
              <p:spPr>
                <a:xfrm>
                  <a:off x="2897946" y="4430461"/>
                  <a:ext cx="130815" cy="728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0" h="1704" extrusionOk="0">
                      <a:moveTo>
                        <a:pt x="666" y="1"/>
                      </a:moveTo>
                      <a:cubicBezTo>
                        <a:pt x="444" y="1"/>
                        <a:pt x="220" y="29"/>
                        <a:pt x="0" y="86"/>
                      </a:cubicBezTo>
                      <a:cubicBezTo>
                        <a:pt x="53" y="84"/>
                        <a:pt x="105" y="83"/>
                        <a:pt x="158" y="83"/>
                      </a:cubicBezTo>
                      <a:cubicBezTo>
                        <a:pt x="239" y="83"/>
                        <a:pt x="321" y="86"/>
                        <a:pt x="403" y="92"/>
                      </a:cubicBezTo>
                      <a:cubicBezTo>
                        <a:pt x="500" y="99"/>
                        <a:pt x="597" y="106"/>
                        <a:pt x="694" y="121"/>
                      </a:cubicBezTo>
                      <a:cubicBezTo>
                        <a:pt x="793" y="134"/>
                        <a:pt x="890" y="154"/>
                        <a:pt x="986" y="177"/>
                      </a:cubicBezTo>
                      <a:cubicBezTo>
                        <a:pt x="1074" y="199"/>
                        <a:pt x="1164" y="218"/>
                        <a:pt x="1249" y="252"/>
                      </a:cubicBezTo>
                      <a:cubicBezTo>
                        <a:pt x="1255" y="254"/>
                        <a:pt x="1261" y="257"/>
                        <a:pt x="1267" y="260"/>
                      </a:cubicBezTo>
                      <a:cubicBezTo>
                        <a:pt x="1574" y="334"/>
                        <a:pt x="1853" y="469"/>
                        <a:pt x="2095" y="656"/>
                      </a:cubicBezTo>
                      <a:cubicBezTo>
                        <a:pt x="2137" y="674"/>
                        <a:pt x="2171" y="711"/>
                        <a:pt x="2205" y="739"/>
                      </a:cubicBezTo>
                      <a:cubicBezTo>
                        <a:pt x="2254" y="781"/>
                        <a:pt x="2307" y="820"/>
                        <a:pt x="2355" y="864"/>
                      </a:cubicBezTo>
                      <a:cubicBezTo>
                        <a:pt x="2408" y="913"/>
                        <a:pt x="2461" y="966"/>
                        <a:pt x="2512" y="1018"/>
                      </a:cubicBezTo>
                      <a:cubicBezTo>
                        <a:pt x="2605" y="1115"/>
                        <a:pt x="2694" y="1217"/>
                        <a:pt x="2783" y="1319"/>
                      </a:cubicBezTo>
                      <a:cubicBezTo>
                        <a:pt x="2829" y="1371"/>
                        <a:pt x="2866" y="1426"/>
                        <a:pt x="2906" y="1481"/>
                      </a:cubicBezTo>
                      <a:lnTo>
                        <a:pt x="2906" y="1481"/>
                      </a:lnTo>
                      <a:cubicBezTo>
                        <a:pt x="2906" y="1481"/>
                        <a:pt x="2905" y="1481"/>
                        <a:pt x="2905" y="1480"/>
                      </a:cubicBezTo>
                      <a:lnTo>
                        <a:pt x="2905" y="1480"/>
                      </a:lnTo>
                      <a:cubicBezTo>
                        <a:pt x="2941" y="1530"/>
                        <a:pt x="2979" y="1581"/>
                        <a:pt x="3013" y="1632"/>
                      </a:cubicBezTo>
                      <a:cubicBezTo>
                        <a:pt x="3011" y="1629"/>
                        <a:pt x="3009" y="1625"/>
                        <a:pt x="3006" y="1622"/>
                      </a:cubicBezTo>
                      <a:lnTo>
                        <a:pt x="3006" y="1622"/>
                      </a:lnTo>
                      <a:cubicBezTo>
                        <a:pt x="3025" y="1648"/>
                        <a:pt x="3042" y="1676"/>
                        <a:pt x="3059" y="1703"/>
                      </a:cubicBezTo>
                      <a:cubicBezTo>
                        <a:pt x="2725" y="627"/>
                        <a:pt x="1718" y="1"/>
                        <a:pt x="666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" name="Google Shape;1723;p40">
                  <a:extLst>
                    <a:ext uri="{FF2B5EF4-FFF2-40B4-BE49-F238E27FC236}">
                      <a16:creationId xmlns:a16="http://schemas.microsoft.com/office/drawing/2014/main" id="{17FCC00B-B175-1FA9-9E17-BEECB8E46BE3}"/>
                    </a:ext>
                  </a:extLst>
                </p:cNvPr>
                <p:cNvSpPr/>
                <p:nvPr/>
              </p:nvSpPr>
              <p:spPr>
                <a:xfrm>
                  <a:off x="2795389" y="4191344"/>
                  <a:ext cx="513" cy="2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" h="5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3" y="2"/>
                        <a:pt x="7" y="3"/>
                        <a:pt x="10" y="4"/>
                      </a:cubicBezTo>
                      <a:lnTo>
                        <a:pt x="10" y="4"/>
                      </a:lnTo>
                      <a:cubicBezTo>
                        <a:pt x="9" y="4"/>
                        <a:pt x="9" y="4"/>
                        <a:pt x="8" y="4"/>
                      </a:cubicBezTo>
                      <a:cubicBezTo>
                        <a:pt x="6" y="3"/>
                        <a:pt x="3" y="1"/>
                        <a:pt x="0" y="0"/>
                      </a:cubicBezTo>
                      <a:close/>
                      <a:moveTo>
                        <a:pt x="10" y="4"/>
                      </a:moveTo>
                      <a:cubicBezTo>
                        <a:pt x="11" y="5"/>
                        <a:pt x="11" y="5"/>
                        <a:pt x="12" y="5"/>
                      </a:cubicBezTo>
                      <a:cubicBezTo>
                        <a:pt x="11" y="5"/>
                        <a:pt x="11" y="5"/>
                        <a:pt x="10" y="4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" name="Google Shape;1724;p40">
                  <a:extLst>
                    <a:ext uri="{FF2B5EF4-FFF2-40B4-BE49-F238E27FC236}">
                      <a16:creationId xmlns:a16="http://schemas.microsoft.com/office/drawing/2014/main" id="{DAAE4F4A-306D-09EE-8140-EE14743F13AA}"/>
                    </a:ext>
                  </a:extLst>
                </p:cNvPr>
                <p:cNvSpPr/>
                <p:nvPr/>
              </p:nvSpPr>
              <p:spPr>
                <a:xfrm>
                  <a:off x="1646611" y="3615301"/>
                  <a:ext cx="1971716" cy="20354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2" h="47634" extrusionOk="0">
                      <a:moveTo>
                        <a:pt x="23401" y="202"/>
                      </a:moveTo>
                      <a:cubicBezTo>
                        <a:pt x="25413" y="202"/>
                        <a:pt x="27102" y="1467"/>
                        <a:pt x="27540" y="3499"/>
                      </a:cubicBezTo>
                      <a:cubicBezTo>
                        <a:pt x="27741" y="4301"/>
                        <a:pt x="27658" y="5140"/>
                        <a:pt x="27571" y="5953"/>
                      </a:cubicBezTo>
                      <a:cubicBezTo>
                        <a:pt x="27531" y="6376"/>
                        <a:pt x="27477" y="6797"/>
                        <a:pt x="27370" y="7208"/>
                      </a:cubicBezTo>
                      <a:cubicBezTo>
                        <a:pt x="27208" y="7812"/>
                        <a:pt x="27091" y="8427"/>
                        <a:pt x="26931" y="9032"/>
                      </a:cubicBezTo>
                      <a:cubicBezTo>
                        <a:pt x="26750" y="9582"/>
                        <a:pt x="26546" y="10125"/>
                        <a:pt x="26391" y="10685"/>
                      </a:cubicBezTo>
                      <a:cubicBezTo>
                        <a:pt x="26128" y="11409"/>
                        <a:pt x="25904" y="12148"/>
                        <a:pt x="25747" y="12905"/>
                      </a:cubicBezTo>
                      <a:cubicBezTo>
                        <a:pt x="25745" y="12913"/>
                        <a:pt x="25742" y="12922"/>
                        <a:pt x="25740" y="12931"/>
                      </a:cubicBezTo>
                      <a:cubicBezTo>
                        <a:pt x="25292" y="12851"/>
                        <a:pt x="24835" y="12813"/>
                        <a:pt x="24384" y="12757"/>
                      </a:cubicBezTo>
                      <a:cubicBezTo>
                        <a:pt x="23862" y="12662"/>
                        <a:pt x="23333" y="12617"/>
                        <a:pt x="22804" y="12617"/>
                      </a:cubicBezTo>
                      <a:cubicBezTo>
                        <a:pt x="22126" y="12617"/>
                        <a:pt x="21446" y="12691"/>
                        <a:pt x="20780" y="12828"/>
                      </a:cubicBezTo>
                      <a:cubicBezTo>
                        <a:pt x="20757" y="12674"/>
                        <a:pt x="20719" y="12520"/>
                        <a:pt x="20692" y="12366"/>
                      </a:cubicBezTo>
                      <a:cubicBezTo>
                        <a:pt x="20587" y="11436"/>
                        <a:pt x="20497" y="10499"/>
                        <a:pt x="20429" y="9563"/>
                      </a:cubicBezTo>
                      <a:cubicBezTo>
                        <a:pt x="20438" y="9542"/>
                        <a:pt x="20440" y="9517"/>
                        <a:pt x="20429" y="9491"/>
                      </a:cubicBezTo>
                      <a:cubicBezTo>
                        <a:pt x="20426" y="9481"/>
                        <a:pt x="20424" y="9472"/>
                        <a:pt x="20422" y="9463"/>
                      </a:cubicBezTo>
                      <a:cubicBezTo>
                        <a:pt x="20368" y="8712"/>
                        <a:pt x="20327" y="7959"/>
                        <a:pt x="20311" y="7207"/>
                      </a:cubicBezTo>
                      <a:cubicBezTo>
                        <a:pt x="20217" y="5383"/>
                        <a:pt x="20252" y="3467"/>
                        <a:pt x="20980" y="1763"/>
                      </a:cubicBezTo>
                      <a:cubicBezTo>
                        <a:pt x="21102" y="1454"/>
                        <a:pt x="21361" y="1238"/>
                        <a:pt x="21619" y="1035"/>
                      </a:cubicBezTo>
                      <a:cubicBezTo>
                        <a:pt x="22065" y="694"/>
                        <a:pt x="22497" y="266"/>
                        <a:pt x="23087" y="212"/>
                      </a:cubicBezTo>
                      <a:cubicBezTo>
                        <a:pt x="23193" y="206"/>
                        <a:pt x="23297" y="202"/>
                        <a:pt x="23401" y="202"/>
                      </a:cubicBezTo>
                      <a:close/>
                      <a:moveTo>
                        <a:pt x="26781" y="13449"/>
                      </a:moveTo>
                      <a:cubicBezTo>
                        <a:pt x="26782" y="13450"/>
                        <a:pt x="26783" y="13450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84" y="13450"/>
                        <a:pt x="26782" y="13450"/>
                        <a:pt x="26781" y="13449"/>
                      </a:cubicBezTo>
                      <a:close/>
                      <a:moveTo>
                        <a:pt x="29293" y="14756"/>
                      </a:moveTo>
                      <a:lnTo>
                        <a:pt x="29293" y="14756"/>
                      </a:lnTo>
                      <a:cubicBezTo>
                        <a:pt x="29294" y="14757"/>
                        <a:pt x="29294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294" y="14757"/>
                        <a:pt x="29294" y="14757"/>
                        <a:pt x="29293" y="14756"/>
                      </a:cubicBezTo>
                      <a:close/>
                      <a:moveTo>
                        <a:pt x="14870" y="2012"/>
                      </a:moveTo>
                      <a:cubicBezTo>
                        <a:pt x="16290" y="2012"/>
                        <a:pt x="17669" y="2919"/>
                        <a:pt x="18457" y="4102"/>
                      </a:cubicBezTo>
                      <a:cubicBezTo>
                        <a:pt x="18607" y="4321"/>
                        <a:pt x="18749" y="4575"/>
                        <a:pt x="18872" y="4816"/>
                      </a:cubicBezTo>
                      <a:cubicBezTo>
                        <a:pt x="19511" y="6034"/>
                        <a:pt x="19807" y="7317"/>
                        <a:pt x="20061" y="8660"/>
                      </a:cubicBezTo>
                      <a:cubicBezTo>
                        <a:pt x="20110" y="8928"/>
                        <a:pt x="20173" y="9218"/>
                        <a:pt x="20239" y="9488"/>
                      </a:cubicBezTo>
                      <a:cubicBezTo>
                        <a:pt x="20316" y="10620"/>
                        <a:pt x="20404" y="11752"/>
                        <a:pt x="20595" y="12871"/>
                      </a:cubicBezTo>
                      <a:cubicBezTo>
                        <a:pt x="20293" y="12938"/>
                        <a:pt x="19993" y="13015"/>
                        <a:pt x="19698" y="13106"/>
                      </a:cubicBezTo>
                      <a:cubicBezTo>
                        <a:pt x="18539" y="13484"/>
                        <a:pt x="17461" y="14064"/>
                        <a:pt x="16485" y="14786"/>
                      </a:cubicBezTo>
                      <a:cubicBezTo>
                        <a:pt x="16480" y="14781"/>
                        <a:pt x="16476" y="14777"/>
                        <a:pt x="16471" y="14772"/>
                      </a:cubicBezTo>
                      <a:cubicBezTo>
                        <a:pt x="16468" y="14757"/>
                        <a:pt x="16462" y="14743"/>
                        <a:pt x="16453" y="14728"/>
                      </a:cubicBezTo>
                      <a:cubicBezTo>
                        <a:pt x="16252" y="14560"/>
                        <a:pt x="16112" y="14337"/>
                        <a:pt x="15949" y="14135"/>
                      </a:cubicBezTo>
                      <a:cubicBezTo>
                        <a:pt x="15794" y="13966"/>
                        <a:pt x="15642" y="13796"/>
                        <a:pt x="15490" y="13624"/>
                      </a:cubicBezTo>
                      <a:cubicBezTo>
                        <a:pt x="14871" y="12850"/>
                        <a:pt x="14402" y="11972"/>
                        <a:pt x="13885" y="11123"/>
                      </a:cubicBezTo>
                      <a:cubicBezTo>
                        <a:pt x="13012" y="9649"/>
                        <a:pt x="12137" y="8146"/>
                        <a:pt x="11642" y="6495"/>
                      </a:cubicBezTo>
                      <a:cubicBezTo>
                        <a:pt x="11486" y="5876"/>
                        <a:pt x="11300" y="5225"/>
                        <a:pt x="11351" y="4580"/>
                      </a:cubicBezTo>
                      <a:cubicBezTo>
                        <a:pt x="11595" y="3286"/>
                        <a:pt x="12461" y="2647"/>
                        <a:pt x="13656" y="2249"/>
                      </a:cubicBezTo>
                      <a:cubicBezTo>
                        <a:pt x="14055" y="2086"/>
                        <a:pt x="14464" y="2012"/>
                        <a:pt x="14870" y="2012"/>
                      </a:cubicBezTo>
                      <a:close/>
                      <a:moveTo>
                        <a:pt x="32445" y="3217"/>
                      </a:moveTo>
                      <a:cubicBezTo>
                        <a:pt x="32585" y="3217"/>
                        <a:pt x="32724" y="3226"/>
                        <a:pt x="32862" y="3245"/>
                      </a:cubicBezTo>
                      <a:cubicBezTo>
                        <a:pt x="33548" y="3429"/>
                        <a:pt x="34269" y="3649"/>
                        <a:pt x="34847" y="4078"/>
                      </a:cubicBezTo>
                      <a:cubicBezTo>
                        <a:pt x="35150" y="4362"/>
                        <a:pt x="35395" y="4721"/>
                        <a:pt x="35595" y="5085"/>
                      </a:cubicBezTo>
                      <a:cubicBezTo>
                        <a:pt x="35995" y="5902"/>
                        <a:pt x="36256" y="6848"/>
                        <a:pt x="36101" y="7760"/>
                      </a:cubicBezTo>
                      <a:cubicBezTo>
                        <a:pt x="35827" y="8946"/>
                        <a:pt x="35373" y="10089"/>
                        <a:pt x="34638" y="11069"/>
                      </a:cubicBezTo>
                      <a:cubicBezTo>
                        <a:pt x="34640" y="11065"/>
                        <a:pt x="34641" y="11062"/>
                        <a:pt x="34643" y="11058"/>
                      </a:cubicBezTo>
                      <a:lnTo>
                        <a:pt x="34643" y="11058"/>
                      </a:lnTo>
                      <a:cubicBezTo>
                        <a:pt x="34160" y="11718"/>
                        <a:pt x="33758" y="12434"/>
                        <a:pt x="33244" y="13072"/>
                      </a:cubicBezTo>
                      <a:cubicBezTo>
                        <a:pt x="32846" y="13569"/>
                        <a:pt x="32337" y="13967"/>
                        <a:pt x="31942" y="14468"/>
                      </a:cubicBezTo>
                      <a:cubicBezTo>
                        <a:pt x="31724" y="14740"/>
                        <a:pt x="31498" y="15006"/>
                        <a:pt x="31271" y="15272"/>
                      </a:cubicBezTo>
                      <a:cubicBezTo>
                        <a:pt x="31123" y="15419"/>
                        <a:pt x="30978" y="15569"/>
                        <a:pt x="30839" y="15727"/>
                      </a:cubicBezTo>
                      <a:cubicBezTo>
                        <a:pt x="30122" y="15068"/>
                        <a:pt x="29327" y="14499"/>
                        <a:pt x="28464" y="14070"/>
                      </a:cubicBezTo>
                      <a:cubicBezTo>
                        <a:pt x="27925" y="13721"/>
                        <a:pt x="27323" y="13463"/>
                        <a:pt x="26729" y="13210"/>
                      </a:cubicBezTo>
                      <a:cubicBezTo>
                        <a:pt x="26480" y="13104"/>
                        <a:pt x="26224" y="13031"/>
                        <a:pt x="25962" y="12975"/>
                      </a:cubicBezTo>
                      <a:cubicBezTo>
                        <a:pt x="26003" y="12943"/>
                        <a:pt x="26026" y="12887"/>
                        <a:pt x="25994" y="12840"/>
                      </a:cubicBezTo>
                      <a:cubicBezTo>
                        <a:pt x="26167" y="12147"/>
                        <a:pt x="26357" y="11458"/>
                        <a:pt x="26561" y="10776"/>
                      </a:cubicBezTo>
                      <a:cubicBezTo>
                        <a:pt x="26936" y="9771"/>
                        <a:pt x="27350" y="8778"/>
                        <a:pt x="27833" y="7822"/>
                      </a:cubicBezTo>
                      <a:cubicBezTo>
                        <a:pt x="28324" y="6562"/>
                        <a:pt x="28992" y="5365"/>
                        <a:pt x="29844" y="4312"/>
                      </a:cubicBezTo>
                      <a:cubicBezTo>
                        <a:pt x="30519" y="3646"/>
                        <a:pt x="31488" y="3217"/>
                        <a:pt x="32445" y="3217"/>
                      </a:cubicBezTo>
                      <a:close/>
                      <a:moveTo>
                        <a:pt x="8040" y="8587"/>
                      </a:moveTo>
                      <a:cubicBezTo>
                        <a:pt x="9958" y="8587"/>
                        <a:pt x="11805" y="9716"/>
                        <a:pt x="13122" y="11053"/>
                      </a:cubicBezTo>
                      <a:cubicBezTo>
                        <a:pt x="13524" y="11500"/>
                        <a:pt x="13865" y="11982"/>
                        <a:pt x="14238" y="12456"/>
                      </a:cubicBezTo>
                      <a:cubicBezTo>
                        <a:pt x="14666" y="12996"/>
                        <a:pt x="15134" y="13497"/>
                        <a:pt x="15586" y="14015"/>
                      </a:cubicBezTo>
                      <a:cubicBezTo>
                        <a:pt x="15826" y="14315"/>
                        <a:pt x="16053" y="14636"/>
                        <a:pt x="16332" y="14899"/>
                      </a:cubicBezTo>
                      <a:cubicBezTo>
                        <a:pt x="15280" y="15701"/>
                        <a:pt x="14347" y="16668"/>
                        <a:pt x="13562" y="17726"/>
                      </a:cubicBezTo>
                      <a:cubicBezTo>
                        <a:pt x="13219" y="18188"/>
                        <a:pt x="12928" y="18681"/>
                        <a:pt x="12674" y="19193"/>
                      </a:cubicBezTo>
                      <a:cubicBezTo>
                        <a:pt x="12494" y="19119"/>
                        <a:pt x="12316" y="19047"/>
                        <a:pt x="12136" y="18975"/>
                      </a:cubicBezTo>
                      <a:cubicBezTo>
                        <a:pt x="11610" y="18715"/>
                        <a:pt x="11108" y="18410"/>
                        <a:pt x="10589" y="18138"/>
                      </a:cubicBezTo>
                      <a:cubicBezTo>
                        <a:pt x="9955" y="17769"/>
                        <a:pt x="9386" y="17304"/>
                        <a:pt x="8764" y="16919"/>
                      </a:cubicBezTo>
                      <a:cubicBezTo>
                        <a:pt x="7931" y="16443"/>
                        <a:pt x="7206" y="15803"/>
                        <a:pt x="6452" y="15215"/>
                      </a:cubicBezTo>
                      <a:cubicBezTo>
                        <a:pt x="6015" y="14821"/>
                        <a:pt x="5564" y="14459"/>
                        <a:pt x="5181" y="14007"/>
                      </a:cubicBezTo>
                      <a:cubicBezTo>
                        <a:pt x="4854" y="13605"/>
                        <a:pt x="4689" y="13106"/>
                        <a:pt x="4524" y="12616"/>
                      </a:cubicBezTo>
                      <a:cubicBezTo>
                        <a:pt x="4060" y="10827"/>
                        <a:pt x="5382" y="9007"/>
                        <a:pt x="7154" y="8670"/>
                      </a:cubicBezTo>
                      <a:cubicBezTo>
                        <a:pt x="7450" y="8613"/>
                        <a:pt x="7746" y="8587"/>
                        <a:pt x="8040" y="8587"/>
                      </a:cubicBezTo>
                      <a:close/>
                      <a:moveTo>
                        <a:pt x="39411" y="9883"/>
                      </a:moveTo>
                      <a:cubicBezTo>
                        <a:pt x="39816" y="9883"/>
                        <a:pt x="40219" y="9979"/>
                        <a:pt x="40612" y="10211"/>
                      </a:cubicBezTo>
                      <a:cubicBezTo>
                        <a:pt x="42203" y="11194"/>
                        <a:pt x="42867" y="13201"/>
                        <a:pt x="42180" y="14941"/>
                      </a:cubicBezTo>
                      <a:cubicBezTo>
                        <a:pt x="41865" y="15854"/>
                        <a:pt x="41222" y="16597"/>
                        <a:pt x="40564" y="17286"/>
                      </a:cubicBezTo>
                      <a:cubicBezTo>
                        <a:pt x="40112" y="17757"/>
                        <a:pt x="39655" y="18228"/>
                        <a:pt x="39112" y="18595"/>
                      </a:cubicBezTo>
                      <a:cubicBezTo>
                        <a:pt x="38690" y="18894"/>
                        <a:pt x="38191" y="19123"/>
                        <a:pt x="37724" y="19359"/>
                      </a:cubicBezTo>
                      <a:cubicBezTo>
                        <a:pt x="37240" y="19646"/>
                        <a:pt x="36740" y="19894"/>
                        <a:pt x="36214" y="20081"/>
                      </a:cubicBezTo>
                      <a:cubicBezTo>
                        <a:pt x="35541" y="20256"/>
                        <a:pt x="34875" y="20467"/>
                        <a:pt x="34228" y="20723"/>
                      </a:cubicBezTo>
                      <a:cubicBezTo>
                        <a:pt x="34225" y="20724"/>
                        <a:pt x="34219" y="20726"/>
                        <a:pt x="34214" y="20727"/>
                      </a:cubicBezTo>
                      <a:cubicBezTo>
                        <a:pt x="33851" y="19694"/>
                        <a:pt x="33341" y="18712"/>
                        <a:pt x="32697" y="17826"/>
                      </a:cubicBezTo>
                      <a:cubicBezTo>
                        <a:pt x="32197" y="17139"/>
                        <a:pt x="31630" y="16479"/>
                        <a:pt x="31005" y="15884"/>
                      </a:cubicBezTo>
                      <a:cubicBezTo>
                        <a:pt x="31017" y="15873"/>
                        <a:pt x="31029" y="15860"/>
                        <a:pt x="31034" y="15844"/>
                      </a:cubicBezTo>
                      <a:cubicBezTo>
                        <a:pt x="31125" y="15735"/>
                        <a:pt x="31216" y="15626"/>
                        <a:pt x="31308" y="15519"/>
                      </a:cubicBezTo>
                      <a:cubicBezTo>
                        <a:pt x="32663" y="14126"/>
                        <a:pt x="34012" y="12693"/>
                        <a:pt x="35637" y="11616"/>
                      </a:cubicBezTo>
                      <a:cubicBezTo>
                        <a:pt x="36717" y="10935"/>
                        <a:pt x="38072" y="9883"/>
                        <a:pt x="39411" y="9883"/>
                      </a:cubicBezTo>
                      <a:close/>
                      <a:moveTo>
                        <a:pt x="5948" y="17542"/>
                      </a:moveTo>
                      <a:cubicBezTo>
                        <a:pt x="6706" y="17542"/>
                        <a:pt x="7466" y="17639"/>
                        <a:pt x="8180" y="17797"/>
                      </a:cubicBezTo>
                      <a:cubicBezTo>
                        <a:pt x="9546" y="18086"/>
                        <a:pt x="10819" y="18645"/>
                        <a:pt x="12109" y="19168"/>
                      </a:cubicBezTo>
                      <a:cubicBezTo>
                        <a:pt x="12264" y="19242"/>
                        <a:pt x="12421" y="19313"/>
                        <a:pt x="12580" y="19379"/>
                      </a:cubicBezTo>
                      <a:cubicBezTo>
                        <a:pt x="12136" y="20322"/>
                        <a:pt x="11829" y="21330"/>
                        <a:pt x="11624" y="22355"/>
                      </a:cubicBezTo>
                      <a:cubicBezTo>
                        <a:pt x="11318" y="23823"/>
                        <a:pt x="11154" y="25347"/>
                        <a:pt x="11327" y="26835"/>
                      </a:cubicBezTo>
                      <a:cubicBezTo>
                        <a:pt x="11318" y="26837"/>
                        <a:pt x="11308" y="26838"/>
                        <a:pt x="11298" y="26844"/>
                      </a:cubicBezTo>
                      <a:cubicBezTo>
                        <a:pt x="11259" y="26844"/>
                        <a:pt x="11219" y="26846"/>
                        <a:pt x="11179" y="26846"/>
                      </a:cubicBezTo>
                      <a:cubicBezTo>
                        <a:pt x="10803" y="26814"/>
                        <a:pt x="10423" y="26792"/>
                        <a:pt x="10046" y="26774"/>
                      </a:cubicBezTo>
                      <a:cubicBezTo>
                        <a:pt x="8300" y="26532"/>
                        <a:pt x="6557" y="26229"/>
                        <a:pt x="4851" y="25761"/>
                      </a:cubicBezTo>
                      <a:cubicBezTo>
                        <a:pt x="3274" y="25322"/>
                        <a:pt x="1536" y="24740"/>
                        <a:pt x="678" y="23237"/>
                      </a:cubicBezTo>
                      <a:cubicBezTo>
                        <a:pt x="441" y="22818"/>
                        <a:pt x="416" y="22300"/>
                        <a:pt x="440" y="21823"/>
                      </a:cubicBezTo>
                      <a:cubicBezTo>
                        <a:pt x="475" y="21474"/>
                        <a:pt x="640" y="21185"/>
                        <a:pt x="766" y="20858"/>
                      </a:cubicBezTo>
                      <a:cubicBezTo>
                        <a:pt x="973" y="20268"/>
                        <a:pt x="1240" y="19689"/>
                        <a:pt x="1638" y="19201"/>
                      </a:cubicBezTo>
                      <a:cubicBezTo>
                        <a:pt x="2743" y="17979"/>
                        <a:pt x="4339" y="17542"/>
                        <a:pt x="5948" y="17542"/>
                      </a:cubicBezTo>
                      <a:close/>
                      <a:moveTo>
                        <a:pt x="42130" y="19536"/>
                      </a:moveTo>
                      <a:cubicBezTo>
                        <a:pt x="42807" y="19536"/>
                        <a:pt x="43484" y="19581"/>
                        <a:pt x="44112" y="19846"/>
                      </a:cubicBezTo>
                      <a:cubicBezTo>
                        <a:pt x="44548" y="20040"/>
                        <a:pt x="44925" y="20348"/>
                        <a:pt x="45209" y="20734"/>
                      </a:cubicBezTo>
                      <a:cubicBezTo>
                        <a:pt x="45488" y="21026"/>
                        <a:pt x="45734" y="21355"/>
                        <a:pt x="45809" y="21762"/>
                      </a:cubicBezTo>
                      <a:cubicBezTo>
                        <a:pt x="45895" y="22133"/>
                        <a:pt x="45906" y="22520"/>
                        <a:pt x="45900" y="22901"/>
                      </a:cubicBezTo>
                      <a:cubicBezTo>
                        <a:pt x="45896" y="23440"/>
                        <a:pt x="45888" y="23992"/>
                        <a:pt x="45649" y="24488"/>
                      </a:cubicBezTo>
                      <a:cubicBezTo>
                        <a:pt x="45147" y="25736"/>
                        <a:pt x="43995" y="26550"/>
                        <a:pt x="42801" y="27077"/>
                      </a:cubicBezTo>
                      <a:cubicBezTo>
                        <a:pt x="41706" y="27452"/>
                        <a:pt x="40553" y="27628"/>
                        <a:pt x="39394" y="27682"/>
                      </a:cubicBezTo>
                      <a:cubicBezTo>
                        <a:pt x="39261" y="27690"/>
                        <a:pt x="39129" y="27693"/>
                        <a:pt x="38996" y="27693"/>
                      </a:cubicBezTo>
                      <a:cubicBezTo>
                        <a:pt x="37791" y="27693"/>
                        <a:pt x="36609" y="27405"/>
                        <a:pt x="35417" y="27228"/>
                      </a:cubicBezTo>
                      <a:cubicBezTo>
                        <a:pt x="35337" y="27213"/>
                        <a:pt x="35257" y="27197"/>
                        <a:pt x="35177" y="27182"/>
                      </a:cubicBezTo>
                      <a:cubicBezTo>
                        <a:pt x="35175" y="27183"/>
                        <a:pt x="35172" y="27183"/>
                        <a:pt x="35170" y="27183"/>
                      </a:cubicBezTo>
                      <a:cubicBezTo>
                        <a:pt x="35059" y="27183"/>
                        <a:pt x="34754" y="27069"/>
                        <a:pt x="34553" y="27061"/>
                      </a:cubicBezTo>
                      <a:cubicBezTo>
                        <a:pt x="34575" y="26919"/>
                        <a:pt x="34599" y="26779"/>
                        <a:pt x="34627" y="26638"/>
                      </a:cubicBezTo>
                      <a:cubicBezTo>
                        <a:pt x="35038" y="24742"/>
                        <a:pt x="34894" y="22754"/>
                        <a:pt x="34283" y="20918"/>
                      </a:cubicBezTo>
                      <a:cubicBezTo>
                        <a:pt x="34626" y="20826"/>
                        <a:pt x="34961" y="20705"/>
                        <a:pt x="35293" y="20579"/>
                      </a:cubicBezTo>
                      <a:cubicBezTo>
                        <a:pt x="35606" y="20458"/>
                        <a:pt x="35930" y="20366"/>
                        <a:pt x="36249" y="20262"/>
                      </a:cubicBezTo>
                      <a:cubicBezTo>
                        <a:pt x="36465" y="20205"/>
                        <a:pt x="36681" y="20150"/>
                        <a:pt x="36898" y="20099"/>
                      </a:cubicBezTo>
                      <a:cubicBezTo>
                        <a:pt x="38338" y="19801"/>
                        <a:pt x="39783" y="19581"/>
                        <a:pt x="41258" y="19547"/>
                      </a:cubicBezTo>
                      <a:cubicBezTo>
                        <a:pt x="41546" y="19544"/>
                        <a:pt x="41838" y="19536"/>
                        <a:pt x="42130" y="19536"/>
                      </a:cubicBezTo>
                      <a:close/>
                      <a:moveTo>
                        <a:pt x="11100" y="27030"/>
                      </a:moveTo>
                      <a:cubicBezTo>
                        <a:pt x="11148" y="27034"/>
                        <a:pt x="11196" y="27038"/>
                        <a:pt x="11246" y="27042"/>
                      </a:cubicBezTo>
                      <a:cubicBezTo>
                        <a:pt x="11281" y="27046"/>
                        <a:pt x="11318" y="27049"/>
                        <a:pt x="11354" y="27049"/>
                      </a:cubicBezTo>
                      <a:cubicBezTo>
                        <a:pt x="11433" y="27616"/>
                        <a:pt x="11561" y="28177"/>
                        <a:pt x="11751" y="28727"/>
                      </a:cubicBezTo>
                      <a:cubicBezTo>
                        <a:pt x="12043" y="29634"/>
                        <a:pt x="12506" y="30469"/>
                        <a:pt x="13028" y="31260"/>
                      </a:cubicBezTo>
                      <a:cubicBezTo>
                        <a:pt x="13343" y="31746"/>
                        <a:pt x="13656" y="32238"/>
                        <a:pt x="14006" y="32700"/>
                      </a:cubicBezTo>
                      <a:cubicBezTo>
                        <a:pt x="12801" y="33026"/>
                        <a:pt x="11675" y="33569"/>
                        <a:pt x="10470" y="33900"/>
                      </a:cubicBezTo>
                      <a:cubicBezTo>
                        <a:pt x="8896" y="34343"/>
                        <a:pt x="7278" y="34577"/>
                        <a:pt x="5651" y="34697"/>
                      </a:cubicBezTo>
                      <a:cubicBezTo>
                        <a:pt x="5529" y="34709"/>
                        <a:pt x="5407" y="34714"/>
                        <a:pt x="5285" y="34714"/>
                      </a:cubicBezTo>
                      <a:cubicBezTo>
                        <a:pt x="3952" y="34714"/>
                        <a:pt x="2633" y="34031"/>
                        <a:pt x="2369" y="32614"/>
                      </a:cubicBezTo>
                      <a:cubicBezTo>
                        <a:pt x="2164" y="31616"/>
                        <a:pt x="2227" y="30707"/>
                        <a:pt x="2886" y="29882"/>
                      </a:cubicBezTo>
                      <a:cubicBezTo>
                        <a:pt x="4102" y="28253"/>
                        <a:pt x="6136" y="27681"/>
                        <a:pt x="8039" y="27299"/>
                      </a:cubicBezTo>
                      <a:cubicBezTo>
                        <a:pt x="8691" y="27200"/>
                        <a:pt x="9350" y="27236"/>
                        <a:pt x="9996" y="27091"/>
                      </a:cubicBezTo>
                      <a:cubicBezTo>
                        <a:pt x="10362" y="27060"/>
                        <a:pt x="10734" y="27052"/>
                        <a:pt x="11100" y="27030"/>
                      </a:cubicBezTo>
                      <a:close/>
                      <a:moveTo>
                        <a:pt x="34580" y="27316"/>
                      </a:moveTo>
                      <a:cubicBezTo>
                        <a:pt x="34672" y="27316"/>
                        <a:pt x="34765" y="27342"/>
                        <a:pt x="34866" y="27350"/>
                      </a:cubicBezTo>
                      <a:cubicBezTo>
                        <a:pt x="35048" y="27369"/>
                        <a:pt x="35229" y="27392"/>
                        <a:pt x="35409" y="27418"/>
                      </a:cubicBezTo>
                      <a:cubicBezTo>
                        <a:pt x="35615" y="27464"/>
                        <a:pt x="35822" y="27509"/>
                        <a:pt x="36029" y="27543"/>
                      </a:cubicBezTo>
                      <a:cubicBezTo>
                        <a:pt x="37059" y="27824"/>
                        <a:pt x="38115" y="28066"/>
                        <a:pt x="39137" y="28381"/>
                      </a:cubicBezTo>
                      <a:cubicBezTo>
                        <a:pt x="40122" y="28782"/>
                        <a:pt x="41090" y="29227"/>
                        <a:pt x="41998" y="29782"/>
                      </a:cubicBezTo>
                      <a:cubicBezTo>
                        <a:pt x="42779" y="30266"/>
                        <a:pt x="43605" y="30791"/>
                        <a:pt x="44032" y="31637"/>
                      </a:cubicBezTo>
                      <a:cubicBezTo>
                        <a:pt x="44254" y="32110"/>
                        <a:pt x="44366" y="32652"/>
                        <a:pt x="44344" y="33177"/>
                      </a:cubicBezTo>
                      <a:cubicBezTo>
                        <a:pt x="44253" y="33763"/>
                        <a:pt x="44057" y="34360"/>
                        <a:pt x="43762" y="34879"/>
                      </a:cubicBezTo>
                      <a:cubicBezTo>
                        <a:pt x="43054" y="36113"/>
                        <a:pt x="41702" y="36837"/>
                        <a:pt x="40310" y="36996"/>
                      </a:cubicBezTo>
                      <a:cubicBezTo>
                        <a:pt x="40160" y="37009"/>
                        <a:pt x="40011" y="37015"/>
                        <a:pt x="39862" y="37015"/>
                      </a:cubicBezTo>
                      <a:cubicBezTo>
                        <a:pt x="38405" y="37015"/>
                        <a:pt x="37001" y="36408"/>
                        <a:pt x="35853" y="35525"/>
                      </a:cubicBezTo>
                      <a:cubicBezTo>
                        <a:pt x="35830" y="35510"/>
                        <a:pt x="35807" y="35492"/>
                        <a:pt x="35784" y="35478"/>
                      </a:cubicBezTo>
                      <a:cubicBezTo>
                        <a:pt x="35338" y="35095"/>
                        <a:pt x="34877" y="34735"/>
                        <a:pt x="34415" y="34391"/>
                      </a:cubicBezTo>
                      <a:cubicBezTo>
                        <a:pt x="33644" y="33779"/>
                        <a:pt x="32883" y="33146"/>
                        <a:pt x="31992" y="32728"/>
                      </a:cubicBezTo>
                      <a:cubicBezTo>
                        <a:pt x="32389" y="32205"/>
                        <a:pt x="32753" y="31651"/>
                        <a:pt x="33090" y="31083"/>
                      </a:cubicBezTo>
                      <a:cubicBezTo>
                        <a:pt x="33559" y="30289"/>
                        <a:pt x="33999" y="29466"/>
                        <a:pt x="34275" y="28584"/>
                      </a:cubicBezTo>
                      <a:cubicBezTo>
                        <a:pt x="34399" y="28169"/>
                        <a:pt x="34455" y="27743"/>
                        <a:pt x="34515" y="27316"/>
                      </a:cubicBezTo>
                      <a:cubicBezTo>
                        <a:pt x="34522" y="27317"/>
                        <a:pt x="34529" y="27318"/>
                        <a:pt x="34537" y="27318"/>
                      </a:cubicBezTo>
                      <a:cubicBezTo>
                        <a:pt x="34540" y="27318"/>
                        <a:pt x="34543" y="27318"/>
                        <a:pt x="34546" y="27317"/>
                      </a:cubicBezTo>
                      <a:cubicBezTo>
                        <a:pt x="34557" y="27316"/>
                        <a:pt x="34569" y="27316"/>
                        <a:pt x="34580" y="27316"/>
                      </a:cubicBezTo>
                      <a:close/>
                      <a:moveTo>
                        <a:pt x="22800" y="12803"/>
                      </a:moveTo>
                      <a:cubicBezTo>
                        <a:pt x="22857" y="12803"/>
                        <a:pt x="22914" y="12803"/>
                        <a:pt x="22971" y="12804"/>
                      </a:cubicBezTo>
                      <a:cubicBezTo>
                        <a:pt x="24027" y="12859"/>
                        <a:pt x="25069" y="13008"/>
                        <a:pt x="26112" y="13197"/>
                      </a:cubicBezTo>
                      <a:cubicBezTo>
                        <a:pt x="26362" y="13281"/>
                        <a:pt x="26614" y="13373"/>
                        <a:pt x="26863" y="13472"/>
                      </a:cubicBezTo>
                      <a:cubicBezTo>
                        <a:pt x="26837" y="13465"/>
                        <a:pt x="26812" y="13457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93" y="13452"/>
                        <a:pt x="26800" y="13455"/>
                        <a:pt x="26809" y="13457"/>
                      </a:cubicBezTo>
                      <a:cubicBezTo>
                        <a:pt x="26816" y="13458"/>
                        <a:pt x="26824" y="13461"/>
                        <a:pt x="26832" y="13464"/>
                      </a:cubicBezTo>
                      <a:lnTo>
                        <a:pt x="26833" y="13464"/>
                      </a:lnTo>
                      <a:cubicBezTo>
                        <a:pt x="26834" y="13465"/>
                        <a:pt x="26834" y="13465"/>
                        <a:pt x="26836" y="13465"/>
                      </a:cubicBezTo>
                      <a:cubicBezTo>
                        <a:pt x="26850" y="13473"/>
                        <a:pt x="26865" y="13479"/>
                        <a:pt x="26880" y="13485"/>
                      </a:cubicBezTo>
                      <a:cubicBezTo>
                        <a:pt x="26945" y="13509"/>
                        <a:pt x="27012" y="13533"/>
                        <a:pt x="27076" y="13560"/>
                      </a:cubicBezTo>
                      <a:cubicBezTo>
                        <a:pt x="27109" y="13575"/>
                        <a:pt x="27141" y="13592"/>
                        <a:pt x="27174" y="13606"/>
                      </a:cubicBezTo>
                      <a:cubicBezTo>
                        <a:pt x="27208" y="13622"/>
                        <a:pt x="27241" y="13636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4" y="13649"/>
                        <a:pt x="27273" y="13649"/>
                        <a:pt x="27272" y="13648"/>
                      </a:cubicBezTo>
                      <a:lnTo>
                        <a:pt x="27272" y="13648"/>
                      </a:lnTo>
                      <a:cubicBezTo>
                        <a:pt x="27276" y="13650"/>
                        <a:pt x="27279" y="13651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0" y="13651"/>
                        <a:pt x="27277" y="13650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8" y="13651"/>
                        <a:pt x="27281" y="13652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283" y="13653"/>
                        <a:pt x="27283" y="13653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3" y="13653"/>
                        <a:pt x="27284" y="13653"/>
                        <a:pt x="27284" y="13653"/>
                      </a:cubicBezTo>
                      <a:cubicBezTo>
                        <a:pt x="27284" y="13653"/>
                        <a:pt x="27284" y="13653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360" y="13683"/>
                        <a:pt x="27434" y="13717"/>
                        <a:pt x="27509" y="13751"/>
                      </a:cubicBezTo>
                      <a:cubicBezTo>
                        <a:pt x="27511" y="13752"/>
                        <a:pt x="27513" y="13753"/>
                        <a:pt x="27515" y="13753"/>
                      </a:cubicBezTo>
                      <a:cubicBezTo>
                        <a:pt x="27518" y="13756"/>
                        <a:pt x="27522" y="13757"/>
                        <a:pt x="27526" y="13759"/>
                      </a:cubicBezTo>
                      <a:lnTo>
                        <a:pt x="27525" y="13759"/>
                      </a:lnTo>
                      <a:cubicBezTo>
                        <a:pt x="27627" y="13805"/>
                        <a:pt x="27726" y="13852"/>
                        <a:pt x="27826" y="13903"/>
                      </a:cubicBezTo>
                      <a:cubicBezTo>
                        <a:pt x="27920" y="13951"/>
                        <a:pt x="28010" y="14003"/>
                        <a:pt x="28104" y="14054"/>
                      </a:cubicBezTo>
                      <a:lnTo>
                        <a:pt x="28104" y="14053"/>
                      </a:lnTo>
                      <a:cubicBezTo>
                        <a:pt x="28148" y="14077"/>
                        <a:pt x="28193" y="14101"/>
                        <a:pt x="28238" y="14126"/>
                      </a:cubicBezTo>
                      <a:cubicBezTo>
                        <a:pt x="28289" y="14155"/>
                        <a:pt x="28339" y="14186"/>
                        <a:pt x="28387" y="14219"/>
                      </a:cubicBezTo>
                      <a:cubicBezTo>
                        <a:pt x="28450" y="14251"/>
                        <a:pt x="28513" y="14286"/>
                        <a:pt x="28574" y="14324"/>
                      </a:cubicBezTo>
                      <a:cubicBezTo>
                        <a:pt x="28605" y="14337"/>
                        <a:pt x="28635" y="14354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665" y="14370"/>
                        <a:pt x="28665" y="14370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716" y="14396"/>
                        <a:pt x="28766" y="14423"/>
                        <a:pt x="28815" y="14451"/>
                      </a:cubicBezTo>
                      <a:cubicBezTo>
                        <a:pt x="28943" y="14524"/>
                        <a:pt x="29065" y="14604"/>
                        <a:pt x="29187" y="14686"/>
                      </a:cubicBezTo>
                      <a:cubicBezTo>
                        <a:pt x="29223" y="14711"/>
                        <a:pt x="29259" y="14735"/>
                        <a:pt x="29295" y="14757"/>
                      </a:cubicBezTo>
                      <a:cubicBezTo>
                        <a:pt x="29295" y="14757"/>
                        <a:pt x="29295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316" y="14772"/>
                        <a:pt x="29337" y="14785"/>
                        <a:pt x="29358" y="14800"/>
                      </a:cubicBezTo>
                      <a:cubicBezTo>
                        <a:pt x="29392" y="14821"/>
                        <a:pt x="29427" y="14844"/>
                        <a:pt x="29460" y="14867"/>
                      </a:cubicBezTo>
                      <a:cubicBezTo>
                        <a:pt x="30315" y="15446"/>
                        <a:pt x="31078" y="16164"/>
                        <a:pt x="31763" y="16941"/>
                      </a:cubicBezTo>
                      <a:cubicBezTo>
                        <a:pt x="34325" y="19841"/>
                        <a:pt x="35217" y="23539"/>
                        <a:pt x="34328" y="27296"/>
                      </a:cubicBezTo>
                      <a:cubicBezTo>
                        <a:pt x="34225" y="28564"/>
                        <a:pt x="33668" y="29728"/>
                        <a:pt x="33032" y="30813"/>
                      </a:cubicBezTo>
                      <a:cubicBezTo>
                        <a:pt x="32662" y="31432"/>
                        <a:pt x="32275" y="32048"/>
                        <a:pt x="31842" y="32625"/>
                      </a:cubicBezTo>
                      <a:cubicBezTo>
                        <a:pt x="31841" y="32630"/>
                        <a:pt x="31839" y="32633"/>
                        <a:pt x="31838" y="32638"/>
                      </a:cubicBezTo>
                      <a:cubicBezTo>
                        <a:pt x="31834" y="32651"/>
                        <a:pt x="31825" y="32663"/>
                        <a:pt x="31815" y="32676"/>
                      </a:cubicBezTo>
                      <a:cubicBezTo>
                        <a:pt x="31812" y="32680"/>
                        <a:pt x="31810" y="32685"/>
                        <a:pt x="31806" y="32689"/>
                      </a:cubicBezTo>
                      <a:cubicBezTo>
                        <a:pt x="31797" y="32700"/>
                        <a:pt x="31788" y="32709"/>
                        <a:pt x="31780" y="32719"/>
                      </a:cubicBezTo>
                      <a:cubicBezTo>
                        <a:pt x="31779" y="32719"/>
                        <a:pt x="31779" y="32720"/>
                        <a:pt x="31778" y="32721"/>
                      </a:cubicBezTo>
                      <a:cubicBezTo>
                        <a:pt x="31769" y="32731"/>
                        <a:pt x="31759" y="32741"/>
                        <a:pt x="31750" y="32750"/>
                      </a:cubicBezTo>
                      <a:cubicBezTo>
                        <a:pt x="31747" y="32753"/>
                        <a:pt x="31743" y="32757"/>
                        <a:pt x="31740" y="32760"/>
                      </a:cubicBezTo>
                      <a:lnTo>
                        <a:pt x="31740" y="32761"/>
                      </a:lnTo>
                      <a:cubicBezTo>
                        <a:pt x="31738" y="32764"/>
                        <a:pt x="31734" y="32766"/>
                        <a:pt x="31732" y="32769"/>
                      </a:cubicBezTo>
                      <a:cubicBezTo>
                        <a:pt x="31352" y="33260"/>
                        <a:pt x="30934" y="33719"/>
                        <a:pt x="30456" y="34123"/>
                      </a:cubicBezTo>
                      <a:cubicBezTo>
                        <a:pt x="29845" y="34658"/>
                        <a:pt x="29252" y="35232"/>
                        <a:pt x="28531" y="35622"/>
                      </a:cubicBezTo>
                      <a:cubicBezTo>
                        <a:pt x="27532" y="36218"/>
                        <a:pt x="26417" y="36576"/>
                        <a:pt x="25290" y="36847"/>
                      </a:cubicBezTo>
                      <a:cubicBezTo>
                        <a:pt x="24496" y="36929"/>
                        <a:pt x="23770" y="37089"/>
                        <a:pt x="22999" y="37120"/>
                      </a:cubicBezTo>
                      <a:cubicBezTo>
                        <a:pt x="22987" y="37115"/>
                        <a:pt x="22975" y="37112"/>
                        <a:pt x="22961" y="37112"/>
                      </a:cubicBezTo>
                      <a:cubicBezTo>
                        <a:pt x="22959" y="37112"/>
                        <a:pt x="22957" y="37112"/>
                        <a:pt x="22955" y="37112"/>
                      </a:cubicBezTo>
                      <a:cubicBezTo>
                        <a:pt x="22870" y="37123"/>
                        <a:pt x="22785" y="37127"/>
                        <a:pt x="22701" y="37127"/>
                      </a:cubicBezTo>
                      <a:cubicBezTo>
                        <a:pt x="22593" y="37126"/>
                        <a:pt x="22484" y="37121"/>
                        <a:pt x="22373" y="37115"/>
                      </a:cubicBezTo>
                      <a:cubicBezTo>
                        <a:pt x="22167" y="37097"/>
                        <a:pt x="21961" y="37070"/>
                        <a:pt x="21755" y="37054"/>
                      </a:cubicBezTo>
                      <a:cubicBezTo>
                        <a:pt x="20680" y="36939"/>
                        <a:pt x="19648" y="36571"/>
                        <a:pt x="18668" y="36128"/>
                      </a:cubicBezTo>
                      <a:cubicBezTo>
                        <a:pt x="16447" y="35117"/>
                        <a:pt x="14548" y="33419"/>
                        <a:pt x="13291" y="31325"/>
                      </a:cubicBezTo>
                      <a:cubicBezTo>
                        <a:pt x="12741" y="30492"/>
                        <a:pt x="12231" y="29623"/>
                        <a:pt x="11927" y="28663"/>
                      </a:cubicBezTo>
                      <a:cubicBezTo>
                        <a:pt x="11233" y="26661"/>
                        <a:pt x="11372" y="24499"/>
                        <a:pt x="11797" y="22450"/>
                      </a:cubicBezTo>
                      <a:cubicBezTo>
                        <a:pt x="12102" y="20894"/>
                        <a:pt x="12637" y="19376"/>
                        <a:pt x="13550" y="18068"/>
                      </a:cubicBezTo>
                      <a:cubicBezTo>
                        <a:pt x="14367" y="16914"/>
                        <a:pt x="15363" y="15861"/>
                        <a:pt x="16501" y="15006"/>
                      </a:cubicBezTo>
                      <a:cubicBezTo>
                        <a:pt x="16526" y="14999"/>
                        <a:pt x="16548" y="14983"/>
                        <a:pt x="16560" y="14959"/>
                      </a:cubicBezTo>
                      <a:cubicBezTo>
                        <a:pt x="17467" y="14285"/>
                        <a:pt x="18463" y="13736"/>
                        <a:pt x="19531" y="13361"/>
                      </a:cubicBezTo>
                      <a:cubicBezTo>
                        <a:pt x="19902" y="13235"/>
                        <a:pt x="20278" y="13131"/>
                        <a:pt x="20660" y="13046"/>
                      </a:cubicBezTo>
                      <a:cubicBezTo>
                        <a:pt x="20661" y="13047"/>
                        <a:pt x="20661" y="13048"/>
                        <a:pt x="20662" y="13049"/>
                      </a:cubicBezTo>
                      <a:cubicBezTo>
                        <a:pt x="20678" y="13043"/>
                        <a:pt x="20694" y="13040"/>
                        <a:pt x="20709" y="13038"/>
                      </a:cubicBezTo>
                      <a:cubicBezTo>
                        <a:pt x="20729" y="13034"/>
                        <a:pt x="20751" y="13030"/>
                        <a:pt x="20773" y="13026"/>
                      </a:cubicBezTo>
                      <a:cubicBezTo>
                        <a:pt x="20775" y="13024"/>
                        <a:pt x="20776" y="13022"/>
                        <a:pt x="20778" y="13018"/>
                      </a:cubicBezTo>
                      <a:cubicBezTo>
                        <a:pt x="21442" y="12878"/>
                        <a:pt x="22120" y="12803"/>
                        <a:pt x="22800" y="12803"/>
                      </a:cubicBezTo>
                      <a:close/>
                      <a:moveTo>
                        <a:pt x="14176" y="32918"/>
                      </a:moveTo>
                      <a:cubicBezTo>
                        <a:pt x="14278" y="33045"/>
                        <a:pt x="14383" y="33171"/>
                        <a:pt x="14493" y="33291"/>
                      </a:cubicBezTo>
                      <a:cubicBezTo>
                        <a:pt x="15475" y="34347"/>
                        <a:pt x="16636" y="35267"/>
                        <a:pt x="17911" y="35961"/>
                      </a:cubicBezTo>
                      <a:cubicBezTo>
                        <a:pt x="17905" y="35988"/>
                        <a:pt x="17903" y="36018"/>
                        <a:pt x="17894" y="36045"/>
                      </a:cubicBezTo>
                      <a:cubicBezTo>
                        <a:pt x="17499" y="36971"/>
                        <a:pt x="16946" y="37819"/>
                        <a:pt x="16483" y="38710"/>
                      </a:cubicBezTo>
                      <a:cubicBezTo>
                        <a:pt x="16183" y="39224"/>
                        <a:pt x="15887" y="39742"/>
                        <a:pt x="15503" y="40204"/>
                      </a:cubicBezTo>
                      <a:cubicBezTo>
                        <a:pt x="15013" y="40895"/>
                        <a:pt x="14572" y="41623"/>
                        <a:pt x="13953" y="42216"/>
                      </a:cubicBezTo>
                      <a:cubicBezTo>
                        <a:pt x="13561" y="42644"/>
                        <a:pt x="13004" y="42850"/>
                        <a:pt x="12485" y="43085"/>
                      </a:cubicBezTo>
                      <a:cubicBezTo>
                        <a:pt x="12103" y="43243"/>
                        <a:pt x="11697" y="43369"/>
                        <a:pt x="11278" y="43388"/>
                      </a:cubicBezTo>
                      <a:cubicBezTo>
                        <a:pt x="11271" y="43388"/>
                        <a:pt x="11265" y="43388"/>
                        <a:pt x="11259" y="43388"/>
                      </a:cubicBezTo>
                      <a:cubicBezTo>
                        <a:pt x="10734" y="43388"/>
                        <a:pt x="10289" y="43102"/>
                        <a:pt x="9853" y="42834"/>
                      </a:cubicBezTo>
                      <a:cubicBezTo>
                        <a:pt x="9552" y="42660"/>
                        <a:pt x="9259" y="42459"/>
                        <a:pt x="9039" y="42187"/>
                      </a:cubicBezTo>
                      <a:cubicBezTo>
                        <a:pt x="8652" y="41694"/>
                        <a:pt x="8259" y="41172"/>
                        <a:pt x="8062" y="40567"/>
                      </a:cubicBezTo>
                      <a:cubicBezTo>
                        <a:pt x="7804" y="39300"/>
                        <a:pt x="7912" y="37923"/>
                        <a:pt x="8612" y="36809"/>
                      </a:cubicBezTo>
                      <a:cubicBezTo>
                        <a:pt x="9373" y="35684"/>
                        <a:pt x="10422" y="34793"/>
                        <a:pt x="11579" y="34094"/>
                      </a:cubicBezTo>
                      <a:cubicBezTo>
                        <a:pt x="12391" y="33662"/>
                        <a:pt x="13228" y="33286"/>
                        <a:pt x="14084" y="32949"/>
                      </a:cubicBezTo>
                      <a:cubicBezTo>
                        <a:pt x="14113" y="32936"/>
                        <a:pt x="14145" y="32928"/>
                        <a:pt x="14176" y="32918"/>
                      </a:cubicBezTo>
                      <a:close/>
                      <a:moveTo>
                        <a:pt x="31869" y="32889"/>
                      </a:moveTo>
                      <a:cubicBezTo>
                        <a:pt x="31897" y="32907"/>
                        <a:pt x="31923" y="32925"/>
                        <a:pt x="31952" y="32942"/>
                      </a:cubicBezTo>
                      <a:cubicBezTo>
                        <a:pt x="32360" y="33078"/>
                        <a:pt x="32711" y="33334"/>
                        <a:pt x="33064" y="33578"/>
                      </a:cubicBezTo>
                      <a:cubicBezTo>
                        <a:pt x="34626" y="34808"/>
                        <a:pt x="36329" y="35938"/>
                        <a:pt x="37517" y="37566"/>
                      </a:cubicBezTo>
                      <a:cubicBezTo>
                        <a:pt x="38317" y="38631"/>
                        <a:pt x="38905" y="39723"/>
                        <a:pt x="38610" y="41100"/>
                      </a:cubicBezTo>
                      <a:cubicBezTo>
                        <a:pt x="38293" y="42269"/>
                        <a:pt x="37285" y="43277"/>
                        <a:pt x="36073" y="43485"/>
                      </a:cubicBezTo>
                      <a:cubicBezTo>
                        <a:pt x="35953" y="43493"/>
                        <a:pt x="35833" y="43497"/>
                        <a:pt x="35712" y="43497"/>
                      </a:cubicBezTo>
                      <a:cubicBezTo>
                        <a:pt x="34392" y="43497"/>
                        <a:pt x="33045" y="43035"/>
                        <a:pt x="32032" y="42189"/>
                      </a:cubicBezTo>
                      <a:cubicBezTo>
                        <a:pt x="31325" y="41596"/>
                        <a:pt x="30696" y="40914"/>
                        <a:pt x="30192" y="40140"/>
                      </a:cubicBezTo>
                      <a:cubicBezTo>
                        <a:pt x="29995" y="39811"/>
                        <a:pt x="29811" y="39475"/>
                        <a:pt x="29631" y="39135"/>
                      </a:cubicBezTo>
                      <a:cubicBezTo>
                        <a:pt x="29625" y="39120"/>
                        <a:pt x="29620" y="39104"/>
                        <a:pt x="29613" y="39089"/>
                      </a:cubicBezTo>
                      <a:cubicBezTo>
                        <a:pt x="29291" y="38436"/>
                        <a:pt x="29055" y="37744"/>
                        <a:pt x="28712" y="37102"/>
                      </a:cubicBezTo>
                      <a:cubicBezTo>
                        <a:pt x="28611" y="36990"/>
                        <a:pt x="28295" y="36335"/>
                        <a:pt x="28059" y="36088"/>
                      </a:cubicBezTo>
                      <a:cubicBezTo>
                        <a:pt x="28154" y="36041"/>
                        <a:pt x="28248" y="35992"/>
                        <a:pt x="28340" y="35940"/>
                      </a:cubicBezTo>
                      <a:cubicBezTo>
                        <a:pt x="29049" y="35587"/>
                        <a:pt x="29663" y="35088"/>
                        <a:pt x="30247" y="34559"/>
                      </a:cubicBezTo>
                      <a:cubicBezTo>
                        <a:pt x="30858" y="34066"/>
                        <a:pt x="31390" y="33500"/>
                        <a:pt x="31869" y="32889"/>
                      </a:cubicBezTo>
                      <a:close/>
                      <a:moveTo>
                        <a:pt x="18113" y="36071"/>
                      </a:moveTo>
                      <a:cubicBezTo>
                        <a:pt x="19314" y="36695"/>
                        <a:pt x="20612" y="37118"/>
                        <a:pt x="21960" y="37266"/>
                      </a:cubicBezTo>
                      <a:cubicBezTo>
                        <a:pt x="21996" y="37291"/>
                        <a:pt x="22055" y="37299"/>
                        <a:pt x="22101" y="37302"/>
                      </a:cubicBezTo>
                      <a:cubicBezTo>
                        <a:pt x="22199" y="37302"/>
                        <a:pt x="22297" y="37301"/>
                        <a:pt x="22397" y="37301"/>
                      </a:cubicBezTo>
                      <a:cubicBezTo>
                        <a:pt x="22461" y="37304"/>
                        <a:pt x="22524" y="37312"/>
                        <a:pt x="22588" y="37315"/>
                      </a:cubicBezTo>
                      <a:cubicBezTo>
                        <a:pt x="22605" y="37310"/>
                        <a:pt x="22627" y="37309"/>
                        <a:pt x="22652" y="37309"/>
                      </a:cubicBezTo>
                      <a:cubicBezTo>
                        <a:pt x="22682" y="37309"/>
                        <a:pt x="22717" y="37311"/>
                        <a:pt x="22752" y="37314"/>
                      </a:cubicBezTo>
                      <a:cubicBezTo>
                        <a:pt x="22787" y="37316"/>
                        <a:pt x="22822" y="37318"/>
                        <a:pt x="22856" y="37318"/>
                      </a:cubicBezTo>
                      <a:lnTo>
                        <a:pt x="22857" y="37318"/>
                      </a:lnTo>
                      <a:cubicBezTo>
                        <a:pt x="22859" y="37327"/>
                        <a:pt x="22860" y="37336"/>
                        <a:pt x="22862" y="37346"/>
                      </a:cubicBezTo>
                      <a:cubicBezTo>
                        <a:pt x="22861" y="37363"/>
                        <a:pt x="22861" y="37380"/>
                        <a:pt x="22862" y="37395"/>
                      </a:cubicBezTo>
                      <a:cubicBezTo>
                        <a:pt x="22900" y="38023"/>
                        <a:pt x="22909" y="38654"/>
                        <a:pt x="22924" y="39285"/>
                      </a:cubicBezTo>
                      <a:cubicBezTo>
                        <a:pt x="22885" y="40088"/>
                        <a:pt x="22789" y="40888"/>
                        <a:pt x="22670" y="41684"/>
                      </a:cubicBezTo>
                      <a:cubicBezTo>
                        <a:pt x="22407" y="42858"/>
                        <a:pt x="22095" y="44057"/>
                        <a:pt x="21508" y="45114"/>
                      </a:cubicBezTo>
                      <a:cubicBezTo>
                        <a:pt x="20900" y="46009"/>
                        <a:pt x="20108" y="46536"/>
                        <a:pt x="19161" y="46536"/>
                      </a:cubicBezTo>
                      <a:cubicBezTo>
                        <a:pt x="18830" y="46536"/>
                        <a:pt x="18480" y="46472"/>
                        <a:pt x="18112" y="46336"/>
                      </a:cubicBezTo>
                      <a:cubicBezTo>
                        <a:pt x="17013" y="46071"/>
                        <a:pt x="16334" y="45080"/>
                        <a:pt x="16021" y="44048"/>
                      </a:cubicBezTo>
                      <a:cubicBezTo>
                        <a:pt x="15723" y="43162"/>
                        <a:pt x="15622" y="42226"/>
                        <a:pt x="15789" y="41304"/>
                      </a:cubicBezTo>
                      <a:cubicBezTo>
                        <a:pt x="15903" y="40350"/>
                        <a:pt x="16284" y="39496"/>
                        <a:pt x="16725" y="38666"/>
                      </a:cubicBezTo>
                      <a:cubicBezTo>
                        <a:pt x="16782" y="38569"/>
                        <a:pt x="16839" y="38472"/>
                        <a:pt x="16897" y="38376"/>
                      </a:cubicBezTo>
                      <a:cubicBezTo>
                        <a:pt x="17319" y="37667"/>
                        <a:pt x="17780" y="36961"/>
                        <a:pt x="18065" y="36183"/>
                      </a:cubicBezTo>
                      <a:cubicBezTo>
                        <a:pt x="18074" y="36152"/>
                        <a:pt x="18095" y="36112"/>
                        <a:pt x="18113" y="36071"/>
                      </a:cubicBezTo>
                      <a:close/>
                      <a:moveTo>
                        <a:pt x="27813" y="36207"/>
                      </a:moveTo>
                      <a:cubicBezTo>
                        <a:pt x="27819" y="36225"/>
                        <a:pt x="27827" y="36242"/>
                        <a:pt x="27842" y="36255"/>
                      </a:cubicBezTo>
                      <a:cubicBezTo>
                        <a:pt x="28048" y="36401"/>
                        <a:pt x="28168" y="36640"/>
                        <a:pt x="28270" y="36870"/>
                      </a:cubicBezTo>
                      <a:cubicBezTo>
                        <a:pt x="28579" y="37494"/>
                        <a:pt x="28897" y="38115"/>
                        <a:pt x="29220" y="38733"/>
                      </a:cubicBezTo>
                      <a:cubicBezTo>
                        <a:pt x="29303" y="38917"/>
                        <a:pt x="29391" y="39097"/>
                        <a:pt x="29483" y="39276"/>
                      </a:cubicBezTo>
                      <a:cubicBezTo>
                        <a:pt x="29521" y="39375"/>
                        <a:pt x="29556" y="39475"/>
                        <a:pt x="29587" y="39577"/>
                      </a:cubicBezTo>
                      <a:cubicBezTo>
                        <a:pt x="29981" y="40880"/>
                        <a:pt x="30360" y="42197"/>
                        <a:pt x="30464" y="43564"/>
                      </a:cubicBezTo>
                      <a:cubicBezTo>
                        <a:pt x="30486" y="43974"/>
                        <a:pt x="30573" y="44388"/>
                        <a:pt x="30499" y="44798"/>
                      </a:cubicBezTo>
                      <a:cubicBezTo>
                        <a:pt x="30359" y="45440"/>
                        <a:pt x="30155" y="46099"/>
                        <a:pt x="29701" y="46594"/>
                      </a:cubicBezTo>
                      <a:cubicBezTo>
                        <a:pt x="29140" y="47207"/>
                        <a:pt x="28492" y="47460"/>
                        <a:pt x="27835" y="47460"/>
                      </a:cubicBezTo>
                      <a:cubicBezTo>
                        <a:pt x="26567" y="47460"/>
                        <a:pt x="25269" y="46518"/>
                        <a:pt x="24511" y="45407"/>
                      </a:cubicBezTo>
                      <a:cubicBezTo>
                        <a:pt x="23873" y="44484"/>
                        <a:pt x="23620" y="43383"/>
                        <a:pt x="23381" y="42299"/>
                      </a:cubicBezTo>
                      <a:cubicBezTo>
                        <a:pt x="23172" y="41324"/>
                        <a:pt x="23132" y="40331"/>
                        <a:pt x="23112" y="39339"/>
                      </a:cubicBezTo>
                      <a:cubicBezTo>
                        <a:pt x="23150" y="38709"/>
                        <a:pt x="23148" y="38077"/>
                        <a:pt x="23062" y="37450"/>
                      </a:cubicBezTo>
                      <a:cubicBezTo>
                        <a:pt x="23061" y="37412"/>
                        <a:pt x="23061" y="37358"/>
                        <a:pt x="23054" y="37306"/>
                      </a:cubicBezTo>
                      <a:cubicBezTo>
                        <a:pt x="24678" y="37199"/>
                        <a:pt x="26330" y="36900"/>
                        <a:pt x="27813" y="36207"/>
                      </a:cubicBezTo>
                      <a:close/>
                      <a:moveTo>
                        <a:pt x="23378" y="1"/>
                      </a:moveTo>
                      <a:cubicBezTo>
                        <a:pt x="22718" y="1"/>
                        <a:pt x="22122" y="341"/>
                        <a:pt x="21632" y="788"/>
                      </a:cubicBezTo>
                      <a:cubicBezTo>
                        <a:pt x="21381" y="988"/>
                        <a:pt x="21097" y="1188"/>
                        <a:pt x="20925" y="1466"/>
                      </a:cubicBezTo>
                      <a:cubicBezTo>
                        <a:pt x="20384" y="2488"/>
                        <a:pt x="20208" y="3669"/>
                        <a:pt x="20136" y="4811"/>
                      </a:cubicBezTo>
                      <a:cubicBezTo>
                        <a:pt x="20015" y="5949"/>
                        <a:pt x="20119" y="7094"/>
                        <a:pt x="20160" y="8234"/>
                      </a:cubicBezTo>
                      <a:cubicBezTo>
                        <a:pt x="20051" y="7707"/>
                        <a:pt x="19943" y="7178"/>
                        <a:pt x="19815" y="6651"/>
                      </a:cubicBezTo>
                      <a:cubicBezTo>
                        <a:pt x="19584" y="5895"/>
                        <a:pt x="19262" y="5165"/>
                        <a:pt x="18898" y="4465"/>
                      </a:cubicBezTo>
                      <a:cubicBezTo>
                        <a:pt x="18103" y="2994"/>
                        <a:pt x="16561" y="1825"/>
                        <a:pt x="14867" y="1825"/>
                      </a:cubicBezTo>
                      <a:cubicBezTo>
                        <a:pt x="14677" y="1825"/>
                        <a:pt x="14484" y="1840"/>
                        <a:pt x="14291" y="1870"/>
                      </a:cubicBezTo>
                      <a:cubicBezTo>
                        <a:pt x="10112" y="2868"/>
                        <a:pt x="10864" y="5696"/>
                        <a:pt x="12374" y="8783"/>
                      </a:cubicBezTo>
                      <a:cubicBezTo>
                        <a:pt x="12916" y="9852"/>
                        <a:pt x="13502" y="10894"/>
                        <a:pt x="14142" y="11907"/>
                      </a:cubicBezTo>
                      <a:cubicBezTo>
                        <a:pt x="14235" y="12058"/>
                        <a:pt x="14324" y="12210"/>
                        <a:pt x="14413" y="12363"/>
                      </a:cubicBezTo>
                      <a:cubicBezTo>
                        <a:pt x="14171" y="12066"/>
                        <a:pt x="13932" y="11764"/>
                        <a:pt x="13702" y="11454"/>
                      </a:cubicBezTo>
                      <a:cubicBezTo>
                        <a:pt x="12540" y="9958"/>
                        <a:pt x="10836" y="8898"/>
                        <a:pt x="8991" y="8476"/>
                      </a:cubicBezTo>
                      <a:cubicBezTo>
                        <a:pt x="8694" y="8417"/>
                        <a:pt x="8390" y="8387"/>
                        <a:pt x="8086" y="8387"/>
                      </a:cubicBezTo>
                      <a:cubicBezTo>
                        <a:pt x="6951" y="8387"/>
                        <a:pt x="5815" y="8804"/>
                        <a:pt x="5065" y="9683"/>
                      </a:cubicBezTo>
                      <a:cubicBezTo>
                        <a:pt x="4307" y="10596"/>
                        <a:pt x="3991" y="11946"/>
                        <a:pt x="4480" y="13056"/>
                      </a:cubicBezTo>
                      <a:cubicBezTo>
                        <a:pt x="4729" y="13965"/>
                        <a:pt x="5445" y="14584"/>
                        <a:pt x="6127" y="15180"/>
                      </a:cubicBezTo>
                      <a:cubicBezTo>
                        <a:pt x="6873" y="15796"/>
                        <a:pt x="7617" y="16420"/>
                        <a:pt x="8435" y="16940"/>
                      </a:cubicBezTo>
                      <a:cubicBezTo>
                        <a:pt x="9058" y="17281"/>
                        <a:pt x="9593" y="17752"/>
                        <a:pt x="10203" y="18113"/>
                      </a:cubicBezTo>
                      <a:cubicBezTo>
                        <a:pt x="10344" y="18197"/>
                        <a:pt x="10487" y="18282"/>
                        <a:pt x="10630" y="18365"/>
                      </a:cubicBezTo>
                      <a:cubicBezTo>
                        <a:pt x="9122" y="17792"/>
                        <a:pt x="7533" y="17350"/>
                        <a:pt x="5937" y="17350"/>
                      </a:cubicBezTo>
                      <a:cubicBezTo>
                        <a:pt x="5283" y="17350"/>
                        <a:pt x="4628" y="17425"/>
                        <a:pt x="3976" y="17594"/>
                      </a:cubicBezTo>
                      <a:cubicBezTo>
                        <a:pt x="3062" y="17845"/>
                        <a:pt x="2182" y="18343"/>
                        <a:pt x="1529" y="19036"/>
                      </a:cubicBezTo>
                      <a:cubicBezTo>
                        <a:pt x="1069" y="19583"/>
                        <a:pt x="780" y="20243"/>
                        <a:pt x="544" y="20910"/>
                      </a:cubicBezTo>
                      <a:cubicBezTo>
                        <a:pt x="427" y="21185"/>
                        <a:pt x="284" y="21486"/>
                        <a:pt x="254" y="21793"/>
                      </a:cubicBezTo>
                      <a:cubicBezTo>
                        <a:pt x="1" y="24310"/>
                        <a:pt x="2817" y="25429"/>
                        <a:pt x="4830" y="25947"/>
                      </a:cubicBezTo>
                      <a:cubicBezTo>
                        <a:pt x="6494" y="26388"/>
                        <a:pt x="8190" y="26733"/>
                        <a:pt x="9903" y="26923"/>
                      </a:cubicBezTo>
                      <a:cubicBezTo>
                        <a:pt x="9714" y="26946"/>
                        <a:pt x="9526" y="26973"/>
                        <a:pt x="9339" y="27007"/>
                      </a:cubicBezTo>
                      <a:cubicBezTo>
                        <a:pt x="8951" y="27054"/>
                        <a:pt x="8556" y="27026"/>
                        <a:pt x="8168" y="27089"/>
                      </a:cubicBezTo>
                      <a:cubicBezTo>
                        <a:pt x="6396" y="27433"/>
                        <a:pt x="4531" y="27895"/>
                        <a:pt x="3221" y="29219"/>
                      </a:cubicBezTo>
                      <a:cubicBezTo>
                        <a:pt x="2289" y="30122"/>
                        <a:pt x="1894" y="31146"/>
                        <a:pt x="2148" y="32436"/>
                      </a:cubicBezTo>
                      <a:cubicBezTo>
                        <a:pt x="2314" y="33991"/>
                        <a:pt x="3734" y="34899"/>
                        <a:pt x="5203" y="34899"/>
                      </a:cubicBezTo>
                      <a:cubicBezTo>
                        <a:pt x="5289" y="34899"/>
                        <a:pt x="5376" y="34896"/>
                        <a:pt x="5463" y="34889"/>
                      </a:cubicBezTo>
                      <a:cubicBezTo>
                        <a:pt x="7162" y="34797"/>
                        <a:pt x="8850" y="34540"/>
                        <a:pt x="10491" y="34088"/>
                      </a:cubicBezTo>
                      <a:cubicBezTo>
                        <a:pt x="11251" y="33883"/>
                        <a:pt x="11980" y="33589"/>
                        <a:pt x="12716" y="33318"/>
                      </a:cubicBezTo>
                      <a:lnTo>
                        <a:pt x="12716" y="33318"/>
                      </a:lnTo>
                      <a:cubicBezTo>
                        <a:pt x="11161" y="34034"/>
                        <a:pt x="9712" y="34987"/>
                        <a:pt x="8688" y="36385"/>
                      </a:cubicBezTo>
                      <a:cubicBezTo>
                        <a:pt x="7742" y="37583"/>
                        <a:pt x="7561" y="39244"/>
                        <a:pt x="7907" y="40697"/>
                      </a:cubicBezTo>
                      <a:cubicBezTo>
                        <a:pt x="8170" y="41380"/>
                        <a:pt x="8605" y="42003"/>
                        <a:pt x="9107" y="42532"/>
                      </a:cubicBezTo>
                      <a:cubicBezTo>
                        <a:pt x="9629" y="42953"/>
                        <a:pt x="10223" y="43347"/>
                        <a:pt x="10873" y="43530"/>
                      </a:cubicBezTo>
                      <a:cubicBezTo>
                        <a:pt x="11006" y="43555"/>
                        <a:pt x="11139" y="43566"/>
                        <a:pt x="11271" y="43566"/>
                      </a:cubicBezTo>
                      <a:cubicBezTo>
                        <a:pt x="12092" y="43566"/>
                        <a:pt x="12883" y="43118"/>
                        <a:pt x="13599" y="42751"/>
                      </a:cubicBezTo>
                      <a:cubicBezTo>
                        <a:pt x="14463" y="42148"/>
                        <a:pt x="15021" y="41219"/>
                        <a:pt x="15612" y="40368"/>
                      </a:cubicBezTo>
                      <a:cubicBezTo>
                        <a:pt x="15728" y="40231"/>
                        <a:pt x="15834" y="40088"/>
                        <a:pt x="15937" y="39942"/>
                      </a:cubicBezTo>
                      <a:lnTo>
                        <a:pt x="15937" y="39942"/>
                      </a:lnTo>
                      <a:cubicBezTo>
                        <a:pt x="15291" y="41694"/>
                        <a:pt x="15393" y="43727"/>
                        <a:pt x="16413" y="45318"/>
                      </a:cubicBezTo>
                      <a:cubicBezTo>
                        <a:pt x="16955" y="46217"/>
                        <a:pt x="18023" y="46618"/>
                        <a:pt x="19026" y="46720"/>
                      </a:cubicBezTo>
                      <a:cubicBezTo>
                        <a:pt x="19089" y="46725"/>
                        <a:pt x="19152" y="46728"/>
                        <a:pt x="19215" y="46728"/>
                      </a:cubicBezTo>
                      <a:cubicBezTo>
                        <a:pt x="20333" y="46728"/>
                        <a:pt x="21314" y="45889"/>
                        <a:pt x="21827" y="44937"/>
                      </a:cubicBezTo>
                      <a:cubicBezTo>
                        <a:pt x="22366" y="43717"/>
                        <a:pt x="22782" y="42416"/>
                        <a:pt x="22942" y="41086"/>
                      </a:cubicBezTo>
                      <a:cubicBezTo>
                        <a:pt x="22957" y="40960"/>
                        <a:pt x="22972" y="40833"/>
                        <a:pt x="22987" y="40706"/>
                      </a:cubicBezTo>
                      <a:cubicBezTo>
                        <a:pt x="23023" y="41230"/>
                        <a:pt x="23082" y="41750"/>
                        <a:pt x="23185" y="42268"/>
                      </a:cubicBezTo>
                      <a:cubicBezTo>
                        <a:pt x="23430" y="43400"/>
                        <a:pt x="23697" y="44572"/>
                        <a:pt x="24373" y="45534"/>
                      </a:cubicBezTo>
                      <a:cubicBezTo>
                        <a:pt x="25160" y="46589"/>
                        <a:pt x="26313" y="47623"/>
                        <a:pt x="27700" y="47623"/>
                      </a:cubicBezTo>
                      <a:cubicBezTo>
                        <a:pt x="27705" y="47623"/>
                        <a:pt x="27709" y="47623"/>
                        <a:pt x="27714" y="47623"/>
                      </a:cubicBezTo>
                      <a:cubicBezTo>
                        <a:pt x="27790" y="47630"/>
                        <a:pt x="27864" y="47634"/>
                        <a:pt x="27938" y="47634"/>
                      </a:cubicBezTo>
                      <a:cubicBezTo>
                        <a:pt x="29416" y="47634"/>
                        <a:pt x="30444" y="46267"/>
                        <a:pt x="30674" y="44882"/>
                      </a:cubicBezTo>
                      <a:cubicBezTo>
                        <a:pt x="30784" y="43430"/>
                        <a:pt x="30449" y="41937"/>
                        <a:pt x="30069" y="40538"/>
                      </a:cubicBezTo>
                      <a:cubicBezTo>
                        <a:pt x="30008" y="40371"/>
                        <a:pt x="29957" y="40200"/>
                        <a:pt x="29909" y="40028"/>
                      </a:cubicBezTo>
                      <a:lnTo>
                        <a:pt x="29909" y="40028"/>
                      </a:lnTo>
                      <a:cubicBezTo>
                        <a:pt x="31180" y="42081"/>
                        <a:pt x="33110" y="43652"/>
                        <a:pt x="35671" y="43695"/>
                      </a:cubicBezTo>
                      <a:cubicBezTo>
                        <a:pt x="35687" y="43695"/>
                        <a:pt x="35703" y="43696"/>
                        <a:pt x="35720" y="43696"/>
                      </a:cubicBezTo>
                      <a:cubicBezTo>
                        <a:pt x="36965" y="43696"/>
                        <a:pt x="38073" y="42781"/>
                        <a:pt x="38595" y="41694"/>
                      </a:cubicBezTo>
                      <a:cubicBezTo>
                        <a:pt x="38948" y="40928"/>
                        <a:pt x="38952" y="40002"/>
                        <a:pt x="38679" y="39211"/>
                      </a:cubicBezTo>
                      <a:cubicBezTo>
                        <a:pt x="38230" y="38092"/>
                        <a:pt x="37504" y="37133"/>
                        <a:pt x="36657" y="36283"/>
                      </a:cubicBezTo>
                      <a:lnTo>
                        <a:pt x="36657" y="36283"/>
                      </a:lnTo>
                      <a:cubicBezTo>
                        <a:pt x="37610" y="36832"/>
                        <a:pt x="38674" y="37196"/>
                        <a:pt x="39785" y="37196"/>
                      </a:cubicBezTo>
                      <a:cubicBezTo>
                        <a:pt x="39787" y="37196"/>
                        <a:pt x="39788" y="37196"/>
                        <a:pt x="39790" y="37196"/>
                      </a:cubicBezTo>
                      <a:cubicBezTo>
                        <a:pt x="39817" y="37196"/>
                        <a:pt x="39844" y="37197"/>
                        <a:pt x="39871" y="37197"/>
                      </a:cubicBezTo>
                      <a:cubicBezTo>
                        <a:pt x="41457" y="37197"/>
                        <a:pt x="43066" y="36402"/>
                        <a:pt x="43895" y="35024"/>
                      </a:cubicBezTo>
                      <a:cubicBezTo>
                        <a:pt x="44431" y="34097"/>
                        <a:pt x="44737" y="32974"/>
                        <a:pt x="44354" y="31934"/>
                      </a:cubicBezTo>
                      <a:cubicBezTo>
                        <a:pt x="43886" y="30542"/>
                        <a:pt x="42458" y="29830"/>
                        <a:pt x="41261" y="29149"/>
                      </a:cubicBezTo>
                      <a:cubicBezTo>
                        <a:pt x="40595" y="28788"/>
                        <a:pt x="39895" y="28493"/>
                        <a:pt x="39197" y="28202"/>
                      </a:cubicBezTo>
                      <a:cubicBezTo>
                        <a:pt x="38697" y="28041"/>
                        <a:pt x="38188" y="27912"/>
                        <a:pt x="37679" y="27783"/>
                      </a:cubicBezTo>
                      <a:lnTo>
                        <a:pt x="37679" y="27783"/>
                      </a:lnTo>
                      <a:cubicBezTo>
                        <a:pt x="38085" y="27836"/>
                        <a:pt x="38491" y="27876"/>
                        <a:pt x="38902" y="27882"/>
                      </a:cubicBezTo>
                      <a:cubicBezTo>
                        <a:pt x="38909" y="27882"/>
                        <a:pt x="38916" y="27882"/>
                        <a:pt x="38923" y="27882"/>
                      </a:cubicBezTo>
                      <a:cubicBezTo>
                        <a:pt x="40155" y="27882"/>
                        <a:pt x="41373" y="27684"/>
                        <a:pt x="42561" y="27364"/>
                      </a:cubicBezTo>
                      <a:cubicBezTo>
                        <a:pt x="43568" y="27005"/>
                        <a:pt x="44513" y="26397"/>
                        <a:pt x="45219" y="25591"/>
                      </a:cubicBezTo>
                      <a:cubicBezTo>
                        <a:pt x="45573" y="25136"/>
                        <a:pt x="45842" y="24600"/>
                        <a:pt x="45999" y="24047"/>
                      </a:cubicBezTo>
                      <a:cubicBezTo>
                        <a:pt x="46121" y="23332"/>
                        <a:pt x="46121" y="22582"/>
                        <a:pt x="46022" y="21864"/>
                      </a:cubicBezTo>
                      <a:cubicBezTo>
                        <a:pt x="45920" y="21132"/>
                        <a:pt x="45366" y="20580"/>
                        <a:pt x="44860" y="20086"/>
                      </a:cubicBezTo>
                      <a:cubicBezTo>
                        <a:pt x="44052" y="19410"/>
                        <a:pt x="42966" y="19346"/>
                        <a:pt x="41956" y="19346"/>
                      </a:cubicBezTo>
                      <a:cubicBezTo>
                        <a:pt x="41947" y="19346"/>
                        <a:pt x="41938" y="19346"/>
                        <a:pt x="41928" y="19346"/>
                      </a:cubicBezTo>
                      <a:cubicBezTo>
                        <a:pt x="40442" y="19354"/>
                        <a:pt x="38958" y="19497"/>
                        <a:pt x="37500" y="19791"/>
                      </a:cubicBezTo>
                      <a:cubicBezTo>
                        <a:pt x="37407" y="19808"/>
                        <a:pt x="37314" y="19830"/>
                        <a:pt x="37222" y="19849"/>
                      </a:cubicBezTo>
                      <a:cubicBezTo>
                        <a:pt x="37439" y="19729"/>
                        <a:pt x="37654" y="19602"/>
                        <a:pt x="37876" y="19490"/>
                      </a:cubicBezTo>
                      <a:cubicBezTo>
                        <a:pt x="39338" y="18880"/>
                        <a:pt x="40480" y="17756"/>
                        <a:pt x="41469" y="16545"/>
                      </a:cubicBezTo>
                      <a:cubicBezTo>
                        <a:pt x="42764" y="15046"/>
                        <a:pt x="43113" y="12641"/>
                        <a:pt x="41795" y="11045"/>
                      </a:cubicBezTo>
                      <a:cubicBezTo>
                        <a:pt x="41267" y="10373"/>
                        <a:pt x="40529" y="9751"/>
                        <a:pt x="39639" y="9704"/>
                      </a:cubicBezTo>
                      <a:cubicBezTo>
                        <a:pt x="39566" y="9699"/>
                        <a:pt x="39494" y="9696"/>
                        <a:pt x="39422" y="9696"/>
                      </a:cubicBezTo>
                      <a:cubicBezTo>
                        <a:pt x="38258" y="9696"/>
                        <a:pt x="37239" y="10401"/>
                        <a:pt x="36260" y="10968"/>
                      </a:cubicBezTo>
                      <a:cubicBezTo>
                        <a:pt x="35230" y="11606"/>
                        <a:pt x="34283" y="12360"/>
                        <a:pt x="33393" y="13178"/>
                      </a:cubicBezTo>
                      <a:cubicBezTo>
                        <a:pt x="33438" y="13123"/>
                        <a:pt x="33485" y="13072"/>
                        <a:pt x="33527" y="13015"/>
                      </a:cubicBezTo>
                      <a:cubicBezTo>
                        <a:pt x="34161" y="12116"/>
                        <a:pt x="34785" y="11203"/>
                        <a:pt x="35375" y="10273"/>
                      </a:cubicBezTo>
                      <a:cubicBezTo>
                        <a:pt x="35756" y="9631"/>
                        <a:pt x="35964" y="8905"/>
                        <a:pt x="36186" y="8197"/>
                      </a:cubicBezTo>
                      <a:cubicBezTo>
                        <a:pt x="36615" y="6702"/>
                        <a:pt x="36031" y="4951"/>
                        <a:pt x="34918" y="3893"/>
                      </a:cubicBezTo>
                      <a:cubicBezTo>
                        <a:pt x="34487" y="3582"/>
                        <a:pt x="33973" y="3395"/>
                        <a:pt x="33473" y="3223"/>
                      </a:cubicBezTo>
                      <a:cubicBezTo>
                        <a:pt x="33133" y="3090"/>
                        <a:pt x="32778" y="3031"/>
                        <a:pt x="32421" y="3031"/>
                      </a:cubicBezTo>
                      <a:cubicBezTo>
                        <a:pt x="32093" y="3031"/>
                        <a:pt x="31763" y="3081"/>
                        <a:pt x="31443" y="3171"/>
                      </a:cubicBezTo>
                      <a:cubicBezTo>
                        <a:pt x="30824" y="3376"/>
                        <a:pt x="30204" y="3678"/>
                        <a:pt x="29742" y="4146"/>
                      </a:cubicBezTo>
                      <a:cubicBezTo>
                        <a:pt x="29492" y="4424"/>
                        <a:pt x="29286" y="4736"/>
                        <a:pt x="29075" y="5044"/>
                      </a:cubicBezTo>
                      <a:cubicBezTo>
                        <a:pt x="28526" y="5852"/>
                        <a:pt x="28064" y="6713"/>
                        <a:pt x="27715" y="7626"/>
                      </a:cubicBezTo>
                      <a:cubicBezTo>
                        <a:pt x="27538" y="7995"/>
                        <a:pt x="27363" y="8365"/>
                        <a:pt x="27194" y="8739"/>
                      </a:cubicBezTo>
                      <a:cubicBezTo>
                        <a:pt x="27363" y="8036"/>
                        <a:pt x="27545" y="7335"/>
                        <a:pt x="27680" y="6625"/>
                      </a:cubicBezTo>
                      <a:cubicBezTo>
                        <a:pt x="27761" y="5988"/>
                        <a:pt x="27837" y="5344"/>
                        <a:pt x="27850" y="4701"/>
                      </a:cubicBezTo>
                      <a:cubicBezTo>
                        <a:pt x="27933" y="2287"/>
                        <a:pt x="26212" y="143"/>
                        <a:pt x="23739" y="35"/>
                      </a:cubicBezTo>
                      <a:cubicBezTo>
                        <a:pt x="23617" y="12"/>
                        <a:pt x="23496" y="1"/>
                        <a:pt x="23378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" name="Google Shape;1725;p40">
                  <a:extLst>
                    <a:ext uri="{FF2B5EF4-FFF2-40B4-BE49-F238E27FC236}">
                      <a16:creationId xmlns:a16="http://schemas.microsoft.com/office/drawing/2014/main" id="{3749891B-B8FD-1767-F3F0-55FE13C928FD}"/>
                    </a:ext>
                  </a:extLst>
                </p:cNvPr>
                <p:cNvSpPr/>
                <p:nvPr/>
              </p:nvSpPr>
              <p:spPr>
                <a:xfrm>
                  <a:off x="2264904" y="4742818"/>
                  <a:ext cx="35397" cy="25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8" h="589" extrusionOk="0">
                      <a:moveTo>
                        <a:pt x="409" y="1"/>
                      </a:moveTo>
                      <a:cubicBezTo>
                        <a:pt x="120" y="1"/>
                        <a:pt x="1" y="498"/>
                        <a:pt x="343" y="578"/>
                      </a:cubicBezTo>
                      <a:cubicBezTo>
                        <a:pt x="365" y="585"/>
                        <a:pt x="387" y="589"/>
                        <a:pt x="408" y="589"/>
                      </a:cubicBezTo>
                      <a:cubicBezTo>
                        <a:pt x="663" y="589"/>
                        <a:pt x="828" y="104"/>
                        <a:pt x="522" y="25"/>
                      </a:cubicBezTo>
                      <a:cubicBezTo>
                        <a:pt x="482" y="8"/>
                        <a:pt x="444" y="1"/>
                        <a:pt x="40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" name="Google Shape;1726;p40">
                  <a:extLst>
                    <a:ext uri="{FF2B5EF4-FFF2-40B4-BE49-F238E27FC236}">
                      <a16:creationId xmlns:a16="http://schemas.microsoft.com/office/drawing/2014/main" id="{571B9BD7-4BEE-84A8-1E0B-64B84D1A8AC5}"/>
                    </a:ext>
                  </a:extLst>
                </p:cNvPr>
                <p:cNvSpPr/>
                <p:nvPr/>
              </p:nvSpPr>
              <p:spPr>
                <a:xfrm>
                  <a:off x="2223821" y="4797469"/>
                  <a:ext cx="28001" cy="24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5" h="567" extrusionOk="0">
                      <a:moveTo>
                        <a:pt x="315" y="1"/>
                      </a:moveTo>
                      <a:cubicBezTo>
                        <a:pt x="135" y="1"/>
                        <a:pt x="1" y="221"/>
                        <a:pt x="56" y="390"/>
                      </a:cubicBezTo>
                      <a:cubicBezTo>
                        <a:pt x="93" y="487"/>
                        <a:pt x="201" y="550"/>
                        <a:pt x="300" y="566"/>
                      </a:cubicBezTo>
                      <a:cubicBezTo>
                        <a:pt x="302" y="566"/>
                        <a:pt x="303" y="566"/>
                        <a:pt x="305" y="566"/>
                      </a:cubicBezTo>
                      <a:cubicBezTo>
                        <a:pt x="605" y="566"/>
                        <a:pt x="655" y="91"/>
                        <a:pt x="372" y="8"/>
                      </a:cubicBezTo>
                      <a:cubicBezTo>
                        <a:pt x="353" y="3"/>
                        <a:pt x="334" y="1"/>
                        <a:pt x="31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9" name="Google Shape;1727;p40">
                  <a:extLst>
                    <a:ext uri="{FF2B5EF4-FFF2-40B4-BE49-F238E27FC236}">
                      <a16:creationId xmlns:a16="http://schemas.microsoft.com/office/drawing/2014/main" id="{ED2FC541-D586-A6CF-84C9-2795198E61FE}"/>
                    </a:ext>
                  </a:extLst>
                </p:cNvPr>
                <p:cNvSpPr/>
                <p:nvPr/>
              </p:nvSpPr>
              <p:spPr>
                <a:xfrm>
                  <a:off x="2289827" y="4809135"/>
                  <a:ext cx="30310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9" h="529" extrusionOk="0">
                      <a:moveTo>
                        <a:pt x="332" y="0"/>
                      </a:moveTo>
                      <a:lnTo>
                        <a:pt x="332" y="0"/>
                      </a:lnTo>
                      <a:cubicBezTo>
                        <a:pt x="242" y="2"/>
                        <a:pt x="174" y="82"/>
                        <a:pt x="106" y="131"/>
                      </a:cubicBezTo>
                      <a:cubicBezTo>
                        <a:pt x="0" y="260"/>
                        <a:pt x="63" y="481"/>
                        <a:pt x="230" y="518"/>
                      </a:cubicBezTo>
                      <a:cubicBezTo>
                        <a:pt x="259" y="525"/>
                        <a:pt x="286" y="529"/>
                        <a:pt x="311" y="529"/>
                      </a:cubicBezTo>
                      <a:cubicBezTo>
                        <a:pt x="625" y="529"/>
                        <a:pt x="709" y="37"/>
                        <a:pt x="33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" name="Google Shape;1728;p40">
                  <a:extLst>
                    <a:ext uri="{FF2B5EF4-FFF2-40B4-BE49-F238E27FC236}">
                      <a16:creationId xmlns:a16="http://schemas.microsoft.com/office/drawing/2014/main" id="{C404E7DE-4A4A-9DA3-640F-CCAC816E6EB4}"/>
                    </a:ext>
                  </a:extLst>
                </p:cNvPr>
                <p:cNvSpPr/>
                <p:nvPr/>
              </p:nvSpPr>
              <p:spPr>
                <a:xfrm>
                  <a:off x="2832966" y="4926599"/>
                  <a:ext cx="31037" cy="260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6" h="610" extrusionOk="0">
                      <a:moveTo>
                        <a:pt x="408" y="1"/>
                      </a:moveTo>
                      <a:cubicBezTo>
                        <a:pt x="388" y="1"/>
                        <a:pt x="367" y="4"/>
                        <a:pt x="346" y="11"/>
                      </a:cubicBezTo>
                      <a:cubicBezTo>
                        <a:pt x="44" y="79"/>
                        <a:pt x="1" y="530"/>
                        <a:pt x="320" y="606"/>
                      </a:cubicBezTo>
                      <a:cubicBezTo>
                        <a:pt x="332" y="608"/>
                        <a:pt x="345" y="609"/>
                        <a:pt x="357" y="609"/>
                      </a:cubicBezTo>
                      <a:cubicBezTo>
                        <a:pt x="462" y="609"/>
                        <a:pt x="557" y="539"/>
                        <a:pt x="624" y="461"/>
                      </a:cubicBezTo>
                      <a:cubicBezTo>
                        <a:pt x="726" y="302"/>
                        <a:pt x="607" y="1"/>
                        <a:pt x="40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" name="Google Shape;1729;p40">
                  <a:extLst>
                    <a:ext uri="{FF2B5EF4-FFF2-40B4-BE49-F238E27FC236}">
                      <a16:creationId xmlns:a16="http://schemas.microsoft.com/office/drawing/2014/main" id="{2149D9E7-C5DE-60BF-5B9F-C318AF039E45}"/>
                    </a:ext>
                  </a:extLst>
                </p:cNvPr>
                <p:cNvSpPr/>
                <p:nvPr/>
              </p:nvSpPr>
              <p:spPr>
                <a:xfrm>
                  <a:off x="2749561" y="4982576"/>
                  <a:ext cx="29882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9" h="529" extrusionOk="0">
                      <a:moveTo>
                        <a:pt x="321" y="0"/>
                      </a:moveTo>
                      <a:cubicBezTo>
                        <a:pt x="202" y="0"/>
                        <a:pt x="78" y="83"/>
                        <a:pt x="37" y="194"/>
                      </a:cubicBezTo>
                      <a:cubicBezTo>
                        <a:pt x="1" y="336"/>
                        <a:pt x="100" y="503"/>
                        <a:pt x="247" y="524"/>
                      </a:cubicBezTo>
                      <a:cubicBezTo>
                        <a:pt x="265" y="527"/>
                        <a:pt x="283" y="528"/>
                        <a:pt x="300" y="528"/>
                      </a:cubicBezTo>
                      <a:cubicBezTo>
                        <a:pt x="592" y="528"/>
                        <a:pt x="699" y="166"/>
                        <a:pt x="411" y="18"/>
                      </a:cubicBezTo>
                      <a:cubicBezTo>
                        <a:pt x="382" y="6"/>
                        <a:pt x="352" y="0"/>
                        <a:pt x="32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2" name="Google Shape;1730;p40">
                  <a:extLst>
                    <a:ext uri="{FF2B5EF4-FFF2-40B4-BE49-F238E27FC236}">
                      <a16:creationId xmlns:a16="http://schemas.microsoft.com/office/drawing/2014/main" id="{872B0123-C46B-F602-7853-129B53F1C253}"/>
                    </a:ext>
                  </a:extLst>
                </p:cNvPr>
                <p:cNvSpPr/>
                <p:nvPr/>
              </p:nvSpPr>
              <p:spPr>
                <a:xfrm>
                  <a:off x="2836172" y="5014709"/>
                  <a:ext cx="28215" cy="219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0" h="514" extrusionOk="0">
                      <a:moveTo>
                        <a:pt x="336" y="1"/>
                      </a:moveTo>
                      <a:cubicBezTo>
                        <a:pt x="328" y="1"/>
                        <a:pt x="320" y="1"/>
                        <a:pt x="312" y="2"/>
                      </a:cubicBezTo>
                      <a:cubicBezTo>
                        <a:pt x="308" y="2"/>
                        <a:pt x="304" y="2"/>
                        <a:pt x="301" y="2"/>
                      </a:cubicBezTo>
                      <a:cubicBezTo>
                        <a:pt x="5" y="2"/>
                        <a:pt x="0" y="482"/>
                        <a:pt x="294" y="510"/>
                      </a:cubicBezTo>
                      <a:cubicBezTo>
                        <a:pt x="307" y="512"/>
                        <a:pt x="319" y="513"/>
                        <a:pt x="332" y="513"/>
                      </a:cubicBezTo>
                      <a:cubicBezTo>
                        <a:pt x="441" y="513"/>
                        <a:pt x="538" y="433"/>
                        <a:pt x="594" y="344"/>
                      </a:cubicBezTo>
                      <a:cubicBezTo>
                        <a:pt x="660" y="185"/>
                        <a:pt x="501" y="1"/>
                        <a:pt x="33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3" name="Google Shape;1731;p40">
                  <a:extLst>
                    <a:ext uri="{FF2B5EF4-FFF2-40B4-BE49-F238E27FC236}">
                      <a16:creationId xmlns:a16="http://schemas.microsoft.com/office/drawing/2014/main" id="{921034A7-F443-49EC-3F9F-1E890C0ECBBE}"/>
                    </a:ext>
                  </a:extLst>
                </p:cNvPr>
                <p:cNvSpPr/>
                <p:nvPr/>
              </p:nvSpPr>
              <p:spPr>
                <a:xfrm>
                  <a:off x="1751220" y="5249895"/>
                  <a:ext cx="85" cy="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3" extrusionOk="0">
                      <a:moveTo>
                        <a:pt x="2" y="1"/>
                      </a:move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1" y="2"/>
                        <a:pt x="1" y="3"/>
                        <a:pt x="1" y="3"/>
                      </a:cubicBezTo>
                      <a:cubicBezTo>
                        <a:pt x="1" y="3"/>
                        <a:pt x="1" y="2"/>
                        <a:pt x="2" y="2"/>
                      </a:cubicBezTo>
                      <a:cubicBezTo>
                        <a:pt x="2" y="2"/>
                        <a:pt x="2" y="2"/>
                        <a:pt x="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7" name="Google Shape;1569;p40">
                <a:extLst>
                  <a:ext uri="{FF2B5EF4-FFF2-40B4-BE49-F238E27FC236}">
                    <a16:creationId xmlns:a16="http://schemas.microsoft.com/office/drawing/2014/main" id="{8D34CBBA-BA8A-1CB7-492B-2393FDA5EAEC}"/>
                  </a:ext>
                </a:extLst>
              </p:cNvPr>
              <p:cNvGrpSpPr/>
              <p:nvPr/>
            </p:nvGrpSpPr>
            <p:grpSpPr>
              <a:xfrm>
                <a:off x="10561372" y="3091236"/>
                <a:ext cx="905906" cy="868307"/>
                <a:chOff x="1646611" y="3615301"/>
                <a:chExt cx="1971716" cy="2035401"/>
              </a:xfrm>
            </p:grpSpPr>
            <p:sp>
              <p:nvSpPr>
                <p:cNvPr id="12" name="Google Shape;1570;p40">
                  <a:extLst>
                    <a:ext uri="{FF2B5EF4-FFF2-40B4-BE49-F238E27FC236}">
                      <a16:creationId xmlns:a16="http://schemas.microsoft.com/office/drawing/2014/main" id="{B599022F-3D91-FEC8-B2C5-EC3A8AA6E86A}"/>
                    </a:ext>
                  </a:extLst>
                </p:cNvPr>
                <p:cNvSpPr/>
                <p:nvPr/>
              </p:nvSpPr>
              <p:spPr>
                <a:xfrm>
                  <a:off x="2102069" y="5350609"/>
                  <a:ext cx="85" cy="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1" extrusionOk="0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" name="Google Shape;1571;p40">
                  <a:extLst>
                    <a:ext uri="{FF2B5EF4-FFF2-40B4-BE49-F238E27FC236}">
                      <a16:creationId xmlns:a16="http://schemas.microsoft.com/office/drawing/2014/main" id="{31B627B4-A241-85DA-B532-A329A7EC0DF7}"/>
                    </a:ext>
                  </a:extLst>
                </p:cNvPr>
                <p:cNvSpPr/>
                <p:nvPr/>
              </p:nvSpPr>
              <p:spPr>
                <a:xfrm>
                  <a:off x="1719243" y="5392613"/>
                  <a:ext cx="214" cy="2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" h="7" extrusionOk="0">
                      <a:moveTo>
                        <a:pt x="1" y="1"/>
                      </a:moveTo>
                      <a:lnTo>
                        <a:pt x="3" y="5"/>
                      </a:lnTo>
                      <a:lnTo>
                        <a:pt x="3" y="5"/>
                      </a:lnTo>
                      <a:cubicBezTo>
                        <a:pt x="3" y="4"/>
                        <a:pt x="3" y="4"/>
                        <a:pt x="3" y="4"/>
                      </a:cubicBezTo>
                      <a:cubicBezTo>
                        <a:pt x="3" y="3"/>
                        <a:pt x="2" y="2"/>
                        <a:pt x="1" y="1"/>
                      </a:cubicBezTo>
                      <a:close/>
                      <a:moveTo>
                        <a:pt x="3" y="5"/>
                      </a:moveTo>
                      <a:lnTo>
                        <a:pt x="3" y="5"/>
                      </a:lnTo>
                      <a:cubicBezTo>
                        <a:pt x="3" y="5"/>
                        <a:pt x="3" y="5"/>
                        <a:pt x="4" y="6"/>
                      </a:cubicBezTo>
                      <a:lnTo>
                        <a:pt x="3" y="5"/>
                      </a:ln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" name="Google Shape;1572;p40">
                  <a:extLst>
                    <a:ext uri="{FF2B5EF4-FFF2-40B4-BE49-F238E27FC236}">
                      <a16:creationId xmlns:a16="http://schemas.microsoft.com/office/drawing/2014/main" id="{ED4B98FD-9076-1A9E-C703-D88A254A8914}"/>
                    </a:ext>
                  </a:extLst>
                </p:cNvPr>
                <p:cNvSpPr/>
                <p:nvPr/>
              </p:nvSpPr>
              <p:spPr>
                <a:xfrm>
                  <a:off x="2129729" y="3701274"/>
                  <a:ext cx="397233" cy="5457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92" h="12773" extrusionOk="0">
                      <a:moveTo>
                        <a:pt x="3569" y="0"/>
                      </a:moveTo>
                      <a:cubicBezTo>
                        <a:pt x="3163" y="0"/>
                        <a:pt x="2754" y="74"/>
                        <a:pt x="2355" y="237"/>
                      </a:cubicBezTo>
                      <a:cubicBezTo>
                        <a:pt x="1160" y="635"/>
                        <a:pt x="294" y="1274"/>
                        <a:pt x="50" y="2568"/>
                      </a:cubicBezTo>
                      <a:cubicBezTo>
                        <a:pt x="1" y="3213"/>
                        <a:pt x="185" y="3864"/>
                        <a:pt x="342" y="4483"/>
                      </a:cubicBezTo>
                      <a:cubicBezTo>
                        <a:pt x="836" y="6134"/>
                        <a:pt x="1711" y="7637"/>
                        <a:pt x="2584" y="9111"/>
                      </a:cubicBezTo>
                      <a:cubicBezTo>
                        <a:pt x="3099" y="9956"/>
                        <a:pt x="3565" y="10832"/>
                        <a:pt x="4181" y="11604"/>
                      </a:cubicBezTo>
                      <a:cubicBezTo>
                        <a:pt x="4335" y="11779"/>
                        <a:pt x="4491" y="11951"/>
                        <a:pt x="4648" y="12123"/>
                      </a:cubicBezTo>
                      <a:cubicBezTo>
                        <a:pt x="4811" y="12325"/>
                        <a:pt x="4951" y="12548"/>
                        <a:pt x="5151" y="12716"/>
                      </a:cubicBezTo>
                      <a:cubicBezTo>
                        <a:pt x="5161" y="12731"/>
                        <a:pt x="5168" y="12747"/>
                        <a:pt x="5169" y="12763"/>
                      </a:cubicBezTo>
                      <a:cubicBezTo>
                        <a:pt x="5174" y="12766"/>
                        <a:pt x="5177" y="12771"/>
                        <a:pt x="5180" y="12773"/>
                      </a:cubicBezTo>
                      <a:cubicBezTo>
                        <a:pt x="6158" y="12050"/>
                        <a:pt x="7236" y="11470"/>
                        <a:pt x="8397" y="11094"/>
                      </a:cubicBezTo>
                      <a:cubicBezTo>
                        <a:pt x="8691" y="11002"/>
                        <a:pt x="8991" y="10922"/>
                        <a:pt x="9291" y="10855"/>
                      </a:cubicBezTo>
                      <a:cubicBezTo>
                        <a:pt x="9100" y="9738"/>
                        <a:pt x="9013" y="8607"/>
                        <a:pt x="8938" y="7476"/>
                      </a:cubicBezTo>
                      <a:cubicBezTo>
                        <a:pt x="8872" y="7206"/>
                        <a:pt x="8809" y="6915"/>
                        <a:pt x="8760" y="6647"/>
                      </a:cubicBezTo>
                      <a:cubicBezTo>
                        <a:pt x="8506" y="5305"/>
                        <a:pt x="8210" y="4021"/>
                        <a:pt x="7571" y="2804"/>
                      </a:cubicBezTo>
                      <a:cubicBezTo>
                        <a:pt x="7448" y="2563"/>
                        <a:pt x="7306" y="2309"/>
                        <a:pt x="7155" y="2090"/>
                      </a:cubicBezTo>
                      <a:cubicBezTo>
                        <a:pt x="6368" y="907"/>
                        <a:pt x="4988" y="0"/>
                        <a:pt x="3569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" name="Google Shape;1573;p40">
                  <a:extLst>
                    <a:ext uri="{FF2B5EF4-FFF2-40B4-BE49-F238E27FC236}">
                      <a16:creationId xmlns:a16="http://schemas.microsoft.com/office/drawing/2014/main" id="{26BB02E4-55B0-A0C7-4FD6-A0AE4E720E00}"/>
                    </a:ext>
                  </a:extLst>
                </p:cNvPr>
                <p:cNvSpPr/>
                <p:nvPr/>
              </p:nvSpPr>
              <p:spPr>
                <a:xfrm>
                  <a:off x="2510888" y="3623933"/>
                  <a:ext cx="321694" cy="54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25" h="12727" extrusionOk="0">
                      <a:moveTo>
                        <a:pt x="3182" y="0"/>
                      </a:moveTo>
                      <a:cubicBezTo>
                        <a:pt x="3079" y="0"/>
                        <a:pt x="2975" y="4"/>
                        <a:pt x="2870" y="10"/>
                      </a:cubicBezTo>
                      <a:cubicBezTo>
                        <a:pt x="2280" y="64"/>
                        <a:pt x="1848" y="492"/>
                        <a:pt x="1402" y="831"/>
                      </a:cubicBezTo>
                      <a:cubicBezTo>
                        <a:pt x="1144" y="1036"/>
                        <a:pt x="885" y="1252"/>
                        <a:pt x="763" y="1561"/>
                      </a:cubicBezTo>
                      <a:cubicBezTo>
                        <a:pt x="35" y="3265"/>
                        <a:pt x="0" y="5180"/>
                        <a:pt x="94" y="7005"/>
                      </a:cubicBezTo>
                      <a:cubicBezTo>
                        <a:pt x="110" y="7753"/>
                        <a:pt x="148" y="8502"/>
                        <a:pt x="200" y="9250"/>
                      </a:cubicBezTo>
                      <a:cubicBezTo>
                        <a:pt x="205" y="9262"/>
                        <a:pt x="208" y="9276"/>
                        <a:pt x="213" y="9289"/>
                      </a:cubicBezTo>
                      <a:cubicBezTo>
                        <a:pt x="224" y="9317"/>
                        <a:pt x="221" y="9342"/>
                        <a:pt x="209" y="9364"/>
                      </a:cubicBezTo>
                      <a:cubicBezTo>
                        <a:pt x="278" y="10301"/>
                        <a:pt x="370" y="11235"/>
                        <a:pt x="475" y="12164"/>
                      </a:cubicBezTo>
                      <a:cubicBezTo>
                        <a:pt x="501" y="12316"/>
                        <a:pt x="540" y="12471"/>
                        <a:pt x="564" y="12625"/>
                      </a:cubicBezTo>
                      <a:cubicBezTo>
                        <a:pt x="1228" y="12488"/>
                        <a:pt x="1906" y="12414"/>
                        <a:pt x="2583" y="12414"/>
                      </a:cubicBezTo>
                      <a:cubicBezTo>
                        <a:pt x="3114" y="12414"/>
                        <a:pt x="3644" y="12459"/>
                        <a:pt x="4168" y="12555"/>
                      </a:cubicBezTo>
                      <a:cubicBezTo>
                        <a:pt x="4618" y="12611"/>
                        <a:pt x="5076" y="12648"/>
                        <a:pt x="5523" y="12727"/>
                      </a:cubicBezTo>
                      <a:cubicBezTo>
                        <a:pt x="5527" y="12719"/>
                        <a:pt x="5529" y="12711"/>
                        <a:pt x="5530" y="12703"/>
                      </a:cubicBezTo>
                      <a:cubicBezTo>
                        <a:pt x="5684" y="11952"/>
                        <a:pt x="5905" y="11219"/>
                        <a:pt x="6166" y="10499"/>
                      </a:cubicBezTo>
                      <a:cubicBezTo>
                        <a:pt x="6166" y="10499"/>
                        <a:pt x="6166" y="10497"/>
                        <a:pt x="6167" y="10496"/>
                      </a:cubicBezTo>
                      <a:cubicBezTo>
                        <a:pt x="6322" y="9931"/>
                        <a:pt x="6531" y="9385"/>
                        <a:pt x="6714" y="8830"/>
                      </a:cubicBezTo>
                      <a:cubicBezTo>
                        <a:pt x="6874" y="8225"/>
                        <a:pt x="6991" y="7610"/>
                        <a:pt x="7153" y="7006"/>
                      </a:cubicBezTo>
                      <a:cubicBezTo>
                        <a:pt x="7260" y="6595"/>
                        <a:pt x="7314" y="6174"/>
                        <a:pt x="7354" y="5751"/>
                      </a:cubicBezTo>
                      <a:cubicBezTo>
                        <a:pt x="7441" y="4938"/>
                        <a:pt x="7524" y="4099"/>
                        <a:pt x="7323" y="3297"/>
                      </a:cubicBezTo>
                      <a:cubicBezTo>
                        <a:pt x="6885" y="1265"/>
                        <a:pt x="5195" y="0"/>
                        <a:pt x="31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" name="Google Shape;1574;p40">
                  <a:extLst>
                    <a:ext uri="{FF2B5EF4-FFF2-40B4-BE49-F238E27FC236}">
                      <a16:creationId xmlns:a16="http://schemas.microsoft.com/office/drawing/2014/main" id="{16331D01-0C2B-7F47-038F-375DE08A60D7}"/>
                    </a:ext>
                  </a:extLst>
                </p:cNvPr>
                <p:cNvSpPr/>
                <p:nvPr/>
              </p:nvSpPr>
              <p:spPr>
                <a:xfrm>
                  <a:off x="2756572" y="3752764"/>
                  <a:ext cx="439983" cy="5345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92" h="12509" extrusionOk="0">
                      <a:moveTo>
                        <a:pt x="6482" y="0"/>
                      </a:moveTo>
                      <a:cubicBezTo>
                        <a:pt x="5524" y="0"/>
                        <a:pt x="4554" y="430"/>
                        <a:pt x="3881" y="1095"/>
                      </a:cubicBezTo>
                      <a:cubicBezTo>
                        <a:pt x="3028" y="2148"/>
                        <a:pt x="2360" y="3345"/>
                        <a:pt x="1869" y="4605"/>
                      </a:cubicBezTo>
                      <a:cubicBezTo>
                        <a:pt x="1386" y="5560"/>
                        <a:pt x="971" y="6553"/>
                        <a:pt x="596" y="7557"/>
                      </a:cubicBezTo>
                      <a:cubicBezTo>
                        <a:pt x="390" y="8240"/>
                        <a:pt x="203" y="8930"/>
                        <a:pt x="29" y="9623"/>
                      </a:cubicBezTo>
                      <a:cubicBezTo>
                        <a:pt x="62" y="9669"/>
                        <a:pt x="39" y="9725"/>
                        <a:pt x="0" y="9755"/>
                      </a:cubicBezTo>
                      <a:cubicBezTo>
                        <a:pt x="261" y="9813"/>
                        <a:pt x="517" y="9887"/>
                        <a:pt x="765" y="9993"/>
                      </a:cubicBezTo>
                      <a:cubicBezTo>
                        <a:pt x="1359" y="10246"/>
                        <a:pt x="1963" y="10503"/>
                        <a:pt x="2501" y="10853"/>
                      </a:cubicBezTo>
                      <a:cubicBezTo>
                        <a:pt x="3363" y="11281"/>
                        <a:pt x="4157" y="11851"/>
                        <a:pt x="4875" y="12509"/>
                      </a:cubicBezTo>
                      <a:cubicBezTo>
                        <a:pt x="5011" y="12352"/>
                        <a:pt x="5156" y="12204"/>
                        <a:pt x="5305" y="12058"/>
                      </a:cubicBezTo>
                      <a:cubicBezTo>
                        <a:pt x="5530" y="11791"/>
                        <a:pt x="5759" y="11524"/>
                        <a:pt x="5978" y="11251"/>
                      </a:cubicBezTo>
                      <a:cubicBezTo>
                        <a:pt x="6374" y="10750"/>
                        <a:pt x="6881" y="10352"/>
                        <a:pt x="7280" y="9855"/>
                      </a:cubicBezTo>
                      <a:cubicBezTo>
                        <a:pt x="7794" y="9217"/>
                        <a:pt x="8196" y="8501"/>
                        <a:pt x="8679" y="7841"/>
                      </a:cubicBezTo>
                      <a:lnTo>
                        <a:pt x="8679" y="7841"/>
                      </a:lnTo>
                      <a:cubicBezTo>
                        <a:pt x="8678" y="7846"/>
                        <a:pt x="8676" y="7848"/>
                        <a:pt x="8674" y="7852"/>
                      </a:cubicBezTo>
                      <a:cubicBezTo>
                        <a:pt x="9408" y="6872"/>
                        <a:pt x="9863" y="5729"/>
                        <a:pt x="10136" y="4543"/>
                      </a:cubicBezTo>
                      <a:cubicBezTo>
                        <a:pt x="10292" y="3631"/>
                        <a:pt x="10031" y="2685"/>
                        <a:pt x="9631" y="1868"/>
                      </a:cubicBezTo>
                      <a:cubicBezTo>
                        <a:pt x="9431" y="1503"/>
                        <a:pt x="9185" y="1146"/>
                        <a:pt x="8883" y="861"/>
                      </a:cubicBezTo>
                      <a:cubicBezTo>
                        <a:pt x="8305" y="432"/>
                        <a:pt x="7584" y="213"/>
                        <a:pt x="6898" y="28"/>
                      </a:cubicBezTo>
                      <a:cubicBezTo>
                        <a:pt x="6760" y="9"/>
                        <a:pt x="6621" y="0"/>
                        <a:pt x="64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" name="Google Shape;1575;p40">
                  <a:extLst>
                    <a:ext uri="{FF2B5EF4-FFF2-40B4-BE49-F238E27FC236}">
                      <a16:creationId xmlns:a16="http://schemas.microsoft.com/office/drawing/2014/main" id="{89980676-731D-B47E-2600-04CADF67FDF6}"/>
                    </a:ext>
                  </a:extLst>
                </p:cNvPr>
                <p:cNvSpPr/>
                <p:nvPr/>
              </p:nvSpPr>
              <p:spPr>
                <a:xfrm>
                  <a:off x="2972160" y="4037559"/>
                  <a:ext cx="507058" cy="463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61" h="10846" extrusionOk="0">
                      <a:moveTo>
                        <a:pt x="8404" y="1"/>
                      </a:moveTo>
                      <a:cubicBezTo>
                        <a:pt x="7065" y="1"/>
                        <a:pt x="5710" y="1053"/>
                        <a:pt x="4630" y="1734"/>
                      </a:cubicBezTo>
                      <a:cubicBezTo>
                        <a:pt x="2998" y="2815"/>
                        <a:pt x="1645" y="4256"/>
                        <a:pt x="286" y="5654"/>
                      </a:cubicBezTo>
                      <a:cubicBezTo>
                        <a:pt x="199" y="5756"/>
                        <a:pt x="113" y="5859"/>
                        <a:pt x="29" y="5962"/>
                      </a:cubicBezTo>
                      <a:cubicBezTo>
                        <a:pt x="23" y="5978"/>
                        <a:pt x="13" y="5991"/>
                        <a:pt x="0" y="6002"/>
                      </a:cubicBezTo>
                      <a:cubicBezTo>
                        <a:pt x="626" y="6597"/>
                        <a:pt x="1190" y="7257"/>
                        <a:pt x="1689" y="7944"/>
                      </a:cubicBezTo>
                      <a:cubicBezTo>
                        <a:pt x="2334" y="8830"/>
                        <a:pt x="2847" y="9811"/>
                        <a:pt x="3210" y="10845"/>
                      </a:cubicBezTo>
                      <a:cubicBezTo>
                        <a:pt x="3214" y="10843"/>
                        <a:pt x="3218" y="10842"/>
                        <a:pt x="3222" y="10841"/>
                      </a:cubicBezTo>
                      <a:cubicBezTo>
                        <a:pt x="3883" y="10578"/>
                        <a:pt x="4565" y="10360"/>
                        <a:pt x="5257" y="10182"/>
                      </a:cubicBezTo>
                      <a:cubicBezTo>
                        <a:pt x="5765" y="9997"/>
                        <a:pt x="6248" y="9756"/>
                        <a:pt x="6717" y="9477"/>
                      </a:cubicBezTo>
                      <a:cubicBezTo>
                        <a:pt x="7184" y="9241"/>
                        <a:pt x="7682" y="9014"/>
                        <a:pt x="8104" y="8713"/>
                      </a:cubicBezTo>
                      <a:cubicBezTo>
                        <a:pt x="8648" y="8346"/>
                        <a:pt x="9105" y="7875"/>
                        <a:pt x="9557" y="7405"/>
                      </a:cubicBezTo>
                      <a:cubicBezTo>
                        <a:pt x="10215" y="6715"/>
                        <a:pt x="10858" y="5972"/>
                        <a:pt x="11173" y="5059"/>
                      </a:cubicBezTo>
                      <a:cubicBezTo>
                        <a:pt x="11860" y="3319"/>
                        <a:pt x="11196" y="1312"/>
                        <a:pt x="9605" y="329"/>
                      </a:cubicBezTo>
                      <a:cubicBezTo>
                        <a:pt x="9212" y="97"/>
                        <a:pt x="8809" y="1"/>
                        <a:pt x="840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" name="Google Shape;1576;p40">
                  <a:extLst>
                    <a:ext uri="{FF2B5EF4-FFF2-40B4-BE49-F238E27FC236}">
                      <a16:creationId xmlns:a16="http://schemas.microsoft.com/office/drawing/2014/main" id="{1872342A-870A-1843-E38F-0E8A71ED13C4}"/>
                    </a:ext>
                  </a:extLst>
                </p:cNvPr>
                <p:cNvSpPr/>
                <p:nvPr/>
              </p:nvSpPr>
              <p:spPr>
                <a:xfrm>
                  <a:off x="3112209" y="4450074"/>
                  <a:ext cx="496926" cy="3485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24" h="8158" extrusionOk="0">
                      <a:moveTo>
                        <a:pt x="7856" y="0"/>
                      </a:moveTo>
                      <a:cubicBezTo>
                        <a:pt x="7561" y="0"/>
                        <a:pt x="7266" y="9"/>
                        <a:pt x="6975" y="13"/>
                      </a:cubicBezTo>
                      <a:cubicBezTo>
                        <a:pt x="5500" y="45"/>
                        <a:pt x="4055" y="266"/>
                        <a:pt x="2615" y="563"/>
                      </a:cubicBezTo>
                      <a:cubicBezTo>
                        <a:pt x="2409" y="613"/>
                        <a:pt x="2205" y="663"/>
                        <a:pt x="2000" y="718"/>
                      </a:cubicBezTo>
                      <a:cubicBezTo>
                        <a:pt x="1670" y="826"/>
                        <a:pt x="1333" y="917"/>
                        <a:pt x="1010" y="1043"/>
                      </a:cubicBezTo>
                      <a:cubicBezTo>
                        <a:pt x="678" y="1169"/>
                        <a:pt x="343" y="1290"/>
                        <a:pt x="0" y="1382"/>
                      </a:cubicBezTo>
                      <a:cubicBezTo>
                        <a:pt x="611" y="3218"/>
                        <a:pt x="754" y="5206"/>
                        <a:pt x="344" y="7103"/>
                      </a:cubicBezTo>
                      <a:cubicBezTo>
                        <a:pt x="316" y="7243"/>
                        <a:pt x="292" y="7385"/>
                        <a:pt x="269" y="7525"/>
                      </a:cubicBezTo>
                      <a:cubicBezTo>
                        <a:pt x="470" y="7533"/>
                        <a:pt x="775" y="7647"/>
                        <a:pt x="887" y="7647"/>
                      </a:cubicBezTo>
                      <a:cubicBezTo>
                        <a:pt x="889" y="7647"/>
                        <a:pt x="892" y="7647"/>
                        <a:pt x="894" y="7646"/>
                      </a:cubicBezTo>
                      <a:cubicBezTo>
                        <a:pt x="977" y="7661"/>
                        <a:pt x="1060" y="7677"/>
                        <a:pt x="1142" y="7693"/>
                      </a:cubicBezTo>
                      <a:cubicBezTo>
                        <a:pt x="2331" y="7870"/>
                        <a:pt x="3511" y="8157"/>
                        <a:pt x="4713" y="8157"/>
                      </a:cubicBezTo>
                      <a:cubicBezTo>
                        <a:pt x="4846" y="8157"/>
                        <a:pt x="4978" y="8154"/>
                        <a:pt x="5111" y="8146"/>
                      </a:cubicBezTo>
                      <a:cubicBezTo>
                        <a:pt x="6270" y="8092"/>
                        <a:pt x="7423" y="7916"/>
                        <a:pt x="8518" y="7541"/>
                      </a:cubicBezTo>
                      <a:cubicBezTo>
                        <a:pt x="9710" y="7014"/>
                        <a:pt x="10864" y="6200"/>
                        <a:pt x="11366" y="4952"/>
                      </a:cubicBezTo>
                      <a:cubicBezTo>
                        <a:pt x="11605" y="4456"/>
                        <a:pt x="11613" y="3904"/>
                        <a:pt x="11617" y="3365"/>
                      </a:cubicBezTo>
                      <a:cubicBezTo>
                        <a:pt x="11623" y="2984"/>
                        <a:pt x="11611" y="2597"/>
                        <a:pt x="11526" y="2225"/>
                      </a:cubicBezTo>
                      <a:cubicBezTo>
                        <a:pt x="11451" y="1820"/>
                        <a:pt x="11205" y="1490"/>
                        <a:pt x="10926" y="1198"/>
                      </a:cubicBezTo>
                      <a:cubicBezTo>
                        <a:pt x="10642" y="812"/>
                        <a:pt x="10266" y="504"/>
                        <a:pt x="9829" y="310"/>
                      </a:cubicBezTo>
                      <a:cubicBezTo>
                        <a:pt x="9203" y="47"/>
                        <a:pt x="8529" y="0"/>
                        <a:pt x="785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" name="Google Shape;1577;p40">
                  <a:extLst>
                    <a:ext uri="{FF2B5EF4-FFF2-40B4-BE49-F238E27FC236}">
                      <a16:creationId xmlns:a16="http://schemas.microsoft.com/office/drawing/2014/main" id="{7E252645-79F1-71C0-087A-75A2ECE1D615}"/>
                    </a:ext>
                  </a:extLst>
                </p:cNvPr>
                <p:cNvSpPr/>
                <p:nvPr/>
              </p:nvSpPr>
              <p:spPr>
                <a:xfrm>
                  <a:off x="3014354" y="4782514"/>
                  <a:ext cx="528989" cy="4144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74" h="9700" extrusionOk="0">
                      <a:moveTo>
                        <a:pt x="2586" y="0"/>
                      </a:moveTo>
                      <a:cubicBezTo>
                        <a:pt x="2575" y="0"/>
                        <a:pt x="2563" y="0"/>
                        <a:pt x="2552" y="1"/>
                      </a:cubicBezTo>
                      <a:cubicBezTo>
                        <a:pt x="2547" y="2"/>
                        <a:pt x="2542" y="2"/>
                        <a:pt x="2537" y="2"/>
                      </a:cubicBezTo>
                      <a:cubicBezTo>
                        <a:pt x="2531" y="2"/>
                        <a:pt x="2526" y="2"/>
                        <a:pt x="2521" y="1"/>
                      </a:cubicBezTo>
                      <a:cubicBezTo>
                        <a:pt x="2459" y="427"/>
                        <a:pt x="2403" y="854"/>
                        <a:pt x="2281" y="1268"/>
                      </a:cubicBezTo>
                      <a:cubicBezTo>
                        <a:pt x="2004" y="2150"/>
                        <a:pt x="1565" y="2973"/>
                        <a:pt x="1096" y="3767"/>
                      </a:cubicBezTo>
                      <a:cubicBezTo>
                        <a:pt x="759" y="4335"/>
                        <a:pt x="399" y="4890"/>
                        <a:pt x="1" y="5412"/>
                      </a:cubicBezTo>
                      <a:cubicBezTo>
                        <a:pt x="892" y="5830"/>
                        <a:pt x="1650" y="6465"/>
                        <a:pt x="2421" y="7076"/>
                      </a:cubicBezTo>
                      <a:cubicBezTo>
                        <a:pt x="2881" y="7418"/>
                        <a:pt x="3343" y="7777"/>
                        <a:pt x="3787" y="8159"/>
                      </a:cubicBezTo>
                      <a:cubicBezTo>
                        <a:pt x="3788" y="8159"/>
                        <a:pt x="3789" y="8160"/>
                        <a:pt x="3789" y="8161"/>
                      </a:cubicBezTo>
                      <a:cubicBezTo>
                        <a:pt x="3813" y="8175"/>
                        <a:pt x="3836" y="8195"/>
                        <a:pt x="3859" y="8209"/>
                      </a:cubicBezTo>
                      <a:cubicBezTo>
                        <a:pt x="5006" y="9092"/>
                        <a:pt x="6411" y="9699"/>
                        <a:pt x="7868" y="9699"/>
                      </a:cubicBezTo>
                      <a:cubicBezTo>
                        <a:pt x="8017" y="9699"/>
                        <a:pt x="8166" y="9693"/>
                        <a:pt x="8316" y="9680"/>
                      </a:cubicBezTo>
                      <a:cubicBezTo>
                        <a:pt x="9708" y="9522"/>
                        <a:pt x="11061" y="8797"/>
                        <a:pt x="11768" y="7563"/>
                      </a:cubicBezTo>
                      <a:cubicBezTo>
                        <a:pt x="12063" y="7045"/>
                        <a:pt x="12259" y="6447"/>
                        <a:pt x="12350" y="5861"/>
                      </a:cubicBezTo>
                      <a:cubicBezTo>
                        <a:pt x="12373" y="5336"/>
                        <a:pt x="12260" y="4794"/>
                        <a:pt x="12038" y="4321"/>
                      </a:cubicBezTo>
                      <a:cubicBezTo>
                        <a:pt x="11611" y="3475"/>
                        <a:pt x="10785" y="2950"/>
                        <a:pt x="10004" y="2466"/>
                      </a:cubicBezTo>
                      <a:cubicBezTo>
                        <a:pt x="9095" y="1911"/>
                        <a:pt x="8128" y="1466"/>
                        <a:pt x="7143" y="1065"/>
                      </a:cubicBezTo>
                      <a:cubicBezTo>
                        <a:pt x="6121" y="750"/>
                        <a:pt x="5065" y="508"/>
                        <a:pt x="4035" y="227"/>
                      </a:cubicBezTo>
                      <a:cubicBezTo>
                        <a:pt x="3826" y="192"/>
                        <a:pt x="3615" y="145"/>
                        <a:pt x="3406" y="100"/>
                      </a:cubicBezTo>
                      <a:cubicBezTo>
                        <a:pt x="3229" y="75"/>
                        <a:pt x="3052" y="53"/>
                        <a:pt x="2873" y="34"/>
                      </a:cubicBezTo>
                      <a:cubicBezTo>
                        <a:pt x="2772" y="26"/>
                        <a:pt x="2678" y="0"/>
                        <a:pt x="258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" name="Google Shape;1578;p40">
                  <a:extLst>
                    <a:ext uri="{FF2B5EF4-FFF2-40B4-BE49-F238E27FC236}">
                      <a16:creationId xmlns:a16="http://schemas.microsoft.com/office/drawing/2014/main" id="{DEBCF498-E9C7-91B9-4F4B-67726EB52D90}"/>
                    </a:ext>
                  </a:extLst>
                </p:cNvPr>
                <p:cNvSpPr/>
                <p:nvPr/>
              </p:nvSpPr>
              <p:spPr>
                <a:xfrm>
                  <a:off x="2846176" y="5020691"/>
                  <a:ext cx="463624" cy="4532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5" h="10608" extrusionOk="0">
                      <a:moveTo>
                        <a:pt x="3809" y="1"/>
                      </a:moveTo>
                      <a:cubicBezTo>
                        <a:pt x="3330" y="611"/>
                        <a:pt x="2797" y="1176"/>
                        <a:pt x="2187" y="1669"/>
                      </a:cubicBezTo>
                      <a:cubicBezTo>
                        <a:pt x="1603" y="2198"/>
                        <a:pt x="989" y="2697"/>
                        <a:pt x="280" y="3050"/>
                      </a:cubicBezTo>
                      <a:cubicBezTo>
                        <a:pt x="188" y="3102"/>
                        <a:pt x="94" y="3151"/>
                        <a:pt x="0" y="3199"/>
                      </a:cubicBezTo>
                      <a:cubicBezTo>
                        <a:pt x="235" y="3446"/>
                        <a:pt x="551" y="4100"/>
                        <a:pt x="652" y="4212"/>
                      </a:cubicBezTo>
                      <a:cubicBezTo>
                        <a:pt x="996" y="4854"/>
                        <a:pt x="1232" y="5546"/>
                        <a:pt x="1553" y="6198"/>
                      </a:cubicBezTo>
                      <a:cubicBezTo>
                        <a:pt x="1562" y="6220"/>
                        <a:pt x="1570" y="6241"/>
                        <a:pt x="1578" y="6261"/>
                      </a:cubicBezTo>
                      <a:cubicBezTo>
                        <a:pt x="1756" y="6596"/>
                        <a:pt x="1938" y="6927"/>
                        <a:pt x="2132" y="7251"/>
                      </a:cubicBezTo>
                      <a:cubicBezTo>
                        <a:pt x="2636" y="8024"/>
                        <a:pt x="3265" y="8706"/>
                        <a:pt x="3972" y="9299"/>
                      </a:cubicBezTo>
                      <a:cubicBezTo>
                        <a:pt x="4986" y="10146"/>
                        <a:pt x="6335" y="10607"/>
                        <a:pt x="7656" y="10607"/>
                      </a:cubicBezTo>
                      <a:cubicBezTo>
                        <a:pt x="7775" y="10607"/>
                        <a:pt x="7894" y="10604"/>
                        <a:pt x="8013" y="10596"/>
                      </a:cubicBezTo>
                      <a:cubicBezTo>
                        <a:pt x="9225" y="10387"/>
                        <a:pt x="10233" y="9379"/>
                        <a:pt x="10550" y="8210"/>
                      </a:cubicBezTo>
                      <a:cubicBezTo>
                        <a:pt x="10845" y="6833"/>
                        <a:pt x="10257" y="5741"/>
                        <a:pt x="9457" y="4676"/>
                      </a:cubicBezTo>
                      <a:cubicBezTo>
                        <a:pt x="8269" y="3049"/>
                        <a:pt x="6566" y="1918"/>
                        <a:pt x="5004" y="688"/>
                      </a:cubicBezTo>
                      <a:cubicBezTo>
                        <a:pt x="4651" y="444"/>
                        <a:pt x="4300" y="189"/>
                        <a:pt x="3892" y="52"/>
                      </a:cubicBezTo>
                      <a:cubicBezTo>
                        <a:pt x="3864" y="36"/>
                        <a:pt x="3837" y="19"/>
                        <a:pt x="380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" name="Google Shape;1579;p40">
                  <a:extLst>
                    <a:ext uri="{FF2B5EF4-FFF2-40B4-BE49-F238E27FC236}">
                      <a16:creationId xmlns:a16="http://schemas.microsoft.com/office/drawing/2014/main" id="{0DF5955E-D948-50D7-C998-C4A9B58EB774}"/>
                    </a:ext>
                  </a:extLst>
                </p:cNvPr>
                <p:cNvSpPr/>
                <p:nvPr/>
              </p:nvSpPr>
              <p:spPr>
                <a:xfrm>
                  <a:off x="2632169" y="5162426"/>
                  <a:ext cx="321437" cy="4808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19" h="11253" extrusionOk="0">
                      <a:moveTo>
                        <a:pt x="4759" y="1"/>
                      </a:moveTo>
                      <a:cubicBezTo>
                        <a:pt x="3275" y="695"/>
                        <a:pt x="1624" y="993"/>
                        <a:pt x="0" y="1100"/>
                      </a:cubicBezTo>
                      <a:cubicBezTo>
                        <a:pt x="7" y="1151"/>
                        <a:pt x="7" y="1205"/>
                        <a:pt x="8" y="1244"/>
                      </a:cubicBezTo>
                      <a:cubicBezTo>
                        <a:pt x="94" y="1874"/>
                        <a:pt x="96" y="2509"/>
                        <a:pt x="58" y="3142"/>
                      </a:cubicBezTo>
                      <a:cubicBezTo>
                        <a:pt x="79" y="4131"/>
                        <a:pt x="119" y="5119"/>
                        <a:pt x="327" y="6092"/>
                      </a:cubicBezTo>
                      <a:cubicBezTo>
                        <a:pt x="566" y="7176"/>
                        <a:pt x="819" y="8277"/>
                        <a:pt x="1457" y="9200"/>
                      </a:cubicBezTo>
                      <a:cubicBezTo>
                        <a:pt x="2215" y="10311"/>
                        <a:pt x="3513" y="11253"/>
                        <a:pt x="4781" y="11253"/>
                      </a:cubicBezTo>
                      <a:cubicBezTo>
                        <a:pt x="5438" y="11253"/>
                        <a:pt x="6086" y="11000"/>
                        <a:pt x="6647" y="10387"/>
                      </a:cubicBezTo>
                      <a:cubicBezTo>
                        <a:pt x="7101" y="9892"/>
                        <a:pt x="7306" y="9232"/>
                        <a:pt x="7445" y="8591"/>
                      </a:cubicBezTo>
                      <a:cubicBezTo>
                        <a:pt x="7519" y="8181"/>
                        <a:pt x="7432" y="7768"/>
                        <a:pt x="7409" y="7357"/>
                      </a:cubicBezTo>
                      <a:cubicBezTo>
                        <a:pt x="7306" y="5990"/>
                        <a:pt x="6927" y="4673"/>
                        <a:pt x="6533" y="3370"/>
                      </a:cubicBezTo>
                      <a:cubicBezTo>
                        <a:pt x="6503" y="3271"/>
                        <a:pt x="6470" y="3175"/>
                        <a:pt x="6433" y="3079"/>
                      </a:cubicBezTo>
                      <a:cubicBezTo>
                        <a:pt x="6340" y="2897"/>
                        <a:pt x="6250" y="2713"/>
                        <a:pt x="6166" y="2527"/>
                      </a:cubicBezTo>
                      <a:cubicBezTo>
                        <a:pt x="5843" y="1908"/>
                        <a:pt x="5525" y="1287"/>
                        <a:pt x="5216" y="663"/>
                      </a:cubicBezTo>
                      <a:cubicBezTo>
                        <a:pt x="5114" y="433"/>
                        <a:pt x="4994" y="194"/>
                        <a:pt x="4788" y="49"/>
                      </a:cubicBezTo>
                      <a:cubicBezTo>
                        <a:pt x="4773" y="35"/>
                        <a:pt x="4763" y="18"/>
                        <a:pt x="475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" name="Google Shape;1580;p40">
                  <a:extLst>
                    <a:ext uri="{FF2B5EF4-FFF2-40B4-BE49-F238E27FC236}">
                      <a16:creationId xmlns:a16="http://schemas.microsoft.com/office/drawing/2014/main" id="{A50AA6DA-E88B-DB1A-7EEC-BD31235BD5BE}"/>
                    </a:ext>
                  </a:extLst>
                </p:cNvPr>
                <p:cNvSpPr/>
                <p:nvPr/>
              </p:nvSpPr>
              <p:spPr>
                <a:xfrm>
                  <a:off x="2314409" y="5156615"/>
                  <a:ext cx="312203" cy="4472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03" h="10466" extrusionOk="0">
                      <a:moveTo>
                        <a:pt x="2492" y="1"/>
                      </a:moveTo>
                      <a:cubicBezTo>
                        <a:pt x="2474" y="42"/>
                        <a:pt x="2453" y="81"/>
                        <a:pt x="2444" y="112"/>
                      </a:cubicBezTo>
                      <a:cubicBezTo>
                        <a:pt x="2159" y="890"/>
                        <a:pt x="1698" y="1596"/>
                        <a:pt x="1276" y="2305"/>
                      </a:cubicBezTo>
                      <a:cubicBezTo>
                        <a:pt x="1215" y="2406"/>
                        <a:pt x="1156" y="2506"/>
                        <a:pt x="1097" y="2608"/>
                      </a:cubicBezTo>
                      <a:cubicBezTo>
                        <a:pt x="658" y="3435"/>
                        <a:pt x="282" y="4284"/>
                        <a:pt x="168" y="5233"/>
                      </a:cubicBezTo>
                      <a:cubicBezTo>
                        <a:pt x="1" y="6155"/>
                        <a:pt x="102" y="7091"/>
                        <a:pt x="400" y="7977"/>
                      </a:cubicBezTo>
                      <a:cubicBezTo>
                        <a:pt x="713" y="9009"/>
                        <a:pt x="1393" y="10000"/>
                        <a:pt x="2491" y="10265"/>
                      </a:cubicBezTo>
                      <a:cubicBezTo>
                        <a:pt x="2859" y="10401"/>
                        <a:pt x="3209" y="10465"/>
                        <a:pt x="3540" y="10465"/>
                      </a:cubicBezTo>
                      <a:cubicBezTo>
                        <a:pt x="4487" y="10465"/>
                        <a:pt x="5279" y="9938"/>
                        <a:pt x="5887" y="9043"/>
                      </a:cubicBezTo>
                      <a:cubicBezTo>
                        <a:pt x="6474" y="7986"/>
                        <a:pt x="6786" y="6787"/>
                        <a:pt x="7049" y="5614"/>
                      </a:cubicBezTo>
                      <a:cubicBezTo>
                        <a:pt x="7167" y="4823"/>
                        <a:pt x="7263" y="4029"/>
                        <a:pt x="7303" y="3235"/>
                      </a:cubicBezTo>
                      <a:cubicBezTo>
                        <a:pt x="7287" y="2596"/>
                        <a:pt x="7279" y="1958"/>
                        <a:pt x="7240" y="1324"/>
                      </a:cubicBezTo>
                      <a:cubicBezTo>
                        <a:pt x="7240" y="1309"/>
                        <a:pt x="7240" y="1292"/>
                        <a:pt x="7241" y="1275"/>
                      </a:cubicBezTo>
                      <a:cubicBezTo>
                        <a:pt x="7239" y="1265"/>
                        <a:pt x="7238" y="1256"/>
                        <a:pt x="7236" y="1247"/>
                      </a:cubicBezTo>
                      <a:cubicBezTo>
                        <a:pt x="7202" y="1247"/>
                        <a:pt x="7166" y="1245"/>
                        <a:pt x="7131" y="1243"/>
                      </a:cubicBezTo>
                      <a:cubicBezTo>
                        <a:pt x="7096" y="1240"/>
                        <a:pt x="7062" y="1238"/>
                        <a:pt x="7031" y="1238"/>
                      </a:cubicBezTo>
                      <a:cubicBezTo>
                        <a:pt x="7007" y="1238"/>
                        <a:pt x="6984" y="1239"/>
                        <a:pt x="6967" y="1244"/>
                      </a:cubicBezTo>
                      <a:cubicBezTo>
                        <a:pt x="6890" y="1240"/>
                        <a:pt x="6812" y="1236"/>
                        <a:pt x="6736" y="1231"/>
                      </a:cubicBezTo>
                      <a:cubicBezTo>
                        <a:pt x="6650" y="1231"/>
                        <a:pt x="6565" y="1231"/>
                        <a:pt x="6480" y="1232"/>
                      </a:cubicBezTo>
                      <a:cubicBezTo>
                        <a:pt x="6434" y="1228"/>
                        <a:pt x="6375" y="1221"/>
                        <a:pt x="6338" y="1196"/>
                      </a:cubicBezTo>
                      <a:lnTo>
                        <a:pt x="6338" y="1195"/>
                      </a:lnTo>
                      <a:cubicBezTo>
                        <a:pt x="4991" y="1048"/>
                        <a:pt x="3693" y="625"/>
                        <a:pt x="249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" name="Google Shape;1581;p40">
                  <a:extLst>
                    <a:ext uri="{FF2B5EF4-FFF2-40B4-BE49-F238E27FC236}">
                      <a16:creationId xmlns:a16="http://schemas.microsoft.com/office/drawing/2014/main" id="{E6E0F1CA-6396-5411-78C0-FC91DCF6E2CD}"/>
                    </a:ext>
                  </a:extLst>
                </p:cNvPr>
                <p:cNvSpPr/>
                <p:nvPr/>
              </p:nvSpPr>
              <p:spPr>
                <a:xfrm>
                  <a:off x="1980189" y="5021930"/>
                  <a:ext cx="432117" cy="4473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08" h="10469" extrusionOk="0">
                      <a:moveTo>
                        <a:pt x="6372" y="0"/>
                      </a:moveTo>
                      <a:cubicBezTo>
                        <a:pt x="6342" y="9"/>
                        <a:pt x="6310" y="19"/>
                        <a:pt x="6281" y="30"/>
                      </a:cubicBezTo>
                      <a:cubicBezTo>
                        <a:pt x="5426" y="367"/>
                        <a:pt x="4589" y="743"/>
                        <a:pt x="3776" y="1175"/>
                      </a:cubicBezTo>
                      <a:cubicBezTo>
                        <a:pt x="2620" y="1874"/>
                        <a:pt x="1570" y="2765"/>
                        <a:pt x="809" y="3890"/>
                      </a:cubicBezTo>
                      <a:cubicBezTo>
                        <a:pt x="109" y="5004"/>
                        <a:pt x="1" y="6381"/>
                        <a:pt x="259" y="7648"/>
                      </a:cubicBezTo>
                      <a:cubicBezTo>
                        <a:pt x="456" y="8253"/>
                        <a:pt x="849" y="8775"/>
                        <a:pt x="1236" y="9268"/>
                      </a:cubicBezTo>
                      <a:cubicBezTo>
                        <a:pt x="1456" y="9540"/>
                        <a:pt x="1749" y="9741"/>
                        <a:pt x="2050" y="9915"/>
                      </a:cubicBezTo>
                      <a:cubicBezTo>
                        <a:pt x="2486" y="10182"/>
                        <a:pt x="2931" y="10469"/>
                        <a:pt x="3456" y="10469"/>
                      </a:cubicBezTo>
                      <a:cubicBezTo>
                        <a:pt x="3462" y="10469"/>
                        <a:pt x="3468" y="10469"/>
                        <a:pt x="3475" y="10469"/>
                      </a:cubicBezTo>
                      <a:cubicBezTo>
                        <a:pt x="3894" y="10450"/>
                        <a:pt x="4301" y="10324"/>
                        <a:pt x="4683" y="10166"/>
                      </a:cubicBezTo>
                      <a:cubicBezTo>
                        <a:pt x="5201" y="9930"/>
                        <a:pt x="5758" y="9725"/>
                        <a:pt x="6150" y="9296"/>
                      </a:cubicBezTo>
                      <a:cubicBezTo>
                        <a:pt x="6770" y="8704"/>
                        <a:pt x="7211" y="7976"/>
                        <a:pt x="7701" y="7285"/>
                      </a:cubicBezTo>
                      <a:cubicBezTo>
                        <a:pt x="8076" y="6834"/>
                        <a:pt x="8367" y="6327"/>
                        <a:pt x="8660" y="5825"/>
                      </a:cubicBezTo>
                      <a:cubicBezTo>
                        <a:pt x="9126" y="4921"/>
                        <a:pt x="9692" y="4063"/>
                        <a:pt x="10091" y="3125"/>
                      </a:cubicBezTo>
                      <a:cubicBezTo>
                        <a:pt x="10100" y="3100"/>
                        <a:pt x="10102" y="3072"/>
                        <a:pt x="10108" y="3044"/>
                      </a:cubicBezTo>
                      <a:cubicBezTo>
                        <a:pt x="8832" y="2350"/>
                        <a:pt x="7672" y="1428"/>
                        <a:pt x="6690" y="372"/>
                      </a:cubicBezTo>
                      <a:cubicBezTo>
                        <a:pt x="6580" y="252"/>
                        <a:pt x="6475" y="127"/>
                        <a:pt x="637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2" name="Google Shape;1582;p40">
                  <a:extLst>
                    <a:ext uri="{FF2B5EF4-FFF2-40B4-BE49-F238E27FC236}">
                      <a16:creationId xmlns:a16="http://schemas.microsoft.com/office/drawing/2014/main" id="{E33164A5-339F-450A-F8A1-15D15F033031}"/>
                    </a:ext>
                  </a:extLst>
                </p:cNvPr>
                <p:cNvSpPr/>
                <p:nvPr/>
              </p:nvSpPr>
              <p:spPr>
                <a:xfrm>
                  <a:off x="1739122" y="4770379"/>
                  <a:ext cx="506160" cy="3282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0" h="7683" extrusionOk="0">
                      <a:moveTo>
                        <a:pt x="8929" y="1"/>
                      </a:moveTo>
                      <a:cubicBezTo>
                        <a:pt x="8566" y="21"/>
                        <a:pt x="8195" y="29"/>
                        <a:pt x="7833" y="59"/>
                      </a:cubicBezTo>
                      <a:cubicBezTo>
                        <a:pt x="7186" y="204"/>
                        <a:pt x="6528" y="166"/>
                        <a:pt x="5875" y="266"/>
                      </a:cubicBezTo>
                      <a:cubicBezTo>
                        <a:pt x="3972" y="650"/>
                        <a:pt x="1938" y="1221"/>
                        <a:pt x="722" y="2850"/>
                      </a:cubicBezTo>
                      <a:cubicBezTo>
                        <a:pt x="63" y="3673"/>
                        <a:pt x="0" y="4585"/>
                        <a:pt x="205" y="5582"/>
                      </a:cubicBezTo>
                      <a:cubicBezTo>
                        <a:pt x="469" y="6999"/>
                        <a:pt x="1788" y="7682"/>
                        <a:pt x="3121" y="7682"/>
                      </a:cubicBezTo>
                      <a:cubicBezTo>
                        <a:pt x="3243" y="7682"/>
                        <a:pt x="3365" y="7677"/>
                        <a:pt x="3487" y="7665"/>
                      </a:cubicBezTo>
                      <a:cubicBezTo>
                        <a:pt x="5114" y="7545"/>
                        <a:pt x="6732" y="7311"/>
                        <a:pt x="8306" y="6868"/>
                      </a:cubicBezTo>
                      <a:cubicBezTo>
                        <a:pt x="9511" y="6538"/>
                        <a:pt x="10636" y="5991"/>
                        <a:pt x="11840" y="5668"/>
                      </a:cubicBezTo>
                      <a:cubicBezTo>
                        <a:pt x="11491" y="5206"/>
                        <a:pt x="11179" y="4714"/>
                        <a:pt x="10864" y="4228"/>
                      </a:cubicBezTo>
                      <a:cubicBezTo>
                        <a:pt x="10342" y="3437"/>
                        <a:pt x="9879" y="2601"/>
                        <a:pt x="9587" y="1695"/>
                      </a:cubicBezTo>
                      <a:cubicBezTo>
                        <a:pt x="9397" y="1145"/>
                        <a:pt x="9268" y="585"/>
                        <a:pt x="9189" y="18"/>
                      </a:cubicBezTo>
                      <a:cubicBezTo>
                        <a:pt x="9152" y="18"/>
                        <a:pt x="9117" y="14"/>
                        <a:pt x="9082" y="10"/>
                      </a:cubicBezTo>
                      <a:cubicBezTo>
                        <a:pt x="9031" y="6"/>
                        <a:pt x="8980" y="3"/>
                        <a:pt x="892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" name="Google Shape;1583;p40">
                  <a:extLst>
                    <a:ext uri="{FF2B5EF4-FFF2-40B4-BE49-F238E27FC236}">
                      <a16:creationId xmlns:a16="http://schemas.microsoft.com/office/drawing/2014/main" id="{C590A340-76E6-7F00-BB9C-ABABABDC4517}"/>
                    </a:ext>
                  </a:extLst>
                </p:cNvPr>
                <p:cNvSpPr/>
                <p:nvPr/>
              </p:nvSpPr>
              <p:spPr>
                <a:xfrm>
                  <a:off x="1664352" y="4364871"/>
                  <a:ext cx="520054" cy="397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165" h="9302" extrusionOk="0">
                      <a:moveTo>
                        <a:pt x="5534" y="1"/>
                      </a:moveTo>
                      <a:cubicBezTo>
                        <a:pt x="3925" y="1"/>
                        <a:pt x="2329" y="437"/>
                        <a:pt x="1223" y="1659"/>
                      </a:cubicBezTo>
                      <a:cubicBezTo>
                        <a:pt x="825" y="2146"/>
                        <a:pt x="558" y="2726"/>
                        <a:pt x="351" y="3316"/>
                      </a:cubicBezTo>
                      <a:cubicBezTo>
                        <a:pt x="225" y="3644"/>
                        <a:pt x="60" y="3933"/>
                        <a:pt x="24" y="4281"/>
                      </a:cubicBezTo>
                      <a:cubicBezTo>
                        <a:pt x="1" y="4758"/>
                        <a:pt x="26" y="5276"/>
                        <a:pt x="263" y="5695"/>
                      </a:cubicBezTo>
                      <a:cubicBezTo>
                        <a:pt x="1121" y="7198"/>
                        <a:pt x="2859" y="7781"/>
                        <a:pt x="4436" y="8219"/>
                      </a:cubicBezTo>
                      <a:cubicBezTo>
                        <a:pt x="6142" y="8687"/>
                        <a:pt x="7885" y="8990"/>
                        <a:pt x="9631" y="9232"/>
                      </a:cubicBezTo>
                      <a:cubicBezTo>
                        <a:pt x="10012" y="9252"/>
                        <a:pt x="10395" y="9270"/>
                        <a:pt x="10774" y="9302"/>
                      </a:cubicBezTo>
                      <a:lnTo>
                        <a:pt x="10883" y="9302"/>
                      </a:lnTo>
                      <a:cubicBezTo>
                        <a:pt x="10893" y="9296"/>
                        <a:pt x="10901" y="9293"/>
                        <a:pt x="10911" y="9292"/>
                      </a:cubicBezTo>
                      <a:cubicBezTo>
                        <a:pt x="10738" y="7804"/>
                        <a:pt x="10903" y="6281"/>
                        <a:pt x="11210" y="4812"/>
                      </a:cubicBezTo>
                      <a:cubicBezTo>
                        <a:pt x="11414" y="3788"/>
                        <a:pt x="11721" y="2780"/>
                        <a:pt x="12165" y="1837"/>
                      </a:cubicBezTo>
                      <a:cubicBezTo>
                        <a:pt x="12003" y="1770"/>
                        <a:pt x="11841" y="1698"/>
                        <a:pt x="11682" y="1621"/>
                      </a:cubicBezTo>
                      <a:cubicBezTo>
                        <a:pt x="10396" y="1100"/>
                        <a:pt x="9128" y="543"/>
                        <a:pt x="7765" y="255"/>
                      </a:cubicBezTo>
                      <a:cubicBezTo>
                        <a:pt x="7052" y="97"/>
                        <a:pt x="6292" y="1"/>
                        <a:pt x="553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" name="Google Shape;1584;p40">
                  <a:extLst>
                    <a:ext uri="{FF2B5EF4-FFF2-40B4-BE49-F238E27FC236}">
                      <a16:creationId xmlns:a16="http://schemas.microsoft.com/office/drawing/2014/main" id="{77B94853-C82E-1686-A084-F04D429A0824}"/>
                    </a:ext>
                  </a:extLst>
                </p:cNvPr>
                <p:cNvSpPr/>
                <p:nvPr/>
              </p:nvSpPr>
              <p:spPr>
                <a:xfrm>
                  <a:off x="1820133" y="3982181"/>
                  <a:ext cx="524628" cy="4531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272" h="10606" extrusionOk="0">
                      <a:moveTo>
                        <a:pt x="3982" y="0"/>
                      </a:moveTo>
                      <a:cubicBezTo>
                        <a:pt x="3687" y="0"/>
                        <a:pt x="3391" y="27"/>
                        <a:pt x="3095" y="84"/>
                      </a:cubicBezTo>
                      <a:cubicBezTo>
                        <a:pt x="1323" y="421"/>
                        <a:pt x="1" y="2241"/>
                        <a:pt x="464" y="4030"/>
                      </a:cubicBezTo>
                      <a:cubicBezTo>
                        <a:pt x="630" y="4520"/>
                        <a:pt x="795" y="5019"/>
                        <a:pt x="1123" y="5421"/>
                      </a:cubicBezTo>
                      <a:cubicBezTo>
                        <a:pt x="1505" y="5873"/>
                        <a:pt x="1956" y="6235"/>
                        <a:pt x="2393" y="6629"/>
                      </a:cubicBezTo>
                      <a:cubicBezTo>
                        <a:pt x="3147" y="7217"/>
                        <a:pt x="3873" y="7857"/>
                        <a:pt x="4705" y="8331"/>
                      </a:cubicBezTo>
                      <a:cubicBezTo>
                        <a:pt x="5327" y="8718"/>
                        <a:pt x="5896" y="9183"/>
                        <a:pt x="6529" y="9550"/>
                      </a:cubicBezTo>
                      <a:cubicBezTo>
                        <a:pt x="7036" y="9817"/>
                        <a:pt x="7524" y="10116"/>
                        <a:pt x="8035" y="10370"/>
                      </a:cubicBezTo>
                      <a:cubicBezTo>
                        <a:pt x="8228" y="10448"/>
                        <a:pt x="8418" y="10526"/>
                        <a:pt x="8611" y="10606"/>
                      </a:cubicBezTo>
                      <a:cubicBezTo>
                        <a:pt x="8865" y="10094"/>
                        <a:pt x="9160" y="9602"/>
                        <a:pt x="9503" y="9139"/>
                      </a:cubicBezTo>
                      <a:cubicBezTo>
                        <a:pt x="10288" y="8082"/>
                        <a:pt x="11220" y="7115"/>
                        <a:pt x="12272" y="6313"/>
                      </a:cubicBezTo>
                      <a:cubicBezTo>
                        <a:pt x="11987" y="6044"/>
                        <a:pt x="11757" y="5714"/>
                        <a:pt x="11510" y="5409"/>
                      </a:cubicBezTo>
                      <a:cubicBezTo>
                        <a:pt x="11509" y="5406"/>
                        <a:pt x="11508" y="5405"/>
                        <a:pt x="11507" y="5403"/>
                      </a:cubicBezTo>
                      <a:cubicBezTo>
                        <a:pt x="11062" y="4894"/>
                        <a:pt x="10600" y="4401"/>
                        <a:pt x="10179" y="3870"/>
                      </a:cubicBezTo>
                      <a:cubicBezTo>
                        <a:pt x="9806" y="3397"/>
                        <a:pt x="9464" y="2914"/>
                        <a:pt x="9063" y="2467"/>
                      </a:cubicBezTo>
                      <a:cubicBezTo>
                        <a:pt x="7747" y="1130"/>
                        <a:pt x="5900" y="0"/>
                        <a:pt x="398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" name="Google Shape;1585;p40">
                  <a:extLst>
                    <a:ext uri="{FF2B5EF4-FFF2-40B4-BE49-F238E27FC236}">
                      <a16:creationId xmlns:a16="http://schemas.microsoft.com/office/drawing/2014/main" id="{8119C0DA-9132-85DB-F55D-5C71266A9F09}"/>
                    </a:ext>
                  </a:extLst>
                </p:cNvPr>
                <p:cNvSpPr/>
                <p:nvPr/>
              </p:nvSpPr>
              <p:spPr>
                <a:xfrm>
                  <a:off x="2067827" y="4093578"/>
                  <a:ext cx="1130738" cy="11767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50" h="27540" extrusionOk="0">
                      <a:moveTo>
                        <a:pt x="13130" y="1492"/>
                      </a:moveTo>
                      <a:cubicBezTo>
                        <a:pt x="13755" y="1546"/>
                        <a:pt x="14392" y="1662"/>
                        <a:pt x="15015" y="1735"/>
                      </a:cubicBezTo>
                      <a:cubicBezTo>
                        <a:pt x="15018" y="1735"/>
                        <a:pt x="15022" y="1736"/>
                        <a:pt x="15026" y="1736"/>
                      </a:cubicBezTo>
                      <a:cubicBezTo>
                        <a:pt x="15058" y="1736"/>
                        <a:pt x="15087" y="1718"/>
                        <a:pt x="15104" y="1691"/>
                      </a:cubicBezTo>
                      <a:cubicBezTo>
                        <a:pt x="15442" y="1735"/>
                        <a:pt x="15781" y="1817"/>
                        <a:pt x="16123" y="1818"/>
                      </a:cubicBezTo>
                      <a:cubicBezTo>
                        <a:pt x="17228" y="2259"/>
                        <a:pt x="18326" y="2718"/>
                        <a:pt x="19296" y="3424"/>
                      </a:cubicBezTo>
                      <a:cubicBezTo>
                        <a:pt x="20079" y="3946"/>
                        <a:pt x="20933" y="4396"/>
                        <a:pt x="21550" y="5125"/>
                      </a:cubicBezTo>
                      <a:cubicBezTo>
                        <a:pt x="21562" y="5150"/>
                        <a:pt x="21584" y="5166"/>
                        <a:pt x="21608" y="5174"/>
                      </a:cubicBezTo>
                      <a:lnTo>
                        <a:pt x="21609" y="5174"/>
                      </a:lnTo>
                      <a:cubicBezTo>
                        <a:pt x="23347" y="7071"/>
                        <a:pt x="23773" y="7989"/>
                        <a:pt x="24602" y="10526"/>
                      </a:cubicBezTo>
                      <a:cubicBezTo>
                        <a:pt x="24616" y="10537"/>
                        <a:pt x="24628" y="10546"/>
                        <a:pt x="24640" y="10553"/>
                      </a:cubicBezTo>
                      <a:cubicBezTo>
                        <a:pt x="24740" y="10931"/>
                        <a:pt x="24834" y="11309"/>
                        <a:pt x="24882" y="11697"/>
                      </a:cubicBezTo>
                      <a:cubicBezTo>
                        <a:pt x="25024" y="12599"/>
                        <a:pt x="24981" y="13508"/>
                        <a:pt x="24884" y="14414"/>
                      </a:cubicBezTo>
                      <a:cubicBezTo>
                        <a:pt x="24866" y="14794"/>
                        <a:pt x="24753" y="15159"/>
                        <a:pt x="24691" y="15533"/>
                      </a:cubicBezTo>
                      <a:cubicBezTo>
                        <a:pt x="24643" y="15866"/>
                        <a:pt x="24644" y="16206"/>
                        <a:pt x="24551" y="16531"/>
                      </a:cubicBezTo>
                      <a:cubicBezTo>
                        <a:pt x="24541" y="16569"/>
                        <a:pt x="24559" y="16608"/>
                        <a:pt x="24590" y="16631"/>
                      </a:cubicBezTo>
                      <a:cubicBezTo>
                        <a:pt x="24453" y="17359"/>
                        <a:pt x="24198" y="18061"/>
                        <a:pt x="23886" y="18737"/>
                      </a:cubicBezTo>
                      <a:cubicBezTo>
                        <a:pt x="23715" y="19126"/>
                        <a:pt x="23466" y="19462"/>
                        <a:pt x="23249" y="19828"/>
                      </a:cubicBezTo>
                      <a:cubicBezTo>
                        <a:pt x="23024" y="20224"/>
                        <a:pt x="22822" y="20634"/>
                        <a:pt x="22526" y="20985"/>
                      </a:cubicBezTo>
                      <a:cubicBezTo>
                        <a:pt x="22488" y="21058"/>
                        <a:pt x="22331" y="21223"/>
                        <a:pt x="22245" y="21368"/>
                      </a:cubicBezTo>
                      <a:cubicBezTo>
                        <a:pt x="22221" y="21368"/>
                        <a:pt x="22195" y="21377"/>
                        <a:pt x="22166" y="21396"/>
                      </a:cubicBezTo>
                      <a:cubicBezTo>
                        <a:pt x="21958" y="21571"/>
                        <a:pt x="21824" y="21817"/>
                        <a:pt x="21637" y="22016"/>
                      </a:cubicBezTo>
                      <a:cubicBezTo>
                        <a:pt x="20853" y="22915"/>
                        <a:pt x="19896" y="23652"/>
                        <a:pt x="18970" y="24399"/>
                      </a:cubicBezTo>
                      <a:cubicBezTo>
                        <a:pt x="18078" y="25018"/>
                        <a:pt x="17054" y="25432"/>
                        <a:pt x="15997" y="25678"/>
                      </a:cubicBezTo>
                      <a:cubicBezTo>
                        <a:pt x="15454" y="25733"/>
                        <a:pt x="14916" y="25892"/>
                        <a:pt x="14370" y="25948"/>
                      </a:cubicBezTo>
                      <a:cubicBezTo>
                        <a:pt x="14283" y="25962"/>
                        <a:pt x="14195" y="25967"/>
                        <a:pt x="14110" y="25990"/>
                      </a:cubicBezTo>
                      <a:cubicBezTo>
                        <a:pt x="14108" y="25991"/>
                        <a:pt x="14107" y="25991"/>
                        <a:pt x="14106" y="25993"/>
                      </a:cubicBezTo>
                      <a:cubicBezTo>
                        <a:pt x="13835" y="26017"/>
                        <a:pt x="13563" y="26028"/>
                        <a:pt x="13293" y="26028"/>
                      </a:cubicBezTo>
                      <a:cubicBezTo>
                        <a:pt x="11606" y="26028"/>
                        <a:pt x="9937" y="25577"/>
                        <a:pt x="8403" y="24872"/>
                      </a:cubicBezTo>
                      <a:cubicBezTo>
                        <a:pt x="7648" y="24520"/>
                        <a:pt x="7030" y="23985"/>
                        <a:pt x="6333" y="23584"/>
                      </a:cubicBezTo>
                      <a:cubicBezTo>
                        <a:pt x="5981" y="23297"/>
                        <a:pt x="5652" y="22973"/>
                        <a:pt x="5316" y="22660"/>
                      </a:cubicBezTo>
                      <a:cubicBezTo>
                        <a:pt x="5238" y="22606"/>
                        <a:pt x="5122" y="22419"/>
                        <a:pt x="5021" y="22419"/>
                      </a:cubicBezTo>
                      <a:cubicBezTo>
                        <a:pt x="5017" y="22419"/>
                        <a:pt x="5012" y="22419"/>
                        <a:pt x="5007" y="22420"/>
                      </a:cubicBezTo>
                      <a:cubicBezTo>
                        <a:pt x="4691" y="22061"/>
                        <a:pt x="4362" y="21714"/>
                        <a:pt x="4048" y="21355"/>
                      </a:cubicBezTo>
                      <a:cubicBezTo>
                        <a:pt x="4085" y="21280"/>
                        <a:pt x="4016" y="21207"/>
                        <a:pt x="3982" y="21143"/>
                      </a:cubicBezTo>
                      <a:cubicBezTo>
                        <a:pt x="3515" y="20315"/>
                        <a:pt x="2927" y="19575"/>
                        <a:pt x="2434" y="18758"/>
                      </a:cubicBezTo>
                      <a:cubicBezTo>
                        <a:pt x="2105" y="18101"/>
                        <a:pt x="1903" y="17381"/>
                        <a:pt x="1724" y="16671"/>
                      </a:cubicBezTo>
                      <a:cubicBezTo>
                        <a:pt x="1593" y="16089"/>
                        <a:pt x="1422" y="15515"/>
                        <a:pt x="1436" y="14912"/>
                      </a:cubicBezTo>
                      <a:cubicBezTo>
                        <a:pt x="1431" y="13232"/>
                        <a:pt x="1718" y="11529"/>
                        <a:pt x="2133" y="9922"/>
                      </a:cubicBezTo>
                      <a:cubicBezTo>
                        <a:pt x="2359" y="9307"/>
                        <a:pt x="2530" y="8673"/>
                        <a:pt x="2817" y="8083"/>
                      </a:cubicBezTo>
                      <a:cubicBezTo>
                        <a:pt x="2829" y="8057"/>
                        <a:pt x="2825" y="8026"/>
                        <a:pt x="2810" y="8002"/>
                      </a:cubicBezTo>
                      <a:cubicBezTo>
                        <a:pt x="2854" y="7916"/>
                        <a:pt x="2892" y="7830"/>
                        <a:pt x="2947" y="7751"/>
                      </a:cubicBezTo>
                      <a:cubicBezTo>
                        <a:pt x="3099" y="7667"/>
                        <a:pt x="3135" y="7444"/>
                        <a:pt x="3238" y="7308"/>
                      </a:cubicBezTo>
                      <a:cubicBezTo>
                        <a:pt x="3510" y="7028"/>
                        <a:pt x="3675" y="6648"/>
                        <a:pt x="3912" y="6337"/>
                      </a:cubicBezTo>
                      <a:cubicBezTo>
                        <a:pt x="4116" y="6051"/>
                        <a:pt x="4406" y="5811"/>
                        <a:pt x="4573" y="5507"/>
                      </a:cubicBezTo>
                      <a:cubicBezTo>
                        <a:pt x="4970" y="5116"/>
                        <a:pt x="5310" y="4661"/>
                        <a:pt x="5741" y="4312"/>
                      </a:cubicBezTo>
                      <a:cubicBezTo>
                        <a:pt x="5759" y="4330"/>
                        <a:pt x="5784" y="4340"/>
                        <a:pt x="5809" y="4340"/>
                      </a:cubicBezTo>
                      <a:cubicBezTo>
                        <a:pt x="5826" y="4340"/>
                        <a:pt x="5842" y="4336"/>
                        <a:pt x="5857" y="4326"/>
                      </a:cubicBezTo>
                      <a:cubicBezTo>
                        <a:pt x="6058" y="4185"/>
                        <a:pt x="6249" y="4028"/>
                        <a:pt x="6443" y="3875"/>
                      </a:cubicBezTo>
                      <a:cubicBezTo>
                        <a:pt x="6638" y="3718"/>
                        <a:pt x="6832" y="3560"/>
                        <a:pt x="7028" y="3402"/>
                      </a:cubicBezTo>
                      <a:cubicBezTo>
                        <a:pt x="7062" y="3377"/>
                        <a:pt x="7070" y="3331"/>
                        <a:pt x="7056" y="3295"/>
                      </a:cubicBezTo>
                      <a:cubicBezTo>
                        <a:pt x="7193" y="3217"/>
                        <a:pt x="7326" y="3122"/>
                        <a:pt x="7466" y="3048"/>
                      </a:cubicBezTo>
                      <a:cubicBezTo>
                        <a:pt x="7723" y="2909"/>
                        <a:pt x="7984" y="2777"/>
                        <a:pt x="8250" y="2658"/>
                      </a:cubicBezTo>
                      <a:cubicBezTo>
                        <a:pt x="8280" y="2645"/>
                        <a:pt x="8298" y="2618"/>
                        <a:pt x="8303" y="2588"/>
                      </a:cubicBezTo>
                      <a:cubicBezTo>
                        <a:pt x="8651" y="2379"/>
                        <a:pt x="9062" y="2275"/>
                        <a:pt x="9413" y="2088"/>
                      </a:cubicBezTo>
                      <a:cubicBezTo>
                        <a:pt x="10605" y="1697"/>
                        <a:pt x="11878" y="1531"/>
                        <a:pt x="13130" y="1492"/>
                      </a:cubicBezTo>
                      <a:close/>
                      <a:moveTo>
                        <a:pt x="13006" y="0"/>
                      </a:moveTo>
                      <a:cubicBezTo>
                        <a:pt x="12330" y="0"/>
                        <a:pt x="11655" y="52"/>
                        <a:pt x="10990" y="159"/>
                      </a:cubicBezTo>
                      <a:cubicBezTo>
                        <a:pt x="10302" y="312"/>
                        <a:pt x="9636" y="558"/>
                        <a:pt x="8978" y="812"/>
                      </a:cubicBezTo>
                      <a:cubicBezTo>
                        <a:pt x="8811" y="867"/>
                        <a:pt x="8643" y="921"/>
                        <a:pt x="8475" y="973"/>
                      </a:cubicBezTo>
                      <a:cubicBezTo>
                        <a:pt x="6293" y="1717"/>
                        <a:pt x="4447" y="3241"/>
                        <a:pt x="2973" y="4982"/>
                      </a:cubicBezTo>
                      <a:cubicBezTo>
                        <a:pt x="2012" y="6346"/>
                        <a:pt x="1188" y="7834"/>
                        <a:pt x="614" y="9403"/>
                      </a:cubicBezTo>
                      <a:cubicBezTo>
                        <a:pt x="170" y="10840"/>
                        <a:pt x="1" y="12357"/>
                        <a:pt x="33" y="13857"/>
                      </a:cubicBezTo>
                      <a:cubicBezTo>
                        <a:pt x="84" y="14271"/>
                        <a:pt x="81" y="14702"/>
                        <a:pt x="105" y="15126"/>
                      </a:cubicBezTo>
                      <a:cubicBezTo>
                        <a:pt x="104" y="15127"/>
                        <a:pt x="103" y="15127"/>
                        <a:pt x="102" y="15127"/>
                      </a:cubicBezTo>
                      <a:cubicBezTo>
                        <a:pt x="104" y="15157"/>
                        <a:pt x="106" y="15186"/>
                        <a:pt x="108" y="15214"/>
                      </a:cubicBezTo>
                      <a:cubicBezTo>
                        <a:pt x="111" y="15246"/>
                        <a:pt x="114" y="15277"/>
                        <a:pt x="118" y="15309"/>
                      </a:cubicBezTo>
                      <a:cubicBezTo>
                        <a:pt x="119" y="15325"/>
                        <a:pt x="121" y="15341"/>
                        <a:pt x="122" y="15356"/>
                      </a:cubicBezTo>
                      <a:cubicBezTo>
                        <a:pt x="127" y="15399"/>
                        <a:pt x="130" y="15442"/>
                        <a:pt x="135" y="15485"/>
                      </a:cubicBezTo>
                      <a:lnTo>
                        <a:pt x="135" y="15486"/>
                      </a:lnTo>
                      <a:cubicBezTo>
                        <a:pt x="140" y="15546"/>
                        <a:pt x="147" y="15605"/>
                        <a:pt x="151" y="15665"/>
                      </a:cubicBezTo>
                      <a:cubicBezTo>
                        <a:pt x="155" y="15718"/>
                        <a:pt x="161" y="15772"/>
                        <a:pt x="163" y="15826"/>
                      </a:cubicBezTo>
                      <a:cubicBezTo>
                        <a:pt x="164" y="15859"/>
                        <a:pt x="166" y="15891"/>
                        <a:pt x="168" y="15924"/>
                      </a:cubicBezTo>
                      <a:cubicBezTo>
                        <a:pt x="168" y="15936"/>
                        <a:pt x="169" y="15947"/>
                        <a:pt x="168" y="15959"/>
                      </a:cubicBezTo>
                      <a:cubicBezTo>
                        <a:pt x="169" y="15983"/>
                        <a:pt x="169" y="16005"/>
                        <a:pt x="168" y="16029"/>
                      </a:cubicBezTo>
                      <a:cubicBezTo>
                        <a:pt x="168" y="16036"/>
                        <a:pt x="167" y="16043"/>
                        <a:pt x="164" y="16049"/>
                      </a:cubicBezTo>
                      <a:cubicBezTo>
                        <a:pt x="940" y="20328"/>
                        <a:pt x="3829" y="24198"/>
                        <a:pt x="7732" y="26123"/>
                      </a:cubicBezTo>
                      <a:cubicBezTo>
                        <a:pt x="7747" y="26131"/>
                        <a:pt x="7762" y="26134"/>
                        <a:pt x="7778" y="26134"/>
                      </a:cubicBezTo>
                      <a:cubicBezTo>
                        <a:pt x="7787" y="26134"/>
                        <a:pt x="7796" y="26133"/>
                        <a:pt x="7804" y="26131"/>
                      </a:cubicBezTo>
                      <a:cubicBezTo>
                        <a:pt x="9469" y="26984"/>
                        <a:pt x="11312" y="27469"/>
                        <a:pt x="13191" y="27532"/>
                      </a:cubicBezTo>
                      <a:cubicBezTo>
                        <a:pt x="13344" y="27537"/>
                        <a:pt x="13495" y="27540"/>
                        <a:pt x="13646" y="27540"/>
                      </a:cubicBezTo>
                      <a:cubicBezTo>
                        <a:pt x="18408" y="27540"/>
                        <a:pt x="22304" y="24883"/>
                        <a:pt x="24535" y="20688"/>
                      </a:cubicBezTo>
                      <a:cubicBezTo>
                        <a:pt x="24750" y="20296"/>
                        <a:pt x="24945" y="19892"/>
                        <a:pt x="25117" y="19479"/>
                      </a:cubicBezTo>
                      <a:cubicBezTo>
                        <a:pt x="25133" y="19454"/>
                        <a:pt x="25147" y="19429"/>
                        <a:pt x="25162" y="19404"/>
                      </a:cubicBezTo>
                      <a:cubicBezTo>
                        <a:pt x="25401" y="18978"/>
                        <a:pt x="25504" y="18496"/>
                        <a:pt x="25643" y="18034"/>
                      </a:cubicBezTo>
                      <a:cubicBezTo>
                        <a:pt x="25963" y="16884"/>
                        <a:pt x="26398" y="15738"/>
                        <a:pt x="26437" y="14534"/>
                      </a:cubicBezTo>
                      <a:cubicBezTo>
                        <a:pt x="26435" y="13318"/>
                        <a:pt x="26449" y="12095"/>
                        <a:pt x="26236" y="10894"/>
                      </a:cubicBezTo>
                      <a:cubicBezTo>
                        <a:pt x="25887" y="9108"/>
                        <a:pt x="25152" y="7382"/>
                        <a:pt x="24070" y="5918"/>
                      </a:cubicBezTo>
                      <a:cubicBezTo>
                        <a:pt x="23561" y="5238"/>
                        <a:pt x="22972" y="4626"/>
                        <a:pt x="22380" y="4018"/>
                      </a:cubicBezTo>
                      <a:cubicBezTo>
                        <a:pt x="22263" y="3897"/>
                        <a:pt x="22144" y="3776"/>
                        <a:pt x="22026" y="3655"/>
                      </a:cubicBezTo>
                      <a:cubicBezTo>
                        <a:pt x="21976" y="3606"/>
                        <a:pt x="21918" y="3499"/>
                        <a:pt x="21845" y="3497"/>
                      </a:cubicBezTo>
                      <a:cubicBezTo>
                        <a:pt x="20567" y="2283"/>
                        <a:pt x="19101" y="1263"/>
                        <a:pt x="17419" y="697"/>
                      </a:cubicBezTo>
                      <a:cubicBezTo>
                        <a:pt x="16000" y="251"/>
                        <a:pt x="14501" y="0"/>
                        <a:pt x="1300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" name="Google Shape;1586;p40">
                  <a:extLst>
                    <a:ext uri="{FF2B5EF4-FFF2-40B4-BE49-F238E27FC236}">
                      <a16:creationId xmlns:a16="http://schemas.microsoft.com/office/drawing/2014/main" id="{97E339F5-D6B7-8866-C9BF-60AA29848187}"/>
                    </a:ext>
                  </a:extLst>
                </p:cNvPr>
                <p:cNvSpPr/>
                <p:nvPr/>
              </p:nvSpPr>
              <p:spPr>
                <a:xfrm>
                  <a:off x="2327063" y="414498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1" y="95"/>
                      </a:cubicBezTo>
                      <a:cubicBezTo>
                        <a:pt x="2" y="146"/>
                        <a:pt x="45" y="188"/>
                        <a:pt x="96" y="188"/>
                      </a:cubicBezTo>
                      <a:cubicBezTo>
                        <a:pt x="147" y="188"/>
                        <a:pt x="189" y="143"/>
                        <a:pt x="188" y="92"/>
                      </a:cubicBezTo>
                      <a:cubicBezTo>
                        <a:pt x="187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" name="Google Shape;1587;p40">
                  <a:extLst>
                    <a:ext uri="{FF2B5EF4-FFF2-40B4-BE49-F238E27FC236}">
                      <a16:creationId xmlns:a16="http://schemas.microsoft.com/office/drawing/2014/main" id="{EEF324F8-8F6F-6F7F-358F-D1F083762C06}"/>
                    </a:ext>
                  </a:extLst>
                </p:cNvPr>
                <p:cNvSpPr/>
                <p:nvPr/>
              </p:nvSpPr>
              <p:spPr>
                <a:xfrm>
                  <a:off x="2340315" y="413925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2" y="147"/>
                        <a:pt x="45" y="188"/>
                        <a:pt x="97" y="188"/>
                      </a:cubicBezTo>
                      <a:cubicBezTo>
                        <a:pt x="147" y="188"/>
                        <a:pt x="189" y="143"/>
                        <a:pt x="189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" name="Google Shape;1588;p40">
                  <a:extLst>
                    <a:ext uri="{FF2B5EF4-FFF2-40B4-BE49-F238E27FC236}">
                      <a16:creationId xmlns:a16="http://schemas.microsoft.com/office/drawing/2014/main" id="{F63BC674-ED3E-1EB5-32D0-16B05217C4C5}"/>
                    </a:ext>
                  </a:extLst>
                </p:cNvPr>
                <p:cNvSpPr/>
                <p:nvPr/>
              </p:nvSpPr>
              <p:spPr>
                <a:xfrm>
                  <a:off x="2436032" y="3897960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2" y="96"/>
                      </a:cubicBezTo>
                      <a:cubicBezTo>
                        <a:pt x="2" y="147"/>
                        <a:pt x="45" y="187"/>
                        <a:pt x="97" y="187"/>
                      </a:cubicBezTo>
                      <a:cubicBezTo>
                        <a:pt x="147" y="187"/>
                        <a:pt x="189" y="144"/>
                        <a:pt x="189" y="92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" name="Google Shape;1589;p40">
                  <a:extLst>
                    <a:ext uri="{FF2B5EF4-FFF2-40B4-BE49-F238E27FC236}">
                      <a16:creationId xmlns:a16="http://schemas.microsoft.com/office/drawing/2014/main" id="{0F2BB6F4-456B-18F1-3516-F89A2B09CC8B}"/>
                    </a:ext>
                  </a:extLst>
                </p:cNvPr>
                <p:cNvSpPr/>
                <p:nvPr/>
              </p:nvSpPr>
              <p:spPr>
                <a:xfrm>
                  <a:off x="2442402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1" y="147"/>
                        <a:pt x="45" y="188"/>
                        <a:pt x="95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7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" name="Google Shape;1590;p40">
                  <a:extLst>
                    <a:ext uri="{FF2B5EF4-FFF2-40B4-BE49-F238E27FC236}">
                      <a16:creationId xmlns:a16="http://schemas.microsoft.com/office/drawing/2014/main" id="{1E3DB10E-62C8-8D4D-2CEF-10CF10EAC71B}"/>
                    </a:ext>
                  </a:extLst>
                </p:cNvPr>
                <p:cNvSpPr/>
                <p:nvPr/>
              </p:nvSpPr>
              <p:spPr>
                <a:xfrm>
                  <a:off x="2426756" y="3910565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1" y="96"/>
                      </a:cubicBezTo>
                      <a:cubicBezTo>
                        <a:pt x="1" y="147"/>
                        <a:pt x="45" y="188"/>
                        <a:pt x="96" y="188"/>
                      </a:cubicBezTo>
                      <a:cubicBezTo>
                        <a:pt x="147" y="188"/>
                        <a:pt x="189" y="144"/>
                        <a:pt x="188" y="93"/>
                      </a:cubicBezTo>
                      <a:cubicBezTo>
                        <a:pt x="188" y="42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1" name="Google Shape;1591;p40">
                  <a:extLst>
                    <a:ext uri="{FF2B5EF4-FFF2-40B4-BE49-F238E27FC236}">
                      <a16:creationId xmlns:a16="http://schemas.microsoft.com/office/drawing/2014/main" id="{C74F76BE-83CB-4FA2-9591-FC982F346DD4}"/>
                    </a:ext>
                  </a:extLst>
                </p:cNvPr>
                <p:cNvSpPr/>
                <p:nvPr/>
              </p:nvSpPr>
              <p:spPr>
                <a:xfrm>
                  <a:off x="2238527" y="395402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2" y="95"/>
                      </a:cubicBezTo>
                      <a:cubicBezTo>
                        <a:pt x="3" y="147"/>
                        <a:pt x="46" y="188"/>
                        <a:pt x="97" y="188"/>
                      </a:cubicBezTo>
                      <a:cubicBezTo>
                        <a:pt x="147" y="188"/>
                        <a:pt x="190" y="143"/>
                        <a:pt x="190" y="93"/>
                      </a:cubicBezTo>
                      <a:cubicBezTo>
                        <a:pt x="188" y="42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" name="Google Shape;1592;p40">
                  <a:extLst>
                    <a:ext uri="{FF2B5EF4-FFF2-40B4-BE49-F238E27FC236}">
                      <a16:creationId xmlns:a16="http://schemas.microsoft.com/office/drawing/2014/main" id="{C66C1D0D-FB4D-55EC-4140-51BFF1DA9D56}"/>
                    </a:ext>
                  </a:extLst>
                </p:cNvPr>
                <p:cNvSpPr/>
                <p:nvPr/>
              </p:nvSpPr>
              <p:spPr>
                <a:xfrm>
                  <a:off x="2563043" y="4048156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" name="Google Shape;1593;p40">
                  <a:extLst>
                    <a:ext uri="{FF2B5EF4-FFF2-40B4-BE49-F238E27FC236}">
                      <a16:creationId xmlns:a16="http://schemas.microsoft.com/office/drawing/2014/main" id="{03B8E7B9-28E6-95EC-544E-E1B221C3ED79}"/>
                    </a:ext>
                  </a:extLst>
                </p:cNvPr>
                <p:cNvSpPr/>
                <p:nvPr/>
              </p:nvSpPr>
              <p:spPr>
                <a:xfrm>
                  <a:off x="2764010" y="3951330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7"/>
                      </a:cubicBezTo>
                      <a:cubicBezTo>
                        <a:pt x="0" y="137"/>
                        <a:pt x="40" y="187"/>
                        <a:pt x="90" y="187"/>
                      </a:cubicBezTo>
                      <a:cubicBezTo>
                        <a:pt x="142" y="187"/>
                        <a:pt x="187" y="153"/>
                        <a:pt x="190" y="100"/>
                      </a:cubicBezTo>
                      <a:cubicBezTo>
                        <a:pt x="193" y="51"/>
                        <a:pt x="153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" name="Google Shape;1594;p40">
                  <a:extLst>
                    <a:ext uri="{FF2B5EF4-FFF2-40B4-BE49-F238E27FC236}">
                      <a16:creationId xmlns:a16="http://schemas.microsoft.com/office/drawing/2014/main" id="{76C1D5D3-AB11-FC5F-D7F2-22A8DC04732E}"/>
                    </a:ext>
                  </a:extLst>
                </p:cNvPr>
                <p:cNvSpPr/>
                <p:nvPr/>
              </p:nvSpPr>
              <p:spPr>
                <a:xfrm>
                  <a:off x="2768414" y="3938425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3" y="1"/>
                        <a:pt x="7" y="35"/>
                        <a:pt x="3" y="88"/>
                      </a:cubicBezTo>
                      <a:cubicBezTo>
                        <a:pt x="0" y="137"/>
                        <a:pt x="40" y="187"/>
                        <a:pt x="92" y="187"/>
                      </a:cubicBezTo>
                      <a:cubicBezTo>
                        <a:pt x="142" y="187"/>
                        <a:pt x="188" y="153"/>
                        <a:pt x="191" y="100"/>
                      </a:cubicBezTo>
                      <a:cubicBezTo>
                        <a:pt x="193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5" name="Google Shape;1595;p40">
                  <a:extLst>
                    <a:ext uri="{FF2B5EF4-FFF2-40B4-BE49-F238E27FC236}">
                      <a16:creationId xmlns:a16="http://schemas.microsoft.com/office/drawing/2014/main" id="{1DD1F724-82B6-D3D1-5A55-A8B944A4A212}"/>
                    </a:ext>
                  </a:extLst>
                </p:cNvPr>
                <p:cNvSpPr/>
                <p:nvPr/>
              </p:nvSpPr>
              <p:spPr>
                <a:xfrm>
                  <a:off x="2753665" y="39442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6" name="Google Shape;1596;p40">
                  <a:extLst>
                    <a:ext uri="{FF2B5EF4-FFF2-40B4-BE49-F238E27FC236}">
                      <a16:creationId xmlns:a16="http://schemas.microsoft.com/office/drawing/2014/main" id="{B633F546-564E-0D05-1751-ADE186F06FDA}"/>
                    </a:ext>
                  </a:extLst>
                </p:cNvPr>
                <p:cNvSpPr/>
                <p:nvPr/>
              </p:nvSpPr>
              <p:spPr>
                <a:xfrm>
                  <a:off x="2575910" y="3799638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3" y="87"/>
                      </a:cubicBezTo>
                      <a:cubicBezTo>
                        <a:pt x="0" y="135"/>
                        <a:pt x="40" y="186"/>
                        <a:pt x="92" y="186"/>
                      </a:cubicBezTo>
                      <a:cubicBezTo>
                        <a:pt x="142" y="186"/>
                        <a:pt x="186" y="152"/>
                        <a:pt x="190" y="100"/>
                      </a:cubicBezTo>
                      <a:cubicBezTo>
                        <a:pt x="193" y="50"/>
                        <a:pt x="154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7" name="Google Shape;1597;p40">
                  <a:extLst>
                    <a:ext uri="{FF2B5EF4-FFF2-40B4-BE49-F238E27FC236}">
                      <a16:creationId xmlns:a16="http://schemas.microsoft.com/office/drawing/2014/main" id="{C910D323-0779-6ACD-113C-50557309D5C4}"/>
                    </a:ext>
                  </a:extLst>
                </p:cNvPr>
                <p:cNvSpPr/>
                <p:nvPr/>
              </p:nvSpPr>
              <p:spPr>
                <a:xfrm>
                  <a:off x="2591600" y="3799980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7"/>
                      </a:cubicBezTo>
                      <a:cubicBezTo>
                        <a:pt x="0" y="136"/>
                        <a:pt x="39" y="186"/>
                        <a:pt x="90" y="186"/>
                      </a:cubicBezTo>
                      <a:cubicBezTo>
                        <a:pt x="141" y="186"/>
                        <a:pt x="186" y="152"/>
                        <a:pt x="190" y="100"/>
                      </a:cubicBezTo>
                      <a:cubicBezTo>
                        <a:pt x="192" y="50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8" name="Google Shape;1598;p40">
                  <a:extLst>
                    <a:ext uri="{FF2B5EF4-FFF2-40B4-BE49-F238E27FC236}">
                      <a16:creationId xmlns:a16="http://schemas.microsoft.com/office/drawing/2014/main" id="{5CC72C12-4330-15AA-3457-E0B9741BC551}"/>
                    </a:ext>
                  </a:extLst>
                </p:cNvPr>
                <p:cNvSpPr/>
                <p:nvPr/>
              </p:nvSpPr>
              <p:spPr>
                <a:xfrm>
                  <a:off x="2873579" y="411831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8"/>
                      </a:cubicBezTo>
                      <a:cubicBezTo>
                        <a:pt x="1" y="136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" name="Google Shape;1599;p40">
                  <a:extLst>
                    <a:ext uri="{FF2B5EF4-FFF2-40B4-BE49-F238E27FC236}">
                      <a16:creationId xmlns:a16="http://schemas.microsoft.com/office/drawing/2014/main" id="{A37B130E-1448-C9A5-1671-C27B45389182}"/>
                    </a:ext>
                  </a:extLst>
                </p:cNvPr>
                <p:cNvSpPr/>
                <p:nvPr/>
              </p:nvSpPr>
              <p:spPr>
                <a:xfrm>
                  <a:off x="2884865" y="4126437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1"/>
                      </a:moveTo>
                      <a:cubicBezTo>
                        <a:pt x="54" y="1"/>
                        <a:pt x="8" y="35"/>
                        <a:pt x="4" y="88"/>
                      </a:cubicBezTo>
                      <a:cubicBezTo>
                        <a:pt x="1" y="136"/>
                        <a:pt x="41" y="187"/>
                        <a:pt x="92" y="187"/>
                      </a:cubicBezTo>
                      <a:cubicBezTo>
                        <a:pt x="143" y="187"/>
                        <a:pt x="188" y="153"/>
                        <a:pt x="192" y="99"/>
                      </a:cubicBezTo>
                      <a:cubicBezTo>
                        <a:pt x="194" y="51"/>
                        <a:pt x="155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" name="Google Shape;1600;p40">
                  <a:extLst>
                    <a:ext uri="{FF2B5EF4-FFF2-40B4-BE49-F238E27FC236}">
                      <a16:creationId xmlns:a16="http://schemas.microsoft.com/office/drawing/2014/main" id="{31988FDF-9ED8-4DBC-6DB8-4BBA0F160A5E}"/>
                    </a:ext>
                  </a:extLst>
                </p:cNvPr>
                <p:cNvSpPr/>
                <p:nvPr/>
              </p:nvSpPr>
              <p:spPr>
                <a:xfrm>
                  <a:off x="2884480" y="4110969"/>
                  <a:ext cx="8336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8" extrusionOk="0">
                      <a:moveTo>
                        <a:pt x="104" y="0"/>
                      </a:moveTo>
                      <a:cubicBezTo>
                        <a:pt x="53" y="0"/>
                        <a:pt x="8" y="35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3" y="188"/>
                        <a:pt x="188" y="153"/>
                        <a:pt x="192" y="100"/>
                      </a:cubicBezTo>
                      <a:cubicBezTo>
                        <a:pt x="194" y="52"/>
                        <a:pt x="155" y="0"/>
                        <a:pt x="10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" name="Google Shape;1601;p40">
                  <a:extLst>
                    <a:ext uri="{FF2B5EF4-FFF2-40B4-BE49-F238E27FC236}">
                      <a16:creationId xmlns:a16="http://schemas.microsoft.com/office/drawing/2014/main" id="{E92D3E2D-EC5B-61FB-B41E-BBF665E7EAEA}"/>
                    </a:ext>
                  </a:extLst>
                </p:cNvPr>
                <p:cNvSpPr/>
                <p:nvPr/>
              </p:nvSpPr>
              <p:spPr>
                <a:xfrm>
                  <a:off x="3060653" y="4113789"/>
                  <a:ext cx="8336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7" extrusionOk="0">
                      <a:moveTo>
                        <a:pt x="103" y="1"/>
                      </a:moveTo>
                      <a:cubicBezTo>
                        <a:pt x="52" y="1"/>
                        <a:pt x="8" y="35"/>
                        <a:pt x="3" y="87"/>
                      </a:cubicBezTo>
                      <a:cubicBezTo>
                        <a:pt x="1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1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" name="Google Shape;1602;p40">
                  <a:extLst>
                    <a:ext uri="{FF2B5EF4-FFF2-40B4-BE49-F238E27FC236}">
                      <a16:creationId xmlns:a16="http://schemas.microsoft.com/office/drawing/2014/main" id="{6370AA48-C798-A025-9D06-D6B958557B80}"/>
                    </a:ext>
                  </a:extLst>
                </p:cNvPr>
                <p:cNvSpPr/>
                <p:nvPr/>
              </p:nvSpPr>
              <p:spPr>
                <a:xfrm>
                  <a:off x="3070357" y="410045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5"/>
                        <a:pt x="4" y="88"/>
                      </a:cubicBezTo>
                      <a:cubicBezTo>
                        <a:pt x="0" y="136"/>
                        <a:pt x="40" y="188"/>
                        <a:pt x="91" y="188"/>
                      </a:cubicBezTo>
                      <a:cubicBezTo>
                        <a:pt x="142" y="188"/>
                        <a:pt x="187" y="154"/>
                        <a:pt x="190" y="100"/>
                      </a:cubicBezTo>
                      <a:cubicBezTo>
                        <a:pt x="194" y="52"/>
                        <a:pt x="153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" name="Google Shape;1603;p40">
                  <a:extLst>
                    <a:ext uri="{FF2B5EF4-FFF2-40B4-BE49-F238E27FC236}">
                      <a16:creationId xmlns:a16="http://schemas.microsoft.com/office/drawing/2014/main" id="{A3DD9A0B-0D5F-B9BB-C82D-049539B9F2FD}"/>
                    </a:ext>
                  </a:extLst>
                </p:cNvPr>
                <p:cNvSpPr/>
                <p:nvPr/>
              </p:nvSpPr>
              <p:spPr>
                <a:xfrm>
                  <a:off x="2928726" y="3949706"/>
                  <a:ext cx="82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9" extrusionOk="0">
                      <a:moveTo>
                        <a:pt x="104" y="1"/>
                      </a:moveTo>
                      <a:cubicBezTo>
                        <a:pt x="52" y="1"/>
                        <a:pt x="7" y="35"/>
                        <a:pt x="4" y="89"/>
                      </a:cubicBezTo>
                      <a:cubicBezTo>
                        <a:pt x="1" y="137"/>
                        <a:pt x="41" y="188"/>
                        <a:pt x="91" y="188"/>
                      </a:cubicBezTo>
                      <a:cubicBezTo>
                        <a:pt x="141" y="188"/>
                        <a:pt x="187" y="154"/>
                        <a:pt x="190" y="100"/>
                      </a:cubicBezTo>
                      <a:cubicBezTo>
                        <a:pt x="194" y="52"/>
                        <a:pt x="154" y="1"/>
                        <a:pt x="10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" name="Google Shape;1604;p40">
                  <a:extLst>
                    <a:ext uri="{FF2B5EF4-FFF2-40B4-BE49-F238E27FC236}">
                      <a16:creationId xmlns:a16="http://schemas.microsoft.com/office/drawing/2014/main" id="{3CBE56AC-954D-F21A-03F7-EAABCCC194CE}"/>
                    </a:ext>
                  </a:extLst>
                </p:cNvPr>
                <p:cNvSpPr/>
                <p:nvPr/>
              </p:nvSpPr>
              <p:spPr>
                <a:xfrm>
                  <a:off x="3098315" y="4305690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4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4"/>
                        <a:pt x="44" y="186"/>
                        <a:pt x="94" y="186"/>
                      </a:cubicBezTo>
                      <a:cubicBezTo>
                        <a:pt x="146" y="186"/>
                        <a:pt x="188" y="144"/>
                        <a:pt x="188" y="94"/>
                      </a:cubicBezTo>
                      <a:cubicBezTo>
                        <a:pt x="188" y="42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" name="Google Shape;1605;p40">
                  <a:extLst>
                    <a:ext uri="{FF2B5EF4-FFF2-40B4-BE49-F238E27FC236}">
                      <a16:creationId xmlns:a16="http://schemas.microsoft.com/office/drawing/2014/main" id="{6A9E11EF-93A2-8EEE-D8E4-2BAFCBA259FF}"/>
                    </a:ext>
                  </a:extLst>
                </p:cNvPr>
                <p:cNvSpPr/>
                <p:nvPr/>
              </p:nvSpPr>
              <p:spPr>
                <a:xfrm>
                  <a:off x="3108319" y="431680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5" y="188"/>
                      </a:cubicBezTo>
                      <a:cubicBezTo>
                        <a:pt x="146" y="188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" name="Google Shape;1606;p40">
                  <a:extLst>
                    <a:ext uri="{FF2B5EF4-FFF2-40B4-BE49-F238E27FC236}">
                      <a16:creationId xmlns:a16="http://schemas.microsoft.com/office/drawing/2014/main" id="{3F93D8A7-3EE3-14C5-668A-1A5DC0EAD14E}"/>
                    </a:ext>
                  </a:extLst>
                </p:cNvPr>
                <p:cNvSpPr/>
                <p:nvPr/>
              </p:nvSpPr>
              <p:spPr>
                <a:xfrm>
                  <a:off x="3291973" y="436773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5" y="0"/>
                      </a:moveTo>
                      <a:cubicBezTo>
                        <a:pt x="43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5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7" name="Google Shape;1607;p40">
                  <a:extLst>
                    <a:ext uri="{FF2B5EF4-FFF2-40B4-BE49-F238E27FC236}">
                      <a16:creationId xmlns:a16="http://schemas.microsoft.com/office/drawing/2014/main" id="{72415E45-AF1D-7084-1C50-8E8F236EF31A}"/>
                    </a:ext>
                  </a:extLst>
                </p:cNvPr>
                <p:cNvSpPr/>
                <p:nvPr/>
              </p:nvSpPr>
              <p:spPr>
                <a:xfrm>
                  <a:off x="3303173" y="4359914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4" y="0"/>
                        <a:pt x="1" y="44"/>
                        <a:pt x="1" y="94"/>
                      </a:cubicBezTo>
                      <a:cubicBezTo>
                        <a:pt x="1" y="145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4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8" name="Google Shape;1608;p40">
                  <a:extLst>
                    <a:ext uri="{FF2B5EF4-FFF2-40B4-BE49-F238E27FC236}">
                      <a16:creationId xmlns:a16="http://schemas.microsoft.com/office/drawing/2014/main" id="{60059341-BB20-0132-7683-4B833BAB3DFE}"/>
                    </a:ext>
                  </a:extLst>
                </p:cNvPr>
                <p:cNvSpPr/>
                <p:nvPr/>
              </p:nvSpPr>
              <p:spPr>
                <a:xfrm>
                  <a:off x="3290220" y="4353590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5"/>
                      </a:cubicBezTo>
                      <a:cubicBezTo>
                        <a:pt x="1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9" name="Google Shape;1609;p40">
                  <a:extLst>
                    <a:ext uri="{FF2B5EF4-FFF2-40B4-BE49-F238E27FC236}">
                      <a16:creationId xmlns:a16="http://schemas.microsoft.com/office/drawing/2014/main" id="{F820DDA0-85D7-83D2-1DDB-1C0F357236A1}"/>
                    </a:ext>
                  </a:extLst>
                </p:cNvPr>
                <p:cNvSpPr/>
                <p:nvPr/>
              </p:nvSpPr>
              <p:spPr>
                <a:xfrm>
                  <a:off x="3220025" y="4163143"/>
                  <a:ext cx="7994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9" extrusionOk="0">
                      <a:moveTo>
                        <a:pt x="94" y="0"/>
                      </a:moveTo>
                      <a:cubicBezTo>
                        <a:pt x="42" y="0"/>
                        <a:pt x="1" y="43"/>
                        <a:pt x="1" y="94"/>
                      </a:cubicBezTo>
                      <a:cubicBezTo>
                        <a:pt x="1" y="146"/>
                        <a:pt x="42" y="188"/>
                        <a:pt x="94" y="188"/>
                      </a:cubicBezTo>
                      <a:cubicBezTo>
                        <a:pt x="146" y="188"/>
                        <a:pt x="187" y="146"/>
                        <a:pt x="187" y="94"/>
                      </a:cubicBezTo>
                      <a:cubicBezTo>
                        <a:pt x="187" y="43"/>
                        <a:pt x="146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0" name="Google Shape;1610;p40">
                  <a:extLst>
                    <a:ext uri="{FF2B5EF4-FFF2-40B4-BE49-F238E27FC236}">
                      <a16:creationId xmlns:a16="http://schemas.microsoft.com/office/drawing/2014/main" id="{7EDAA69C-2AEE-BC6D-BFF0-BDAA40398EFE}"/>
                    </a:ext>
                  </a:extLst>
                </p:cNvPr>
                <p:cNvSpPr/>
                <p:nvPr/>
              </p:nvSpPr>
              <p:spPr>
                <a:xfrm>
                  <a:off x="3207713" y="4511392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2" y="0"/>
                        <a:pt x="0" y="49"/>
                        <a:pt x="4" y="98"/>
                      </a:cubicBezTo>
                      <a:cubicBezTo>
                        <a:pt x="6" y="152"/>
                        <a:pt x="51" y="186"/>
                        <a:pt x="102" y="186"/>
                      </a:cubicBezTo>
                      <a:cubicBezTo>
                        <a:pt x="154" y="186"/>
                        <a:pt x="194" y="137"/>
                        <a:pt x="191" y="88"/>
                      </a:cubicBezTo>
                      <a:cubicBezTo>
                        <a:pt x="188" y="34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" name="Google Shape;1611;p40">
                  <a:extLst>
                    <a:ext uri="{FF2B5EF4-FFF2-40B4-BE49-F238E27FC236}">
                      <a16:creationId xmlns:a16="http://schemas.microsoft.com/office/drawing/2014/main" id="{95106C9A-63B4-2B8A-40CF-971989ACEC3D}"/>
                    </a:ext>
                  </a:extLst>
                </p:cNvPr>
                <p:cNvSpPr/>
                <p:nvPr/>
              </p:nvSpPr>
              <p:spPr>
                <a:xfrm>
                  <a:off x="3225582" y="4721666"/>
                  <a:ext cx="8336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" h="189" extrusionOk="0">
                      <a:moveTo>
                        <a:pt x="92" y="1"/>
                      </a:moveTo>
                      <a:cubicBezTo>
                        <a:pt x="42" y="1"/>
                        <a:pt x="1" y="50"/>
                        <a:pt x="4" y="99"/>
                      </a:cubicBezTo>
                      <a:cubicBezTo>
                        <a:pt x="7" y="153"/>
                        <a:pt x="52" y="188"/>
                        <a:pt x="103" y="188"/>
                      </a:cubicBezTo>
                      <a:cubicBezTo>
                        <a:pt x="154" y="188"/>
                        <a:pt x="194" y="138"/>
                        <a:pt x="192" y="89"/>
                      </a:cubicBezTo>
                      <a:cubicBezTo>
                        <a:pt x="188" y="36"/>
                        <a:pt x="144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2" name="Google Shape;1612;p40">
                  <a:extLst>
                    <a:ext uri="{FF2B5EF4-FFF2-40B4-BE49-F238E27FC236}">
                      <a16:creationId xmlns:a16="http://schemas.microsoft.com/office/drawing/2014/main" id="{E249FEF8-BD06-EA56-68A6-B35D7001D694}"/>
                    </a:ext>
                  </a:extLst>
                </p:cNvPr>
                <p:cNvSpPr/>
                <p:nvPr/>
              </p:nvSpPr>
              <p:spPr>
                <a:xfrm>
                  <a:off x="3222974" y="4734998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0" y="1"/>
                        <a:pt x="0" y="50"/>
                        <a:pt x="2" y="99"/>
                      </a:cubicBezTo>
                      <a:cubicBezTo>
                        <a:pt x="6" y="153"/>
                        <a:pt x="50" y="187"/>
                        <a:pt x="102" y="187"/>
                      </a:cubicBezTo>
                      <a:cubicBezTo>
                        <a:pt x="152" y="187"/>
                        <a:pt x="193" y="138"/>
                        <a:pt x="190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" name="Google Shape;1613;p40">
                  <a:extLst>
                    <a:ext uri="{FF2B5EF4-FFF2-40B4-BE49-F238E27FC236}">
                      <a16:creationId xmlns:a16="http://schemas.microsoft.com/office/drawing/2014/main" id="{E9B16717-0493-48A3-A5DF-CA14B64976C8}"/>
                    </a:ext>
                  </a:extLst>
                </p:cNvPr>
                <p:cNvSpPr/>
                <p:nvPr/>
              </p:nvSpPr>
              <p:spPr>
                <a:xfrm>
                  <a:off x="3234987" y="4730084"/>
                  <a:ext cx="8294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0" y="0"/>
                        <a:pt x="0" y="49"/>
                        <a:pt x="4" y="99"/>
                      </a:cubicBezTo>
                      <a:cubicBezTo>
                        <a:pt x="6" y="152"/>
                        <a:pt x="51" y="187"/>
                        <a:pt x="102" y="187"/>
                      </a:cubicBezTo>
                      <a:cubicBezTo>
                        <a:pt x="154" y="187"/>
                        <a:pt x="194" y="137"/>
                        <a:pt x="190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" name="Google Shape;1614;p40">
                  <a:extLst>
                    <a:ext uri="{FF2B5EF4-FFF2-40B4-BE49-F238E27FC236}">
                      <a16:creationId xmlns:a16="http://schemas.microsoft.com/office/drawing/2014/main" id="{B0CA865B-35EA-2B47-BB0D-E1798718A1A3}"/>
                    </a:ext>
                  </a:extLst>
                </p:cNvPr>
                <p:cNvSpPr/>
                <p:nvPr/>
              </p:nvSpPr>
              <p:spPr>
                <a:xfrm>
                  <a:off x="3399788" y="4562198"/>
                  <a:ext cx="8293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7" extrusionOk="0">
                      <a:moveTo>
                        <a:pt x="92" y="0"/>
                      </a:moveTo>
                      <a:cubicBezTo>
                        <a:pt x="41" y="0"/>
                        <a:pt x="0" y="49"/>
                        <a:pt x="4" y="99"/>
                      </a:cubicBezTo>
                      <a:cubicBezTo>
                        <a:pt x="6" y="152"/>
                        <a:pt x="50" y="187"/>
                        <a:pt x="102" y="187"/>
                      </a:cubicBezTo>
                      <a:cubicBezTo>
                        <a:pt x="153" y="187"/>
                        <a:pt x="193" y="137"/>
                        <a:pt x="191" y="88"/>
                      </a:cubicBezTo>
                      <a:cubicBezTo>
                        <a:pt x="188" y="35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5" name="Google Shape;1615;p40">
                  <a:extLst>
                    <a:ext uri="{FF2B5EF4-FFF2-40B4-BE49-F238E27FC236}">
                      <a16:creationId xmlns:a16="http://schemas.microsoft.com/office/drawing/2014/main" id="{4C703857-845C-A7BD-51FE-799F1D1F05F7}"/>
                    </a:ext>
                  </a:extLst>
                </p:cNvPr>
                <p:cNvSpPr/>
                <p:nvPr/>
              </p:nvSpPr>
              <p:spPr>
                <a:xfrm>
                  <a:off x="3405560" y="4575316"/>
                  <a:ext cx="8293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92" y="1"/>
                      </a:moveTo>
                      <a:cubicBezTo>
                        <a:pt x="41" y="1"/>
                        <a:pt x="0" y="50"/>
                        <a:pt x="3" y="99"/>
                      </a:cubicBezTo>
                      <a:cubicBezTo>
                        <a:pt x="6" y="153"/>
                        <a:pt x="52" y="187"/>
                        <a:pt x="102" y="187"/>
                      </a:cubicBezTo>
                      <a:cubicBezTo>
                        <a:pt x="153" y="187"/>
                        <a:pt x="193" y="138"/>
                        <a:pt x="191" y="89"/>
                      </a:cubicBezTo>
                      <a:cubicBezTo>
                        <a:pt x="188" y="35"/>
                        <a:pt x="143" y="1"/>
                        <a:pt x="9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" name="Google Shape;1616;p40">
                  <a:extLst>
                    <a:ext uri="{FF2B5EF4-FFF2-40B4-BE49-F238E27FC236}">
                      <a16:creationId xmlns:a16="http://schemas.microsoft.com/office/drawing/2014/main" id="{E1651489-395C-C423-F253-0E3619C197A4}"/>
                    </a:ext>
                  </a:extLst>
                </p:cNvPr>
                <p:cNvSpPr/>
                <p:nvPr/>
              </p:nvSpPr>
              <p:spPr>
                <a:xfrm>
                  <a:off x="3222290" y="4855369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3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9" y="188"/>
                      </a:cubicBezTo>
                      <a:cubicBezTo>
                        <a:pt x="149" y="188"/>
                        <a:pt x="190" y="141"/>
                        <a:pt x="189" y="90"/>
                      </a:cubicBezTo>
                      <a:cubicBezTo>
                        <a:pt x="187" y="38"/>
                        <a:pt x="143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7" name="Google Shape;1617;p40">
                  <a:extLst>
                    <a:ext uri="{FF2B5EF4-FFF2-40B4-BE49-F238E27FC236}">
                      <a16:creationId xmlns:a16="http://schemas.microsoft.com/office/drawing/2014/main" id="{6505F177-999C-3877-4AC6-F5DA006B0FA7}"/>
                    </a:ext>
                  </a:extLst>
                </p:cNvPr>
                <p:cNvSpPr/>
                <p:nvPr/>
              </p:nvSpPr>
              <p:spPr>
                <a:xfrm>
                  <a:off x="3268161" y="5128456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4" y="0"/>
                      </a:moveTo>
                      <a:cubicBezTo>
                        <a:pt x="42" y="0"/>
                        <a:pt x="1" y="47"/>
                        <a:pt x="3" y="96"/>
                      </a:cubicBezTo>
                      <a:cubicBezTo>
                        <a:pt x="5" y="149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1" y="90"/>
                      </a:cubicBezTo>
                      <a:cubicBezTo>
                        <a:pt x="188" y="38"/>
                        <a:pt x="144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8" name="Google Shape;1618;p40">
                  <a:extLst>
                    <a:ext uri="{FF2B5EF4-FFF2-40B4-BE49-F238E27FC236}">
                      <a16:creationId xmlns:a16="http://schemas.microsoft.com/office/drawing/2014/main" id="{1359EFEF-472A-2DFD-E893-B913A7B5C228}"/>
                    </a:ext>
                  </a:extLst>
                </p:cNvPr>
                <p:cNvSpPr/>
                <p:nvPr/>
              </p:nvSpPr>
              <p:spPr>
                <a:xfrm>
                  <a:off x="3255336" y="5123457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2" y="0"/>
                      </a:moveTo>
                      <a:cubicBezTo>
                        <a:pt x="41" y="0"/>
                        <a:pt x="0" y="47"/>
                        <a:pt x="1" y="96"/>
                      </a:cubicBezTo>
                      <a:cubicBezTo>
                        <a:pt x="4" y="149"/>
                        <a:pt x="47" y="188"/>
                        <a:pt x="98" y="188"/>
                      </a:cubicBezTo>
                      <a:cubicBezTo>
                        <a:pt x="149" y="188"/>
                        <a:pt x="190" y="141"/>
                        <a:pt x="189" y="91"/>
                      </a:cubicBezTo>
                      <a:cubicBezTo>
                        <a:pt x="187" y="38"/>
                        <a:pt x="143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9" name="Google Shape;1619;p40">
                  <a:extLst>
                    <a:ext uri="{FF2B5EF4-FFF2-40B4-BE49-F238E27FC236}">
                      <a16:creationId xmlns:a16="http://schemas.microsoft.com/office/drawing/2014/main" id="{6D2F899B-5A41-9908-1245-60FEC5B616A7}"/>
                    </a:ext>
                  </a:extLst>
                </p:cNvPr>
                <p:cNvSpPr/>
                <p:nvPr/>
              </p:nvSpPr>
              <p:spPr>
                <a:xfrm>
                  <a:off x="3266024" y="511405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2" y="97"/>
                      </a:cubicBezTo>
                      <a:cubicBezTo>
                        <a:pt x="4" y="149"/>
                        <a:pt x="49" y="187"/>
                        <a:pt x="99" y="187"/>
                      </a:cubicBezTo>
                      <a:cubicBezTo>
                        <a:pt x="149" y="187"/>
                        <a:pt x="190" y="140"/>
                        <a:pt x="189" y="91"/>
                      </a:cubicBezTo>
                      <a:cubicBezTo>
                        <a:pt x="187" y="39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0" name="Google Shape;1620;p40">
                  <a:extLst>
                    <a:ext uri="{FF2B5EF4-FFF2-40B4-BE49-F238E27FC236}">
                      <a16:creationId xmlns:a16="http://schemas.microsoft.com/office/drawing/2014/main" id="{4F9EAC0B-F09E-8094-70B0-EAE1BC891550}"/>
                    </a:ext>
                  </a:extLst>
                </p:cNvPr>
                <p:cNvSpPr/>
                <p:nvPr/>
              </p:nvSpPr>
              <p:spPr>
                <a:xfrm>
                  <a:off x="3367982" y="492437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3" y="1"/>
                      </a:moveTo>
                      <a:cubicBezTo>
                        <a:pt x="42" y="1"/>
                        <a:pt x="1" y="48"/>
                        <a:pt x="3" y="98"/>
                      </a:cubicBezTo>
                      <a:cubicBezTo>
                        <a:pt x="5" y="151"/>
                        <a:pt x="49" y="188"/>
                        <a:pt x="99" y="188"/>
                      </a:cubicBezTo>
                      <a:cubicBezTo>
                        <a:pt x="151" y="188"/>
                        <a:pt x="192" y="141"/>
                        <a:pt x="190" y="92"/>
                      </a:cubicBezTo>
                      <a:cubicBezTo>
                        <a:pt x="187" y="40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1" name="Google Shape;1621;p40">
                  <a:extLst>
                    <a:ext uri="{FF2B5EF4-FFF2-40B4-BE49-F238E27FC236}">
                      <a16:creationId xmlns:a16="http://schemas.microsoft.com/office/drawing/2014/main" id="{7722936D-D77F-0856-1C9F-191363D4C870}"/>
                    </a:ext>
                  </a:extLst>
                </p:cNvPr>
                <p:cNvSpPr/>
                <p:nvPr/>
              </p:nvSpPr>
              <p:spPr>
                <a:xfrm>
                  <a:off x="3139313" y="50257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2" y="0"/>
                      </a:moveTo>
                      <a:cubicBezTo>
                        <a:pt x="42" y="0"/>
                        <a:pt x="1" y="47"/>
                        <a:pt x="2" y="96"/>
                      </a:cubicBezTo>
                      <a:cubicBezTo>
                        <a:pt x="4" y="149"/>
                        <a:pt x="48" y="188"/>
                        <a:pt x="98" y="188"/>
                      </a:cubicBezTo>
                      <a:cubicBezTo>
                        <a:pt x="149" y="188"/>
                        <a:pt x="191" y="141"/>
                        <a:pt x="189" y="91"/>
                      </a:cubicBezTo>
                      <a:cubicBezTo>
                        <a:pt x="187" y="38"/>
                        <a:pt x="144" y="0"/>
                        <a:pt x="9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2" name="Google Shape;1622;p40">
                  <a:extLst>
                    <a:ext uri="{FF2B5EF4-FFF2-40B4-BE49-F238E27FC236}">
                      <a16:creationId xmlns:a16="http://schemas.microsoft.com/office/drawing/2014/main" id="{ACEDCA57-FC89-317C-138F-83761BC71B03}"/>
                    </a:ext>
                  </a:extLst>
                </p:cNvPr>
                <p:cNvSpPr/>
                <p:nvPr/>
              </p:nvSpPr>
              <p:spPr>
                <a:xfrm>
                  <a:off x="3060824" y="509769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7" y="1"/>
                        <a:pt x="3" y="40"/>
                        <a:pt x="1" y="92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9" y="98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3" name="Google Shape;1623;p40">
                  <a:extLst>
                    <a:ext uri="{FF2B5EF4-FFF2-40B4-BE49-F238E27FC236}">
                      <a16:creationId xmlns:a16="http://schemas.microsoft.com/office/drawing/2014/main" id="{48BB5FE5-A63E-2125-47AD-28A264B9E85C}"/>
                    </a:ext>
                  </a:extLst>
                </p:cNvPr>
                <p:cNvSpPr/>
                <p:nvPr/>
              </p:nvSpPr>
              <p:spPr>
                <a:xfrm>
                  <a:off x="3049922" y="5106835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1"/>
                      </a:moveTo>
                      <a:cubicBezTo>
                        <a:pt x="47" y="1"/>
                        <a:pt x="3" y="38"/>
                        <a:pt x="1" y="91"/>
                      </a:cubicBezTo>
                      <a:cubicBezTo>
                        <a:pt x="0" y="140"/>
                        <a:pt x="41" y="187"/>
                        <a:pt x="92" y="187"/>
                      </a:cubicBezTo>
                      <a:cubicBezTo>
                        <a:pt x="143" y="187"/>
                        <a:pt x="188" y="148"/>
                        <a:pt x="189" y="97"/>
                      </a:cubicBezTo>
                      <a:cubicBezTo>
                        <a:pt x="190" y="47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4" name="Google Shape;1624;p40">
                  <a:extLst>
                    <a:ext uri="{FF2B5EF4-FFF2-40B4-BE49-F238E27FC236}">
                      <a16:creationId xmlns:a16="http://schemas.microsoft.com/office/drawing/2014/main" id="{8B8D3232-70DF-EF7D-C485-4B96A9FA4586}"/>
                    </a:ext>
                  </a:extLst>
                </p:cNvPr>
                <p:cNvSpPr/>
                <p:nvPr/>
              </p:nvSpPr>
              <p:spPr>
                <a:xfrm>
                  <a:off x="3012089" y="5350310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7" y="1"/>
                      </a:moveTo>
                      <a:cubicBezTo>
                        <a:pt x="46" y="1"/>
                        <a:pt x="3" y="39"/>
                        <a:pt x="1" y="91"/>
                      </a:cubicBezTo>
                      <a:cubicBezTo>
                        <a:pt x="0" y="141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5" name="Google Shape;1625;p40">
                  <a:extLst>
                    <a:ext uri="{FF2B5EF4-FFF2-40B4-BE49-F238E27FC236}">
                      <a16:creationId xmlns:a16="http://schemas.microsoft.com/office/drawing/2014/main" id="{A6A1F88B-0D5B-2534-1C38-4C8DD6D8197B}"/>
                    </a:ext>
                  </a:extLst>
                </p:cNvPr>
                <p:cNvSpPr/>
                <p:nvPr/>
              </p:nvSpPr>
              <p:spPr>
                <a:xfrm>
                  <a:off x="2998622" y="534539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0"/>
                      </a:cubicBezTo>
                      <a:cubicBezTo>
                        <a:pt x="1" y="141"/>
                        <a:pt x="41" y="188"/>
                        <a:pt x="92" y="188"/>
                      </a:cubicBezTo>
                      <a:cubicBezTo>
                        <a:pt x="144" y="188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6" name="Google Shape;1626;p40">
                  <a:extLst>
                    <a:ext uri="{FF2B5EF4-FFF2-40B4-BE49-F238E27FC236}">
                      <a16:creationId xmlns:a16="http://schemas.microsoft.com/office/drawing/2014/main" id="{8E29A3DB-0234-0F2B-A6E7-E90818BD8CE0}"/>
                    </a:ext>
                  </a:extLst>
                </p:cNvPr>
                <p:cNvSpPr/>
                <p:nvPr/>
              </p:nvSpPr>
              <p:spPr>
                <a:xfrm>
                  <a:off x="3010250" y="5334628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9"/>
                        <a:pt x="2" y="91"/>
                      </a:cubicBezTo>
                      <a:cubicBezTo>
                        <a:pt x="1" y="141"/>
                        <a:pt x="42" y="188"/>
                        <a:pt x="94" y="188"/>
                      </a:cubicBezTo>
                      <a:cubicBezTo>
                        <a:pt x="144" y="188"/>
                        <a:pt x="188" y="149"/>
                        <a:pt x="190" y="97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7" name="Google Shape;1627;p40">
                  <a:extLst>
                    <a:ext uri="{FF2B5EF4-FFF2-40B4-BE49-F238E27FC236}">
                      <a16:creationId xmlns:a16="http://schemas.microsoft.com/office/drawing/2014/main" id="{EDAD5EFB-FCFB-11FC-776F-CFC0CFD24217}"/>
                    </a:ext>
                  </a:extLst>
                </p:cNvPr>
                <p:cNvSpPr/>
                <p:nvPr/>
              </p:nvSpPr>
              <p:spPr>
                <a:xfrm>
                  <a:off x="3182447" y="523865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7" y="1"/>
                      </a:moveTo>
                      <a:cubicBezTo>
                        <a:pt x="46" y="1"/>
                        <a:pt x="3" y="38"/>
                        <a:pt x="1" y="91"/>
                      </a:cubicBezTo>
                      <a:cubicBezTo>
                        <a:pt x="0" y="140"/>
                        <a:pt x="40" y="187"/>
                        <a:pt x="92" y="187"/>
                      </a:cubicBezTo>
                      <a:cubicBezTo>
                        <a:pt x="143" y="187"/>
                        <a:pt x="187" y="148"/>
                        <a:pt x="188" y="97"/>
                      </a:cubicBezTo>
                      <a:cubicBezTo>
                        <a:pt x="190" y="48"/>
                        <a:pt x="149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8" name="Google Shape;1628;p40">
                  <a:extLst>
                    <a:ext uri="{FF2B5EF4-FFF2-40B4-BE49-F238E27FC236}">
                      <a16:creationId xmlns:a16="http://schemas.microsoft.com/office/drawing/2014/main" id="{2EF00228-4539-3B6A-2B4B-A322848ECC17}"/>
                    </a:ext>
                  </a:extLst>
                </p:cNvPr>
                <p:cNvSpPr/>
                <p:nvPr/>
              </p:nvSpPr>
              <p:spPr>
                <a:xfrm>
                  <a:off x="2834676" y="52628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40"/>
                        <a:pt x="3" y="92"/>
                      </a:cubicBezTo>
                      <a:cubicBezTo>
                        <a:pt x="1" y="143"/>
                        <a:pt x="43" y="188"/>
                        <a:pt x="93" y="188"/>
                      </a:cubicBezTo>
                      <a:cubicBezTo>
                        <a:pt x="145" y="188"/>
                        <a:pt x="188" y="150"/>
                        <a:pt x="189" y="98"/>
                      </a:cubicBezTo>
                      <a:cubicBezTo>
                        <a:pt x="192" y="48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9" name="Google Shape;1629;p40">
                  <a:extLst>
                    <a:ext uri="{FF2B5EF4-FFF2-40B4-BE49-F238E27FC236}">
                      <a16:creationId xmlns:a16="http://schemas.microsoft.com/office/drawing/2014/main" id="{3C12803F-E33F-53F5-FF08-40DAB63D7959}"/>
                    </a:ext>
                  </a:extLst>
                </p:cNvPr>
                <p:cNvSpPr/>
                <p:nvPr/>
              </p:nvSpPr>
              <p:spPr>
                <a:xfrm>
                  <a:off x="2817491" y="5267841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2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0" name="Google Shape;1630;p40">
                  <a:extLst>
                    <a:ext uri="{FF2B5EF4-FFF2-40B4-BE49-F238E27FC236}">
                      <a16:creationId xmlns:a16="http://schemas.microsoft.com/office/drawing/2014/main" id="{C486DC7E-6731-C161-CF84-C71CAAA3E85C}"/>
                    </a:ext>
                  </a:extLst>
                </p:cNvPr>
                <p:cNvSpPr/>
                <p:nvPr/>
              </p:nvSpPr>
              <p:spPr>
                <a:xfrm>
                  <a:off x="2828648" y="5277370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3" y="39"/>
                        <a:pt x="2" y="91"/>
                      </a:cubicBezTo>
                      <a:cubicBezTo>
                        <a:pt x="1" y="141"/>
                        <a:pt x="42" y="187"/>
                        <a:pt x="92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1" name="Google Shape;1631;p40">
                  <a:extLst>
                    <a:ext uri="{FF2B5EF4-FFF2-40B4-BE49-F238E27FC236}">
                      <a16:creationId xmlns:a16="http://schemas.microsoft.com/office/drawing/2014/main" id="{BE4081F9-19EF-F609-4FC9-A99D1952ED86}"/>
                    </a:ext>
                  </a:extLst>
                </p:cNvPr>
                <p:cNvSpPr/>
                <p:nvPr/>
              </p:nvSpPr>
              <p:spPr>
                <a:xfrm>
                  <a:off x="2880632" y="546751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9" y="1"/>
                      </a:moveTo>
                      <a:cubicBezTo>
                        <a:pt x="47" y="1"/>
                        <a:pt x="3" y="40"/>
                        <a:pt x="2" y="91"/>
                      </a:cubicBezTo>
                      <a:cubicBezTo>
                        <a:pt x="0" y="143"/>
                        <a:pt x="42" y="188"/>
                        <a:pt x="92" y="188"/>
                      </a:cubicBezTo>
                      <a:cubicBezTo>
                        <a:pt x="143" y="188"/>
                        <a:pt x="188" y="149"/>
                        <a:pt x="189" y="98"/>
                      </a:cubicBezTo>
                      <a:cubicBezTo>
                        <a:pt x="190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2" name="Google Shape;1632;p40">
                  <a:extLst>
                    <a:ext uri="{FF2B5EF4-FFF2-40B4-BE49-F238E27FC236}">
                      <a16:creationId xmlns:a16="http://schemas.microsoft.com/office/drawing/2014/main" id="{C626179A-E43A-9D78-1D71-E7A3E8297379}"/>
                    </a:ext>
                  </a:extLst>
                </p:cNvPr>
                <p:cNvSpPr/>
                <p:nvPr/>
              </p:nvSpPr>
              <p:spPr>
                <a:xfrm>
                  <a:off x="2674107" y="5394536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7" y="0"/>
                        <a:pt x="4" y="39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6"/>
                        <a:pt x="149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3" name="Google Shape;1633;p40">
                  <a:extLst>
                    <a:ext uri="{FF2B5EF4-FFF2-40B4-BE49-F238E27FC236}">
                      <a16:creationId xmlns:a16="http://schemas.microsoft.com/office/drawing/2014/main" id="{30F0F38E-5F23-19D0-C452-5E29F8DBB48E}"/>
                    </a:ext>
                  </a:extLst>
                </p:cNvPr>
                <p:cNvSpPr/>
                <p:nvPr/>
              </p:nvSpPr>
              <p:spPr>
                <a:xfrm>
                  <a:off x="2673808" y="5380307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99" y="1"/>
                      </a:moveTo>
                      <a:cubicBezTo>
                        <a:pt x="47" y="1"/>
                        <a:pt x="4" y="39"/>
                        <a:pt x="3" y="91"/>
                      </a:cubicBezTo>
                      <a:cubicBezTo>
                        <a:pt x="0" y="142"/>
                        <a:pt x="43" y="188"/>
                        <a:pt x="93" y="188"/>
                      </a:cubicBezTo>
                      <a:cubicBezTo>
                        <a:pt x="144" y="188"/>
                        <a:pt x="188" y="149"/>
                        <a:pt x="189" y="98"/>
                      </a:cubicBezTo>
                      <a:cubicBezTo>
                        <a:pt x="191" y="46"/>
                        <a:pt x="149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4" name="Google Shape;1634;p40">
                  <a:extLst>
                    <a:ext uri="{FF2B5EF4-FFF2-40B4-BE49-F238E27FC236}">
                      <a16:creationId xmlns:a16="http://schemas.microsoft.com/office/drawing/2014/main" id="{703C9613-7605-8621-CEEA-89BC001C1D1B}"/>
                    </a:ext>
                  </a:extLst>
                </p:cNvPr>
                <p:cNvSpPr/>
                <p:nvPr/>
              </p:nvSpPr>
              <p:spPr>
                <a:xfrm>
                  <a:off x="2567189" y="5301555"/>
                  <a:ext cx="8080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4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6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5" name="Google Shape;1635;p40">
                  <a:extLst>
                    <a:ext uri="{FF2B5EF4-FFF2-40B4-BE49-F238E27FC236}">
                      <a16:creationId xmlns:a16="http://schemas.microsoft.com/office/drawing/2014/main" id="{882AFE35-FD6F-C41E-0172-9197252F2531}"/>
                    </a:ext>
                  </a:extLst>
                </p:cNvPr>
                <p:cNvSpPr/>
                <p:nvPr/>
              </p:nvSpPr>
              <p:spPr>
                <a:xfrm>
                  <a:off x="2362075" y="5359583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3" y="1"/>
                        <a:pt x="0" y="43"/>
                        <a:pt x="0" y="95"/>
                      </a:cubicBezTo>
                      <a:cubicBezTo>
                        <a:pt x="0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5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6" name="Google Shape;1636;p40">
                  <a:extLst>
                    <a:ext uri="{FF2B5EF4-FFF2-40B4-BE49-F238E27FC236}">
                      <a16:creationId xmlns:a16="http://schemas.microsoft.com/office/drawing/2014/main" id="{ED17A03C-0E4F-A1D6-AF4D-3EA301ADEFB4}"/>
                    </a:ext>
                  </a:extLst>
                </p:cNvPr>
                <p:cNvSpPr/>
                <p:nvPr/>
              </p:nvSpPr>
              <p:spPr>
                <a:xfrm>
                  <a:off x="2364041" y="5348045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4" y="1"/>
                      </a:moveTo>
                      <a:cubicBezTo>
                        <a:pt x="44" y="1"/>
                        <a:pt x="0" y="44"/>
                        <a:pt x="0" y="95"/>
                      </a:cubicBezTo>
                      <a:cubicBezTo>
                        <a:pt x="0" y="146"/>
                        <a:pt x="44" y="188"/>
                        <a:pt x="94" y="188"/>
                      </a:cubicBezTo>
                      <a:cubicBezTo>
                        <a:pt x="145" y="188"/>
                        <a:pt x="188" y="145"/>
                        <a:pt x="188" y="95"/>
                      </a:cubicBezTo>
                      <a:cubicBezTo>
                        <a:pt x="188" y="43"/>
                        <a:pt x="144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7" name="Google Shape;1637;p40">
                  <a:extLst>
                    <a:ext uri="{FF2B5EF4-FFF2-40B4-BE49-F238E27FC236}">
                      <a16:creationId xmlns:a16="http://schemas.microsoft.com/office/drawing/2014/main" id="{6655B0C6-1636-9BFC-CA28-28B7F9DF72D9}"/>
                    </a:ext>
                  </a:extLst>
                </p:cNvPr>
                <p:cNvSpPr/>
                <p:nvPr/>
              </p:nvSpPr>
              <p:spPr>
                <a:xfrm>
                  <a:off x="2374088" y="5354754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5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3" y="188"/>
                        <a:pt x="95" y="188"/>
                      </a:cubicBezTo>
                      <a:cubicBezTo>
                        <a:pt x="145" y="188"/>
                        <a:pt x="187" y="145"/>
                        <a:pt x="187" y="94"/>
                      </a:cubicBezTo>
                      <a:cubicBezTo>
                        <a:pt x="187" y="43"/>
                        <a:pt x="145" y="1"/>
                        <a:pt x="9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8" name="Google Shape;1638;p40">
                  <a:extLst>
                    <a:ext uri="{FF2B5EF4-FFF2-40B4-BE49-F238E27FC236}">
                      <a16:creationId xmlns:a16="http://schemas.microsoft.com/office/drawing/2014/main" id="{83E817A3-4250-9F5B-A385-DDB325E8D2DB}"/>
                    </a:ext>
                  </a:extLst>
                </p:cNvPr>
                <p:cNvSpPr/>
                <p:nvPr/>
              </p:nvSpPr>
              <p:spPr>
                <a:xfrm>
                  <a:off x="2547781" y="5464442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3"/>
                        <a:pt x="1" y="94"/>
                      </a:cubicBezTo>
                      <a:cubicBezTo>
                        <a:pt x="1" y="146"/>
                        <a:pt x="43" y="188"/>
                        <a:pt x="94" y="188"/>
                      </a:cubicBezTo>
                      <a:cubicBezTo>
                        <a:pt x="146" y="188"/>
                        <a:pt x="188" y="146"/>
                        <a:pt x="188" y="94"/>
                      </a:cubicBezTo>
                      <a:cubicBezTo>
                        <a:pt x="188" y="43"/>
                        <a:pt x="146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9" name="Google Shape;1639;p40">
                  <a:extLst>
                    <a:ext uri="{FF2B5EF4-FFF2-40B4-BE49-F238E27FC236}">
                      <a16:creationId xmlns:a16="http://schemas.microsoft.com/office/drawing/2014/main" id="{33764EA6-92BE-ED24-181B-4F05C4FC6187}"/>
                    </a:ext>
                  </a:extLst>
                </p:cNvPr>
                <p:cNvSpPr/>
                <p:nvPr/>
              </p:nvSpPr>
              <p:spPr>
                <a:xfrm>
                  <a:off x="2324925" y="520024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0"/>
                        <a:pt x="0" y="92"/>
                      </a:cubicBezTo>
                      <a:cubicBezTo>
                        <a:pt x="0" y="143"/>
                        <a:pt x="40" y="188"/>
                        <a:pt x="92" y="188"/>
                      </a:cubicBezTo>
                      <a:cubicBezTo>
                        <a:pt x="143" y="188"/>
                        <a:pt x="187" y="148"/>
                        <a:pt x="188" y="97"/>
                      </a:cubicBezTo>
                      <a:cubicBezTo>
                        <a:pt x="189" y="47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0" name="Google Shape;1640;p40">
                  <a:extLst>
                    <a:ext uri="{FF2B5EF4-FFF2-40B4-BE49-F238E27FC236}">
                      <a16:creationId xmlns:a16="http://schemas.microsoft.com/office/drawing/2014/main" id="{9AA7D87C-C9DD-77C9-BA41-5D30942728B8}"/>
                    </a:ext>
                  </a:extLst>
                </p:cNvPr>
                <p:cNvSpPr/>
                <p:nvPr/>
              </p:nvSpPr>
              <p:spPr>
                <a:xfrm>
                  <a:off x="2313340" y="5191184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0"/>
                      </a:moveTo>
                      <a:cubicBezTo>
                        <a:pt x="46" y="0"/>
                        <a:pt x="2" y="39"/>
                        <a:pt x="2" y="92"/>
                      </a:cubicBezTo>
                      <a:cubicBezTo>
                        <a:pt x="0" y="142"/>
                        <a:pt x="42" y="187"/>
                        <a:pt x="92" y="187"/>
                      </a:cubicBezTo>
                      <a:cubicBezTo>
                        <a:pt x="143" y="187"/>
                        <a:pt x="187" y="148"/>
                        <a:pt x="188" y="95"/>
                      </a:cubicBezTo>
                      <a:cubicBezTo>
                        <a:pt x="189" y="45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1" name="Google Shape;1641;p40">
                  <a:extLst>
                    <a:ext uri="{FF2B5EF4-FFF2-40B4-BE49-F238E27FC236}">
                      <a16:creationId xmlns:a16="http://schemas.microsoft.com/office/drawing/2014/main" id="{A725C68F-AD44-57AD-F365-E76337B4149E}"/>
                    </a:ext>
                  </a:extLst>
                </p:cNvPr>
                <p:cNvSpPr/>
                <p:nvPr/>
              </p:nvSpPr>
              <p:spPr>
                <a:xfrm>
                  <a:off x="2311630" y="5204900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5" y="1"/>
                        <a:pt x="2" y="41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7"/>
                      </a:cubicBezTo>
                      <a:cubicBezTo>
                        <a:pt x="189" y="46"/>
                        <a:pt x="148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2" name="Google Shape;1642;p40">
                  <a:extLst>
                    <a:ext uri="{FF2B5EF4-FFF2-40B4-BE49-F238E27FC236}">
                      <a16:creationId xmlns:a16="http://schemas.microsoft.com/office/drawing/2014/main" id="{B0F8C607-784C-EDEA-48D3-69FF77949643}"/>
                    </a:ext>
                  </a:extLst>
                </p:cNvPr>
                <p:cNvSpPr/>
                <p:nvPr/>
              </p:nvSpPr>
              <p:spPr>
                <a:xfrm>
                  <a:off x="2211509" y="535449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5" y="1"/>
                        <a:pt x="2" y="40"/>
                        <a:pt x="1" y="92"/>
                      </a:cubicBezTo>
                      <a:cubicBezTo>
                        <a:pt x="1" y="143"/>
                        <a:pt x="41" y="187"/>
                        <a:pt x="92" y="187"/>
                      </a:cubicBezTo>
                      <a:cubicBezTo>
                        <a:pt x="144" y="187"/>
                        <a:pt x="187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3" name="Google Shape;1643;p40">
                  <a:extLst>
                    <a:ext uri="{FF2B5EF4-FFF2-40B4-BE49-F238E27FC236}">
                      <a16:creationId xmlns:a16="http://schemas.microsoft.com/office/drawing/2014/main" id="{7A49C702-B1FD-C1DA-8349-1291628C094B}"/>
                    </a:ext>
                  </a:extLst>
                </p:cNvPr>
                <p:cNvSpPr/>
                <p:nvPr/>
              </p:nvSpPr>
              <p:spPr>
                <a:xfrm>
                  <a:off x="2126993" y="5124952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7" y="1"/>
                      </a:moveTo>
                      <a:cubicBezTo>
                        <a:pt x="46" y="1"/>
                        <a:pt x="2" y="40"/>
                        <a:pt x="2" y="92"/>
                      </a:cubicBezTo>
                      <a:cubicBezTo>
                        <a:pt x="1" y="143"/>
                        <a:pt x="42" y="187"/>
                        <a:pt x="92" y="187"/>
                      </a:cubicBezTo>
                      <a:cubicBezTo>
                        <a:pt x="143" y="187"/>
                        <a:pt x="188" y="148"/>
                        <a:pt x="188" y="96"/>
                      </a:cubicBezTo>
                      <a:cubicBezTo>
                        <a:pt x="189" y="45"/>
                        <a:pt x="148" y="1"/>
                        <a:pt x="97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4" name="Google Shape;1644;p40">
                  <a:extLst>
                    <a:ext uri="{FF2B5EF4-FFF2-40B4-BE49-F238E27FC236}">
                      <a16:creationId xmlns:a16="http://schemas.microsoft.com/office/drawing/2014/main" id="{ADA88527-85C5-5C4D-9A83-E4D2CEFCB8EE}"/>
                    </a:ext>
                  </a:extLst>
                </p:cNvPr>
                <p:cNvSpPr/>
                <p:nvPr/>
              </p:nvSpPr>
              <p:spPr>
                <a:xfrm>
                  <a:off x="2114980" y="5131233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6" y="0"/>
                      </a:moveTo>
                      <a:cubicBezTo>
                        <a:pt x="45" y="0"/>
                        <a:pt x="1" y="40"/>
                        <a:pt x="0" y="92"/>
                      </a:cubicBezTo>
                      <a:cubicBezTo>
                        <a:pt x="0" y="142"/>
                        <a:pt x="40" y="188"/>
                        <a:pt x="92" y="188"/>
                      </a:cubicBezTo>
                      <a:cubicBezTo>
                        <a:pt x="143" y="188"/>
                        <a:pt x="187" y="149"/>
                        <a:pt x="188" y="96"/>
                      </a:cubicBezTo>
                      <a:cubicBezTo>
                        <a:pt x="188" y="46"/>
                        <a:pt x="148" y="0"/>
                        <a:pt x="96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5" name="Google Shape;1645;p40">
                  <a:extLst>
                    <a:ext uri="{FF2B5EF4-FFF2-40B4-BE49-F238E27FC236}">
                      <a16:creationId xmlns:a16="http://schemas.microsoft.com/office/drawing/2014/main" id="{0E8F1E9A-87B3-DCD5-BE0F-3772822D2A09}"/>
                    </a:ext>
                  </a:extLst>
                </p:cNvPr>
                <p:cNvSpPr/>
                <p:nvPr/>
              </p:nvSpPr>
              <p:spPr>
                <a:xfrm>
                  <a:off x="2121863" y="5008641"/>
                  <a:ext cx="8037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8" extrusionOk="0">
                      <a:moveTo>
                        <a:pt x="94" y="0"/>
                      </a:moveTo>
                      <a:cubicBezTo>
                        <a:pt x="43" y="0"/>
                        <a:pt x="0" y="44"/>
                        <a:pt x="0" y="95"/>
                      </a:cubicBezTo>
                      <a:cubicBezTo>
                        <a:pt x="0" y="147"/>
                        <a:pt x="44" y="188"/>
                        <a:pt x="95" y="188"/>
                      </a:cubicBezTo>
                      <a:cubicBezTo>
                        <a:pt x="147" y="188"/>
                        <a:pt x="188" y="144"/>
                        <a:pt x="188" y="94"/>
                      </a:cubicBezTo>
                      <a:cubicBezTo>
                        <a:pt x="188" y="43"/>
                        <a:pt x="145" y="0"/>
                        <a:pt x="94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6" name="Google Shape;1646;p40">
                  <a:extLst>
                    <a:ext uri="{FF2B5EF4-FFF2-40B4-BE49-F238E27FC236}">
                      <a16:creationId xmlns:a16="http://schemas.microsoft.com/office/drawing/2014/main" id="{DD3E73CD-4295-2730-3B20-5BD9DF3A419B}"/>
                    </a:ext>
                  </a:extLst>
                </p:cNvPr>
                <p:cNvSpPr/>
                <p:nvPr/>
              </p:nvSpPr>
              <p:spPr>
                <a:xfrm>
                  <a:off x="1875238" y="4842891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3" y="1"/>
                      </a:moveTo>
                      <a:cubicBezTo>
                        <a:pt x="43" y="1"/>
                        <a:pt x="1" y="44"/>
                        <a:pt x="1" y="94"/>
                      </a:cubicBezTo>
                      <a:cubicBezTo>
                        <a:pt x="1" y="146"/>
                        <a:pt x="44" y="188"/>
                        <a:pt x="96" y="188"/>
                      </a:cubicBezTo>
                      <a:cubicBezTo>
                        <a:pt x="146" y="188"/>
                        <a:pt x="188" y="145"/>
                        <a:pt x="188" y="93"/>
                      </a:cubicBezTo>
                      <a:cubicBezTo>
                        <a:pt x="188" y="42"/>
                        <a:pt x="145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7" name="Google Shape;1647;p40">
                  <a:extLst>
                    <a:ext uri="{FF2B5EF4-FFF2-40B4-BE49-F238E27FC236}">
                      <a16:creationId xmlns:a16="http://schemas.microsoft.com/office/drawing/2014/main" id="{525A1599-7E73-1195-E1FB-534FF51E3C15}"/>
                    </a:ext>
                  </a:extLst>
                </p:cNvPr>
                <p:cNvSpPr/>
                <p:nvPr/>
              </p:nvSpPr>
              <p:spPr>
                <a:xfrm>
                  <a:off x="1888020" y="4837037"/>
                  <a:ext cx="79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7" h="188" extrusionOk="0">
                      <a:moveTo>
                        <a:pt x="93" y="0"/>
                      </a:moveTo>
                      <a:cubicBezTo>
                        <a:pt x="41" y="0"/>
                        <a:pt x="0" y="44"/>
                        <a:pt x="0" y="95"/>
                      </a:cubicBezTo>
                      <a:cubicBezTo>
                        <a:pt x="0" y="146"/>
                        <a:pt x="42" y="188"/>
                        <a:pt x="94" y="188"/>
                      </a:cubicBezTo>
                      <a:cubicBezTo>
                        <a:pt x="145" y="188"/>
                        <a:pt x="186" y="144"/>
                        <a:pt x="186" y="93"/>
                      </a:cubicBezTo>
                      <a:cubicBezTo>
                        <a:pt x="186" y="43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8" name="Google Shape;1648;p40">
                  <a:extLst>
                    <a:ext uri="{FF2B5EF4-FFF2-40B4-BE49-F238E27FC236}">
                      <a16:creationId xmlns:a16="http://schemas.microsoft.com/office/drawing/2014/main" id="{1E7FE224-B319-49E8-E376-899C7259DCB2}"/>
                    </a:ext>
                  </a:extLst>
                </p:cNvPr>
                <p:cNvSpPr/>
                <p:nvPr/>
              </p:nvSpPr>
              <p:spPr>
                <a:xfrm>
                  <a:off x="1888448" y="4849942"/>
                  <a:ext cx="8037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7" extrusionOk="0">
                      <a:moveTo>
                        <a:pt x="93" y="0"/>
                      </a:moveTo>
                      <a:cubicBezTo>
                        <a:pt x="43" y="0"/>
                        <a:pt x="0" y="42"/>
                        <a:pt x="0" y="94"/>
                      </a:cubicBezTo>
                      <a:cubicBezTo>
                        <a:pt x="0" y="145"/>
                        <a:pt x="44" y="187"/>
                        <a:pt x="95" y="187"/>
                      </a:cubicBezTo>
                      <a:cubicBezTo>
                        <a:pt x="146" y="187"/>
                        <a:pt x="188" y="144"/>
                        <a:pt x="188" y="93"/>
                      </a:cubicBezTo>
                      <a:cubicBezTo>
                        <a:pt x="188" y="41"/>
                        <a:pt x="144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9" name="Google Shape;1649;p40">
                  <a:extLst>
                    <a:ext uri="{FF2B5EF4-FFF2-40B4-BE49-F238E27FC236}">
                      <a16:creationId xmlns:a16="http://schemas.microsoft.com/office/drawing/2014/main" id="{9AC262CB-0F24-9415-1676-297515319C30}"/>
                    </a:ext>
                  </a:extLst>
                </p:cNvPr>
                <p:cNvSpPr/>
                <p:nvPr/>
              </p:nvSpPr>
              <p:spPr>
                <a:xfrm>
                  <a:off x="1945391" y="5025904"/>
                  <a:ext cx="8080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9" extrusionOk="0">
                      <a:moveTo>
                        <a:pt x="94" y="1"/>
                      </a:moveTo>
                      <a:cubicBezTo>
                        <a:pt x="43" y="1"/>
                        <a:pt x="1" y="44"/>
                        <a:pt x="1" y="96"/>
                      </a:cubicBezTo>
                      <a:cubicBezTo>
                        <a:pt x="1" y="146"/>
                        <a:pt x="44" y="189"/>
                        <a:pt x="95" y="189"/>
                      </a:cubicBezTo>
                      <a:cubicBezTo>
                        <a:pt x="147" y="189"/>
                        <a:pt x="188" y="145"/>
                        <a:pt x="188" y="94"/>
                      </a:cubicBezTo>
                      <a:cubicBezTo>
                        <a:pt x="188" y="43"/>
                        <a:pt x="145" y="1"/>
                        <a:pt x="94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0" name="Google Shape;1650;p40">
                  <a:extLst>
                    <a:ext uri="{FF2B5EF4-FFF2-40B4-BE49-F238E27FC236}">
                      <a16:creationId xmlns:a16="http://schemas.microsoft.com/office/drawing/2014/main" id="{26713D82-A4B2-92FD-4B0C-39F549534635}"/>
                    </a:ext>
                  </a:extLst>
                </p:cNvPr>
                <p:cNvSpPr/>
                <p:nvPr/>
              </p:nvSpPr>
              <p:spPr>
                <a:xfrm>
                  <a:off x="2048546" y="4834516"/>
                  <a:ext cx="8037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" h="189" extrusionOk="0">
                      <a:moveTo>
                        <a:pt x="93" y="1"/>
                      </a:moveTo>
                      <a:cubicBezTo>
                        <a:pt x="43" y="1"/>
                        <a:pt x="0" y="44"/>
                        <a:pt x="0" y="96"/>
                      </a:cubicBezTo>
                      <a:cubicBezTo>
                        <a:pt x="0" y="146"/>
                        <a:pt x="44" y="189"/>
                        <a:pt x="95" y="189"/>
                      </a:cubicBezTo>
                      <a:cubicBezTo>
                        <a:pt x="145" y="189"/>
                        <a:pt x="188" y="145"/>
                        <a:pt x="188" y="94"/>
                      </a:cubicBezTo>
                      <a:cubicBezTo>
                        <a:pt x="188" y="43"/>
                        <a:pt x="144" y="1"/>
                        <a:pt x="9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1" name="Google Shape;1651;p40">
                  <a:extLst>
                    <a:ext uri="{FF2B5EF4-FFF2-40B4-BE49-F238E27FC236}">
                      <a16:creationId xmlns:a16="http://schemas.microsoft.com/office/drawing/2014/main" id="{041BD445-8109-A30E-7BAF-37D58E7B06BC}"/>
                    </a:ext>
                  </a:extLst>
                </p:cNvPr>
                <p:cNvSpPr/>
                <p:nvPr/>
              </p:nvSpPr>
              <p:spPr>
                <a:xfrm>
                  <a:off x="2043587" y="4820287"/>
                  <a:ext cx="8080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187" extrusionOk="0">
                      <a:moveTo>
                        <a:pt x="93" y="0"/>
                      </a:moveTo>
                      <a:cubicBezTo>
                        <a:pt x="43" y="0"/>
                        <a:pt x="1" y="42"/>
                        <a:pt x="1" y="94"/>
                      </a:cubicBezTo>
                      <a:cubicBezTo>
                        <a:pt x="1" y="145"/>
                        <a:pt x="44" y="186"/>
                        <a:pt x="96" y="186"/>
                      </a:cubicBezTo>
                      <a:cubicBezTo>
                        <a:pt x="146" y="186"/>
                        <a:pt x="188" y="144"/>
                        <a:pt x="188" y="93"/>
                      </a:cubicBezTo>
                      <a:cubicBezTo>
                        <a:pt x="188" y="41"/>
                        <a:pt x="145" y="0"/>
                        <a:pt x="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2" name="Google Shape;1652;p40">
                  <a:extLst>
                    <a:ext uri="{FF2B5EF4-FFF2-40B4-BE49-F238E27FC236}">
                      <a16:creationId xmlns:a16="http://schemas.microsoft.com/office/drawing/2014/main" id="{D1105462-9D2E-0F46-3D33-07FC031CE35A}"/>
                    </a:ext>
                  </a:extLst>
                </p:cNvPr>
                <p:cNvSpPr/>
                <p:nvPr/>
              </p:nvSpPr>
              <p:spPr>
                <a:xfrm>
                  <a:off x="2022768" y="4662485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4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5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3" name="Google Shape;1653;p40">
                  <a:extLst>
                    <a:ext uri="{FF2B5EF4-FFF2-40B4-BE49-F238E27FC236}">
                      <a16:creationId xmlns:a16="http://schemas.microsoft.com/office/drawing/2014/main" id="{293BF9FC-FC4A-26B9-A693-BCAF7AB1A060}"/>
                    </a:ext>
                  </a:extLst>
                </p:cNvPr>
                <p:cNvSpPr/>
                <p:nvPr/>
              </p:nvSpPr>
              <p:spPr>
                <a:xfrm>
                  <a:off x="2022469" y="4647872"/>
                  <a:ext cx="8122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9" extrusionOk="0">
                      <a:moveTo>
                        <a:pt x="96" y="1"/>
                      </a:moveTo>
                      <a:cubicBezTo>
                        <a:pt x="44" y="1"/>
                        <a:pt x="2" y="43"/>
                        <a:pt x="2" y="95"/>
                      </a:cubicBezTo>
                      <a:cubicBezTo>
                        <a:pt x="1" y="145"/>
                        <a:pt x="43" y="188"/>
                        <a:pt x="95" y="188"/>
                      </a:cubicBezTo>
                      <a:cubicBezTo>
                        <a:pt x="146" y="188"/>
                        <a:pt x="188" y="147"/>
                        <a:pt x="188" y="96"/>
                      </a:cubicBezTo>
                      <a:cubicBezTo>
                        <a:pt x="189" y="46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" name="Google Shape;1654;p40">
                  <a:extLst>
                    <a:ext uri="{FF2B5EF4-FFF2-40B4-BE49-F238E27FC236}">
                      <a16:creationId xmlns:a16="http://schemas.microsoft.com/office/drawing/2014/main" id="{665D8F1F-546A-69A7-075D-BB0C9ED9EF07}"/>
                    </a:ext>
                  </a:extLst>
                </p:cNvPr>
                <p:cNvSpPr/>
                <p:nvPr/>
              </p:nvSpPr>
              <p:spPr>
                <a:xfrm>
                  <a:off x="2011568" y="4654922"/>
                  <a:ext cx="8122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7" extrusionOk="0">
                      <a:moveTo>
                        <a:pt x="96" y="1"/>
                      </a:moveTo>
                      <a:cubicBezTo>
                        <a:pt x="45" y="1"/>
                        <a:pt x="3" y="42"/>
                        <a:pt x="2" y="93"/>
                      </a:cubicBezTo>
                      <a:cubicBezTo>
                        <a:pt x="1" y="144"/>
                        <a:pt x="43" y="187"/>
                        <a:pt x="95" y="187"/>
                      </a:cubicBezTo>
                      <a:cubicBezTo>
                        <a:pt x="146" y="187"/>
                        <a:pt x="188" y="146"/>
                        <a:pt x="189" y="94"/>
                      </a:cubicBezTo>
                      <a:cubicBezTo>
                        <a:pt x="189" y="44"/>
                        <a:pt x="14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" name="Google Shape;1655;p40">
                  <a:extLst>
                    <a:ext uri="{FF2B5EF4-FFF2-40B4-BE49-F238E27FC236}">
                      <a16:creationId xmlns:a16="http://schemas.microsoft.com/office/drawing/2014/main" id="{15BA0BFD-4194-5487-C13B-B7EA755B1053}"/>
                    </a:ext>
                  </a:extLst>
                </p:cNvPr>
                <p:cNvSpPr/>
                <p:nvPr/>
              </p:nvSpPr>
              <p:spPr>
                <a:xfrm>
                  <a:off x="1801836" y="4640693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2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" name="Google Shape;1656;p40">
                  <a:extLst>
                    <a:ext uri="{FF2B5EF4-FFF2-40B4-BE49-F238E27FC236}">
                      <a16:creationId xmlns:a16="http://schemas.microsoft.com/office/drawing/2014/main" id="{140DD680-723F-AA1C-008B-DDCAE3E56DC8}"/>
                    </a:ext>
                  </a:extLst>
                </p:cNvPr>
                <p:cNvSpPr/>
                <p:nvPr/>
              </p:nvSpPr>
              <p:spPr>
                <a:xfrm>
                  <a:off x="1815345" y="4644966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9"/>
                      </a:cubicBezTo>
                      <a:cubicBezTo>
                        <a:pt x="193" y="49"/>
                        <a:pt x="152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" name="Google Shape;1657;p40">
                  <a:extLst>
                    <a:ext uri="{FF2B5EF4-FFF2-40B4-BE49-F238E27FC236}">
                      <a16:creationId xmlns:a16="http://schemas.microsoft.com/office/drawing/2014/main" id="{018C1208-6839-BDA0-9D28-FB1F930C6B88}"/>
                    </a:ext>
                  </a:extLst>
                </p:cNvPr>
                <p:cNvSpPr/>
                <p:nvPr/>
              </p:nvSpPr>
              <p:spPr>
                <a:xfrm>
                  <a:off x="1931839" y="4416745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100" y="0"/>
                      </a:moveTo>
                      <a:cubicBezTo>
                        <a:pt x="50" y="0"/>
                        <a:pt x="5" y="37"/>
                        <a:pt x="3" y="89"/>
                      </a:cubicBezTo>
                      <a:cubicBezTo>
                        <a:pt x="1" y="138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1" y="97"/>
                      </a:cubicBezTo>
                      <a:cubicBezTo>
                        <a:pt x="192" y="49"/>
                        <a:pt x="152" y="0"/>
                        <a:pt x="10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" name="Google Shape;1658;p40">
                  <a:extLst>
                    <a:ext uri="{FF2B5EF4-FFF2-40B4-BE49-F238E27FC236}">
                      <a16:creationId xmlns:a16="http://schemas.microsoft.com/office/drawing/2014/main" id="{3967462D-8447-81AA-C433-DEE07AA156DB}"/>
                    </a:ext>
                  </a:extLst>
                </p:cNvPr>
                <p:cNvSpPr/>
                <p:nvPr/>
              </p:nvSpPr>
              <p:spPr>
                <a:xfrm>
                  <a:off x="2153198" y="4308980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48" y="1"/>
                        <a:pt x="5" y="37"/>
                        <a:pt x="3" y="90"/>
                      </a:cubicBezTo>
                      <a:cubicBezTo>
                        <a:pt x="0" y="139"/>
                        <a:pt x="40" y="188"/>
                        <a:pt x="92" y="188"/>
                      </a:cubicBezTo>
                      <a:cubicBezTo>
                        <a:pt x="142" y="188"/>
                        <a:pt x="187" y="152"/>
                        <a:pt x="189" y="99"/>
                      </a:cubicBezTo>
                      <a:cubicBezTo>
                        <a:pt x="191" y="50"/>
                        <a:pt x="151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" name="Google Shape;1659;p40">
                  <a:extLst>
                    <a:ext uri="{FF2B5EF4-FFF2-40B4-BE49-F238E27FC236}">
                      <a16:creationId xmlns:a16="http://schemas.microsoft.com/office/drawing/2014/main" id="{268D6C46-3F1B-BB36-0166-EECCA1E0E570}"/>
                    </a:ext>
                  </a:extLst>
                </p:cNvPr>
                <p:cNvSpPr/>
                <p:nvPr/>
              </p:nvSpPr>
              <p:spPr>
                <a:xfrm>
                  <a:off x="2159782" y="4298383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1" y="1"/>
                      </a:moveTo>
                      <a:cubicBezTo>
                        <a:pt x="50" y="1"/>
                        <a:pt x="7" y="37"/>
                        <a:pt x="4" y="90"/>
                      </a:cubicBezTo>
                      <a:cubicBezTo>
                        <a:pt x="1" y="139"/>
                        <a:pt x="42" y="188"/>
                        <a:pt x="92" y="188"/>
                      </a:cubicBezTo>
                      <a:cubicBezTo>
                        <a:pt x="144" y="188"/>
                        <a:pt x="188" y="152"/>
                        <a:pt x="191" y="99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" name="Google Shape;1660;p40">
                  <a:extLst>
                    <a:ext uri="{FF2B5EF4-FFF2-40B4-BE49-F238E27FC236}">
                      <a16:creationId xmlns:a16="http://schemas.microsoft.com/office/drawing/2014/main" id="{1835D0B4-7953-2E6E-62DB-346D3D4396A9}"/>
                    </a:ext>
                  </a:extLst>
                </p:cNvPr>
                <p:cNvSpPr/>
                <p:nvPr/>
              </p:nvSpPr>
              <p:spPr>
                <a:xfrm>
                  <a:off x="2146401" y="4299067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1" y="1"/>
                      </a:moveTo>
                      <a:cubicBezTo>
                        <a:pt x="50" y="1"/>
                        <a:pt x="6" y="37"/>
                        <a:pt x="3" y="90"/>
                      </a:cubicBezTo>
                      <a:cubicBezTo>
                        <a:pt x="0" y="139"/>
                        <a:pt x="42" y="187"/>
                        <a:pt x="92" y="187"/>
                      </a:cubicBezTo>
                      <a:cubicBezTo>
                        <a:pt x="143" y="187"/>
                        <a:pt x="188" y="150"/>
                        <a:pt x="190" y="98"/>
                      </a:cubicBezTo>
                      <a:cubicBezTo>
                        <a:pt x="193" y="50"/>
                        <a:pt x="153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" name="Google Shape;1661;p40">
                  <a:extLst>
                    <a:ext uri="{FF2B5EF4-FFF2-40B4-BE49-F238E27FC236}">
                      <a16:creationId xmlns:a16="http://schemas.microsoft.com/office/drawing/2014/main" id="{C8C43490-560C-9570-E33E-03A000E323AA}"/>
                    </a:ext>
                  </a:extLst>
                </p:cNvPr>
                <p:cNvSpPr/>
                <p:nvPr/>
              </p:nvSpPr>
              <p:spPr>
                <a:xfrm>
                  <a:off x="2002077" y="426894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2" y="0"/>
                      </a:moveTo>
                      <a:cubicBezTo>
                        <a:pt x="50" y="0"/>
                        <a:pt x="7" y="37"/>
                        <a:pt x="3" y="89"/>
                      </a:cubicBezTo>
                      <a:cubicBezTo>
                        <a:pt x="1" y="138"/>
                        <a:pt x="41" y="188"/>
                        <a:pt x="92" y="188"/>
                      </a:cubicBezTo>
                      <a:cubicBezTo>
                        <a:pt x="144" y="188"/>
                        <a:pt x="187" y="151"/>
                        <a:pt x="191" y="98"/>
                      </a:cubicBezTo>
                      <a:cubicBezTo>
                        <a:pt x="193" y="49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2" name="Google Shape;1662;p40">
                  <a:extLst>
                    <a:ext uri="{FF2B5EF4-FFF2-40B4-BE49-F238E27FC236}">
                      <a16:creationId xmlns:a16="http://schemas.microsoft.com/office/drawing/2014/main" id="{F2EC82D1-1D0E-207F-4D53-969F5E8A984B}"/>
                    </a:ext>
                  </a:extLst>
                </p:cNvPr>
                <p:cNvSpPr/>
                <p:nvPr/>
              </p:nvSpPr>
              <p:spPr>
                <a:xfrm>
                  <a:off x="1992843" y="4259285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3" y="188"/>
                        <a:pt x="187" y="152"/>
                        <a:pt x="190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" name="Google Shape;1663;p40">
                  <a:extLst>
                    <a:ext uri="{FF2B5EF4-FFF2-40B4-BE49-F238E27FC236}">
                      <a16:creationId xmlns:a16="http://schemas.microsoft.com/office/drawing/2014/main" id="{C05E621A-7C18-400A-DAC4-4063E036A81F}"/>
                    </a:ext>
                  </a:extLst>
                </p:cNvPr>
                <p:cNvSpPr/>
                <p:nvPr/>
              </p:nvSpPr>
              <p:spPr>
                <a:xfrm>
                  <a:off x="2166579" y="4125412"/>
                  <a:ext cx="8208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9" extrusionOk="0">
                      <a:moveTo>
                        <a:pt x="100" y="1"/>
                      </a:moveTo>
                      <a:cubicBezTo>
                        <a:pt x="50" y="1"/>
                        <a:pt x="5" y="37"/>
                        <a:pt x="3" y="90"/>
                      </a:cubicBezTo>
                      <a:cubicBezTo>
                        <a:pt x="1" y="139"/>
                        <a:pt x="41" y="188"/>
                        <a:pt x="92" y="188"/>
                      </a:cubicBezTo>
                      <a:cubicBezTo>
                        <a:pt x="144" y="188"/>
                        <a:pt x="187" y="152"/>
                        <a:pt x="189" y="99"/>
                      </a:cubicBezTo>
                      <a:cubicBezTo>
                        <a:pt x="192" y="50"/>
                        <a:pt x="152" y="1"/>
                        <a:pt x="100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" name="Google Shape;1664;p40">
                  <a:extLst>
                    <a:ext uri="{FF2B5EF4-FFF2-40B4-BE49-F238E27FC236}">
                      <a16:creationId xmlns:a16="http://schemas.microsoft.com/office/drawing/2014/main" id="{1111FF1B-0BF2-4DE9-746E-1D21D301CD88}"/>
                    </a:ext>
                  </a:extLst>
                </p:cNvPr>
                <p:cNvSpPr/>
                <p:nvPr/>
              </p:nvSpPr>
              <p:spPr>
                <a:xfrm>
                  <a:off x="2008105" y="4096655"/>
                  <a:ext cx="8251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7" extrusionOk="0">
                      <a:moveTo>
                        <a:pt x="101" y="0"/>
                      </a:moveTo>
                      <a:cubicBezTo>
                        <a:pt x="50" y="0"/>
                        <a:pt x="6" y="37"/>
                        <a:pt x="3" y="89"/>
                      </a:cubicBezTo>
                      <a:cubicBezTo>
                        <a:pt x="1" y="139"/>
                        <a:pt x="41" y="187"/>
                        <a:pt x="92" y="187"/>
                      </a:cubicBezTo>
                      <a:cubicBezTo>
                        <a:pt x="144" y="187"/>
                        <a:pt x="187" y="150"/>
                        <a:pt x="190" y="97"/>
                      </a:cubicBezTo>
                      <a:cubicBezTo>
                        <a:pt x="193" y="49"/>
                        <a:pt x="153" y="0"/>
                        <a:pt x="10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" name="Google Shape;1665;p40">
                  <a:extLst>
                    <a:ext uri="{FF2B5EF4-FFF2-40B4-BE49-F238E27FC236}">
                      <a16:creationId xmlns:a16="http://schemas.microsoft.com/office/drawing/2014/main" id="{5238BE86-EF4B-7FB4-54C3-A996BD9E16D9}"/>
                    </a:ext>
                  </a:extLst>
                </p:cNvPr>
                <p:cNvSpPr/>
                <p:nvPr/>
              </p:nvSpPr>
              <p:spPr>
                <a:xfrm>
                  <a:off x="3416247" y="4444648"/>
                  <a:ext cx="199044" cy="3266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6" h="7644" extrusionOk="0">
                      <a:moveTo>
                        <a:pt x="948" y="1"/>
                      </a:moveTo>
                      <a:cubicBezTo>
                        <a:pt x="908" y="1"/>
                        <a:pt x="868" y="26"/>
                        <a:pt x="860" y="87"/>
                      </a:cubicBezTo>
                      <a:cubicBezTo>
                        <a:pt x="456" y="519"/>
                        <a:pt x="402" y="1174"/>
                        <a:pt x="244" y="1726"/>
                      </a:cubicBezTo>
                      <a:cubicBezTo>
                        <a:pt x="0" y="2940"/>
                        <a:pt x="48" y="4198"/>
                        <a:pt x="493" y="5358"/>
                      </a:cubicBezTo>
                      <a:cubicBezTo>
                        <a:pt x="607" y="5777"/>
                        <a:pt x="788" y="6173"/>
                        <a:pt x="966" y="6568"/>
                      </a:cubicBezTo>
                      <a:cubicBezTo>
                        <a:pt x="1143" y="6950"/>
                        <a:pt x="1351" y="7388"/>
                        <a:pt x="1686" y="7643"/>
                      </a:cubicBezTo>
                      <a:cubicBezTo>
                        <a:pt x="1915" y="7620"/>
                        <a:pt x="2093" y="7417"/>
                        <a:pt x="2290" y="7308"/>
                      </a:cubicBezTo>
                      <a:cubicBezTo>
                        <a:pt x="3007" y="6922"/>
                        <a:pt x="3554" y="6287"/>
                        <a:pt x="3979" y="5600"/>
                      </a:cubicBezTo>
                      <a:cubicBezTo>
                        <a:pt x="4274" y="5075"/>
                        <a:pt x="4452" y="4466"/>
                        <a:pt x="4479" y="3857"/>
                      </a:cubicBezTo>
                      <a:cubicBezTo>
                        <a:pt x="4656" y="3799"/>
                        <a:pt x="4561" y="3066"/>
                        <a:pt x="4562" y="2931"/>
                      </a:cubicBezTo>
                      <a:cubicBezTo>
                        <a:pt x="4547" y="1188"/>
                        <a:pt x="2738" y="63"/>
                        <a:pt x="1130" y="63"/>
                      </a:cubicBezTo>
                      <a:cubicBezTo>
                        <a:pt x="1112" y="63"/>
                        <a:pt x="1094" y="63"/>
                        <a:pt x="1076" y="63"/>
                      </a:cubicBezTo>
                      <a:cubicBezTo>
                        <a:pt x="1065" y="64"/>
                        <a:pt x="1056" y="66"/>
                        <a:pt x="1048" y="72"/>
                      </a:cubicBezTo>
                      <a:cubicBezTo>
                        <a:pt x="1034" y="28"/>
                        <a:pt x="990" y="1"/>
                        <a:pt x="94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6" name="Google Shape;1666;p40">
                  <a:extLst>
                    <a:ext uri="{FF2B5EF4-FFF2-40B4-BE49-F238E27FC236}">
                      <a16:creationId xmlns:a16="http://schemas.microsoft.com/office/drawing/2014/main" id="{89148694-6B30-759E-AAED-6466037126B0}"/>
                    </a:ext>
                  </a:extLst>
                </p:cNvPr>
                <p:cNvSpPr/>
                <p:nvPr/>
              </p:nvSpPr>
              <p:spPr>
                <a:xfrm>
                  <a:off x="3220666" y="4035893"/>
                  <a:ext cx="245428" cy="270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1" h="6341" extrusionOk="0">
                      <a:moveTo>
                        <a:pt x="2598" y="1"/>
                      </a:moveTo>
                      <a:cubicBezTo>
                        <a:pt x="1740" y="1"/>
                        <a:pt x="924" y="527"/>
                        <a:pt x="163" y="866"/>
                      </a:cubicBezTo>
                      <a:cubicBezTo>
                        <a:pt x="150" y="862"/>
                        <a:pt x="139" y="859"/>
                        <a:pt x="128" y="859"/>
                      </a:cubicBezTo>
                      <a:cubicBezTo>
                        <a:pt x="27" y="859"/>
                        <a:pt x="0" y="1061"/>
                        <a:pt x="19" y="1155"/>
                      </a:cubicBezTo>
                      <a:cubicBezTo>
                        <a:pt x="369" y="3586"/>
                        <a:pt x="2359" y="5622"/>
                        <a:pt x="4667" y="6331"/>
                      </a:cubicBezTo>
                      <a:cubicBezTo>
                        <a:pt x="4690" y="6337"/>
                        <a:pt x="4713" y="6340"/>
                        <a:pt x="4736" y="6340"/>
                      </a:cubicBezTo>
                      <a:cubicBezTo>
                        <a:pt x="4776" y="6340"/>
                        <a:pt x="4816" y="6333"/>
                        <a:pt x="4854" y="6323"/>
                      </a:cubicBezTo>
                      <a:cubicBezTo>
                        <a:pt x="4919" y="6311"/>
                        <a:pt x="4936" y="6250"/>
                        <a:pt x="4921" y="6202"/>
                      </a:cubicBezTo>
                      <a:cubicBezTo>
                        <a:pt x="4960" y="6175"/>
                        <a:pt x="4993" y="6131"/>
                        <a:pt x="5013" y="6092"/>
                      </a:cubicBezTo>
                      <a:cubicBezTo>
                        <a:pt x="5148" y="5837"/>
                        <a:pt x="5290" y="5602"/>
                        <a:pt x="5408" y="5334"/>
                      </a:cubicBezTo>
                      <a:cubicBezTo>
                        <a:pt x="5505" y="5005"/>
                        <a:pt x="5638" y="4682"/>
                        <a:pt x="5689" y="4342"/>
                      </a:cubicBezTo>
                      <a:cubicBezTo>
                        <a:pt x="5741" y="3904"/>
                        <a:pt x="5669" y="3462"/>
                        <a:pt x="5584" y="3033"/>
                      </a:cubicBezTo>
                      <a:cubicBezTo>
                        <a:pt x="5298" y="1692"/>
                        <a:pt x="4346" y="369"/>
                        <a:pt x="2963" y="34"/>
                      </a:cubicBezTo>
                      <a:cubicBezTo>
                        <a:pt x="2841" y="11"/>
                        <a:pt x="2719" y="1"/>
                        <a:pt x="259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7" name="Google Shape;1667;p40">
                  <a:extLst>
                    <a:ext uri="{FF2B5EF4-FFF2-40B4-BE49-F238E27FC236}">
                      <a16:creationId xmlns:a16="http://schemas.microsoft.com/office/drawing/2014/main" id="{2924C2EE-1D15-3A2B-E916-E5EF6B3E4011}"/>
                    </a:ext>
                  </a:extLst>
                </p:cNvPr>
                <p:cNvSpPr/>
                <p:nvPr/>
              </p:nvSpPr>
              <p:spPr>
                <a:xfrm>
                  <a:off x="2892474" y="3749559"/>
                  <a:ext cx="309125" cy="2299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31" h="5381" extrusionOk="0">
                      <a:moveTo>
                        <a:pt x="3465" y="1"/>
                      </a:moveTo>
                      <a:cubicBezTo>
                        <a:pt x="2754" y="1"/>
                        <a:pt x="2042" y="224"/>
                        <a:pt x="1434" y="590"/>
                      </a:cubicBezTo>
                      <a:cubicBezTo>
                        <a:pt x="948" y="920"/>
                        <a:pt x="328" y="1270"/>
                        <a:pt x="133" y="1851"/>
                      </a:cubicBezTo>
                      <a:cubicBezTo>
                        <a:pt x="121" y="1847"/>
                        <a:pt x="109" y="1844"/>
                        <a:pt x="96" y="1844"/>
                      </a:cubicBezTo>
                      <a:cubicBezTo>
                        <a:pt x="48" y="1844"/>
                        <a:pt x="0" y="1877"/>
                        <a:pt x="1" y="1939"/>
                      </a:cubicBezTo>
                      <a:cubicBezTo>
                        <a:pt x="45" y="2765"/>
                        <a:pt x="687" y="3403"/>
                        <a:pt x="1191" y="4004"/>
                      </a:cubicBezTo>
                      <a:cubicBezTo>
                        <a:pt x="1699" y="4594"/>
                        <a:pt x="2417" y="4923"/>
                        <a:pt x="3164" y="5095"/>
                      </a:cubicBezTo>
                      <a:cubicBezTo>
                        <a:pt x="3652" y="5274"/>
                        <a:pt x="4168" y="5367"/>
                        <a:pt x="4691" y="5373"/>
                      </a:cubicBezTo>
                      <a:cubicBezTo>
                        <a:pt x="4756" y="5378"/>
                        <a:pt x="4821" y="5381"/>
                        <a:pt x="4885" y="5381"/>
                      </a:cubicBezTo>
                      <a:cubicBezTo>
                        <a:pt x="5464" y="5381"/>
                        <a:pt x="6023" y="5190"/>
                        <a:pt x="6573" y="5026"/>
                      </a:cubicBezTo>
                      <a:cubicBezTo>
                        <a:pt x="6776" y="4949"/>
                        <a:pt x="6887" y="4800"/>
                        <a:pt x="7046" y="4676"/>
                      </a:cubicBezTo>
                      <a:cubicBezTo>
                        <a:pt x="7127" y="4625"/>
                        <a:pt x="7083" y="4517"/>
                        <a:pt x="7012" y="4503"/>
                      </a:cubicBezTo>
                      <a:cubicBezTo>
                        <a:pt x="7020" y="4466"/>
                        <a:pt x="7026" y="4430"/>
                        <a:pt x="7031" y="4403"/>
                      </a:cubicBezTo>
                      <a:cubicBezTo>
                        <a:pt x="7230" y="3865"/>
                        <a:pt x="6911" y="3331"/>
                        <a:pt x="6811" y="2803"/>
                      </a:cubicBezTo>
                      <a:cubicBezTo>
                        <a:pt x="6536" y="1897"/>
                        <a:pt x="6103" y="912"/>
                        <a:pt x="5173" y="519"/>
                      </a:cubicBezTo>
                      <a:cubicBezTo>
                        <a:pt x="4710" y="330"/>
                        <a:pt x="4254" y="58"/>
                        <a:pt x="3747" y="13"/>
                      </a:cubicBezTo>
                      <a:cubicBezTo>
                        <a:pt x="3653" y="5"/>
                        <a:pt x="3559" y="1"/>
                        <a:pt x="3465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8" name="Google Shape;1668;p40">
                  <a:extLst>
                    <a:ext uri="{FF2B5EF4-FFF2-40B4-BE49-F238E27FC236}">
                      <a16:creationId xmlns:a16="http://schemas.microsoft.com/office/drawing/2014/main" id="{8AA348AA-25A6-9600-FD7F-D1026C4F4BCD}"/>
                    </a:ext>
                  </a:extLst>
                </p:cNvPr>
                <p:cNvSpPr/>
                <p:nvPr/>
              </p:nvSpPr>
              <p:spPr>
                <a:xfrm>
                  <a:off x="2522131" y="3622993"/>
                  <a:ext cx="302456" cy="165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5" h="3878" extrusionOk="0">
                      <a:moveTo>
                        <a:pt x="3108" y="0"/>
                      </a:moveTo>
                      <a:cubicBezTo>
                        <a:pt x="2740" y="0"/>
                        <a:pt x="2373" y="71"/>
                        <a:pt x="2021" y="236"/>
                      </a:cubicBezTo>
                      <a:cubicBezTo>
                        <a:pt x="1495" y="526"/>
                        <a:pt x="861" y="784"/>
                        <a:pt x="594" y="1361"/>
                      </a:cubicBezTo>
                      <a:cubicBezTo>
                        <a:pt x="336" y="1762"/>
                        <a:pt x="213" y="2216"/>
                        <a:pt x="70" y="2664"/>
                      </a:cubicBezTo>
                      <a:cubicBezTo>
                        <a:pt x="54" y="2700"/>
                        <a:pt x="70" y="2742"/>
                        <a:pt x="100" y="2766"/>
                      </a:cubicBezTo>
                      <a:cubicBezTo>
                        <a:pt x="11" y="2780"/>
                        <a:pt x="0" y="2920"/>
                        <a:pt x="88" y="2947"/>
                      </a:cubicBezTo>
                      <a:cubicBezTo>
                        <a:pt x="217" y="2991"/>
                        <a:pt x="340" y="3066"/>
                        <a:pt x="468" y="3138"/>
                      </a:cubicBezTo>
                      <a:cubicBezTo>
                        <a:pt x="1416" y="3667"/>
                        <a:pt x="2526" y="3857"/>
                        <a:pt x="3606" y="3877"/>
                      </a:cubicBezTo>
                      <a:cubicBezTo>
                        <a:pt x="3645" y="3877"/>
                        <a:pt x="3684" y="3877"/>
                        <a:pt x="3723" y="3877"/>
                      </a:cubicBezTo>
                      <a:cubicBezTo>
                        <a:pt x="4824" y="3877"/>
                        <a:pt x="6012" y="3733"/>
                        <a:pt x="6951" y="3133"/>
                      </a:cubicBezTo>
                      <a:cubicBezTo>
                        <a:pt x="7002" y="3075"/>
                        <a:pt x="7075" y="3021"/>
                        <a:pt x="7054" y="2935"/>
                      </a:cubicBezTo>
                      <a:cubicBezTo>
                        <a:pt x="7004" y="2665"/>
                        <a:pt x="6846" y="2427"/>
                        <a:pt x="6702" y="2198"/>
                      </a:cubicBezTo>
                      <a:cubicBezTo>
                        <a:pt x="6351" y="1730"/>
                        <a:pt x="6008" y="1233"/>
                        <a:pt x="5549" y="868"/>
                      </a:cubicBezTo>
                      <a:cubicBezTo>
                        <a:pt x="4840" y="389"/>
                        <a:pt x="3970" y="0"/>
                        <a:pt x="3108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9" name="Google Shape;1669;p40">
                  <a:extLst>
                    <a:ext uri="{FF2B5EF4-FFF2-40B4-BE49-F238E27FC236}">
                      <a16:creationId xmlns:a16="http://schemas.microsoft.com/office/drawing/2014/main" id="{3DC7884D-2AE5-592F-0FC2-5E59C6FAFF61}"/>
                    </a:ext>
                  </a:extLst>
                </p:cNvPr>
                <p:cNvSpPr/>
                <p:nvPr/>
              </p:nvSpPr>
              <p:spPr>
                <a:xfrm>
                  <a:off x="2127762" y="3699522"/>
                  <a:ext cx="269026" cy="2199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3" h="5148" extrusionOk="0">
                      <a:moveTo>
                        <a:pt x="3636" y="0"/>
                      </a:moveTo>
                      <a:cubicBezTo>
                        <a:pt x="3240" y="0"/>
                        <a:pt x="2845" y="59"/>
                        <a:pt x="2459" y="186"/>
                      </a:cubicBezTo>
                      <a:cubicBezTo>
                        <a:pt x="1964" y="268"/>
                        <a:pt x="1558" y="564"/>
                        <a:pt x="1135" y="808"/>
                      </a:cubicBezTo>
                      <a:cubicBezTo>
                        <a:pt x="792" y="1043"/>
                        <a:pt x="536" y="1399"/>
                        <a:pt x="332" y="1755"/>
                      </a:cubicBezTo>
                      <a:cubicBezTo>
                        <a:pt x="167" y="2103"/>
                        <a:pt x="2" y="2467"/>
                        <a:pt x="1" y="2859"/>
                      </a:cubicBezTo>
                      <a:cubicBezTo>
                        <a:pt x="63" y="3537"/>
                        <a:pt x="192" y="4215"/>
                        <a:pt x="433" y="4853"/>
                      </a:cubicBezTo>
                      <a:cubicBezTo>
                        <a:pt x="444" y="4888"/>
                        <a:pt x="477" y="4911"/>
                        <a:pt x="510" y="4917"/>
                      </a:cubicBezTo>
                      <a:cubicBezTo>
                        <a:pt x="499" y="4928"/>
                        <a:pt x="493" y="4942"/>
                        <a:pt x="488" y="4958"/>
                      </a:cubicBezTo>
                      <a:cubicBezTo>
                        <a:pt x="479" y="5148"/>
                        <a:pt x="912" y="5114"/>
                        <a:pt x="1054" y="5135"/>
                      </a:cubicBezTo>
                      <a:cubicBezTo>
                        <a:pt x="1149" y="5136"/>
                        <a:pt x="1245" y="5137"/>
                        <a:pt x="1341" y="5137"/>
                      </a:cubicBezTo>
                      <a:cubicBezTo>
                        <a:pt x="1940" y="5137"/>
                        <a:pt x="2545" y="5105"/>
                        <a:pt x="3087" y="4828"/>
                      </a:cubicBezTo>
                      <a:cubicBezTo>
                        <a:pt x="4574" y="4170"/>
                        <a:pt x="5865" y="2888"/>
                        <a:pt x="6260" y="1282"/>
                      </a:cubicBezTo>
                      <a:cubicBezTo>
                        <a:pt x="6276" y="1211"/>
                        <a:pt x="6292" y="1137"/>
                        <a:pt x="6286" y="1063"/>
                      </a:cubicBezTo>
                      <a:cubicBezTo>
                        <a:pt x="6283" y="1015"/>
                        <a:pt x="6242" y="974"/>
                        <a:pt x="6192" y="974"/>
                      </a:cubicBezTo>
                      <a:cubicBezTo>
                        <a:pt x="6191" y="974"/>
                        <a:pt x="6190" y="974"/>
                        <a:pt x="6188" y="974"/>
                      </a:cubicBezTo>
                      <a:cubicBezTo>
                        <a:pt x="6182" y="974"/>
                        <a:pt x="6179" y="975"/>
                        <a:pt x="6174" y="977"/>
                      </a:cubicBezTo>
                      <a:cubicBezTo>
                        <a:pt x="6157" y="862"/>
                        <a:pt x="6014" y="796"/>
                        <a:pt x="5922" y="742"/>
                      </a:cubicBezTo>
                      <a:cubicBezTo>
                        <a:pt x="5749" y="627"/>
                        <a:pt x="5595" y="460"/>
                        <a:pt x="5397" y="382"/>
                      </a:cubicBezTo>
                      <a:cubicBezTo>
                        <a:pt x="4836" y="137"/>
                        <a:pt x="4236" y="0"/>
                        <a:pt x="3636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0" name="Google Shape;1670;p40">
                  <a:extLst>
                    <a:ext uri="{FF2B5EF4-FFF2-40B4-BE49-F238E27FC236}">
                      <a16:creationId xmlns:a16="http://schemas.microsoft.com/office/drawing/2014/main" id="{CC92F933-AB98-A5C3-C63B-B0A9BFC77137}"/>
                    </a:ext>
                  </a:extLst>
                </p:cNvPr>
                <p:cNvSpPr/>
                <p:nvPr/>
              </p:nvSpPr>
              <p:spPr>
                <a:xfrm>
                  <a:off x="1819364" y="3976327"/>
                  <a:ext cx="208876" cy="2491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6" h="5830" extrusionOk="0">
                      <a:moveTo>
                        <a:pt x="4461" y="1"/>
                      </a:moveTo>
                      <a:cubicBezTo>
                        <a:pt x="4428" y="1"/>
                        <a:pt x="4393" y="14"/>
                        <a:pt x="4368" y="35"/>
                      </a:cubicBezTo>
                      <a:cubicBezTo>
                        <a:pt x="4342" y="48"/>
                        <a:pt x="4316" y="58"/>
                        <a:pt x="4289" y="58"/>
                      </a:cubicBezTo>
                      <a:cubicBezTo>
                        <a:pt x="4281" y="58"/>
                        <a:pt x="4274" y="58"/>
                        <a:pt x="4266" y="56"/>
                      </a:cubicBezTo>
                      <a:cubicBezTo>
                        <a:pt x="4249" y="56"/>
                        <a:pt x="4232" y="56"/>
                        <a:pt x="4215" y="56"/>
                      </a:cubicBezTo>
                      <a:cubicBezTo>
                        <a:pt x="3644" y="56"/>
                        <a:pt x="3076" y="131"/>
                        <a:pt x="2546" y="353"/>
                      </a:cubicBezTo>
                      <a:cubicBezTo>
                        <a:pt x="2519" y="332"/>
                        <a:pt x="2490" y="323"/>
                        <a:pt x="2460" y="323"/>
                      </a:cubicBezTo>
                      <a:cubicBezTo>
                        <a:pt x="2327" y="323"/>
                        <a:pt x="2169" y="495"/>
                        <a:pt x="2054" y="543"/>
                      </a:cubicBezTo>
                      <a:cubicBezTo>
                        <a:pt x="1683" y="774"/>
                        <a:pt x="1314" y="1003"/>
                        <a:pt x="1090" y="1393"/>
                      </a:cubicBezTo>
                      <a:cubicBezTo>
                        <a:pt x="1" y="2585"/>
                        <a:pt x="212" y="4453"/>
                        <a:pt x="1127" y="5682"/>
                      </a:cubicBezTo>
                      <a:cubicBezTo>
                        <a:pt x="1154" y="5729"/>
                        <a:pt x="1191" y="5758"/>
                        <a:pt x="1230" y="5771"/>
                      </a:cubicBezTo>
                      <a:cubicBezTo>
                        <a:pt x="1240" y="5800"/>
                        <a:pt x="1264" y="5824"/>
                        <a:pt x="1295" y="5829"/>
                      </a:cubicBezTo>
                      <a:cubicBezTo>
                        <a:pt x="1301" y="5829"/>
                        <a:pt x="1307" y="5829"/>
                        <a:pt x="1312" y="5829"/>
                      </a:cubicBezTo>
                      <a:cubicBezTo>
                        <a:pt x="1933" y="5829"/>
                        <a:pt x="2359" y="5285"/>
                        <a:pt x="2826" y="4945"/>
                      </a:cubicBezTo>
                      <a:cubicBezTo>
                        <a:pt x="3638" y="4298"/>
                        <a:pt x="4158" y="3372"/>
                        <a:pt x="4449" y="2387"/>
                      </a:cubicBezTo>
                      <a:cubicBezTo>
                        <a:pt x="4660" y="1642"/>
                        <a:pt x="4886" y="847"/>
                        <a:pt x="4706" y="74"/>
                      </a:cubicBezTo>
                      <a:cubicBezTo>
                        <a:pt x="4697" y="34"/>
                        <a:pt x="4656" y="8"/>
                        <a:pt x="4616" y="8"/>
                      </a:cubicBezTo>
                      <a:cubicBezTo>
                        <a:pt x="4607" y="8"/>
                        <a:pt x="4599" y="9"/>
                        <a:pt x="4591" y="11"/>
                      </a:cubicBezTo>
                      <a:cubicBezTo>
                        <a:pt x="4569" y="20"/>
                        <a:pt x="4554" y="32"/>
                        <a:pt x="4544" y="46"/>
                      </a:cubicBezTo>
                      <a:cubicBezTo>
                        <a:pt x="4525" y="14"/>
                        <a:pt x="4494" y="1"/>
                        <a:pt x="446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1" name="Google Shape;1671;p40">
                  <a:extLst>
                    <a:ext uri="{FF2B5EF4-FFF2-40B4-BE49-F238E27FC236}">
                      <a16:creationId xmlns:a16="http://schemas.microsoft.com/office/drawing/2014/main" id="{6868AC59-951A-F4A0-A945-97EF7EB4A551}"/>
                    </a:ext>
                  </a:extLst>
                </p:cNvPr>
                <p:cNvSpPr/>
                <p:nvPr/>
              </p:nvSpPr>
              <p:spPr>
                <a:xfrm>
                  <a:off x="1659607" y="4364358"/>
                  <a:ext cx="213365" cy="3136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91" h="7341" extrusionOk="0">
                      <a:moveTo>
                        <a:pt x="4431" y="0"/>
                      </a:moveTo>
                      <a:cubicBezTo>
                        <a:pt x="4428" y="0"/>
                        <a:pt x="4425" y="0"/>
                        <a:pt x="4423" y="0"/>
                      </a:cubicBezTo>
                      <a:cubicBezTo>
                        <a:pt x="4393" y="14"/>
                        <a:pt x="4372" y="31"/>
                        <a:pt x="4362" y="52"/>
                      </a:cubicBezTo>
                      <a:cubicBezTo>
                        <a:pt x="4356" y="48"/>
                        <a:pt x="4351" y="46"/>
                        <a:pt x="4344" y="44"/>
                      </a:cubicBezTo>
                      <a:cubicBezTo>
                        <a:pt x="4311" y="25"/>
                        <a:pt x="4277" y="14"/>
                        <a:pt x="4242" y="14"/>
                      </a:cubicBezTo>
                      <a:cubicBezTo>
                        <a:pt x="4215" y="14"/>
                        <a:pt x="4187" y="21"/>
                        <a:pt x="4160" y="35"/>
                      </a:cubicBezTo>
                      <a:cubicBezTo>
                        <a:pt x="3886" y="152"/>
                        <a:pt x="3595" y="210"/>
                        <a:pt x="3323" y="329"/>
                      </a:cubicBezTo>
                      <a:cubicBezTo>
                        <a:pt x="2969" y="511"/>
                        <a:pt x="2620" y="680"/>
                        <a:pt x="2249" y="837"/>
                      </a:cubicBezTo>
                      <a:cubicBezTo>
                        <a:pt x="2092" y="854"/>
                        <a:pt x="1958" y="1055"/>
                        <a:pt x="1820" y="1146"/>
                      </a:cubicBezTo>
                      <a:cubicBezTo>
                        <a:pt x="1816" y="1145"/>
                        <a:pt x="1811" y="1145"/>
                        <a:pt x="1807" y="1145"/>
                      </a:cubicBezTo>
                      <a:cubicBezTo>
                        <a:pt x="1763" y="1145"/>
                        <a:pt x="1729" y="1181"/>
                        <a:pt x="1701" y="1212"/>
                      </a:cubicBezTo>
                      <a:cubicBezTo>
                        <a:pt x="1482" y="1432"/>
                        <a:pt x="1264" y="1655"/>
                        <a:pt x="1077" y="1903"/>
                      </a:cubicBezTo>
                      <a:cubicBezTo>
                        <a:pt x="720" y="2382"/>
                        <a:pt x="487" y="2968"/>
                        <a:pt x="334" y="3546"/>
                      </a:cubicBezTo>
                      <a:cubicBezTo>
                        <a:pt x="228" y="3642"/>
                        <a:pt x="210" y="3804"/>
                        <a:pt x="167" y="3934"/>
                      </a:cubicBezTo>
                      <a:cubicBezTo>
                        <a:pt x="103" y="4206"/>
                        <a:pt x="1" y="4502"/>
                        <a:pt x="100" y="4778"/>
                      </a:cubicBezTo>
                      <a:cubicBezTo>
                        <a:pt x="44" y="5194"/>
                        <a:pt x="234" y="5601"/>
                        <a:pt x="428" y="5959"/>
                      </a:cubicBezTo>
                      <a:cubicBezTo>
                        <a:pt x="488" y="6034"/>
                        <a:pt x="582" y="6293"/>
                        <a:pt x="686" y="6293"/>
                      </a:cubicBezTo>
                      <a:cubicBezTo>
                        <a:pt x="715" y="6293"/>
                        <a:pt x="744" y="6274"/>
                        <a:pt x="773" y="6227"/>
                      </a:cubicBezTo>
                      <a:cubicBezTo>
                        <a:pt x="1077" y="6591"/>
                        <a:pt x="1371" y="7005"/>
                        <a:pt x="1798" y="7232"/>
                      </a:cubicBezTo>
                      <a:cubicBezTo>
                        <a:pt x="1819" y="7244"/>
                        <a:pt x="1838" y="7249"/>
                        <a:pt x="1854" y="7249"/>
                      </a:cubicBezTo>
                      <a:cubicBezTo>
                        <a:pt x="1872" y="7249"/>
                        <a:pt x="1887" y="7243"/>
                        <a:pt x="1900" y="7234"/>
                      </a:cubicBezTo>
                      <a:cubicBezTo>
                        <a:pt x="1910" y="7248"/>
                        <a:pt x="1922" y="7259"/>
                        <a:pt x="1937" y="7267"/>
                      </a:cubicBezTo>
                      <a:cubicBezTo>
                        <a:pt x="1937" y="7269"/>
                        <a:pt x="1937" y="7272"/>
                        <a:pt x="1937" y="7274"/>
                      </a:cubicBezTo>
                      <a:cubicBezTo>
                        <a:pt x="1958" y="7321"/>
                        <a:pt x="1996" y="7340"/>
                        <a:pt x="2045" y="7340"/>
                      </a:cubicBezTo>
                      <a:cubicBezTo>
                        <a:pt x="2237" y="7340"/>
                        <a:pt x="2595" y="7043"/>
                        <a:pt x="2705" y="6965"/>
                      </a:cubicBezTo>
                      <a:cubicBezTo>
                        <a:pt x="3605" y="6136"/>
                        <a:pt x="4269" y="5075"/>
                        <a:pt x="4543" y="3876"/>
                      </a:cubicBezTo>
                      <a:cubicBezTo>
                        <a:pt x="4825" y="2722"/>
                        <a:pt x="4991" y="1480"/>
                        <a:pt x="4620" y="326"/>
                      </a:cubicBezTo>
                      <a:cubicBezTo>
                        <a:pt x="4562" y="228"/>
                        <a:pt x="4574" y="0"/>
                        <a:pt x="4431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2" name="Google Shape;1672;p40">
                  <a:extLst>
                    <a:ext uri="{FF2B5EF4-FFF2-40B4-BE49-F238E27FC236}">
                      <a16:creationId xmlns:a16="http://schemas.microsoft.com/office/drawing/2014/main" id="{2BE2BF7F-B14D-EE1A-EC25-EB32C35B51C6}"/>
                    </a:ext>
                  </a:extLst>
                </p:cNvPr>
                <p:cNvSpPr/>
                <p:nvPr/>
              </p:nvSpPr>
              <p:spPr>
                <a:xfrm>
                  <a:off x="2718182" y="5496105"/>
                  <a:ext cx="238887" cy="1474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88" h="3450" extrusionOk="0">
                      <a:moveTo>
                        <a:pt x="3823" y="1"/>
                      </a:moveTo>
                      <a:cubicBezTo>
                        <a:pt x="2720" y="1"/>
                        <a:pt x="1460" y="420"/>
                        <a:pt x="874" y="985"/>
                      </a:cubicBezTo>
                      <a:cubicBezTo>
                        <a:pt x="524" y="1254"/>
                        <a:pt x="248" y="1612"/>
                        <a:pt x="66" y="2013"/>
                      </a:cubicBezTo>
                      <a:cubicBezTo>
                        <a:pt x="41" y="2074"/>
                        <a:pt x="1" y="2153"/>
                        <a:pt x="59" y="2200"/>
                      </a:cubicBezTo>
                      <a:cubicBezTo>
                        <a:pt x="72" y="2233"/>
                        <a:pt x="98" y="2262"/>
                        <a:pt x="130" y="2280"/>
                      </a:cubicBezTo>
                      <a:cubicBezTo>
                        <a:pt x="888" y="2864"/>
                        <a:pt x="1733" y="3433"/>
                        <a:pt x="2727" y="3449"/>
                      </a:cubicBezTo>
                      <a:cubicBezTo>
                        <a:pt x="2737" y="3450"/>
                        <a:pt x="2747" y="3450"/>
                        <a:pt x="2758" y="3450"/>
                      </a:cubicBezTo>
                      <a:cubicBezTo>
                        <a:pt x="3624" y="3450"/>
                        <a:pt x="4408" y="2927"/>
                        <a:pt x="4929" y="2253"/>
                      </a:cubicBezTo>
                      <a:cubicBezTo>
                        <a:pt x="4971" y="2249"/>
                        <a:pt x="5011" y="2214"/>
                        <a:pt x="5014" y="2170"/>
                      </a:cubicBezTo>
                      <a:cubicBezTo>
                        <a:pt x="5015" y="2157"/>
                        <a:pt x="5015" y="2146"/>
                        <a:pt x="5017" y="2136"/>
                      </a:cubicBezTo>
                      <a:cubicBezTo>
                        <a:pt x="5046" y="2096"/>
                        <a:pt x="5072" y="2057"/>
                        <a:pt x="5098" y="2015"/>
                      </a:cubicBezTo>
                      <a:cubicBezTo>
                        <a:pt x="5135" y="1957"/>
                        <a:pt x="5117" y="1907"/>
                        <a:pt x="5080" y="1878"/>
                      </a:cubicBezTo>
                      <a:cubicBezTo>
                        <a:pt x="5199" y="1526"/>
                        <a:pt x="5428" y="1200"/>
                        <a:pt x="5448" y="815"/>
                      </a:cubicBezTo>
                      <a:cubicBezTo>
                        <a:pt x="5463" y="785"/>
                        <a:pt x="5462" y="758"/>
                        <a:pt x="5450" y="735"/>
                      </a:cubicBezTo>
                      <a:lnTo>
                        <a:pt x="5450" y="735"/>
                      </a:lnTo>
                      <a:cubicBezTo>
                        <a:pt x="5459" y="738"/>
                        <a:pt x="5468" y="739"/>
                        <a:pt x="5477" y="739"/>
                      </a:cubicBezTo>
                      <a:cubicBezTo>
                        <a:pt x="5482" y="739"/>
                        <a:pt x="5487" y="739"/>
                        <a:pt x="5493" y="738"/>
                      </a:cubicBezTo>
                      <a:cubicBezTo>
                        <a:pt x="5559" y="727"/>
                        <a:pt x="5588" y="651"/>
                        <a:pt x="5556" y="595"/>
                      </a:cubicBezTo>
                      <a:cubicBezTo>
                        <a:pt x="5512" y="547"/>
                        <a:pt x="5461" y="513"/>
                        <a:pt x="5405" y="461"/>
                      </a:cubicBezTo>
                      <a:cubicBezTo>
                        <a:pt x="5031" y="137"/>
                        <a:pt x="4453" y="1"/>
                        <a:pt x="3823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3" name="Google Shape;1673;p40">
                  <a:extLst>
                    <a:ext uri="{FF2B5EF4-FFF2-40B4-BE49-F238E27FC236}">
                      <a16:creationId xmlns:a16="http://schemas.microsoft.com/office/drawing/2014/main" id="{19AC932E-193C-2B12-BB54-C579C0C4FC75}"/>
                    </a:ext>
                  </a:extLst>
                </p:cNvPr>
                <p:cNvSpPr/>
                <p:nvPr/>
              </p:nvSpPr>
              <p:spPr>
                <a:xfrm>
                  <a:off x="2322446" y="5453033"/>
                  <a:ext cx="259236" cy="15122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4" h="3539" extrusionOk="0">
                      <a:moveTo>
                        <a:pt x="2254" y="1"/>
                      </a:moveTo>
                      <a:cubicBezTo>
                        <a:pt x="1330" y="1"/>
                        <a:pt x="485" y="201"/>
                        <a:pt x="47" y="630"/>
                      </a:cubicBezTo>
                      <a:cubicBezTo>
                        <a:pt x="6" y="661"/>
                        <a:pt x="0" y="722"/>
                        <a:pt x="30" y="762"/>
                      </a:cubicBezTo>
                      <a:cubicBezTo>
                        <a:pt x="55" y="784"/>
                        <a:pt x="81" y="793"/>
                        <a:pt x="106" y="793"/>
                      </a:cubicBezTo>
                      <a:cubicBezTo>
                        <a:pt x="116" y="793"/>
                        <a:pt x="125" y="792"/>
                        <a:pt x="135" y="789"/>
                      </a:cubicBezTo>
                      <a:lnTo>
                        <a:pt x="135" y="789"/>
                      </a:lnTo>
                      <a:cubicBezTo>
                        <a:pt x="129" y="805"/>
                        <a:pt x="129" y="822"/>
                        <a:pt x="134" y="839"/>
                      </a:cubicBezTo>
                      <a:cubicBezTo>
                        <a:pt x="263" y="1652"/>
                        <a:pt x="701" y="2431"/>
                        <a:pt x="1348" y="2943"/>
                      </a:cubicBezTo>
                      <a:cubicBezTo>
                        <a:pt x="1848" y="3213"/>
                        <a:pt x="2388" y="3493"/>
                        <a:pt x="2964" y="3524"/>
                      </a:cubicBezTo>
                      <a:cubicBezTo>
                        <a:pt x="3038" y="3534"/>
                        <a:pt x="3115" y="3538"/>
                        <a:pt x="3195" y="3538"/>
                      </a:cubicBezTo>
                      <a:cubicBezTo>
                        <a:pt x="4243" y="3538"/>
                        <a:pt x="5798" y="2750"/>
                        <a:pt x="5920" y="1703"/>
                      </a:cubicBezTo>
                      <a:cubicBezTo>
                        <a:pt x="5931" y="1707"/>
                        <a:pt x="5943" y="1709"/>
                        <a:pt x="5955" y="1709"/>
                      </a:cubicBezTo>
                      <a:cubicBezTo>
                        <a:pt x="6008" y="1709"/>
                        <a:pt x="6064" y="1668"/>
                        <a:pt x="6053" y="1600"/>
                      </a:cubicBezTo>
                      <a:cubicBezTo>
                        <a:pt x="5639" y="583"/>
                        <a:pt x="3831" y="1"/>
                        <a:pt x="225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4" name="Google Shape;1674;p40">
                  <a:extLst>
                    <a:ext uri="{FF2B5EF4-FFF2-40B4-BE49-F238E27FC236}">
                      <a16:creationId xmlns:a16="http://schemas.microsoft.com/office/drawing/2014/main" id="{6BCFEA6E-EA80-6491-D1ED-DDF9F7C1F603}"/>
                    </a:ext>
                  </a:extLst>
                </p:cNvPr>
                <p:cNvSpPr/>
                <p:nvPr/>
              </p:nvSpPr>
              <p:spPr>
                <a:xfrm>
                  <a:off x="1979163" y="5188577"/>
                  <a:ext cx="245000" cy="2818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31" h="6596" extrusionOk="0">
                      <a:moveTo>
                        <a:pt x="728" y="1"/>
                      </a:moveTo>
                      <a:cubicBezTo>
                        <a:pt x="649" y="1"/>
                        <a:pt x="599" y="68"/>
                        <a:pt x="666" y="161"/>
                      </a:cubicBezTo>
                      <a:cubicBezTo>
                        <a:pt x="667" y="162"/>
                        <a:pt x="670" y="163"/>
                        <a:pt x="671" y="164"/>
                      </a:cubicBezTo>
                      <a:cubicBezTo>
                        <a:pt x="417" y="767"/>
                        <a:pt x="144" y="1371"/>
                        <a:pt x="116" y="2036"/>
                      </a:cubicBezTo>
                      <a:cubicBezTo>
                        <a:pt x="60" y="2512"/>
                        <a:pt x="1" y="2997"/>
                        <a:pt x="149" y="3464"/>
                      </a:cubicBezTo>
                      <a:cubicBezTo>
                        <a:pt x="386" y="4261"/>
                        <a:pt x="840" y="5044"/>
                        <a:pt x="1437" y="5635"/>
                      </a:cubicBezTo>
                      <a:cubicBezTo>
                        <a:pt x="1431" y="5672"/>
                        <a:pt x="1447" y="5711"/>
                        <a:pt x="1488" y="5729"/>
                      </a:cubicBezTo>
                      <a:cubicBezTo>
                        <a:pt x="1971" y="6046"/>
                        <a:pt x="2465" y="6409"/>
                        <a:pt x="3047" y="6516"/>
                      </a:cubicBezTo>
                      <a:cubicBezTo>
                        <a:pt x="3249" y="6571"/>
                        <a:pt x="3454" y="6596"/>
                        <a:pt x="3658" y="6596"/>
                      </a:cubicBezTo>
                      <a:cubicBezTo>
                        <a:pt x="4207" y="6596"/>
                        <a:pt x="4750" y="6413"/>
                        <a:pt x="5226" y="6131"/>
                      </a:cubicBezTo>
                      <a:cubicBezTo>
                        <a:pt x="5279" y="6102"/>
                        <a:pt x="5398" y="6063"/>
                        <a:pt x="5462" y="6006"/>
                      </a:cubicBezTo>
                      <a:cubicBezTo>
                        <a:pt x="5468" y="6007"/>
                        <a:pt x="5473" y="6007"/>
                        <a:pt x="5479" y="6007"/>
                      </a:cubicBezTo>
                      <a:cubicBezTo>
                        <a:pt x="5730" y="6007"/>
                        <a:pt x="5462" y="5261"/>
                        <a:pt x="5449" y="5095"/>
                      </a:cubicBezTo>
                      <a:cubicBezTo>
                        <a:pt x="4832" y="2974"/>
                        <a:pt x="2982" y="724"/>
                        <a:pt x="842" y="43"/>
                      </a:cubicBezTo>
                      <a:cubicBezTo>
                        <a:pt x="803" y="14"/>
                        <a:pt x="763" y="1"/>
                        <a:pt x="728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5" name="Google Shape;1675;p40">
                  <a:extLst>
                    <a:ext uri="{FF2B5EF4-FFF2-40B4-BE49-F238E27FC236}">
                      <a16:creationId xmlns:a16="http://schemas.microsoft.com/office/drawing/2014/main" id="{0B75BE85-53B4-8C01-28AE-CA65D5F8496C}"/>
                    </a:ext>
                  </a:extLst>
                </p:cNvPr>
                <p:cNvSpPr/>
                <p:nvPr/>
              </p:nvSpPr>
              <p:spPr>
                <a:xfrm>
                  <a:off x="1736728" y="4835969"/>
                  <a:ext cx="161296" cy="267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3" h="6269" extrusionOk="0">
                      <a:moveTo>
                        <a:pt x="2024" y="1"/>
                      </a:moveTo>
                      <a:cubicBezTo>
                        <a:pt x="2009" y="1"/>
                        <a:pt x="1994" y="4"/>
                        <a:pt x="1981" y="12"/>
                      </a:cubicBezTo>
                      <a:cubicBezTo>
                        <a:pt x="1936" y="29"/>
                        <a:pt x="1921" y="73"/>
                        <a:pt x="1928" y="115"/>
                      </a:cubicBezTo>
                      <a:cubicBezTo>
                        <a:pt x="1892" y="131"/>
                        <a:pt x="1859" y="158"/>
                        <a:pt x="1828" y="181"/>
                      </a:cubicBezTo>
                      <a:cubicBezTo>
                        <a:pt x="1270" y="565"/>
                        <a:pt x="666" y="988"/>
                        <a:pt x="398" y="1636"/>
                      </a:cubicBezTo>
                      <a:cubicBezTo>
                        <a:pt x="0" y="2492"/>
                        <a:pt x="8" y="3529"/>
                        <a:pt x="306" y="4416"/>
                      </a:cubicBezTo>
                      <a:cubicBezTo>
                        <a:pt x="676" y="5571"/>
                        <a:pt x="1979" y="6107"/>
                        <a:pt x="3094" y="6223"/>
                      </a:cubicBezTo>
                      <a:cubicBezTo>
                        <a:pt x="3097" y="6223"/>
                        <a:pt x="3100" y="6223"/>
                        <a:pt x="3103" y="6223"/>
                      </a:cubicBezTo>
                      <a:cubicBezTo>
                        <a:pt x="3125" y="6223"/>
                        <a:pt x="3147" y="6215"/>
                        <a:pt x="3163" y="6201"/>
                      </a:cubicBezTo>
                      <a:cubicBezTo>
                        <a:pt x="3177" y="6216"/>
                        <a:pt x="3194" y="6226"/>
                        <a:pt x="3218" y="6233"/>
                      </a:cubicBezTo>
                      <a:cubicBezTo>
                        <a:pt x="3222" y="6240"/>
                        <a:pt x="3229" y="6247"/>
                        <a:pt x="3237" y="6254"/>
                      </a:cubicBezTo>
                      <a:cubicBezTo>
                        <a:pt x="3252" y="6264"/>
                        <a:pt x="3267" y="6268"/>
                        <a:pt x="3282" y="6268"/>
                      </a:cubicBezTo>
                      <a:cubicBezTo>
                        <a:pt x="3530" y="6268"/>
                        <a:pt x="3675" y="4930"/>
                        <a:pt x="3673" y="4735"/>
                      </a:cubicBezTo>
                      <a:cubicBezTo>
                        <a:pt x="3772" y="3362"/>
                        <a:pt x="3519" y="1928"/>
                        <a:pt x="2739" y="774"/>
                      </a:cubicBezTo>
                      <a:cubicBezTo>
                        <a:pt x="2551" y="496"/>
                        <a:pt x="2356" y="205"/>
                        <a:pt x="2075" y="14"/>
                      </a:cubicBezTo>
                      <a:cubicBezTo>
                        <a:pt x="2060" y="5"/>
                        <a:pt x="2042" y="1"/>
                        <a:pt x="2024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6" name="Google Shape;1676;p40">
                  <a:extLst>
                    <a:ext uri="{FF2B5EF4-FFF2-40B4-BE49-F238E27FC236}">
                      <a16:creationId xmlns:a16="http://schemas.microsoft.com/office/drawing/2014/main" id="{56F41C8F-0FF6-B8B1-2263-4CB410F2E7C6}"/>
                    </a:ext>
                  </a:extLst>
                </p:cNvPr>
                <p:cNvSpPr/>
                <p:nvPr/>
              </p:nvSpPr>
              <p:spPr>
                <a:xfrm>
                  <a:off x="3037055" y="5271217"/>
                  <a:ext cx="268897" cy="204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0" h="4795" extrusionOk="0">
                      <a:moveTo>
                        <a:pt x="5066" y="1"/>
                      </a:moveTo>
                      <a:cubicBezTo>
                        <a:pt x="2787" y="1"/>
                        <a:pt x="323" y="1513"/>
                        <a:pt x="42" y="3873"/>
                      </a:cubicBezTo>
                      <a:cubicBezTo>
                        <a:pt x="15" y="3894"/>
                        <a:pt x="1" y="3928"/>
                        <a:pt x="6" y="3964"/>
                      </a:cubicBezTo>
                      <a:cubicBezTo>
                        <a:pt x="14" y="4008"/>
                        <a:pt x="55" y="4042"/>
                        <a:pt x="99" y="4042"/>
                      </a:cubicBezTo>
                      <a:cubicBezTo>
                        <a:pt x="104" y="4042"/>
                        <a:pt x="110" y="4041"/>
                        <a:pt x="115" y="4040"/>
                      </a:cubicBezTo>
                      <a:cubicBezTo>
                        <a:pt x="163" y="4036"/>
                        <a:pt x="193" y="4007"/>
                        <a:pt x="210" y="3969"/>
                      </a:cubicBezTo>
                      <a:cubicBezTo>
                        <a:pt x="934" y="4592"/>
                        <a:pt x="1995" y="4700"/>
                        <a:pt x="2922" y="4775"/>
                      </a:cubicBezTo>
                      <a:cubicBezTo>
                        <a:pt x="3024" y="4788"/>
                        <a:pt x="3124" y="4794"/>
                        <a:pt x="3221" y="4794"/>
                      </a:cubicBezTo>
                      <a:cubicBezTo>
                        <a:pt x="4094" y="4794"/>
                        <a:pt x="4772" y="4295"/>
                        <a:pt x="5357" y="3643"/>
                      </a:cubicBezTo>
                      <a:cubicBezTo>
                        <a:pt x="5829" y="3256"/>
                        <a:pt x="5958" y="2645"/>
                        <a:pt x="6139" y="2091"/>
                      </a:cubicBezTo>
                      <a:cubicBezTo>
                        <a:pt x="6290" y="1664"/>
                        <a:pt x="6134" y="1224"/>
                        <a:pt x="6092" y="788"/>
                      </a:cubicBezTo>
                      <a:cubicBezTo>
                        <a:pt x="6055" y="627"/>
                        <a:pt x="6118" y="435"/>
                        <a:pt x="6008" y="295"/>
                      </a:cubicBezTo>
                      <a:cubicBezTo>
                        <a:pt x="5989" y="247"/>
                        <a:pt x="5956" y="220"/>
                        <a:pt x="5921" y="209"/>
                      </a:cubicBezTo>
                      <a:cubicBezTo>
                        <a:pt x="5927" y="200"/>
                        <a:pt x="5932" y="190"/>
                        <a:pt x="5935" y="177"/>
                      </a:cubicBezTo>
                      <a:cubicBezTo>
                        <a:pt x="5947" y="128"/>
                        <a:pt x="5916" y="76"/>
                        <a:pt x="5865" y="65"/>
                      </a:cubicBezTo>
                      <a:cubicBezTo>
                        <a:pt x="5604" y="22"/>
                        <a:pt x="5337" y="1"/>
                        <a:pt x="5066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7" name="Google Shape;1677;p40">
                  <a:extLst>
                    <a:ext uri="{FF2B5EF4-FFF2-40B4-BE49-F238E27FC236}">
                      <a16:creationId xmlns:a16="http://schemas.microsoft.com/office/drawing/2014/main" id="{DB3DA492-9108-58CF-D8FE-24913E99F015}"/>
                    </a:ext>
                  </a:extLst>
                </p:cNvPr>
                <p:cNvSpPr/>
                <p:nvPr/>
              </p:nvSpPr>
              <p:spPr>
                <a:xfrm>
                  <a:off x="3302233" y="4920532"/>
                  <a:ext cx="243846" cy="2786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4" h="6522" extrusionOk="0">
                      <a:moveTo>
                        <a:pt x="4610" y="0"/>
                      </a:moveTo>
                      <a:cubicBezTo>
                        <a:pt x="4596" y="0"/>
                        <a:pt x="4582" y="3"/>
                        <a:pt x="4568" y="11"/>
                      </a:cubicBezTo>
                      <a:cubicBezTo>
                        <a:pt x="4503" y="43"/>
                        <a:pt x="4449" y="46"/>
                        <a:pt x="4378" y="76"/>
                      </a:cubicBezTo>
                      <a:cubicBezTo>
                        <a:pt x="2709" y="959"/>
                        <a:pt x="1362" y="1936"/>
                        <a:pt x="573" y="3710"/>
                      </a:cubicBezTo>
                      <a:cubicBezTo>
                        <a:pt x="162" y="4445"/>
                        <a:pt x="1" y="5322"/>
                        <a:pt x="91" y="6157"/>
                      </a:cubicBezTo>
                      <a:cubicBezTo>
                        <a:pt x="129" y="6271"/>
                        <a:pt x="106" y="6490"/>
                        <a:pt x="250" y="6521"/>
                      </a:cubicBezTo>
                      <a:cubicBezTo>
                        <a:pt x="253" y="6521"/>
                        <a:pt x="256" y="6521"/>
                        <a:pt x="259" y="6521"/>
                      </a:cubicBezTo>
                      <a:cubicBezTo>
                        <a:pt x="296" y="6521"/>
                        <a:pt x="327" y="6496"/>
                        <a:pt x="341" y="6465"/>
                      </a:cubicBezTo>
                      <a:cubicBezTo>
                        <a:pt x="370" y="6476"/>
                        <a:pt x="402" y="6481"/>
                        <a:pt x="434" y="6481"/>
                      </a:cubicBezTo>
                      <a:cubicBezTo>
                        <a:pt x="533" y="6471"/>
                        <a:pt x="631" y="6468"/>
                        <a:pt x="729" y="6468"/>
                      </a:cubicBezTo>
                      <a:cubicBezTo>
                        <a:pt x="1049" y="6468"/>
                        <a:pt x="1367" y="6505"/>
                        <a:pt x="1686" y="6507"/>
                      </a:cubicBezTo>
                      <a:cubicBezTo>
                        <a:pt x="1728" y="6509"/>
                        <a:pt x="1769" y="6510"/>
                        <a:pt x="1810" y="6510"/>
                      </a:cubicBezTo>
                      <a:cubicBezTo>
                        <a:pt x="2448" y="6510"/>
                        <a:pt x="3042" y="6278"/>
                        <a:pt x="3533" y="5868"/>
                      </a:cubicBezTo>
                      <a:cubicBezTo>
                        <a:pt x="3997" y="5525"/>
                        <a:pt x="4494" y="5210"/>
                        <a:pt x="4850" y="4748"/>
                      </a:cubicBezTo>
                      <a:cubicBezTo>
                        <a:pt x="5375" y="4044"/>
                        <a:pt x="5591" y="3127"/>
                        <a:pt x="5691" y="2267"/>
                      </a:cubicBezTo>
                      <a:cubicBezTo>
                        <a:pt x="5703" y="1827"/>
                        <a:pt x="5478" y="1426"/>
                        <a:pt x="5296" y="1038"/>
                      </a:cubicBezTo>
                      <a:cubicBezTo>
                        <a:pt x="5179" y="695"/>
                        <a:pt x="4898" y="466"/>
                        <a:pt x="4659" y="212"/>
                      </a:cubicBezTo>
                      <a:cubicBezTo>
                        <a:pt x="4645" y="202"/>
                        <a:pt x="4628" y="198"/>
                        <a:pt x="4612" y="198"/>
                      </a:cubicBezTo>
                      <a:cubicBezTo>
                        <a:pt x="4608" y="198"/>
                        <a:pt x="4604" y="198"/>
                        <a:pt x="4600" y="198"/>
                      </a:cubicBezTo>
                      <a:cubicBezTo>
                        <a:pt x="4599" y="197"/>
                        <a:pt x="4598" y="197"/>
                        <a:pt x="4598" y="197"/>
                      </a:cubicBezTo>
                      <a:cubicBezTo>
                        <a:pt x="4616" y="190"/>
                        <a:pt x="4635" y="185"/>
                        <a:pt x="4654" y="178"/>
                      </a:cubicBezTo>
                      <a:cubicBezTo>
                        <a:pt x="4749" y="130"/>
                        <a:pt x="4694" y="0"/>
                        <a:pt x="4610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" name="Google Shape;1678;p40">
                  <a:extLst>
                    <a:ext uri="{FF2B5EF4-FFF2-40B4-BE49-F238E27FC236}">
                      <a16:creationId xmlns:a16="http://schemas.microsoft.com/office/drawing/2014/main" id="{E7595D04-C1D8-C825-D3F6-2D8BCA912975}"/>
                    </a:ext>
                  </a:extLst>
                </p:cNvPr>
                <p:cNvSpPr/>
                <p:nvPr/>
              </p:nvSpPr>
              <p:spPr>
                <a:xfrm>
                  <a:off x="2325695" y="4562625"/>
                  <a:ext cx="177797" cy="177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59" h="4161" extrusionOk="0">
                      <a:moveTo>
                        <a:pt x="2333" y="1"/>
                      </a:moveTo>
                      <a:cubicBezTo>
                        <a:pt x="2192" y="425"/>
                        <a:pt x="2066" y="863"/>
                        <a:pt x="1783" y="1211"/>
                      </a:cubicBezTo>
                      <a:cubicBezTo>
                        <a:pt x="1754" y="1174"/>
                        <a:pt x="1721" y="1139"/>
                        <a:pt x="1685" y="1107"/>
                      </a:cubicBezTo>
                      <a:cubicBezTo>
                        <a:pt x="1635" y="1065"/>
                        <a:pt x="1579" y="1022"/>
                        <a:pt x="1517" y="998"/>
                      </a:cubicBezTo>
                      <a:cubicBezTo>
                        <a:pt x="1484" y="985"/>
                        <a:pt x="1451" y="973"/>
                        <a:pt x="1415" y="968"/>
                      </a:cubicBezTo>
                      <a:cubicBezTo>
                        <a:pt x="1387" y="965"/>
                        <a:pt x="1359" y="962"/>
                        <a:pt x="1331" y="962"/>
                      </a:cubicBezTo>
                      <a:cubicBezTo>
                        <a:pt x="1322" y="962"/>
                        <a:pt x="1313" y="962"/>
                        <a:pt x="1303" y="963"/>
                      </a:cubicBezTo>
                      <a:cubicBezTo>
                        <a:pt x="1261" y="966"/>
                        <a:pt x="1217" y="970"/>
                        <a:pt x="1177" y="981"/>
                      </a:cubicBezTo>
                      <a:cubicBezTo>
                        <a:pt x="1144" y="989"/>
                        <a:pt x="1113" y="999"/>
                        <a:pt x="1082" y="1011"/>
                      </a:cubicBezTo>
                      <a:cubicBezTo>
                        <a:pt x="1046" y="1026"/>
                        <a:pt x="1008" y="1048"/>
                        <a:pt x="977" y="1072"/>
                      </a:cubicBezTo>
                      <a:cubicBezTo>
                        <a:pt x="937" y="1101"/>
                        <a:pt x="898" y="1133"/>
                        <a:pt x="864" y="1169"/>
                      </a:cubicBezTo>
                      <a:cubicBezTo>
                        <a:pt x="813" y="1224"/>
                        <a:pt x="761" y="1285"/>
                        <a:pt x="730" y="1354"/>
                      </a:cubicBezTo>
                      <a:cubicBezTo>
                        <a:pt x="698" y="1426"/>
                        <a:pt x="673" y="1507"/>
                        <a:pt x="675" y="1585"/>
                      </a:cubicBezTo>
                      <a:cubicBezTo>
                        <a:pt x="678" y="1654"/>
                        <a:pt x="687" y="1725"/>
                        <a:pt x="717" y="1789"/>
                      </a:cubicBezTo>
                      <a:cubicBezTo>
                        <a:pt x="731" y="1822"/>
                        <a:pt x="747" y="1854"/>
                        <a:pt x="768" y="1884"/>
                      </a:cubicBezTo>
                      <a:cubicBezTo>
                        <a:pt x="792" y="1918"/>
                        <a:pt x="818" y="1948"/>
                        <a:pt x="848" y="1976"/>
                      </a:cubicBezTo>
                      <a:cubicBezTo>
                        <a:pt x="881" y="2010"/>
                        <a:pt x="926" y="2038"/>
                        <a:pt x="972" y="2055"/>
                      </a:cubicBezTo>
                      <a:cubicBezTo>
                        <a:pt x="693" y="2264"/>
                        <a:pt x="379" y="2412"/>
                        <a:pt x="53" y="2412"/>
                      </a:cubicBezTo>
                      <a:cubicBezTo>
                        <a:pt x="45" y="2412"/>
                        <a:pt x="38" y="2412"/>
                        <a:pt x="30" y="2412"/>
                      </a:cubicBezTo>
                      <a:cubicBezTo>
                        <a:pt x="21" y="2411"/>
                        <a:pt x="11" y="2411"/>
                        <a:pt x="1" y="2409"/>
                      </a:cubicBezTo>
                      <a:lnTo>
                        <a:pt x="1" y="2409"/>
                      </a:lnTo>
                      <a:cubicBezTo>
                        <a:pt x="161" y="3363"/>
                        <a:pt x="664" y="4160"/>
                        <a:pt x="1733" y="4160"/>
                      </a:cubicBezTo>
                      <a:cubicBezTo>
                        <a:pt x="1754" y="4160"/>
                        <a:pt x="1775" y="4160"/>
                        <a:pt x="1796" y="4159"/>
                      </a:cubicBezTo>
                      <a:cubicBezTo>
                        <a:pt x="3102" y="4082"/>
                        <a:pt x="3511" y="2551"/>
                        <a:pt x="3926" y="1540"/>
                      </a:cubicBezTo>
                      <a:cubicBezTo>
                        <a:pt x="4003" y="1294"/>
                        <a:pt x="4082" y="1049"/>
                        <a:pt x="4158" y="804"/>
                      </a:cubicBezTo>
                      <a:cubicBezTo>
                        <a:pt x="3589" y="466"/>
                        <a:pt x="2973" y="185"/>
                        <a:pt x="233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" name="Google Shape;1679;p40">
                  <a:extLst>
                    <a:ext uri="{FF2B5EF4-FFF2-40B4-BE49-F238E27FC236}">
                      <a16:creationId xmlns:a16="http://schemas.microsoft.com/office/drawing/2014/main" id="{458214F7-9E0D-E5C1-EF19-68A242DBF5F7}"/>
                    </a:ext>
                  </a:extLst>
                </p:cNvPr>
                <p:cNvSpPr/>
                <p:nvPr/>
              </p:nvSpPr>
              <p:spPr>
                <a:xfrm>
                  <a:off x="2759393" y="4690174"/>
                  <a:ext cx="200284" cy="1807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5" h="4230" extrusionOk="0">
                      <a:moveTo>
                        <a:pt x="2618" y="0"/>
                      </a:moveTo>
                      <a:cubicBezTo>
                        <a:pt x="2492" y="399"/>
                        <a:pt x="2278" y="808"/>
                        <a:pt x="1997" y="1158"/>
                      </a:cubicBezTo>
                      <a:cubicBezTo>
                        <a:pt x="1949" y="1099"/>
                        <a:pt x="1892" y="1046"/>
                        <a:pt x="1824" y="1011"/>
                      </a:cubicBezTo>
                      <a:cubicBezTo>
                        <a:pt x="1754" y="972"/>
                        <a:pt x="1675" y="945"/>
                        <a:pt x="1591" y="943"/>
                      </a:cubicBezTo>
                      <a:cubicBezTo>
                        <a:pt x="1582" y="943"/>
                        <a:pt x="1574" y="943"/>
                        <a:pt x="1565" y="943"/>
                      </a:cubicBezTo>
                      <a:cubicBezTo>
                        <a:pt x="1531" y="943"/>
                        <a:pt x="1498" y="945"/>
                        <a:pt x="1464" y="951"/>
                      </a:cubicBezTo>
                      <a:cubicBezTo>
                        <a:pt x="1423" y="959"/>
                        <a:pt x="1384" y="972"/>
                        <a:pt x="1344" y="988"/>
                      </a:cubicBezTo>
                      <a:cubicBezTo>
                        <a:pt x="1268" y="1020"/>
                        <a:pt x="1196" y="1071"/>
                        <a:pt x="1133" y="1127"/>
                      </a:cubicBezTo>
                      <a:cubicBezTo>
                        <a:pt x="1063" y="1189"/>
                        <a:pt x="998" y="1256"/>
                        <a:pt x="951" y="1338"/>
                      </a:cubicBezTo>
                      <a:cubicBezTo>
                        <a:pt x="913" y="1403"/>
                        <a:pt x="898" y="1479"/>
                        <a:pt x="899" y="1554"/>
                      </a:cubicBezTo>
                      <a:cubicBezTo>
                        <a:pt x="902" y="1634"/>
                        <a:pt x="931" y="1719"/>
                        <a:pt x="978" y="1784"/>
                      </a:cubicBezTo>
                      <a:cubicBezTo>
                        <a:pt x="1008" y="1825"/>
                        <a:pt x="1046" y="1866"/>
                        <a:pt x="1088" y="1896"/>
                      </a:cubicBezTo>
                      <a:cubicBezTo>
                        <a:pt x="845" y="2011"/>
                        <a:pt x="581" y="2076"/>
                        <a:pt x="303" y="2076"/>
                      </a:cubicBezTo>
                      <a:cubicBezTo>
                        <a:pt x="287" y="2076"/>
                        <a:pt x="271" y="2076"/>
                        <a:pt x="254" y="2075"/>
                      </a:cubicBezTo>
                      <a:cubicBezTo>
                        <a:pt x="178" y="2051"/>
                        <a:pt x="82" y="2045"/>
                        <a:pt x="1" y="2015"/>
                      </a:cubicBezTo>
                      <a:lnTo>
                        <a:pt x="1" y="2015"/>
                      </a:lnTo>
                      <a:cubicBezTo>
                        <a:pt x="53" y="3167"/>
                        <a:pt x="676" y="4166"/>
                        <a:pt x="2073" y="4230"/>
                      </a:cubicBezTo>
                      <a:cubicBezTo>
                        <a:pt x="3270" y="4063"/>
                        <a:pt x="3904" y="2947"/>
                        <a:pt x="4417" y="1920"/>
                      </a:cubicBezTo>
                      <a:cubicBezTo>
                        <a:pt x="4435" y="1856"/>
                        <a:pt x="4485" y="1786"/>
                        <a:pt x="4499" y="1732"/>
                      </a:cubicBezTo>
                      <a:cubicBezTo>
                        <a:pt x="4571" y="1581"/>
                        <a:pt x="4625" y="1423"/>
                        <a:pt x="4684" y="1267"/>
                      </a:cubicBezTo>
                      <a:cubicBezTo>
                        <a:pt x="4683" y="1266"/>
                        <a:pt x="4682" y="1266"/>
                        <a:pt x="4681" y="1266"/>
                      </a:cubicBezTo>
                      <a:cubicBezTo>
                        <a:pt x="4059" y="752"/>
                        <a:pt x="3362" y="319"/>
                        <a:pt x="2618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" name="Google Shape;1680;p40">
                  <a:extLst>
                    <a:ext uri="{FF2B5EF4-FFF2-40B4-BE49-F238E27FC236}">
                      <a16:creationId xmlns:a16="http://schemas.microsoft.com/office/drawing/2014/main" id="{C1EDDDC9-16A4-8B8C-B853-55809F037810}"/>
                    </a:ext>
                  </a:extLst>
                </p:cNvPr>
                <p:cNvSpPr/>
                <p:nvPr/>
              </p:nvSpPr>
              <p:spPr>
                <a:xfrm>
                  <a:off x="2398412" y="4561386"/>
                  <a:ext cx="107815" cy="51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2" h="1212" extrusionOk="0">
                      <a:moveTo>
                        <a:pt x="678" y="1"/>
                      </a:moveTo>
                      <a:cubicBezTo>
                        <a:pt x="648" y="1"/>
                        <a:pt x="618" y="3"/>
                        <a:pt x="588" y="7"/>
                      </a:cubicBezTo>
                      <a:cubicBezTo>
                        <a:pt x="585" y="7"/>
                        <a:pt x="583" y="7"/>
                        <a:pt x="581" y="7"/>
                      </a:cubicBezTo>
                      <a:cubicBezTo>
                        <a:pt x="478" y="7"/>
                        <a:pt x="425" y="105"/>
                        <a:pt x="478" y="171"/>
                      </a:cubicBezTo>
                      <a:cubicBezTo>
                        <a:pt x="443" y="162"/>
                        <a:pt x="408" y="150"/>
                        <a:pt x="373" y="140"/>
                      </a:cubicBezTo>
                      <a:cubicBezTo>
                        <a:pt x="348" y="95"/>
                        <a:pt x="316" y="78"/>
                        <a:pt x="286" y="78"/>
                      </a:cubicBezTo>
                      <a:cubicBezTo>
                        <a:pt x="239" y="78"/>
                        <a:pt x="196" y="120"/>
                        <a:pt x="185" y="167"/>
                      </a:cubicBezTo>
                      <a:cubicBezTo>
                        <a:pt x="159" y="168"/>
                        <a:pt x="133" y="168"/>
                        <a:pt x="108" y="174"/>
                      </a:cubicBezTo>
                      <a:cubicBezTo>
                        <a:pt x="0" y="218"/>
                        <a:pt x="52" y="365"/>
                        <a:pt x="142" y="365"/>
                      </a:cubicBezTo>
                      <a:cubicBezTo>
                        <a:pt x="158" y="365"/>
                        <a:pt x="174" y="361"/>
                        <a:pt x="191" y="351"/>
                      </a:cubicBezTo>
                      <a:cubicBezTo>
                        <a:pt x="411" y="369"/>
                        <a:pt x="627" y="411"/>
                        <a:pt x="839" y="468"/>
                      </a:cubicBezTo>
                      <a:cubicBezTo>
                        <a:pt x="1353" y="655"/>
                        <a:pt x="1842" y="902"/>
                        <a:pt x="2303" y="1199"/>
                      </a:cubicBezTo>
                      <a:cubicBezTo>
                        <a:pt x="2317" y="1207"/>
                        <a:pt x="2333" y="1211"/>
                        <a:pt x="2348" y="1211"/>
                      </a:cubicBezTo>
                      <a:cubicBezTo>
                        <a:pt x="2381" y="1211"/>
                        <a:pt x="2414" y="1194"/>
                        <a:pt x="2431" y="1165"/>
                      </a:cubicBezTo>
                      <a:cubicBezTo>
                        <a:pt x="2440" y="1148"/>
                        <a:pt x="2443" y="1130"/>
                        <a:pt x="2441" y="1111"/>
                      </a:cubicBezTo>
                      <a:cubicBezTo>
                        <a:pt x="2508" y="1067"/>
                        <a:pt x="2521" y="941"/>
                        <a:pt x="2519" y="862"/>
                      </a:cubicBezTo>
                      <a:cubicBezTo>
                        <a:pt x="2517" y="788"/>
                        <a:pt x="2445" y="749"/>
                        <a:pt x="2384" y="721"/>
                      </a:cubicBezTo>
                      <a:cubicBezTo>
                        <a:pt x="1967" y="520"/>
                        <a:pt x="1552" y="311"/>
                        <a:pt x="1124" y="122"/>
                      </a:cubicBezTo>
                      <a:cubicBezTo>
                        <a:pt x="985" y="52"/>
                        <a:pt x="833" y="1"/>
                        <a:pt x="67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" name="Google Shape;1681;p40">
                  <a:extLst>
                    <a:ext uri="{FF2B5EF4-FFF2-40B4-BE49-F238E27FC236}">
                      <a16:creationId xmlns:a16="http://schemas.microsoft.com/office/drawing/2014/main" id="{F053DD71-88A4-8D09-F3ED-872651C1E49E}"/>
                    </a:ext>
                  </a:extLst>
                </p:cNvPr>
                <p:cNvSpPr/>
                <p:nvPr/>
              </p:nvSpPr>
              <p:spPr>
                <a:xfrm>
                  <a:off x="2851947" y="4686927"/>
                  <a:ext cx="109611" cy="712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4" h="1668" extrusionOk="0">
                      <a:moveTo>
                        <a:pt x="393" y="0"/>
                      </a:moveTo>
                      <a:cubicBezTo>
                        <a:pt x="353" y="0"/>
                        <a:pt x="320" y="20"/>
                        <a:pt x="298" y="73"/>
                      </a:cubicBezTo>
                      <a:cubicBezTo>
                        <a:pt x="275" y="74"/>
                        <a:pt x="254" y="85"/>
                        <a:pt x="237" y="100"/>
                      </a:cubicBezTo>
                      <a:cubicBezTo>
                        <a:pt x="221" y="115"/>
                        <a:pt x="212" y="135"/>
                        <a:pt x="211" y="156"/>
                      </a:cubicBezTo>
                      <a:cubicBezTo>
                        <a:pt x="178" y="131"/>
                        <a:pt x="137" y="110"/>
                        <a:pt x="98" y="110"/>
                      </a:cubicBezTo>
                      <a:cubicBezTo>
                        <a:pt x="70" y="110"/>
                        <a:pt x="43" y="122"/>
                        <a:pt x="23" y="155"/>
                      </a:cubicBezTo>
                      <a:cubicBezTo>
                        <a:pt x="0" y="196"/>
                        <a:pt x="13" y="242"/>
                        <a:pt x="46" y="272"/>
                      </a:cubicBezTo>
                      <a:cubicBezTo>
                        <a:pt x="43" y="299"/>
                        <a:pt x="49" y="329"/>
                        <a:pt x="70" y="349"/>
                      </a:cubicBezTo>
                      <a:cubicBezTo>
                        <a:pt x="922" y="608"/>
                        <a:pt x="1678" y="1152"/>
                        <a:pt x="2412" y="1655"/>
                      </a:cubicBezTo>
                      <a:cubicBezTo>
                        <a:pt x="2425" y="1664"/>
                        <a:pt x="2441" y="1668"/>
                        <a:pt x="2457" y="1668"/>
                      </a:cubicBezTo>
                      <a:cubicBezTo>
                        <a:pt x="2490" y="1668"/>
                        <a:pt x="2523" y="1650"/>
                        <a:pt x="2540" y="1621"/>
                      </a:cubicBezTo>
                      <a:cubicBezTo>
                        <a:pt x="2558" y="1588"/>
                        <a:pt x="2556" y="1560"/>
                        <a:pt x="2542" y="1536"/>
                      </a:cubicBezTo>
                      <a:cubicBezTo>
                        <a:pt x="2564" y="1472"/>
                        <a:pt x="2554" y="1386"/>
                        <a:pt x="2531" y="1332"/>
                      </a:cubicBezTo>
                      <a:cubicBezTo>
                        <a:pt x="2304" y="1077"/>
                        <a:pt x="1919" y="922"/>
                        <a:pt x="1641" y="706"/>
                      </a:cubicBezTo>
                      <a:cubicBezTo>
                        <a:pt x="1337" y="508"/>
                        <a:pt x="1005" y="360"/>
                        <a:pt x="707" y="156"/>
                      </a:cubicBezTo>
                      <a:cubicBezTo>
                        <a:pt x="627" y="121"/>
                        <a:pt x="492" y="0"/>
                        <a:pt x="39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2" name="Google Shape;1682;p40">
                  <a:extLst>
                    <a:ext uri="{FF2B5EF4-FFF2-40B4-BE49-F238E27FC236}">
                      <a16:creationId xmlns:a16="http://schemas.microsoft.com/office/drawing/2014/main" id="{527FFD68-B365-D4B1-DCD7-1E0874638B96}"/>
                    </a:ext>
                  </a:extLst>
                </p:cNvPr>
                <p:cNvSpPr/>
                <p:nvPr/>
              </p:nvSpPr>
              <p:spPr>
                <a:xfrm>
                  <a:off x="2541839" y="4703976"/>
                  <a:ext cx="128678" cy="1201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0" h="2813" extrusionOk="0">
                      <a:moveTo>
                        <a:pt x="1554" y="1"/>
                      </a:moveTo>
                      <a:cubicBezTo>
                        <a:pt x="1533" y="1"/>
                        <a:pt x="1513" y="2"/>
                        <a:pt x="1491" y="3"/>
                      </a:cubicBezTo>
                      <a:lnTo>
                        <a:pt x="1448" y="3"/>
                      </a:lnTo>
                      <a:cubicBezTo>
                        <a:pt x="1130" y="3"/>
                        <a:pt x="805" y="102"/>
                        <a:pt x="572" y="317"/>
                      </a:cubicBezTo>
                      <a:cubicBezTo>
                        <a:pt x="269" y="636"/>
                        <a:pt x="0" y="1065"/>
                        <a:pt x="73" y="1521"/>
                      </a:cubicBezTo>
                      <a:cubicBezTo>
                        <a:pt x="147" y="2195"/>
                        <a:pt x="718" y="2813"/>
                        <a:pt x="1412" y="2813"/>
                      </a:cubicBezTo>
                      <a:cubicBezTo>
                        <a:pt x="1417" y="2813"/>
                        <a:pt x="1422" y="2812"/>
                        <a:pt x="1427" y="2812"/>
                      </a:cubicBezTo>
                      <a:cubicBezTo>
                        <a:pt x="1910" y="2802"/>
                        <a:pt x="2278" y="2411"/>
                        <a:pt x="2590" y="2089"/>
                      </a:cubicBezTo>
                      <a:cubicBezTo>
                        <a:pt x="3010" y="1507"/>
                        <a:pt x="2877" y="730"/>
                        <a:pt x="2338" y="277"/>
                      </a:cubicBezTo>
                      <a:cubicBezTo>
                        <a:pt x="2318" y="257"/>
                        <a:pt x="2295" y="240"/>
                        <a:pt x="2272" y="222"/>
                      </a:cubicBezTo>
                      <a:cubicBezTo>
                        <a:pt x="2266" y="218"/>
                        <a:pt x="2260" y="212"/>
                        <a:pt x="2254" y="208"/>
                      </a:cubicBezTo>
                      <a:lnTo>
                        <a:pt x="2254" y="209"/>
                      </a:lnTo>
                      <a:lnTo>
                        <a:pt x="2253" y="208"/>
                      </a:lnTo>
                      <a:lnTo>
                        <a:pt x="2252" y="206"/>
                      </a:lnTo>
                      <a:cubicBezTo>
                        <a:pt x="2250" y="205"/>
                        <a:pt x="2249" y="205"/>
                        <a:pt x="2249" y="204"/>
                      </a:cubicBezTo>
                      <a:cubicBezTo>
                        <a:pt x="2248" y="204"/>
                        <a:pt x="2248" y="203"/>
                        <a:pt x="2248" y="203"/>
                      </a:cubicBezTo>
                      <a:cubicBezTo>
                        <a:pt x="2229" y="188"/>
                        <a:pt x="2210" y="173"/>
                        <a:pt x="2190" y="160"/>
                      </a:cubicBezTo>
                      <a:cubicBezTo>
                        <a:pt x="2166" y="145"/>
                        <a:pt x="2141" y="132"/>
                        <a:pt x="2114" y="122"/>
                      </a:cubicBezTo>
                      <a:cubicBezTo>
                        <a:pt x="2059" y="99"/>
                        <a:pt x="2007" y="70"/>
                        <a:pt x="1949" y="56"/>
                      </a:cubicBezTo>
                      <a:cubicBezTo>
                        <a:pt x="1924" y="49"/>
                        <a:pt x="1900" y="44"/>
                        <a:pt x="1876" y="40"/>
                      </a:cubicBezTo>
                      <a:cubicBezTo>
                        <a:pt x="1846" y="31"/>
                        <a:pt x="1816" y="23"/>
                        <a:pt x="1785" y="19"/>
                      </a:cubicBezTo>
                      <a:cubicBezTo>
                        <a:pt x="1759" y="14"/>
                        <a:pt x="1732" y="13"/>
                        <a:pt x="1705" y="13"/>
                      </a:cubicBezTo>
                      <a:cubicBezTo>
                        <a:pt x="1704" y="12"/>
                        <a:pt x="1703" y="12"/>
                        <a:pt x="1702" y="12"/>
                      </a:cubicBezTo>
                      <a:cubicBezTo>
                        <a:pt x="1672" y="7"/>
                        <a:pt x="1644" y="3"/>
                        <a:pt x="1616" y="2"/>
                      </a:cubicBezTo>
                      <a:cubicBezTo>
                        <a:pt x="1595" y="1"/>
                        <a:pt x="1575" y="1"/>
                        <a:pt x="155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3" name="Google Shape;1683;p40">
                  <a:extLst>
                    <a:ext uri="{FF2B5EF4-FFF2-40B4-BE49-F238E27FC236}">
                      <a16:creationId xmlns:a16="http://schemas.microsoft.com/office/drawing/2014/main" id="{FF5BCC8C-6CEB-4D1B-1761-3456E55E4E03}"/>
                    </a:ext>
                  </a:extLst>
                </p:cNvPr>
                <p:cNvSpPr/>
                <p:nvPr/>
              </p:nvSpPr>
              <p:spPr>
                <a:xfrm>
                  <a:off x="2539530" y="4745424"/>
                  <a:ext cx="118717" cy="810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7" h="1897" extrusionOk="0">
                      <a:moveTo>
                        <a:pt x="110" y="0"/>
                      </a:moveTo>
                      <a:cubicBezTo>
                        <a:pt x="97" y="0"/>
                        <a:pt x="84" y="3"/>
                        <a:pt x="71" y="9"/>
                      </a:cubicBezTo>
                      <a:cubicBezTo>
                        <a:pt x="0" y="47"/>
                        <a:pt x="16" y="115"/>
                        <a:pt x="43" y="179"/>
                      </a:cubicBezTo>
                      <a:cubicBezTo>
                        <a:pt x="20" y="224"/>
                        <a:pt x="15" y="290"/>
                        <a:pt x="16" y="336"/>
                      </a:cubicBezTo>
                      <a:cubicBezTo>
                        <a:pt x="59" y="840"/>
                        <a:pt x="352" y="1344"/>
                        <a:pt x="765" y="1635"/>
                      </a:cubicBezTo>
                      <a:cubicBezTo>
                        <a:pt x="771" y="1661"/>
                        <a:pt x="788" y="1683"/>
                        <a:pt x="812" y="1696"/>
                      </a:cubicBezTo>
                      <a:cubicBezTo>
                        <a:pt x="1049" y="1797"/>
                        <a:pt x="1303" y="1886"/>
                        <a:pt x="1561" y="1896"/>
                      </a:cubicBezTo>
                      <a:cubicBezTo>
                        <a:pt x="1570" y="1897"/>
                        <a:pt x="1579" y="1897"/>
                        <a:pt x="1587" y="1897"/>
                      </a:cubicBezTo>
                      <a:cubicBezTo>
                        <a:pt x="1785" y="1897"/>
                        <a:pt x="1962" y="1786"/>
                        <a:pt x="2097" y="1649"/>
                      </a:cubicBezTo>
                      <a:cubicBezTo>
                        <a:pt x="2225" y="1583"/>
                        <a:pt x="2382" y="1537"/>
                        <a:pt x="2474" y="1422"/>
                      </a:cubicBezTo>
                      <a:cubicBezTo>
                        <a:pt x="2486" y="1400"/>
                        <a:pt x="2486" y="1377"/>
                        <a:pt x="2480" y="1356"/>
                      </a:cubicBezTo>
                      <a:cubicBezTo>
                        <a:pt x="2650" y="1310"/>
                        <a:pt x="2777" y="1243"/>
                        <a:pt x="2754" y="1159"/>
                      </a:cubicBezTo>
                      <a:cubicBezTo>
                        <a:pt x="2741" y="1120"/>
                        <a:pt x="2703" y="1095"/>
                        <a:pt x="2664" y="1095"/>
                      </a:cubicBezTo>
                      <a:cubicBezTo>
                        <a:pt x="2655" y="1095"/>
                        <a:pt x="2645" y="1096"/>
                        <a:pt x="2636" y="1099"/>
                      </a:cubicBezTo>
                      <a:cubicBezTo>
                        <a:pt x="2403" y="1201"/>
                        <a:pt x="2154" y="1251"/>
                        <a:pt x="1905" y="1251"/>
                      </a:cubicBezTo>
                      <a:cubicBezTo>
                        <a:pt x="1348" y="1251"/>
                        <a:pt x="796" y="1003"/>
                        <a:pt x="454" y="540"/>
                      </a:cubicBezTo>
                      <a:cubicBezTo>
                        <a:pt x="351" y="396"/>
                        <a:pt x="260" y="246"/>
                        <a:pt x="204" y="72"/>
                      </a:cubicBezTo>
                      <a:cubicBezTo>
                        <a:pt x="196" y="31"/>
                        <a:pt x="153" y="0"/>
                        <a:pt x="110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4" name="Google Shape;1684;p40">
                  <a:extLst>
                    <a:ext uri="{FF2B5EF4-FFF2-40B4-BE49-F238E27FC236}">
                      <a16:creationId xmlns:a16="http://schemas.microsoft.com/office/drawing/2014/main" id="{19295D63-78BF-A247-C3E5-822BFC947F0B}"/>
                    </a:ext>
                  </a:extLst>
                </p:cNvPr>
                <p:cNvSpPr/>
                <p:nvPr/>
              </p:nvSpPr>
              <p:spPr>
                <a:xfrm>
                  <a:off x="2641660" y="4777215"/>
                  <a:ext cx="8251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9" extrusionOk="0">
                      <a:moveTo>
                        <a:pt x="102" y="1"/>
                      </a:moveTo>
                      <a:cubicBezTo>
                        <a:pt x="51" y="1"/>
                        <a:pt x="6" y="35"/>
                        <a:pt x="2" y="89"/>
                      </a:cubicBezTo>
                      <a:cubicBezTo>
                        <a:pt x="0" y="137"/>
                        <a:pt x="39" y="188"/>
                        <a:pt x="90" y="188"/>
                      </a:cubicBezTo>
                      <a:cubicBezTo>
                        <a:pt x="141" y="188"/>
                        <a:pt x="186" y="154"/>
                        <a:pt x="190" y="100"/>
                      </a:cubicBezTo>
                      <a:cubicBezTo>
                        <a:pt x="192" y="52"/>
                        <a:pt x="153" y="1"/>
                        <a:pt x="10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5" name="Google Shape;1685;p40">
                  <a:extLst>
                    <a:ext uri="{FF2B5EF4-FFF2-40B4-BE49-F238E27FC236}">
                      <a16:creationId xmlns:a16="http://schemas.microsoft.com/office/drawing/2014/main" id="{0F0D87DE-90BA-2680-0DD5-FAFF02F67A02}"/>
                    </a:ext>
                  </a:extLst>
                </p:cNvPr>
                <p:cNvSpPr/>
                <p:nvPr/>
              </p:nvSpPr>
              <p:spPr>
                <a:xfrm>
                  <a:off x="2629562" y="4778711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0"/>
                      </a:moveTo>
                      <a:cubicBezTo>
                        <a:pt x="53" y="0"/>
                        <a:pt x="7" y="34"/>
                        <a:pt x="4" y="88"/>
                      </a:cubicBezTo>
                      <a:cubicBezTo>
                        <a:pt x="1" y="136"/>
                        <a:pt x="41" y="188"/>
                        <a:pt x="92" y="188"/>
                      </a:cubicBezTo>
                      <a:cubicBezTo>
                        <a:pt x="142" y="188"/>
                        <a:pt x="187" y="153"/>
                        <a:pt x="192" y="99"/>
                      </a:cubicBezTo>
                      <a:cubicBezTo>
                        <a:pt x="194" y="51"/>
                        <a:pt x="155" y="0"/>
                        <a:pt x="10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6" name="Google Shape;1686;p40">
                  <a:extLst>
                    <a:ext uri="{FF2B5EF4-FFF2-40B4-BE49-F238E27FC236}">
                      <a16:creationId xmlns:a16="http://schemas.microsoft.com/office/drawing/2014/main" id="{C74ADA4F-F31B-F4F2-AD26-087522B7DE68}"/>
                    </a:ext>
                  </a:extLst>
                </p:cNvPr>
                <p:cNvSpPr/>
                <p:nvPr/>
              </p:nvSpPr>
              <p:spPr>
                <a:xfrm>
                  <a:off x="2634179" y="4768883"/>
                  <a:ext cx="8251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88" extrusionOk="0">
                      <a:moveTo>
                        <a:pt x="102" y="0"/>
                      </a:moveTo>
                      <a:cubicBezTo>
                        <a:pt x="52" y="0"/>
                        <a:pt x="6" y="34"/>
                        <a:pt x="2" y="88"/>
                      </a:cubicBezTo>
                      <a:cubicBezTo>
                        <a:pt x="0" y="136"/>
                        <a:pt x="39" y="188"/>
                        <a:pt x="90" y="188"/>
                      </a:cubicBezTo>
                      <a:cubicBezTo>
                        <a:pt x="141" y="188"/>
                        <a:pt x="186" y="153"/>
                        <a:pt x="190" y="100"/>
                      </a:cubicBezTo>
                      <a:cubicBezTo>
                        <a:pt x="192" y="52"/>
                        <a:pt x="153" y="0"/>
                        <a:pt x="10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7" name="Google Shape;1687;p40">
                  <a:extLst>
                    <a:ext uri="{FF2B5EF4-FFF2-40B4-BE49-F238E27FC236}">
                      <a16:creationId xmlns:a16="http://schemas.microsoft.com/office/drawing/2014/main" id="{F9359D90-DEA9-702B-9466-42F639C31294}"/>
                    </a:ext>
                  </a:extLst>
                </p:cNvPr>
                <p:cNvSpPr/>
                <p:nvPr/>
              </p:nvSpPr>
              <p:spPr>
                <a:xfrm>
                  <a:off x="2563427" y="4749612"/>
                  <a:ext cx="8294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" h="188" extrusionOk="0">
                      <a:moveTo>
                        <a:pt x="103" y="1"/>
                      </a:moveTo>
                      <a:cubicBezTo>
                        <a:pt x="52" y="1"/>
                        <a:pt x="7" y="35"/>
                        <a:pt x="4" y="88"/>
                      </a:cubicBezTo>
                      <a:cubicBezTo>
                        <a:pt x="0" y="137"/>
                        <a:pt x="40" y="187"/>
                        <a:pt x="91" y="187"/>
                      </a:cubicBezTo>
                      <a:cubicBezTo>
                        <a:pt x="141" y="187"/>
                        <a:pt x="187" y="153"/>
                        <a:pt x="190" y="100"/>
                      </a:cubicBezTo>
                      <a:cubicBezTo>
                        <a:pt x="194" y="51"/>
                        <a:pt x="154" y="1"/>
                        <a:pt x="103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8" name="Google Shape;1688;p40">
                  <a:extLst>
                    <a:ext uri="{FF2B5EF4-FFF2-40B4-BE49-F238E27FC236}">
                      <a16:creationId xmlns:a16="http://schemas.microsoft.com/office/drawing/2014/main" id="{45637319-7FF9-8896-4602-F7B891D69BC0}"/>
                    </a:ext>
                  </a:extLst>
                </p:cNvPr>
                <p:cNvSpPr/>
                <p:nvPr/>
              </p:nvSpPr>
              <p:spPr>
                <a:xfrm>
                  <a:off x="2583520" y="4701968"/>
                  <a:ext cx="86868" cy="46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2" h="1097" extrusionOk="0">
                      <a:moveTo>
                        <a:pt x="90" y="1"/>
                      </a:moveTo>
                      <a:cubicBezTo>
                        <a:pt x="46" y="1"/>
                        <a:pt x="4" y="26"/>
                        <a:pt x="0" y="83"/>
                      </a:cubicBezTo>
                      <a:cubicBezTo>
                        <a:pt x="18" y="609"/>
                        <a:pt x="514" y="986"/>
                        <a:pt x="999" y="1078"/>
                      </a:cubicBezTo>
                      <a:cubicBezTo>
                        <a:pt x="1026" y="1091"/>
                        <a:pt x="1079" y="1097"/>
                        <a:pt x="1148" y="1097"/>
                      </a:cubicBezTo>
                      <a:cubicBezTo>
                        <a:pt x="1449" y="1097"/>
                        <a:pt x="2031" y="977"/>
                        <a:pt x="1815" y="769"/>
                      </a:cubicBezTo>
                      <a:cubicBezTo>
                        <a:pt x="1814" y="768"/>
                        <a:pt x="1813" y="768"/>
                        <a:pt x="1811" y="768"/>
                      </a:cubicBezTo>
                      <a:cubicBezTo>
                        <a:pt x="1810" y="768"/>
                        <a:pt x="1808" y="768"/>
                        <a:pt x="1807" y="768"/>
                      </a:cubicBezTo>
                      <a:cubicBezTo>
                        <a:pt x="1806" y="768"/>
                        <a:pt x="1805" y="768"/>
                        <a:pt x="1804" y="768"/>
                      </a:cubicBezTo>
                      <a:cubicBezTo>
                        <a:pt x="1821" y="731"/>
                        <a:pt x="1815" y="686"/>
                        <a:pt x="1787" y="658"/>
                      </a:cubicBezTo>
                      <a:cubicBezTo>
                        <a:pt x="1622" y="526"/>
                        <a:pt x="1470" y="371"/>
                        <a:pt x="1293" y="248"/>
                      </a:cubicBezTo>
                      <a:cubicBezTo>
                        <a:pt x="1042" y="106"/>
                        <a:pt x="746" y="13"/>
                        <a:pt x="454" y="13"/>
                      </a:cubicBezTo>
                      <a:cubicBezTo>
                        <a:pt x="388" y="13"/>
                        <a:pt x="323" y="17"/>
                        <a:pt x="259" y="27"/>
                      </a:cubicBezTo>
                      <a:cubicBezTo>
                        <a:pt x="228" y="44"/>
                        <a:pt x="205" y="64"/>
                        <a:pt x="187" y="84"/>
                      </a:cubicBezTo>
                      <a:cubicBezTo>
                        <a:pt x="184" y="31"/>
                        <a:pt x="136" y="1"/>
                        <a:pt x="90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9" name="Google Shape;1689;p40">
                  <a:extLst>
                    <a:ext uri="{FF2B5EF4-FFF2-40B4-BE49-F238E27FC236}">
                      <a16:creationId xmlns:a16="http://schemas.microsoft.com/office/drawing/2014/main" id="{47C1F62F-FEB6-7ED3-629E-42AD3697CF9F}"/>
                    </a:ext>
                  </a:extLst>
                </p:cNvPr>
                <p:cNvSpPr/>
                <p:nvPr/>
              </p:nvSpPr>
              <p:spPr>
                <a:xfrm>
                  <a:off x="2126779" y="4162331"/>
                  <a:ext cx="1025402" cy="10394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86" h="24327" extrusionOk="0">
                      <a:moveTo>
                        <a:pt x="10918" y="4035"/>
                      </a:moveTo>
                      <a:lnTo>
                        <a:pt x="10918" y="4035"/>
                      </a:lnTo>
                      <a:cubicBezTo>
                        <a:pt x="10918" y="4036"/>
                        <a:pt x="10919" y="4036"/>
                        <a:pt x="10919" y="4037"/>
                      </a:cubicBezTo>
                      <a:lnTo>
                        <a:pt x="10919" y="4037"/>
                      </a:lnTo>
                      <a:cubicBezTo>
                        <a:pt x="10919" y="4036"/>
                        <a:pt x="10918" y="4036"/>
                        <a:pt x="10918" y="4035"/>
                      </a:cubicBezTo>
                      <a:close/>
                      <a:moveTo>
                        <a:pt x="9005" y="2986"/>
                      </a:moveTo>
                      <a:cubicBezTo>
                        <a:pt x="9780" y="2986"/>
                        <a:pt x="10533" y="3268"/>
                        <a:pt x="10974" y="3944"/>
                      </a:cubicBezTo>
                      <a:cubicBezTo>
                        <a:pt x="11106" y="4113"/>
                        <a:pt x="11216" y="4297"/>
                        <a:pt x="11316" y="4487"/>
                      </a:cubicBezTo>
                      <a:cubicBezTo>
                        <a:pt x="11254" y="4410"/>
                        <a:pt x="11189" y="4335"/>
                        <a:pt x="11119" y="4265"/>
                      </a:cubicBezTo>
                      <a:cubicBezTo>
                        <a:pt x="11096" y="4242"/>
                        <a:pt x="11074" y="4219"/>
                        <a:pt x="11053" y="4197"/>
                      </a:cubicBezTo>
                      <a:cubicBezTo>
                        <a:pt x="11025" y="4159"/>
                        <a:pt x="10995" y="4121"/>
                        <a:pt x="10965" y="4086"/>
                      </a:cubicBezTo>
                      <a:cubicBezTo>
                        <a:pt x="10962" y="4085"/>
                        <a:pt x="10961" y="4082"/>
                        <a:pt x="10960" y="4081"/>
                      </a:cubicBezTo>
                      <a:lnTo>
                        <a:pt x="10957" y="4078"/>
                      </a:lnTo>
                      <a:cubicBezTo>
                        <a:pt x="10944" y="4066"/>
                        <a:pt x="10933" y="4053"/>
                        <a:pt x="10922" y="4040"/>
                      </a:cubicBezTo>
                      <a:lnTo>
                        <a:pt x="10922" y="4040"/>
                      </a:lnTo>
                      <a:cubicBezTo>
                        <a:pt x="10923" y="4041"/>
                        <a:pt x="10923" y="4041"/>
                        <a:pt x="10923" y="4041"/>
                      </a:cubicBezTo>
                      <a:cubicBezTo>
                        <a:pt x="10918" y="4035"/>
                        <a:pt x="10912" y="4030"/>
                        <a:pt x="10907" y="4024"/>
                      </a:cubicBezTo>
                      <a:cubicBezTo>
                        <a:pt x="10906" y="4023"/>
                        <a:pt x="10904" y="4022"/>
                        <a:pt x="10903" y="4019"/>
                      </a:cubicBezTo>
                      <a:cubicBezTo>
                        <a:pt x="10902" y="4017"/>
                        <a:pt x="10899" y="4016"/>
                        <a:pt x="10898" y="4015"/>
                      </a:cubicBezTo>
                      <a:cubicBezTo>
                        <a:pt x="10850" y="3962"/>
                        <a:pt x="10802" y="3912"/>
                        <a:pt x="10750" y="3865"/>
                      </a:cubicBezTo>
                      <a:cubicBezTo>
                        <a:pt x="10702" y="3820"/>
                        <a:pt x="10652" y="3777"/>
                        <a:pt x="10603" y="3735"/>
                      </a:cubicBezTo>
                      <a:cubicBezTo>
                        <a:pt x="10560" y="3698"/>
                        <a:pt x="10516" y="3661"/>
                        <a:pt x="10469" y="3632"/>
                      </a:cubicBezTo>
                      <a:cubicBezTo>
                        <a:pt x="10429" y="3604"/>
                        <a:pt x="10388" y="3579"/>
                        <a:pt x="10347" y="3553"/>
                      </a:cubicBezTo>
                      <a:cubicBezTo>
                        <a:pt x="10302" y="3525"/>
                        <a:pt x="10259" y="3496"/>
                        <a:pt x="10212" y="3472"/>
                      </a:cubicBezTo>
                      <a:cubicBezTo>
                        <a:pt x="10187" y="3457"/>
                        <a:pt x="10162" y="3444"/>
                        <a:pt x="10134" y="3433"/>
                      </a:cubicBezTo>
                      <a:cubicBezTo>
                        <a:pt x="9817" y="3259"/>
                        <a:pt x="9456" y="3177"/>
                        <a:pt x="9052" y="3177"/>
                      </a:cubicBezTo>
                      <a:cubicBezTo>
                        <a:pt x="8941" y="3177"/>
                        <a:pt x="8827" y="3183"/>
                        <a:pt x="8710" y="3195"/>
                      </a:cubicBezTo>
                      <a:cubicBezTo>
                        <a:pt x="8697" y="3195"/>
                        <a:pt x="8686" y="3195"/>
                        <a:pt x="8674" y="3196"/>
                      </a:cubicBezTo>
                      <a:cubicBezTo>
                        <a:pt x="8674" y="3196"/>
                        <a:pt x="8673" y="3196"/>
                        <a:pt x="8673" y="3196"/>
                      </a:cubicBezTo>
                      <a:cubicBezTo>
                        <a:pt x="8672" y="3196"/>
                        <a:pt x="8672" y="3196"/>
                        <a:pt x="8671" y="3196"/>
                      </a:cubicBezTo>
                      <a:lnTo>
                        <a:pt x="8670" y="3196"/>
                      </a:lnTo>
                      <a:cubicBezTo>
                        <a:pt x="8593" y="3199"/>
                        <a:pt x="8516" y="3203"/>
                        <a:pt x="8439" y="3207"/>
                      </a:cubicBezTo>
                      <a:cubicBezTo>
                        <a:pt x="8364" y="3213"/>
                        <a:pt x="8291" y="3221"/>
                        <a:pt x="8218" y="3229"/>
                      </a:cubicBezTo>
                      <a:cubicBezTo>
                        <a:pt x="8223" y="3229"/>
                        <a:pt x="8226" y="3228"/>
                        <a:pt x="8231" y="3228"/>
                      </a:cubicBezTo>
                      <a:cubicBezTo>
                        <a:pt x="8160" y="3236"/>
                        <a:pt x="8089" y="3238"/>
                        <a:pt x="8018" y="3250"/>
                      </a:cubicBezTo>
                      <a:cubicBezTo>
                        <a:pt x="7953" y="3259"/>
                        <a:pt x="7889" y="3272"/>
                        <a:pt x="7823" y="3284"/>
                      </a:cubicBezTo>
                      <a:cubicBezTo>
                        <a:pt x="7819" y="3284"/>
                        <a:pt x="7814" y="3285"/>
                        <a:pt x="7811" y="3285"/>
                      </a:cubicBezTo>
                      <a:cubicBezTo>
                        <a:pt x="7727" y="3300"/>
                        <a:pt x="7644" y="3313"/>
                        <a:pt x="7563" y="3328"/>
                      </a:cubicBezTo>
                      <a:cubicBezTo>
                        <a:pt x="7533" y="3333"/>
                        <a:pt x="7503" y="3339"/>
                        <a:pt x="7474" y="3346"/>
                      </a:cubicBezTo>
                      <a:cubicBezTo>
                        <a:pt x="7933" y="3118"/>
                        <a:pt x="8474" y="2986"/>
                        <a:pt x="9005" y="2986"/>
                      </a:cubicBezTo>
                      <a:close/>
                      <a:moveTo>
                        <a:pt x="18706" y="6276"/>
                      </a:moveTo>
                      <a:cubicBezTo>
                        <a:pt x="19757" y="6276"/>
                        <a:pt x="20764" y="6902"/>
                        <a:pt x="21097" y="7977"/>
                      </a:cubicBezTo>
                      <a:cubicBezTo>
                        <a:pt x="21081" y="7951"/>
                        <a:pt x="21064" y="7923"/>
                        <a:pt x="21045" y="7897"/>
                      </a:cubicBezTo>
                      <a:cubicBezTo>
                        <a:pt x="21013" y="7850"/>
                        <a:pt x="20980" y="7805"/>
                        <a:pt x="20947" y="7760"/>
                      </a:cubicBezTo>
                      <a:cubicBezTo>
                        <a:pt x="20947" y="7760"/>
                        <a:pt x="20946" y="7759"/>
                        <a:pt x="20946" y="7757"/>
                      </a:cubicBezTo>
                      <a:cubicBezTo>
                        <a:pt x="20906" y="7703"/>
                        <a:pt x="20867" y="7646"/>
                        <a:pt x="20822" y="7595"/>
                      </a:cubicBezTo>
                      <a:cubicBezTo>
                        <a:pt x="20733" y="7493"/>
                        <a:pt x="20644" y="7391"/>
                        <a:pt x="20550" y="7294"/>
                      </a:cubicBezTo>
                      <a:cubicBezTo>
                        <a:pt x="20500" y="7241"/>
                        <a:pt x="20447" y="7189"/>
                        <a:pt x="20392" y="7139"/>
                      </a:cubicBezTo>
                      <a:cubicBezTo>
                        <a:pt x="20344" y="7095"/>
                        <a:pt x="20293" y="7056"/>
                        <a:pt x="20243" y="7014"/>
                      </a:cubicBezTo>
                      <a:cubicBezTo>
                        <a:pt x="20210" y="6986"/>
                        <a:pt x="20175" y="6949"/>
                        <a:pt x="20134" y="6931"/>
                      </a:cubicBezTo>
                      <a:cubicBezTo>
                        <a:pt x="19892" y="6744"/>
                        <a:pt x="19612" y="6609"/>
                        <a:pt x="19305" y="6535"/>
                      </a:cubicBezTo>
                      <a:cubicBezTo>
                        <a:pt x="19299" y="6532"/>
                        <a:pt x="19294" y="6529"/>
                        <a:pt x="19287" y="6527"/>
                      </a:cubicBezTo>
                      <a:cubicBezTo>
                        <a:pt x="19203" y="6493"/>
                        <a:pt x="19113" y="6474"/>
                        <a:pt x="19025" y="6453"/>
                      </a:cubicBezTo>
                      <a:cubicBezTo>
                        <a:pt x="18929" y="6429"/>
                        <a:pt x="18831" y="6409"/>
                        <a:pt x="18733" y="6396"/>
                      </a:cubicBezTo>
                      <a:cubicBezTo>
                        <a:pt x="18636" y="6382"/>
                        <a:pt x="18539" y="6374"/>
                        <a:pt x="18442" y="6367"/>
                      </a:cubicBezTo>
                      <a:cubicBezTo>
                        <a:pt x="18360" y="6361"/>
                        <a:pt x="18278" y="6358"/>
                        <a:pt x="18197" y="6358"/>
                      </a:cubicBezTo>
                      <a:cubicBezTo>
                        <a:pt x="18144" y="6358"/>
                        <a:pt x="18092" y="6359"/>
                        <a:pt x="18039" y="6361"/>
                      </a:cubicBezTo>
                      <a:cubicBezTo>
                        <a:pt x="18259" y="6304"/>
                        <a:pt x="18484" y="6276"/>
                        <a:pt x="18706" y="6276"/>
                      </a:cubicBezTo>
                      <a:close/>
                      <a:moveTo>
                        <a:pt x="7736" y="6162"/>
                      </a:moveTo>
                      <a:cubicBezTo>
                        <a:pt x="7615" y="6162"/>
                        <a:pt x="7494" y="6175"/>
                        <a:pt x="7372" y="6202"/>
                      </a:cubicBezTo>
                      <a:cubicBezTo>
                        <a:pt x="6938" y="6263"/>
                        <a:pt x="6632" y="6594"/>
                        <a:pt x="6316" y="6863"/>
                      </a:cubicBezTo>
                      <a:cubicBezTo>
                        <a:pt x="5675" y="7403"/>
                        <a:pt x="5343" y="8184"/>
                        <a:pt x="5029" y="8947"/>
                      </a:cubicBezTo>
                      <a:cubicBezTo>
                        <a:pt x="5141" y="8939"/>
                        <a:pt x="5254" y="8934"/>
                        <a:pt x="5366" y="8934"/>
                      </a:cubicBezTo>
                      <a:cubicBezTo>
                        <a:pt x="6180" y="8934"/>
                        <a:pt x="6980" y="9148"/>
                        <a:pt x="7743" y="9423"/>
                      </a:cubicBezTo>
                      <a:cubicBezTo>
                        <a:pt x="8137" y="9574"/>
                        <a:pt x="8503" y="9785"/>
                        <a:pt x="8869" y="9991"/>
                      </a:cubicBezTo>
                      <a:cubicBezTo>
                        <a:pt x="9022" y="9494"/>
                        <a:pt x="9165" y="8996"/>
                        <a:pt x="9264" y="8485"/>
                      </a:cubicBezTo>
                      <a:cubicBezTo>
                        <a:pt x="9400" y="7995"/>
                        <a:pt x="9463" y="7444"/>
                        <a:pt x="9213" y="6984"/>
                      </a:cubicBezTo>
                      <a:cubicBezTo>
                        <a:pt x="8877" y="6478"/>
                        <a:pt x="8326" y="6162"/>
                        <a:pt x="7736" y="6162"/>
                      </a:cubicBezTo>
                      <a:close/>
                      <a:moveTo>
                        <a:pt x="18291" y="8868"/>
                      </a:moveTo>
                      <a:cubicBezTo>
                        <a:pt x="17793" y="8868"/>
                        <a:pt x="17294" y="9052"/>
                        <a:pt x="16920" y="9379"/>
                      </a:cubicBezTo>
                      <a:cubicBezTo>
                        <a:pt x="16250" y="9996"/>
                        <a:pt x="15777" y="10776"/>
                        <a:pt x="15436" y="11614"/>
                      </a:cubicBezTo>
                      <a:cubicBezTo>
                        <a:pt x="16590" y="11748"/>
                        <a:pt x="17688" y="12204"/>
                        <a:pt x="18681" y="12804"/>
                      </a:cubicBezTo>
                      <a:cubicBezTo>
                        <a:pt x="18999" y="12980"/>
                        <a:pt x="19271" y="13221"/>
                        <a:pt x="19552" y="13442"/>
                      </a:cubicBezTo>
                      <a:cubicBezTo>
                        <a:pt x="19644" y="13179"/>
                        <a:pt x="19748" y="12920"/>
                        <a:pt x="19839" y="12659"/>
                      </a:cubicBezTo>
                      <a:cubicBezTo>
                        <a:pt x="20069" y="11905"/>
                        <a:pt x="20253" y="11138"/>
                        <a:pt x="20134" y="10346"/>
                      </a:cubicBezTo>
                      <a:cubicBezTo>
                        <a:pt x="19911" y="9833"/>
                        <a:pt x="19539" y="9330"/>
                        <a:pt x="19065" y="9031"/>
                      </a:cubicBezTo>
                      <a:cubicBezTo>
                        <a:pt x="18820" y="8920"/>
                        <a:pt x="18556" y="8868"/>
                        <a:pt x="18291" y="8868"/>
                      </a:cubicBezTo>
                      <a:close/>
                      <a:moveTo>
                        <a:pt x="7796" y="5981"/>
                      </a:moveTo>
                      <a:cubicBezTo>
                        <a:pt x="8112" y="5981"/>
                        <a:pt x="8424" y="6044"/>
                        <a:pt x="8686" y="6233"/>
                      </a:cubicBezTo>
                      <a:cubicBezTo>
                        <a:pt x="9047" y="6479"/>
                        <a:pt x="9424" y="6793"/>
                        <a:pt x="9512" y="7243"/>
                      </a:cubicBezTo>
                      <a:cubicBezTo>
                        <a:pt x="9645" y="7732"/>
                        <a:pt x="9525" y="8253"/>
                        <a:pt x="9400" y="8726"/>
                      </a:cubicBezTo>
                      <a:cubicBezTo>
                        <a:pt x="9308" y="9088"/>
                        <a:pt x="9255" y="9465"/>
                        <a:pt x="9134" y="9816"/>
                      </a:cubicBezTo>
                      <a:cubicBezTo>
                        <a:pt x="8585" y="11200"/>
                        <a:pt x="8186" y="13714"/>
                        <a:pt x="6350" y="13715"/>
                      </a:cubicBezTo>
                      <a:cubicBezTo>
                        <a:pt x="6253" y="13715"/>
                        <a:pt x="6154" y="13707"/>
                        <a:pt x="6050" y="13693"/>
                      </a:cubicBezTo>
                      <a:cubicBezTo>
                        <a:pt x="4606" y="13478"/>
                        <a:pt x="4347" y="11752"/>
                        <a:pt x="4415" y="10545"/>
                      </a:cubicBezTo>
                      <a:cubicBezTo>
                        <a:pt x="4491" y="9633"/>
                        <a:pt x="4861" y="8787"/>
                        <a:pt x="5259" y="7975"/>
                      </a:cubicBezTo>
                      <a:cubicBezTo>
                        <a:pt x="5533" y="7410"/>
                        <a:pt x="5914" y="6910"/>
                        <a:pt x="6416" y="6529"/>
                      </a:cubicBezTo>
                      <a:cubicBezTo>
                        <a:pt x="6681" y="6288"/>
                        <a:pt x="6982" y="6063"/>
                        <a:pt x="7348" y="6017"/>
                      </a:cubicBezTo>
                      <a:cubicBezTo>
                        <a:pt x="7494" y="5996"/>
                        <a:pt x="7646" y="5981"/>
                        <a:pt x="7796" y="5981"/>
                      </a:cubicBezTo>
                      <a:close/>
                      <a:moveTo>
                        <a:pt x="11145" y="12483"/>
                      </a:moveTo>
                      <a:cubicBezTo>
                        <a:pt x="11200" y="12483"/>
                        <a:pt x="11256" y="12487"/>
                        <a:pt x="11312" y="12494"/>
                      </a:cubicBezTo>
                      <a:cubicBezTo>
                        <a:pt x="12134" y="12494"/>
                        <a:pt x="12753" y="13282"/>
                        <a:pt x="12753" y="14065"/>
                      </a:cubicBezTo>
                      <a:cubicBezTo>
                        <a:pt x="12690" y="14435"/>
                        <a:pt x="12559" y="14825"/>
                        <a:pt x="12262" y="15072"/>
                      </a:cubicBezTo>
                      <a:cubicBezTo>
                        <a:pt x="11954" y="15368"/>
                        <a:pt x="11585" y="15675"/>
                        <a:pt x="11141" y="15675"/>
                      </a:cubicBezTo>
                      <a:cubicBezTo>
                        <a:pt x="11113" y="15675"/>
                        <a:pt x="11086" y="15675"/>
                        <a:pt x="11059" y="15673"/>
                      </a:cubicBezTo>
                      <a:cubicBezTo>
                        <a:pt x="10242" y="15644"/>
                        <a:pt x="9610" y="14872"/>
                        <a:pt x="9584" y="14082"/>
                      </a:cubicBezTo>
                      <a:cubicBezTo>
                        <a:pt x="9579" y="13245"/>
                        <a:pt x="10309" y="12483"/>
                        <a:pt x="11145" y="12483"/>
                      </a:cubicBezTo>
                      <a:close/>
                      <a:moveTo>
                        <a:pt x="18288" y="8681"/>
                      </a:moveTo>
                      <a:cubicBezTo>
                        <a:pt x="18569" y="8681"/>
                        <a:pt x="18849" y="8734"/>
                        <a:pt x="19107" y="8845"/>
                      </a:cubicBezTo>
                      <a:cubicBezTo>
                        <a:pt x="19661" y="9158"/>
                        <a:pt x="20132" y="9774"/>
                        <a:pt x="20333" y="10373"/>
                      </a:cubicBezTo>
                      <a:cubicBezTo>
                        <a:pt x="20410" y="11089"/>
                        <a:pt x="20287" y="11795"/>
                        <a:pt x="20085" y="12479"/>
                      </a:cubicBezTo>
                      <a:cubicBezTo>
                        <a:pt x="20075" y="12504"/>
                        <a:pt x="20067" y="12530"/>
                        <a:pt x="20057" y="12555"/>
                      </a:cubicBezTo>
                      <a:lnTo>
                        <a:pt x="20057" y="12557"/>
                      </a:lnTo>
                      <a:cubicBezTo>
                        <a:pt x="20056" y="12563"/>
                        <a:pt x="20054" y="12571"/>
                        <a:pt x="20051" y="12579"/>
                      </a:cubicBezTo>
                      <a:cubicBezTo>
                        <a:pt x="20041" y="12609"/>
                        <a:pt x="20033" y="12640"/>
                        <a:pt x="20023" y="12670"/>
                      </a:cubicBezTo>
                      <a:lnTo>
                        <a:pt x="20023" y="12671"/>
                      </a:lnTo>
                      <a:cubicBezTo>
                        <a:pt x="20009" y="12716"/>
                        <a:pt x="19993" y="12759"/>
                        <a:pt x="19979" y="12804"/>
                      </a:cubicBezTo>
                      <a:cubicBezTo>
                        <a:pt x="19969" y="12831"/>
                        <a:pt x="19961" y="12857"/>
                        <a:pt x="19953" y="12884"/>
                      </a:cubicBezTo>
                      <a:cubicBezTo>
                        <a:pt x="19945" y="12897"/>
                        <a:pt x="19939" y="12911"/>
                        <a:pt x="19933" y="12926"/>
                      </a:cubicBezTo>
                      <a:cubicBezTo>
                        <a:pt x="19928" y="12933"/>
                        <a:pt x="19926" y="12941"/>
                        <a:pt x="19924" y="12948"/>
                      </a:cubicBezTo>
                      <a:cubicBezTo>
                        <a:pt x="19920" y="12954"/>
                        <a:pt x="19918" y="12962"/>
                        <a:pt x="19916" y="12969"/>
                      </a:cubicBezTo>
                      <a:cubicBezTo>
                        <a:pt x="19901" y="13004"/>
                        <a:pt x="19887" y="13040"/>
                        <a:pt x="19872" y="13075"/>
                      </a:cubicBezTo>
                      <a:cubicBezTo>
                        <a:pt x="19857" y="13112"/>
                        <a:pt x="19842" y="13150"/>
                        <a:pt x="19828" y="13187"/>
                      </a:cubicBezTo>
                      <a:cubicBezTo>
                        <a:pt x="19820" y="13207"/>
                        <a:pt x="19813" y="13228"/>
                        <a:pt x="19805" y="13248"/>
                      </a:cubicBezTo>
                      <a:cubicBezTo>
                        <a:pt x="19802" y="13258"/>
                        <a:pt x="19799" y="13266"/>
                        <a:pt x="19797" y="13274"/>
                      </a:cubicBezTo>
                      <a:cubicBezTo>
                        <a:pt x="19793" y="13284"/>
                        <a:pt x="19791" y="13294"/>
                        <a:pt x="19786" y="13303"/>
                      </a:cubicBezTo>
                      <a:lnTo>
                        <a:pt x="19786" y="13304"/>
                      </a:lnTo>
                      <a:cubicBezTo>
                        <a:pt x="19778" y="13324"/>
                        <a:pt x="19772" y="13344"/>
                        <a:pt x="19764" y="13364"/>
                      </a:cubicBezTo>
                      <a:cubicBezTo>
                        <a:pt x="19745" y="13413"/>
                        <a:pt x="19727" y="13461"/>
                        <a:pt x="19711" y="13511"/>
                      </a:cubicBezTo>
                      <a:lnTo>
                        <a:pt x="19711" y="13509"/>
                      </a:lnTo>
                      <a:cubicBezTo>
                        <a:pt x="19710" y="13510"/>
                        <a:pt x="19710" y="13510"/>
                        <a:pt x="19710" y="13510"/>
                      </a:cubicBezTo>
                      <a:cubicBezTo>
                        <a:pt x="19700" y="13543"/>
                        <a:pt x="19689" y="13575"/>
                        <a:pt x="19677" y="13607"/>
                      </a:cubicBezTo>
                      <a:cubicBezTo>
                        <a:pt x="19654" y="13665"/>
                        <a:pt x="19634" y="13723"/>
                        <a:pt x="19614" y="13780"/>
                      </a:cubicBezTo>
                      <a:lnTo>
                        <a:pt x="19614" y="13781"/>
                      </a:lnTo>
                      <a:cubicBezTo>
                        <a:pt x="19607" y="13801"/>
                        <a:pt x="19600" y="13820"/>
                        <a:pt x="19593" y="13840"/>
                      </a:cubicBezTo>
                      <a:cubicBezTo>
                        <a:pt x="19577" y="13880"/>
                        <a:pt x="19562" y="13918"/>
                        <a:pt x="19549" y="13958"/>
                      </a:cubicBezTo>
                      <a:cubicBezTo>
                        <a:pt x="19546" y="13963"/>
                        <a:pt x="19543" y="13968"/>
                        <a:pt x="19541" y="13972"/>
                      </a:cubicBezTo>
                      <a:cubicBezTo>
                        <a:pt x="19539" y="13977"/>
                        <a:pt x="19537" y="13981"/>
                        <a:pt x="19535" y="13987"/>
                      </a:cubicBezTo>
                      <a:cubicBezTo>
                        <a:pt x="19534" y="13990"/>
                        <a:pt x="19533" y="13994"/>
                        <a:pt x="19530" y="13997"/>
                      </a:cubicBezTo>
                      <a:cubicBezTo>
                        <a:pt x="19512" y="14037"/>
                        <a:pt x="19495" y="14077"/>
                        <a:pt x="19479" y="14119"/>
                      </a:cubicBezTo>
                      <a:cubicBezTo>
                        <a:pt x="19475" y="14125"/>
                        <a:pt x="19472" y="14133"/>
                        <a:pt x="19470" y="14141"/>
                      </a:cubicBezTo>
                      <a:cubicBezTo>
                        <a:pt x="19467" y="14148"/>
                        <a:pt x="19464" y="14156"/>
                        <a:pt x="19462" y="14164"/>
                      </a:cubicBezTo>
                      <a:cubicBezTo>
                        <a:pt x="19462" y="14165"/>
                        <a:pt x="19462" y="14165"/>
                        <a:pt x="19461" y="14167"/>
                      </a:cubicBezTo>
                      <a:cubicBezTo>
                        <a:pt x="19459" y="14168"/>
                        <a:pt x="19459" y="14170"/>
                        <a:pt x="19458" y="14171"/>
                      </a:cubicBezTo>
                      <a:cubicBezTo>
                        <a:pt x="19439" y="14212"/>
                        <a:pt x="19417" y="14255"/>
                        <a:pt x="19402" y="14297"/>
                      </a:cubicBezTo>
                      <a:cubicBezTo>
                        <a:pt x="19395" y="14312"/>
                        <a:pt x="19387" y="14326"/>
                        <a:pt x="19381" y="14340"/>
                      </a:cubicBezTo>
                      <a:cubicBezTo>
                        <a:pt x="19378" y="14346"/>
                        <a:pt x="19377" y="14351"/>
                        <a:pt x="19375" y="14356"/>
                      </a:cubicBezTo>
                      <a:cubicBezTo>
                        <a:pt x="19373" y="14361"/>
                        <a:pt x="19371" y="14367"/>
                        <a:pt x="19370" y="14372"/>
                      </a:cubicBezTo>
                      <a:lnTo>
                        <a:pt x="19369" y="14374"/>
                      </a:lnTo>
                      <a:cubicBezTo>
                        <a:pt x="19369" y="14376"/>
                        <a:pt x="19369" y="14378"/>
                        <a:pt x="19368" y="14380"/>
                      </a:cubicBezTo>
                      <a:cubicBezTo>
                        <a:pt x="19365" y="14387"/>
                        <a:pt x="19362" y="14395"/>
                        <a:pt x="19360" y="14403"/>
                      </a:cubicBezTo>
                      <a:cubicBezTo>
                        <a:pt x="18819" y="15454"/>
                        <a:pt x="18069" y="16749"/>
                        <a:pt x="16751" y="16769"/>
                      </a:cubicBezTo>
                      <a:cubicBezTo>
                        <a:pt x="14695" y="16567"/>
                        <a:pt x="14278" y="14532"/>
                        <a:pt x="14836" y="12840"/>
                      </a:cubicBezTo>
                      <a:cubicBezTo>
                        <a:pt x="15187" y="11492"/>
                        <a:pt x="15781" y="10140"/>
                        <a:pt x="16842" y="9203"/>
                      </a:cubicBezTo>
                      <a:cubicBezTo>
                        <a:pt x="17238" y="8864"/>
                        <a:pt x="17765" y="8681"/>
                        <a:pt x="18288" y="8681"/>
                      </a:cubicBezTo>
                      <a:close/>
                      <a:moveTo>
                        <a:pt x="7608" y="15342"/>
                      </a:moveTo>
                      <a:lnTo>
                        <a:pt x="7608" y="15342"/>
                      </a:lnTo>
                      <a:cubicBezTo>
                        <a:pt x="7618" y="15358"/>
                        <a:pt x="7626" y="15374"/>
                        <a:pt x="7635" y="15390"/>
                      </a:cubicBezTo>
                      <a:cubicBezTo>
                        <a:pt x="7673" y="15459"/>
                        <a:pt x="7717" y="15524"/>
                        <a:pt x="7755" y="15591"/>
                      </a:cubicBezTo>
                      <a:cubicBezTo>
                        <a:pt x="7755" y="15592"/>
                        <a:pt x="7755" y="15592"/>
                        <a:pt x="7756" y="15594"/>
                      </a:cubicBezTo>
                      <a:cubicBezTo>
                        <a:pt x="7778" y="15633"/>
                        <a:pt x="7798" y="15671"/>
                        <a:pt x="7821" y="15710"/>
                      </a:cubicBezTo>
                      <a:cubicBezTo>
                        <a:pt x="7842" y="15745"/>
                        <a:pt x="7863" y="15777"/>
                        <a:pt x="7885" y="15809"/>
                      </a:cubicBezTo>
                      <a:cubicBezTo>
                        <a:pt x="7885" y="15810"/>
                        <a:pt x="7886" y="15812"/>
                        <a:pt x="7887" y="15813"/>
                      </a:cubicBezTo>
                      <a:cubicBezTo>
                        <a:pt x="7914" y="15855"/>
                        <a:pt x="7938" y="15899"/>
                        <a:pt x="7964" y="15940"/>
                      </a:cubicBezTo>
                      <a:cubicBezTo>
                        <a:pt x="7995" y="15990"/>
                        <a:pt x="8027" y="16038"/>
                        <a:pt x="8062" y="16085"/>
                      </a:cubicBezTo>
                      <a:cubicBezTo>
                        <a:pt x="8131" y="16177"/>
                        <a:pt x="8207" y="16263"/>
                        <a:pt x="8283" y="16347"/>
                      </a:cubicBezTo>
                      <a:cubicBezTo>
                        <a:pt x="8313" y="16379"/>
                        <a:pt x="8344" y="16411"/>
                        <a:pt x="8377" y="16440"/>
                      </a:cubicBezTo>
                      <a:cubicBezTo>
                        <a:pt x="8433" y="16510"/>
                        <a:pt x="8492" y="16576"/>
                        <a:pt x="8556" y="16638"/>
                      </a:cubicBezTo>
                      <a:cubicBezTo>
                        <a:pt x="8859" y="17024"/>
                        <a:pt x="9230" y="17385"/>
                        <a:pt x="9685" y="17582"/>
                      </a:cubicBezTo>
                      <a:cubicBezTo>
                        <a:pt x="10056" y="17745"/>
                        <a:pt x="10456" y="17823"/>
                        <a:pt x="10856" y="17823"/>
                      </a:cubicBezTo>
                      <a:cubicBezTo>
                        <a:pt x="11283" y="17823"/>
                        <a:pt x="11710" y="17733"/>
                        <a:pt x="12100" y="17562"/>
                      </a:cubicBezTo>
                      <a:cubicBezTo>
                        <a:pt x="12130" y="17551"/>
                        <a:pt x="12158" y="17542"/>
                        <a:pt x="12187" y="17531"/>
                      </a:cubicBezTo>
                      <a:cubicBezTo>
                        <a:pt x="12246" y="17507"/>
                        <a:pt x="12301" y="17479"/>
                        <a:pt x="12357" y="17448"/>
                      </a:cubicBezTo>
                      <a:cubicBezTo>
                        <a:pt x="12404" y="17423"/>
                        <a:pt x="12451" y="17398"/>
                        <a:pt x="12498" y="17373"/>
                      </a:cubicBezTo>
                      <a:cubicBezTo>
                        <a:pt x="12499" y="17373"/>
                        <a:pt x="12500" y="17372"/>
                        <a:pt x="12503" y="17372"/>
                      </a:cubicBezTo>
                      <a:cubicBezTo>
                        <a:pt x="12503" y="17371"/>
                        <a:pt x="12504" y="17371"/>
                        <a:pt x="12504" y="17369"/>
                      </a:cubicBezTo>
                      <a:cubicBezTo>
                        <a:pt x="12506" y="17369"/>
                        <a:pt x="12507" y="17368"/>
                        <a:pt x="12508" y="17367"/>
                      </a:cubicBezTo>
                      <a:cubicBezTo>
                        <a:pt x="12520" y="17361"/>
                        <a:pt x="12530" y="17356"/>
                        <a:pt x="12540" y="17351"/>
                      </a:cubicBezTo>
                      <a:cubicBezTo>
                        <a:pt x="12544" y="17349"/>
                        <a:pt x="12547" y="17347"/>
                        <a:pt x="12551" y="17345"/>
                      </a:cubicBezTo>
                      <a:cubicBezTo>
                        <a:pt x="12602" y="17317"/>
                        <a:pt x="12650" y="17287"/>
                        <a:pt x="12699" y="17254"/>
                      </a:cubicBezTo>
                      <a:cubicBezTo>
                        <a:pt x="12750" y="17220"/>
                        <a:pt x="12796" y="17181"/>
                        <a:pt x="12846" y="17144"/>
                      </a:cubicBezTo>
                      <a:cubicBezTo>
                        <a:pt x="12889" y="17114"/>
                        <a:pt x="12932" y="17084"/>
                        <a:pt x="12977" y="17054"/>
                      </a:cubicBezTo>
                      <a:cubicBezTo>
                        <a:pt x="13025" y="17021"/>
                        <a:pt x="13073" y="16986"/>
                        <a:pt x="13121" y="16952"/>
                      </a:cubicBezTo>
                      <a:cubicBezTo>
                        <a:pt x="13146" y="16934"/>
                        <a:pt x="13171" y="16915"/>
                        <a:pt x="13198" y="16897"/>
                      </a:cubicBezTo>
                      <a:cubicBezTo>
                        <a:pt x="13200" y="16895"/>
                        <a:pt x="13202" y="16893"/>
                        <a:pt x="13203" y="16891"/>
                      </a:cubicBezTo>
                      <a:lnTo>
                        <a:pt x="13205" y="16891"/>
                      </a:lnTo>
                      <a:lnTo>
                        <a:pt x="13207" y="16889"/>
                      </a:lnTo>
                      <a:lnTo>
                        <a:pt x="13208" y="16889"/>
                      </a:lnTo>
                      <a:cubicBezTo>
                        <a:pt x="13226" y="16874"/>
                        <a:pt x="13245" y="16858"/>
                        <a:pt x="13263" y="16845"/>
                      </a:cubicBezTo>
                      <a:cubicBezTo>
                        <a:pt x="13265" y="16843"/>
                        <a:pt x="13265" y="16842"/>
                        <a:pt x="13266" y="16842"/>
                      </a:cubicBezTo>
                      <a:cubicBezTo>
                        <a:pt x="13269" y="16841"/>
                        <a:pt x="13271" y="16839"/>
                        <a:pt x="13273" y="16837"/>
                      </a:cubicBezTo>
                      <a:cubicBezTo>
                        <a:pt x="13302" y="16814"/>
                        <a:pt x="13329" y="16790"/>
                        <a:pt x="13357" y="16767"/>
                      </a:cubicBezTo>
                      <a:cubicBezTo>
                        <a:pt x="13460" y="16679"/>
                        <a:pt x="13560" y="16585"/>
                        <a:pt x="13654" y="16488"/>
                      </a:cubicBezTo>
                      <a:cubicBezTo>
                        <a:pt x="13661" y="16480"/>
                        <a:pt x="13668" y="16472"/>
                        <a:pt x="13676" y="16465"/>
                      </a:cubicBezTo>
                      <a:lnTo>
                        <a:pt x="13676" y="16465"/>
                      </a:lnTo>
                      <a:cubicBezTo>
                        <a:pt x="13581" y="16607"/>
                        <a:pt x="13486" y="16749"/>
                        <a:pt x="13351" y="16856"/>
                      </a:cubicBezTo>
                      <a:cubicBezTo>
                        <a:pt x="12740" y="17538"/>
                        <a:pt x="11877" y="18008"/>
                        <a:pt x="10950" y="18008"/>
                      </a:cubicBezTo>
                      <a:cubicBezTo>
                        <a:pt x="10922" y="18008"/>
                        <a:pt x="10893" y="18007"/>
                        <a:pt x="10865" y="18006"/>
                      </a:cubicBezTo>
                      <a:cubicBezTo>
                        <a:pt x="10831" y="18008"/>
                        <a:pt x="10795" y="18008"/>
                        <a:pt x="10761" y="18008"/>
                      </a:cubicBezTo>
                      <a:cubicBezTo>
                        <a:pt x="9291" y="18008"/>
                        <a:pt x="8123" y="16767"/>
                        <a:pt x="7640" y="15460"/>
                      </a:cubicBezTo>
                      <a:cubicBezTo>
                        <a:pt x="7628" y="15421"/>
                        <a:pt x="7618" y="15381"/>
                        <a:pt x="7608" y="15342"/>
                      </a:cubicBezTo>
                      <a:close/>
                      <a:moveTo>
                        <a:pt x="11556" y="0"/>
                      </a:moveTo>
                      <a:cubicBezTo>
                        <a:pt x="10880" y="0"/>
                        <a:pt x="10206" y="76"/>
                        <a:pt x="9547" y="215"/>
                      </a:cubicBezTo>
                      <a:cubicBezTo>
                        <a:pt x="9546" y="218"/>
                        <a:pt x="9543" y="221"/>
                        <a:pt x="9541" y="224"/>
                      </a:cubicBezTo>
                      <a:cubicBezTo>
                        <a:pt x="9519" y="228"/>
                        <a:pt x="9497" y="231"/>
                        <a:pt x="9477" y="236"/>
                      </a:cubicBezTo>
                      <a:cubicBezTo>
                        <a:pt x="9461" y="238"/>
                        <a:pt x="9445" y="241"/>
                        <a:pt x="9430" y="246"/>
                      </a:cubicBezTo>
                      <a:cubicBezTo>
                        <a:pt x="9429" y="245"/>
                        <a:pt x="9427" y="244"/>
                        <a:pt x="9424" y="242"/>
                      </a:cubicBezTo>
                      <a:cubicBezTo>
                        <a:pt x="9044" y="327"/>
                        <a:pt x="8668" y="433"/>
                        <a:pt x="8299" y="558"/>
                      </a:cubicBezTo>
                      <a:cubicBezTo>
                        <a:pt x="7231" y="933"/>
                        <a:pt x="6235" y="1483"/>
                        <a:pt x="5328" y="2157"/>
                      </a:cubicBezTo>
                      <a:cubicBezTo>
                        <a:pt x="5315" y="2181"/>
                        <a:pt x="5292" y="2200"/>
                        <a:pt x="5265" y="2205"/>
                      </a:cubicBezTo>
                      <a:cubicBezTo>
                        <a:pt x="4129" y="3059"/>
                        <a:pt x="3134" y="4112"/>
                        <a:pt x="2316" y="5266"/>
                      </a:cubicBezTo>
                      <a:cubicBezTo>
                        <a:pt x="1405" y="6574"/>
                        <a:pt x="870" y="8092"/>
                        <a:pt x="565" y="9648"/>
                      </a:cubicBezTo>
                      <a:cubicBezTo>
                        <a:pt x="140" y="11697"/>
                        <a:pt x="1" y="13858"/>
                        <a:pt x="695" y="15861"/>
                      </a:cubicBezTo>
                      <a:cubicBezTo>
                        <a:pt x="999" y="16821"/>
                        <a:pt x="1509" y="17690"/>
                        <a:pt x="2059" y="18522"/>
                      </a:cubicBezTo>
                      <a:cubicBezTo>
                        <a:pt x="3316" y="20617"/>
                        <a:pt x="5215" y="22315"/>
                        <a:pt x="7436" y="23325"/>
                      </a:cubicBezTo>
                      <a:cubicBezTo>
                        <a:pt x="8416" y="23768"/>
                        <a:pt x="9448" y="24137"/>
                        <a:pt x="10523" y="24252"/>
                      </a:cubicBezTo>
                      <a:cubicBezTo>
                        <a:pt x="10748" y="24269"/>
                        <a:pt x="10975" y="24301"/>
                        <a:pt x="11202" y="24317"/>
                      </a:cubicBezTo>
                      <a:cubicBezTo>
                        <a:pt x="11237" y="24319"/>
                        <a:pt x="11271" y="24322"/>
                        <a:pt x="11306" y="24323"/>
                      </a:cubicBezTo>
                      <a:cubicBezTo>
                        <a:pt x="11341" y="24323"/>
                        <a:pt x="11375" y="24325"/>
                        <a:pt x="11409" y="24325"/>
                      </a:cubicBezTo>
                      <a:cubicBezTo>
                        <a:pt x="11431" y="24325"/>
                        <a:pt x="11452" y="24326"/>
                        <a:pt x="11472" y="24326"/>
                      </a:cubicBezTo>
                      <a:cubicBezTo>
                        <a:pt x="11556" y="24325"/>
                        <a:pt x="11639" y="24321"/>
                        <a:pt x="11723" y="24310"/>
                      </a:cubicBezTo>
                      <a:cubicBezTo>
                        <a:pt x="11726" y="24310"/>
                        <a:pt x="11729" y="24310"/>
                        <a:pt x="11732" y="24310"/>
                      </a:cubicBezTo>
                      <a:cubicBezTo>
                        <a:pt x="11747" y="24310"/>
                        <a:pt x="11761" y="24314"/>
                        <a:pt x="11774" y="24321"/>
                      </a:cubicBezTo>
                      <a:cubicBezTo>
                        <a:pt x="12543" y="24289"/>
                        <a:pt x="13266" y="24127"/>
                        <a:pt x="14057" y="24045"/>
                      </a:cubicBezTo>
                      <a:cubicBezTo>
                        <a:pt x="15184" y="23774"/>
                        <a:pt x="16300" y="23416"/>
                        <a:pt x="17298" y="22820"/>
                      </a:cubicBezTo>
                      <a:cubicBezTo>
                        <a:pt x="18019" y="22430"/>
                        <a:pt x="18612" y="21856"/>
                        <a:pt x="19223" y="21321"/>
                      </a:cubicBezTo>
                      <a:cubicBezTo>
                        <a:pt x="19701" y="20917"/>
                        <a:pt x="20119" y="20458"/>
                        <a:pt x="20500" y="19966"/>
                      </a:cubicBezTo>
                      <a:lnTo>
                        <a:pt x="20508" y="19958"/>
                      </a:lnTo>
                      <a:cubicBezTo>
                        <a:pt x="20510" y="19955"/>
                        <a:pt x="20515" y="19951"/>
                        <a:pt x="20517" y="19948"/>
                      </a:cubicBezTo>
                      <a:cubicBezTo>
                        <a:pt x="20526" y="19939"/>
                        <a:pt x="20537" y="19929"/>
                        <a:pt x="20545" y="19919"/>
                      </a:cubicBezTo>
                      <a:cubicBezTo>
                        <a:pt x="20561" y="19901"/>
                        <a:pt x="20582" y="19879"/>
                        <a:pt x="20595" y="19857"/>
                      </a:cubicBezTo>
                      <a:cubicBezTo>
                        <a:pt x="20599" y="19850"/>
                        <a:pt x="20604" y="19843"/>
                        <a:pt x="20605" y="19836"/>
                      </a:cubicBezTo>
                      <a:cubicBezTo>
                        <a:pt x="20607" y="19831"/>
                        <a:pt x="20609" y="19828"/>
                        <a:pt x="20610" y="19823"/>
                      </a:cubicBezTo>
                      <a:cubicBezTo>
                        <a:pt x="21044" y="19246"/>
                        <a:pt x="21430" y="18630"/>
                        <a:pt x="21800" y="18011"/>
                      </a:cubicBezTo>
                      <a:cubicBezTo>
                        <a:pt x="22436" y="16926"/>
                        <a:pt x="22992" y="15762"/>
                        <a:pt x="23095" y="14494"/>
                      </a:cubicBezTo>
                      <a:cubicBezTo>
                        <a:pt x="23985" y="10737"/>
                        <a:pt x="23093" y="7039"/>
                        <a:pt x="20531" y="4141"/>
                      </a:cubicBezTo>
                      <a:cubicBezTo>
                        <a:pt x="19846" y="3362"/>
                        <a:pt x="19083" y="2644"/>
                        <a:pt x="18227" y="2065"/>
                      </a:cubicBezTo>
                      <a:cubicBezTo>
                        <a:pt x="18194" y="2042"/>
                        <a:pt x="18160" y="2021"/>
                        <a:pt x="18126" y="1998"/>
                      </a:cubicBezTo>
                      <a:cubicBezTo>
                        <a:pt x="18104" y="1983"/>
                        <a:pt x="18083" y="1969"/>
                        <a:pt x="18062" y="1955"/>
                      </a:cubicBezTo>
                      <a:lnTo>
                        <a:pt x="18061" y="1955"/>
                      </a:lnTo>
                      <a:cubicBezTo>
                        <a:pt x="18026" y="1931"/>
                        <a:pt x="17990" y="1909"/>
                        <a:pt x="17955" y="1884"/>
                      </a:cubicBezTo>
                      <a:cubicBezTo>
                        <a:pt x="17833" y="1803"/>
                        <a:pt x="17713" y="1724"/>
                        <a:pt x="17586" y="1651"/>
                      </a:cubicBezTo>
                      <a:cubicBezTo>
                        <a:pt x="17584" y="1650"/>
                        <a:pt x="17583" y="1650"/>
                        <a:pt x="17582" y="1649"/>
                      </a:cubicBezTo>
                      <a:lnTo>
                        <a:pt x="17581" y="1649"/>
                      </a:lnTo>
                      <a:lnTo>
                        <a:pt x="17581" y="1648"/>
                      </a:lnTo>
                      <a:cubicBezTo>
                        <a:pt x="17570" y="1642"/>
                        <a:pt x="17560" y="1636"/>
                        <a:pt x="17550" y="1631"/>
                      </a:cubicBezTo>
                      <a:cubicBezTo>
                        <a:pt x="17512" y="1610"/>
                        <a:pt x="17473" y="1589"/>
                        <a:pt x="17434" y="1569"/>
                      </a:cubicBezTo>
                      <a:cubicBezTo>
                        <a:pt x="17434" y="1568"/>
                        <a:pt x="17433" y="1568"/>
                        <a:pt x="17433" y="1568"/>
                      </a:cubicBezTo>
                      <a:cubicBezTo>
                        <a:pt x="17431" y="1567"/>
                        <a:pt x="17430" y="1565"/>
                        <a:pt x="17429" y="1565"/>
                      </a:cubicBezTo>
                      <a:cubicBezTo>
                        <a:pt x="17427" y="1564"/>
                        <a:pt x="17426" y="1564"/>
                        <a:pt x="17426" y="1564"/>
                      </a:cubicBezTo>
                      <a:cubicBezTo>
                        <a:pt x="17426" y="1564"/>
                        <a:pt x="17425" y="1564"/>
                        <a:pt x="17424" y="1563"/>
                      </a:cubicBezTo>
                      <a:cubicBezTo>
                        <a:pt x="17397" y="1548"/>
                        <a:pt x="17370" y="1533"/>
                        <a:pt x="17342" y="1521"/>
                      </a:cubicBezTo>
                      <a:cubicBezTo>
                        <a:pt x="17281" y="1484"/>
                        <a:pt x="17218" y="1449"/>
                        <a:pt x="17155" y="1416"/>
                      </a:cubicBezTo>
                      <a:cubicBezTo>
                        <a:pt x="17106" y="1383"/>
                        <a:pt x="17057" y="1353"/>
                        <a:pt x="17006" y="1324"/>
                      </a:cubicBezTo>
                      <a:cubicBezTo>
                        <a:pt x="16960" y="1299"/>
                        <a:pt x="16916" y="1275"/>
                        <a:pt x="16872" y="1251"/>
                      </a:cubicBezTo>
                      <a:lnTo>
                        <a:pt x="16871" y="1251"/>
                      </a:lnTo>
                      <a:cubicBezTo>
                        <a:pt x="16871" y="1251"/>
                        <a:pt x="16869" y="1251"/>
                        <a:pt x="16869" y="1250"/>
                      </a:cubicBezTo>
                      <a:cubicBezTo>
                        <a:pt x="16823" y="1225"/>
                        <a:pt x="16778" y="1201"/>
                        <a:pt x="16732" y="1176"/>
                      </a:cubicBezTo>
                      <a:cubicBezTo>
                        <a:pt x="16695" y="1154"/>
                        <a:pt x="16656" y="1133"/>
                        <a:pt x="16618" y="1113"/>
                      </a:cubicBezTo>
                      <a:cubicBezTo>
                        <a:pt x="16609" y="1109"/>
                        <a:pt x="16601" y="1105"/>
                        <a:pt x="16593" y="1101"/>
                      </a:cubicBezTo>
                      <a:cubicBezTo>
                        <a:pt x="16494" y="1050"/>
                        <a:pt x="16395" y="1003"/>
                        <a:pt x="16293" y="957"/>
                      </a:cubicBezTo>
                      <a:lnTo>
                        <a:pt x="16292" y="956"/>
                      </a:lnTo>
                      <a:cubicBezTo>
                        <a:pt x="16290" y="955"/>
                        <a:pt x="16285" y="954"/>
                        <a:pt x="16282" y="951"/>
                      </a:cubicBezTo>
                      <a:cubicBezTo>
                        <a:pt x="16202" y="915"/>
                        <a:pt x="16122" y="879"/>
                        <a:pt x="16040" y="847"/>
                      </a:cubicBezTo>
                      <a:cubicBezTo>
                        <a:pt x="16006" y="834"/>
                        <a:pt x="15974" y="820"/>
                        <a:pt x="15941" y="804"/>
                      </a:cubicBezTo>
                      <a:cubicBezTo>
                        <a:pt x="15908" y="790"/>
                        <a:pt x="15876" y="773"/>
                        <a:pt x="15843" y="758"/>
                      </a:cubicBezTo>
                      <a:cubicBezTo>
                        <a:pt x="15776" y="730"/>
                        <a:pt x="15708" y="704"/>
                        <a:pt x="15640" y="679"/>
                      </a:cubicBezTo>
                      <a:cubicBezTo>
                        <a:pt x="15628" y="675"/>
                        <a:pt x="15615" y="669"/>
                        <a:pt x="15602" y="663"/>
                      </a:cubicBezTo>
                      <a:lnTo>
                        <a:pt x="15601" y="663"/>
                      </a:lnTo>
                      <a:cubicBezTo>
                        <a:pt x="15600" y="663"/>
                        <a:pt x="15600" y="663"/>
                        <a:pt x="15600" y="662"/>
                      </a:cubicBezTo>
                      <a:cubicBezTo>
                        <a:pt x="15592" y="659"/>
                        <a:pt x="15584" y="656"/>
                        <a:pt x="15576" y="655"/>
                      </a:cubicBezTo>
                      <a:cubicBezTo>
                        <a:pt x="15567" y="653"/>
                        <a:pt x="15558" y="650"/>
                        <a:pt x="15549" y="647"/>
                      </a:cubicBezTo>
                      <a:lnTo>
                        <a:pt x="15549" y="647"/>
                      </a:lnTo>
                      <a:cubicBezTo>
                        <a:pt x="15574" y="653"/>
                        <a:pt x="15598" y="659"/>
                        <a:pt x="15622" y="666"/>
                      </a:cubicBezTo>
                      <a:cubicBezTo>
                        <a:pt x="15375" y="567"/>
                        <a:pt x="15127" y="477"/>
                        <a:pt x="14880" y="395"/>
                      </a:cubicBezTo>
                      <a:cubicBezTo>
                        <a:pt x="14772" y="375"/>
                        <a:pt x="14663" y="356"/>
                        <a:pt x="14555" y="336"/>
                      </a:cubicBezTo>
                      <a:cubicBezTo>
                        <a:pt x="13620" y="175"/>
                        <a:pt x="12685" y="50"/>
                        <a:pt x="11739" y="2"/>
                      </a:cubicBezTo>
                      <a:cubicBezTo>
                        <a:pt x="11678" y="1"/>
                        <a:pt x="11617" y="0"/>
                        <a:pt x="11556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0" name="Google Shape;1690;p40">
                  <a:extLst>
                    <a:ext uri="{FF2B5EF4-FFF2-40B4-BE49-F238E27FC236}">
                      <a16:creationId xmlns:a16="http://schemas.microsoft.com/office/drawing/2014/main" id="{FB08605A-A0EF-9E17-A3D5-6D9A444EF8BB}"/>
                    </a:ext>
                  </a:extLst>
                </p:cNvPr>
                <p:cNvSpPr/>
                <p:nvPr/>
              </p:nvSpPr>
              <p:spPr>
                <a:xfrm>
                  <a:off x="2511871" y="4966082"/>
                  <a:ext cx="44759" cy="32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" h="772" extrusionOk="0">
                      <a:moveTo>
                        <a:pt x="527" y="0"/>
                      </a:moveTo>
                      <a:cubicBezTo>
                        <a:pt x="111" y="0"/>
                        <a:pt x="1" y="607"/>
                        <a:pt x="435" y="753"/>
                      </a:cubicBezTo>
                      <a:cubicBezTo>
                        <a:pt x="480" y="765"/>
                        <a:pt x="523" y="771"/>
                        <a:pt x="563" y="771"/>
                      </a:cubicBezTo>
                      <a:cubicBezTo>
                        <a:pt x="977" y="771"/>
                        <a:pt x="1047" y="131"/>
                        <a:pt x="605" y="7"/>
                      </a:cubicBezTo>
                      <a:cubicBezTo>
                        <a:pt x="578" y="2"/>
                        <a:pt x="552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1" name="Google Shape;1691;p40">
                  <a:extLst>
                    <a:ext uri="{FF2B5EF4-FFF2-40B4-BE49-F238E27FC236}">
                      <a16:creationId xmlns:a16="http://schemas.microsoft.com/office/drawing/2014/main" id="{3EDFB68C-5BA4-A835-6E10-30FBDAA03588}"/>
                    </a:ext>
                  </a:extLst>
                </p:cNvPr>
                <p:cNvSpPr/>
                <p:nvPr/>
              </p:nvSpPr>
              <p:spPr>
                <a:xfrm>
                  <a:off x="2522772" y="4749056"/>
                  <a:ext cx="134021" cy="99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5" h="2340" extrusionOk="0">
                      <a:moveTo>
                        <a:pt x="428" y="0"/>
                      </a:moveTo>
                      <a:cubicBezTo>
                        <a:pt x="393" y="0"/>
                        <a:pt x="358" y="19"/>
                        <a:pt x="344" y="63"/>
                      </a:cubicBezTo>
                      <a:cubicBezTo>
                        <a:pt x="0" y="970"/>
                        <a:pt x="491" y="2121"/>
                        <a:pt x="1483" y="2319"/>
                      </a:cubicBezTo>
                      <a:cubicBezTo>
                        <a:pt x="1564" y="2333"/>
                        <a:pt x="1644" y="2340"/>
                        <a:pt x="1722" y="2340"/>
                      </a:cubicBezTo>
                      <a:cubicBezTo>
                        <a:pt x="2381" y="2340"/>
                        <a:pt x="2915" y="1851"/>
                        <a:pt x="3114" y="1217"/>
                      </a:cubicBezTo>
                      <a:cubicBezTo>
                        <a:pt x="3135" y="1128"/>
                        <a:pt x="3090" y="1083"/>
                        <a:pt x="3038" y="1083"/>
                      </a:cubicBezTo>
                      <a:cubicBezTo>
                        <a:pt x="2988" y="1083"/>
                        <a:pt x="2930" y="1124"/>
                        <a:pt x="2914" y="1206"/>
                      </a:cubicBezTo>
                      <a:cubicBezTo>
                        <a:pt x="2869" y="1329"/>
                        <a:pt x="2816" y="1436"/>
                        <a:pt x="2758" y="1532"/>
                      </a:cubicBezTo>
                      <a:cubicBezTo>
                        <a:pt x="2758" y="1532"/>
                        <a:pt x="2758" y="1531"/>
                        <a:pt x="2757" y="1531"/>
                      </a:cubicBezTo>
                      <a:cubicBezTo>
                        <a:pt x="2741" y="1522"/>
                        <a:pt x="2725" y="1519"/>
                        <a:pt x="2710" y="1519"/>
                      </a:cubicBezTo>
                      <a:cubicBezTo>
                        <a:pt x="2618" y="1519"/>
                        <a:pt x="2540" y="1651"/>
                        <a:pt x="2465" y="1696"/>
                      </a:cubicBezTo>
                      <a:cubicBezTo>
                        <a:pt x="2411" y="1697"/>
                        <a:pt x="2366" y="1738"/>
                        <a:pt x="2321" y="1767"/>
                      </a:cubicBezTo>
                      <a:cubicBezTo>
                        <a:pt x="2305" y="1763"/>
                        <a:pt x="2289" y="1761"/>
                        <a:pt x="2273" y="1761"/>
                      </a:cubicBezTo>
                      <a:cubicBezTo>
                        <a:pt x="2166" y="1761"/>
                        <a:pt x="2061" y="1840"/>
                        <a:pt x="1992" y="1915"/>
                      </a:cubicBezTo>
                      <a:cubicBezTo>
                        <a:pt x="1985" y="1916"/>
                        <a:pt x="1978" y="1916"/>
                        <a:pt x="1971" y="1916"/>
                      </a:cubicBezTo>
                      <a:cubicBezTo>
                        <a:pt x="1901" y="1916"/>
                        <a:pt x="1834" y="1879"/>
                        <a:pt x="1764" y="1867"/>
                      </a:cubicBezTo>
                      <a:cubicBezTo>
                        <a:pt x="1732" y="1863"/>
                        <a:pt x="1699" y="1862"/>
                        <a:pt x="1667" y="1862"/>
                      </a:cubicBezTo>
                      <a:cubicBezTo>
                        <a:pt x="1620" y="1862"/>
                        <a:pt x="1573" y="1864"/>
                        <a:pt x="1525" y="1864"/>
                      </a:cubicBezTo>
                      <a:cubicBezTo>
                        <a:pt x="1494" y="1864"/>
                        <a:pt x="1462" y="1863"/>
                        <a:pt x="1431" y="1859"/>
                      </a:cubicBezTo>
                      <a:cubicBezTo>
                        <a:pt x="1341" y="1767"/>
                        <a:pt x="1219" y="1642"/>
                        <a:pt x="1084" y="1642"/>
                      </a:cubicBezTo>
                      <a:cubicBezTo>
                        <a:pt x="1055" y="1642"/>
                        <a:pt x="1024" y="1648"/>
                        <a:pt x="994" y="1661"/>
                      </a:cubicBezTo>
                      <a:cubicBezTo>
                        <a:pt x="886" y="1494"/>
                        <a:pt x="804" y="1215"/>
                        <a:pt x="626" y="1127"/>
                      </a:cubicBezTo>
                      <a:cubicBezTo>
                        <a:pt x="624" y="1125"/>
                        <a:pt x="624" y="1123"/>
                        <a:pt x="623" y="1121"/>
                      </a:cubicBezTo>
                      <a:cubicBezTo>
                        <a:pt x="611" y="1100"/>
                        <a:pt x="599" y="1078"/>
                        <a:pt x="588" y="1058"/>
                      </a:cubicBezTo>
                      <a:cubicBezTo>
                        <a:pt x="598" y="1012"/>
                        <a:pt x="570" y="970"/>
                        <a:pt x="530" y="947"/>
                      </a:cubicBezTo>
                      <a:cubicBezTo>
                        <a:pt x="507" y="901"/>
                        <a:pt x="489" y="838"/>
                        <a:pt x="435" y="824"/>
                      </a:cubicBezTo>
                      <a:cubicBezTo>
                        <a:pt x="433" y="824"/>
                        <a:pt x="432" y="824"/>
                        <a:pt x="431" y="824"/>
                      </a:cubicBezTo>
                      <a:cubicBezTo>
                        <a:pt x="430" y="824"/>
                        <a:pt x="428" y="824"/>
                        <a:pt x="427" y="823"/>
                      </a:cubicBezTo>
                      <a:cubicBezTo>
                        <a:pt x="415" y="665"/>
                        <a:pt x="424" y="497"/>
                        <a:pt x="463" y="321"/>
                      </a:cubicBezTo>
                      <a:cubicBezTo>
                        <a:pt x="479" y="257"/>
                        <a:pt x="497" y="191"/>
                        <a:pt x="522" y="121"/>
                      </a:cubicBezTo>
                      <a:cubicBezTo>
                        <a:pt x="546" y="50"/>
                        <a:pt x="486" y="0"/>
                        <a:pt x="42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2" name="Google Shape;1692;p40">
                  <a:extLst>
                    <a:ext uri="{FF2B5EF4-FFF2-40B4-BE49-F238E27FC236}">
                      <a16:creationId xmlns:a16="http://schemas.microsoft.com/office/drawing/2014/main" id="{8CF9059D-0E01-A6BF-5D97-E84D40086908}"/>
                    </a:ext>
                  </a:extLst>
                </p:cNvPr>
                <p:cNvSpPr/>
                <p:nvPr/>
              </p:nvSpPr>
              <p:spPr>
                <a:xfrm>
                  <a:off x="2445352" y="4295734"/>
                  <a:ext cx="166768" cy="614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1" h="1438" extrusionOk="0">
                      <a:moveTo>
                        <a:pt x="973" y="0"/>
                      </a:moveTo>
                      <a:cubicBezTo>
                        <a:pt x="918" y="0"/>
                        <a:pt x="866" y="9"/>
                        <a:pt x="833" y="53"/>
                      </a:cubicBezTo>
                      <a:cubicBezTo>
                        <a:pt x="807" y="65"/>
                        <a:pt x="795" y="87"/>
                        <a:pt x="788" y="111"/>
                      </a:cubicBezTo>
                      <a:cubicBezTo>
                        <a:pt x="663" y="97"/>
                        <a:pt x="538" y="84"/>
                        <a:pt x="413" y="75"/>
                      </a:cubicBezTo>
                      <a:cubicBezTo>
                        <a:pt x="386" y="85"/>
                        <a:pt x="361" y="96"/>
                        <a:pt x="335" y="105"/>
                      </a:cubicBezTo>
                      <a:cubicBezTo>
                        <a:pt x="318" y="111"/>
                        <a:pt x="302" y="116"/>
                        <a:pt x="283" y="122"/>
                      </a:cubicBezTo>
                      <a:cubicBezTo>
                        <a:pt x="279" y="124"/>
                        <a:pt x="273" y="127"/>
                        <a:pt x="267" y="129"/>
                      </a:cubicBezTo>
                      <a:cubicBezTo>
                        <a:pt x="221" y="146"/>
                        <a:pt x="172" y="164"/>
                        <a:pt x="126" y="180"/>
                      </a:cubicBezTo>
                      <a:cubicBezTo>
                        <a:pt x="113" y="184"/>
                        <a:pt x="103" y="187"/>
                        <a:pt x="91" y="191"/>
                      </a:cubicBezTo>
                      <a:cubicBezTo>
                        <a:pt x="60" y="204"/>
                        <a:pt x="31" y="218"/>
                        <a:pt x="1" y="232"/>
                      </a:cubicBezTo>
                      <a:cubicBezTo>
                        <a:pt x="1381" y="289"/>
                        <a:pt x="2757" y="638"/>
                        <a:pt x="3900" y="1437"/>
                      </a:cubicBezTo>
                      <a:cubicBezTo>
                        <a:pt x="3891" y="1423"/>
                        <a:pt x="3883" y="1409"/>
                        <a:pt x="3874" y="1394"/>
                      </a:cubicBezTo>
                      <a:cubicBezTo>
                        <a:pt x="3819" y="1295"/>
                        <a:pt x="3765" y="1196"/>
                        <a:pt x="3713" y="1095"/>
                      </a:cubicBezTo>
                      <a:cubicBezTo>
                        <a:pt x="3657" y="1062"/>
                        <a:pt x="3601" y="1030"/>
                        <a:pt x="3545" y="998"/>
                      </a:cubicBezTo>
                      <a:cubicBezTo>
                        <a:pt x="3538" y="983"/>
                        <a:pt x="3526" y="971"/>
                        <a:pt x="3509" y="960"/>
                      </a:cubicBezTo>
                      <a:cubicBezTo>
                        <a:pt x="3491" y="853"/>
                        <a:pt x="3304" y="788"/>
                        <a:pt x="3237" y="690"/>
                      </a:cubicBezTo>
                      <a:cubicBezTo>
                        <a:pt x="2880" y="311"/>
                        <a:pt x="2359" y="136"/>
                        <a:pt x="1852" y="65"/>
                      </a:cubicBezTo>
                      <a:cubicBezTo>
                        <a:pt x="1612" y="29"/>
                        <a:pt x="1371" y="26"/>
                        <a:pt x="1131" y="3"/>
                      </a:cubicBezTo>
                      <a:cubicBezTo>
                        <a:pt x="1119" y="5"/>
                        <a:pt x="1107" y="5"/>
                        <a:pt x="1095" y="5"/>
                      </a:cubicBezTo>
                      <a:cubicBezTo>
                        <a:pt x="1056" y="5"/>
                        <a:pt x="1014" y="0"/>
                        <a:pt x="973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3" name="Google Shape;1693;p40">
                  <a:extLst>
                    <a:ext uri="{FF2B5EF4-FFF2-40B4-BE49-F238E27FC236}">
                      <a16:creationId xmlns:a16="http://schemas.microsoft.com/office/drawing/2014/main" id="{ED31F2C8-B367-2506-7DDE-AB72B68D8B27}"/>
                    </a:ext>
                  </a:extLst>
                </p:cNvPr>
                <p:cNvSpPr/>
                <p:nvPr/>
              </p:nvSpPr>
              <p:spPr>
                <a:xfrm>
                  <a:off x="2900041" y="4430846"/>
                  <a:ext cx="129062" cy="726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9" h="1700" extrusionOk="0">
                      <a:moveTo>
                        <a:pt x="475" y="0"/>
                      </a:moveTo>
                      <a:cubicBezTo>
                        <a:pt x="433" y="0"/>
                        <a:pt x="394" y="10"/>
                        <a:pt x="363" y="39"/>
                      </a:cubicBezTo>
                      <a:cubicBezTo>
                        <a:pt x="361" y="43"/>
                        <a:pt x="361" y="44"/>
                        <a:pt x="359" y="47"/>
                      </a:cubicBezTo>
                      <a:cubicBezTo>
                        <a:pt x="335" y="36"/>
                        <a:pt x="313" y="23"/>
                        <a:pt x="289" y="12"/>
                      </a:cubicBezTo>
                      <a:cubicBezTo>
                        <a:pt x="285" y="12"/>
                        <a:pt x="281" y="13"/>
                        <a:pt x="276" y="13"/>
                      </a:cubicBezTo>
                      <a:cubicBezTo>
                        <a:pt x="270" y="14"/>
                        <a:pt x="266" y="14"/>
                        <a:pt x="260" y="14"/>
                      </a:cubicBezTo>
                      <a:cubicBezTo>
                        <a:pt x="249" y="25"/>
                        <a:pt x="234" y="30"/>
                        <a:pt x="218" y="33"/>
                      </a:cubicBezTo>
                      <a:cubicBezTo>
                        <a:pt x="198" y="35"/>
                        <a:pt x="179" y="41"/>
                        <a:pt x="159" y="44"/>
                      </a:cubicBezTo>
                      <a:cubicBezTo>
                        <a:pt x="133" y="50"/>
                        <a:pt x="107" y="54"/>
                        <a:pt x="80" y="59"/>
                      </a:cubicBezTo>
                      <a:cubicBezTo>
                        <a:pt x="54" y="65"/>
                        <a:pt x="27" y="69"/>
                        <a:pt x="0" y="73"/>
                      </a:cubicBezTo>
                      <a:cubicBezTo>
                        <a:pt x="1023" y="589"/>
                        <a:pt x="2066" y="1066"/>
                        <a:pt x="3018" y="1700"/>
                      </a:cubicBezTo>
                      <a:cubicBezTo>
                        <a:pt x="3007" y="1676"/>
                        <a:pt x="2994" y="1653"/>
                        <a:pt x="2983" y="1629"/>
                      </a:cubicBezTo>
                      <a:cubicBezTo>
                        <a:pt x="2952" y="1567"/>
                        <a:pt x="2923" y="1504"/>
                        <a:pt x="2898" y="1440"/>
                      </a:cubicBezTo>
                      <a:cubicBezTo>
                        <a:pt x="2890" y="1422"/>
                        <a:pt x="2882" y="1402"/>
                        <a:pt x="2875" y="1382"/>
                      </a:cubicBezTo>
                      <a:cubicBezTo>
                        <a:pt x="2814" y="1342"/>
                        <a:pt x="2754" y="1304"/>
                        <a:pt x="2692" y="1266"/>
                      </a:cubicBezTo>
                      <a:cubicBezTo>
                        <a:pt x="2715" y="1177"/>
                        <a:pt x="2603" y="1131"/>
                        <a:pt x="2550" y="1075"/>
                      </a:cubicBezTo>
                      <a:cubicBezTo>
                        <a:pt x="2573" y="1037"/>
                        <a:pt x="2564" y="987"/>
                        <a:pt x="2530" y="957"/>
                      </a:cubicBezTo>
                      <a:cubicBezTo>
                        <a:pt x="2422" y="867"/>
                        <a:pt x="2315" y="776"/>
                        <a:pt x="2206" y="688"/>
                      </a:cubicBezTo>
                      <a:cubicBezTo>
                        <a:pt x="2067" y="576"/>
                        <a:pt x="1917" y="474"/>
                        <a:pt x="1761" y="385"/>
                      </a:cubicBezTo>
                      <a:cubicBezTo>
                        <a:pt x="1745" y="376"/>
                        <a:pt x="1727" y="371"/>
                        <a:pt x="1709" y="371"/>
                      </a:cubicBezTo>
                      <a:cubicBezTo>
                        <a:pt x="1680" y="371"/>
                        <a:pt x="1652" y="384"/>
                        <a:pt x="1634" y="410"/>
                      </a:cubicBezTo>
                      <a:cubicBezTo>
                        <a:pt x="1307" y="278"/>
                        <a:pt x="979" y="145"/>
                        <a:pt x="645" y="33"/>
                      </a:cubicBezTo>
                      <a:cubicBezTo>
                        <a:pt x="594" y="19"/>
                        <a:pt x="532" y="0"/>
                        <a:pt x="475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4" name="Google Shape;1694;p40">
                  <a:extLst>
                    <a:ext uri="{FF2B5EF4-FFF2-40B4-BE49-F238E27FC236}">
                      <a16:creationId xmlns:a16="http://schemas.microsoft.com/office/drawing/2014/main" id="{7E940960-9035-1B1E-7D75-0FBFA55F43EF}"/>
                    </a:ext>
                  </a:extLst>
                </p:cNvPr>
                <p:cNvSpPr/>
                <p:nvPr/>
              </p:nvSpPr>
              <p:spPr>
                <a:xfrm>
                  <a:off x="2785043" y="4537885"/>
                  <a:ext cx="164160" cy="1521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0" h="3561" extrusionOk="0">
                      <a:moveTo>
                        <a:pt x="2905" y="0"/>
                      </a:moveTo>
                      <a:cubicBezTo>
                        <a:pt x="2343" y="0"/>
                        <a:pt x="1760" y="243"/>
                        <a:pt x="1418" y="658"/>
                      </a:cubicBezTo>
                      <a:cubicBezTo>
                        <a:pt x="1007" y="985"/>
                        <a:pt x="713" y="1430"/>
                        <a:pt x="425" y="1863"/>
                      </a:cubicBezTo>
                      <a:cubicBezTo>
                        <a:pt x="272" y="2185"/>
                        <a:pt x="12" y="2493"/>
                        <a:pt x="1" y="2862"/>
                      </a:cubicBezTo>
                      <a:cubicBezTo>
                        <a:pt x="18" y="3039"/>
                        <a:pt x="227" y="2961"/>
                        <a:pt x="390" y="3012"/>
                      </a:cubicBezTo>
                      <a:cubicBezTo>
                        <a:pt x="702" y="3100"/>
                        <a:pt x="1023" y="3131"/>
                        <a:pt x="1332" y="3224"/>
                      </a:cubicBezTo>
                      <a:cubicBezTo>
                        <a:pt x="1517" y="3330"/>
                        <a:pt x="1682" y="3487"/>
                        <a:pt x="1892" y="3551"/>
                      </a:cubicBezTo>
                      <a:cubicBezTo>
                        <a:pt x="1909" y="3557"/>
                        <a:pt x="1924" y="3560"/>
                        <a:pt x="1937" y="3560"/>
                      </a:cubicBezTo>
                      <a:cubicBezTo>
                        <a:pt x="2028" y="3560"/>
                        <a:pt x="2038" y="3431"/>
                        <a:pt x="2049" y="3351"/>
                      </a:cubicBezTo>
                      <a:cubicBezTo>
                        <a:pt x="2328" y="2343"/>
                        <a:pt x="2732" y="1270"/>
                        <a:pt x="3470" y="506"/>
                      </a:cubicBezTo>
                      <a:cubicBezTo>
                        <a:pt x="3564" y="434"/>
                        <a:pt x="3652" y="357"/>
                        <a:pt x="3760" y="310"/>
                      </a:cubicBezTo>
                      <a:cubicBezTo>
                        <a:pt x="3804" y="303"/>
                        <a:pt x="3837" y="264"/>
                        <a:pt x="3840" y="217"/>
                      </a:cubicBezTo>
                      <a:cubicBezTo>
                        <a:pt x="3836" y="150"/>
                        <a:pt x="3794" y="123"/>
                        <a:pt x="3745" y="123"/>
                      </a:cubicBezTo>
                      <a:cubicBezTo>
                        <a:pt x="3710" y="123"/>
                        <a:pt x="3670" y="137"/>
                        <a:pt x="3638" y="160"/>
                      </a:cubicBezTo>
                      <a:cubicBezTo>
                        <a:pt x="3415" y="51"/>
                        <a:pt x="3162" y="0"/>
                        <a:pt x="2905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5" name="Google Shape;1695;p40">
                  <a:extLst>
                    <a:ext uri="{FF2B5EF4-FFF2-40B4-BE49-F238E27FC236}">
                      <a16:creationId xmlns:a16="http://schemas.microsoft.com/office/drawing/2014/main" id="{8747D542-37B9-32E5-C928-CBD48FCF1234}"/>
                    </a:ext>
                  </a:extLst>
                </p:cNvPr>
                <p:cNvSpPr/>
                <p:nvPr/>
              </p:nvSpPr>
              <p:spPr>
                <a:xfrm>
                  <a:off x="2336639" y="4422001"/>
                  <a:ext cx="156807" cy="1369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3206" extrusionOk="0">
                      <a:moveTo>
                        <a:pt x="2901" y="1"/>
                      </a:moveTo>
                      <a:cubicBezTo>
                        <a:pt x="1917" y="1"/>
                        <a:pt x="1079" y="856"/>
                        <a:pt x="598" y="1676"/>
                      </a:cubicBezTo>
                      <a:cubicBezTo>
                        <a:pt x="379" y="2053"/>
                        <a:pt x="160" y="2428"/>
                        <a:pt x="29" y="2848"/>
                      </a:cubicBezTo>
                      <a:cubicBezTo>
                        <a:pt x="17" y="2895"/>
                        <a:pt x="1" y="2947"/>
                        <a:pt x="32" y="2990"/>
                      </a:cubicBezTo>
                      <a:cubicBezTo>
                        <a:pt x="51" y="3019"/>
                        <a:pt x="83" y="3032"/>
                        <a:pt x="116" y="3032"/>
                      </a:cubicBezTo>
                      <a:cubicBezTo>
                        <a:pt x="127" y="3032"/>
                        <a:pt x="139" y="3030"/>
                        <a:pt x="150" y="3027"/>
                      </a:cubicBezTo>
                      <a:cubicBezTo>
                        <a:pt x="288" y="2991"/>
                        <a:pt x="430" y="2979"/>
                        <a:pt x="573" y="2970"/>
                      </a:cubicBezTo>
                      <a:cubicBezTo>
                        <a:pt x="634" y="2965"/>
                        <a:pt x="695" y="2963"/>
                        <a:pt x="756" y="2963"/>
                      </a:cubicBezTo>
                      <a:cubicBezTo>
                        <a:pt x="1152" y="2963"/>
                        <a:pt x="1553" y="3059"/>
                        <a:pt x="1930" y="3177"/>
                      </a:cubicBezTo>
                      <a:cubicBezTo>
                        <a:pt x="1940" y="3183"/>
                        <a:pt x="1950" y="3186"/>
                        <a:pt x="1961" y="3189"/>
                      </a:cubicBezTo>
                      <a:cubicBezTo>
                        <a:pt x="1973" y="3197"/>
                        <a:pt x="1991" y="3204"/>
                        <a:pt x="2011" y="3206"/>
                      </a:cubicBezTo>
                      <a:cubicBezTo>
                        <a:pt x="2013" y="3206"/>
                        <a:pt x="2014" y="3206"/>
                        <a:pt x="2016" y="3206"/>
                      </a:cubicBezTo>
                      <a:cubicBezTo>
                        <a:pt x="2089" y="3206"/>
                        <a:pt x="2110" y="3133"/>
                        <a:pt x="2115" y="3072"/>
                      </a:cubicBezTo>
                      <a:cubicBezTo>
                        <a:pt x="2399" y="2110"/>
                        <a:pt x="2606" y="806"/>
                        <a:pt x="3555" y="278"/>
                      </a:cubicBezTo>
                      <a:cubicBezTo>
                        <a:pt x="3623" y="278"/>
                        <a:pt x="3668" y="197"/>
                        <a:pt x="3636" y="140"/>
                      </a:cubicBezTo>
                      <a:cubicBezTo>
                        <a:pt x="3621" y="105"/>
                        <a:pt x="3593" y="90"/>
                        <a:pt x="3557" y="90"/>
                      </a:cubicBezTo>
                      <a:cubicBezTo>
                        <a:pt x="3533" y="90"/>
                        <a:pt x="3505" y="97"/>
                        <a:pt x="3474" y="109"/>
                      </a:cubicBezTo>
                      <a:cubicBezTo>
                        <a:pt x="3460" y="80"/>
                        <a:pt x="3432" y="59"/>
                        <a:pt x="3397" y="59"/>
                      </a:cubicBezTo>
                      <a:cubicBezTo>
                        <a:pt x="3386" y="59"/>
                        <a:pt x="3375" y="60"/>
                        <a:pt x="3364" y="65"/>
                      </a:cubicBezTo>
                      <a:cubicBezTo>
                        <a:pt x="3206" y="21"/>
                        <a:pt x="3052" y="1"/>
                        <a:pt x="2901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6" name="Google Shape;1696;p40">
                  <a:extLst>
                    <a:ext uri="{FF2B5EF4-FFF2-40B4-BE49-F238E27FC236}">
                      <a16:creationId xmlns:a16="http://schemas.microsoft.com/office/drawing/2014/main" id="{7AD5DF4F-B1E3-2D56-37C0-90422993B392}"/>
                    </a:ext>
                  </a:extLst>
                </p:cNvPr>
                <p:cNvSpPr/>
                <p:nvPr/>
              </p:nvSpPr>
              <p:spPr>
                <a:xfrm>
                  <a:off x="2608315" y="4495326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6" y="1"/>
                      </a:moveTo>
                      <a:cubicBezTo>
                        <a:pt x="47" y="1"/>
                        <a:pt x="4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7"/>
                        <a:pt x="150" y="1"/>
                        <a:pt x="98" y="1"/>
                      </a:cubicBezTo>
                      <a:cubicBezTo>
                        <a:pt x="98" y="1"/>
                        <a:pt x="97" y="1"/>
                        <a:pt x="9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7" name="Google Shape;1697;p40">
                  <a:extLst>
                    <a:ext uri="{FF2B5EF4-FFF2-40B4-BE49-F238E27FC236}">
                      <a16:creationId xmlns:a16="http://schemas.microsoft.com/office/drawing/2014/main" id="{B9362F76-C153-85F3-0D52-F18E3358523A}"/>
                    </a:ext>
                  </a:extLst>
                </p:cNvPr>
                <p:cNvSpPr/>
                <p:nvPr/>
              </p:nvSpPr>
              <p:spPr>
                <a:xfrm>
                  <a:off x="2605622" y="450968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1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8" name="Google Shape;1698;p40">
                  <a:extLst>
                    <a:ext uri="{FF2B5EF4-FFF2-40B4-BE49-F238E27FC236}">
                      <a16:creationId xmlns:a16="http://schemas.microsoft.com/office/drawing/2014/main" id="{27F22E1F-48BF-A147-17C1-43373257838B}"/>
                    </a:ext>
                  </a:extLst>
                </p:cNvPr>
                <p:cNvSpPr/>
                <p:nvPr/>
              </p:nvSpPr>
              <p:spPr>
                <a:xfrm>
                  <a:off x="2619644" y="4507333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7" y="0"/>
                        <a:pt x="3" y="39"/>
                        <a:pt x="2" y="92"/>
                      </a:cubicBezTo>
                      <a:cubicBezTo>
                        <a:pt x="0" y="141"/>
                        <a:pt x="42" y="188"/>
                        <a:pt x="92" y="188"/>
                      </a:cubicBezTo>
                      <a:cubicBezTo>
                        <a:pt x="142" y="188"/>
                        <a:pt x="187" y="150"/>
                        <a:pt x="189" y="97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9" name="Google Shape;1699;p40">
                  <a:extLst>
                    <a:ext uri="{FF2B5EF4-FFF2-40B4-BE49-F238E27FC236}">
                      <a16:creationId xmlns:a16="http://schemas.microsoft.com/office/drawing/2014/main" id="{79DD9171-4942-B41C-EE3C-B2AE457DE49B}"/>
                    </a:ext>
                  </a:extLst>
                </p:cNvPr>
                <p:cNvSpPr/>
                <p:nvPr/>
              </p:nvSpPr>
              <p:spPr>
                <a:xfrm>
                  <a:off x="2842457" y="447631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7" y="0"/>
                        <a:pt x="3" y="38"/>
                        <a:pt x="2" y="90"/>
                      </a:cubicBezTo>
                      <a:cubicBezTo>
                        <a:pt x="0" y="140"/>
                        <a:pt x="40" y="186"/>
                        <a:pt x="92" y="186"/>
                      </a:cubicBezTo>
                      <a:cubicBezTo>
                        <a:pt x="142" y="186"/>
                        <a:pt x="187" y="149"/>
                        <a:pt x="189" y="96"/>
                      </a:cubicBezTo>
                      <a:cubicBezTo>
                        <a:pt x="190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0" name="Google Shape;1700;p40">
                  <a:extLst>
                    <a:ext uri="{FF2B5EF4-FFF2-40B4-BE49-F238E27FC236}">
                      <a16:creationId xmlns:a16="http://schemas.microsoft.com/office/drawing/2014/main" id="{106B1D74-B868-3568-DA1D-B43B50253E45}"/>
                    </a:ext>
                  </a:extLst>
                </p:cNvPr>
                <p:cNvSpPr/>
                <p:nvPr/>
              </p:nvSpPr>
              <p:spPr>
                <a:xfrm>
                  <a:off x="2560991" y="4260396"/>
                  <a:ext cx="8208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3" y="90"/>
                      </a:cubicBezTo>
                      <a:cubicBezTo>
                        <a:pt x="0" y="140"/>
                        <a:pt x="41" y="186"/>
                        <a:pt x="93" y="186"/>
                      </a:cubicBezTo>
                      <a:cubicBezTo>
                        <a:pt x="143" y="186"/>
                        <a:pt x="188" y="149"/>
                        <a:pt x="189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1" name="Google Shape;1701;p40">
                  <a:extLst>
                    <a:ext uri="{FF2B5EF4-FFF2-40B4-BE49-F238E27FC236}">
                      <a16:creationId xmlns:a16="http://schemas.microsoft.com/office/drawing/2014/main" id="{EE3A1932-215B-75E9-13AA-101578931D62}"/>
                    </a:ext>
                  </a:extLst>
                </p:cNvPr>
                <p:cNvSpPr/>
                <p:nvPr/>
              </p:nvSpPr>
              <p:spPr>
                <a:xfrm>
                  <a:off x="2571080" y="426620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0"/>
                      </a:cubicBezTo>
                      <a:cubicBezTo>
                        <a:pt x="1" y="140"/>
                        <a:pt x="42" y="186"/>
                        <a:pt x="94" y="186"/>
                      </a:cubicBezTo>
                      <a:cubicBezTo>
                        <a:pt x="144" y="186"/>
                        <a:pt x="189" y="149"/>
                        <a:pt x="190" y="96"/>
                      </a:cubicBezTo>
                      <a:cubicBezTo>
                        <a:pt x="191" y="46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2" name="Google Shape;1702;p40">
                  <a:extLst>
                    <a:ext uri="{FF2B5EF4-FFF2-40B4-BE49-F238E27FC236}">
                      <a16:creationId xmlns:a16="http://schemas.microsoft.com/office/drawing/2014/main" id="{9F2627F2-ADB7-E240-D52C-B4E52345FB0E}"/>
                    </a:ext>
                  </a:extLst>
                </p:cNvPr>
                <p:cNvSpPr/>
                <p:nvPr/>
              </p:nvSpPr>
              <p:spPr>
                <a:xfrm>
                  <a:off x="2340657" y="4383074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0"/>
                      </a:moveTo>
                      <a:cubicBezTo>
                        <a:pt x="49" y="0"/>
                        <a:pt x="4" y="39"/>
                        <a:pt x="3" y="92"/>
                      </a:cubicBezTo>
                      <a:cubicBezTo>
                        <a:pt x="1" y="141"/>
                        <a:pt x="42" y="188"/>
                        <a:pt x="93" y="188"/>
                      </a:cubicBezTo>
                      <a:cubicBezTo>
                        <a:pt x="144" y="188"/>
                        <a:pt x="188" y="150"/>
                        <a:pt x="190" y="97"/>
                      </a:cubicBezTo>
                      <a:cubicBezTo>
                        <a:pt x="192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3" name="Google Shape;1703;p40">
                  <a:extLst>
                    <a:ext uri="{FF2B5EF4-FFF2-40B4-BE49-F238E27FC236}">
                      <a16:creationId xmlns:a16="http://schemas.microsoft.com/office/drawing/2014/main" id="{99B35A0B-96AE-97A7-7215-352B360F2EF9}"/>
                    </a:ext>
                  </a:extLst>
                </p:cNvPr>
                <p:cNvSpPr/>
                <p:nvPr/>
              </p:nvSpPr>
              <p:spPr>
                <a:xfrm>
                  <a:off x="2235535" y="4617149"/>
                  <a:ext cx="8165" cy="8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9" extrusionOk="0">
                      <a:moveTo>
                        <a:pt x="98" y="1"/>
                      </a:moveTo>
                      <a:cubicBezTo>
                        <a:pt x="48" y="1"/>
                        <a:pt x="3" y="38"/>
                        <a:pt x="2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7"/>
                      </a:cubicBezTo>
                      <a:cubicBezTo>
                        <a:pt x="191" y="48"/>
                        <a:pt x="150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4" name="Google Shape;1704;p40">
                  <a:extLst>
                    <a:ext uri="{FF2B5EF4-FFF2-40B4-BE49-F238E27FC236}">
                      <a16:creationId xmlns:a16="http://schemas.microsoft.com/office/drawing/2014/main" id="{3DFA0EF4-813B-0227-E910-F81102EDF0C9}"/>
                    </a:ext>
                  </a:extLst>
                </p:cNvPr>
                <p:cNvSpPr/>
                <p:nvPr/>
              </p:nvSpPr>
              <p:spPr>
                <a:xfrm>
                  <a:off x="2233483" y="4631848"/>
                  <a:ext cx="8122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1" y="91"/>
                      </a:cubicBezTo>
                      <a:cubicBezTo>
                        <a:pt x="0" y="140"/>
                        <a:pt x="41" y="187"/>
                        <a:pt x="93" y="187"/>
                      </a:cubicBezTo>
                      <a:cubicBezTo>
                        <a:pt x="143" y="187"/>
                        <a:pt x="188" y="150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" name="Google Shape;1705;p40">
                  <a:extLst>
                    <a:ext uri="{FF2B5EF4-FFF2-40B4-BE49-F238E27FC236}">
                      <a16:creationId xmlns:a16="http://schemas.microsoft.com/office/drawing/2014/main" id="{B4BDB0A5-CC4C-1FEF-5624-D6DF5BA83881}"/>
                    </a:ext>
                  </a:extLst>
                </p:cNvPr>
                <p:cNvSpPr/>
                <p:nvPr/>
              </p:nvSpPr>
              <p:spPr>
                <a:xfrm>
                  <a:off x="2714164" y="4719231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2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49"/>
                        <a:pt x="190" y="96"/>
                      </a:cubicBezTo>
                      <a:cubicBezTo>
                        <a:pt x="191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6" name="Google Shape;1706;p40">
                  <a:extLst>
                    <a:ext uri="{FF2B5EF4-FFF2-40B4-BE49-F238E27FC236}">
                      <a16:creationId xmlns:a16="http://schemas.microsoft.com/office/drawing/2014/main" id="{1FBE1572-0FBD-D924-4E89-01C57C39D745}"/>
                    </a:ext>
                  </a:extLst>
                </p:cNvPr>
                <p:cNvSpPr/>
                <p:nvPr/>
              </p:nvSpPr>
              <p:spPr>
                <a:xfrm>
                  <a:off x="2382467" y="5020947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9" y="0"/>
                      </a:moveTo>
                      <a:cubicBezTo>
                        <a:pt x="48" y="0"/>
                        <a:pt x="4" y="38"/>
                        <a:pt x="1" y="91"/>
                      </a:cubicBezTo>
                      <a:cubicBezTo>
                        <a:pt x="0" y="141"/>
                        <a:pt x="41" y="188"/>
                        <a:pt x="93" y="188"/>
                      </a:cubicBezTo>
                      <a:cubicBezTo>
                        <a:pt x="143" y="188"/>
                        <a:pt x="188" y="149"/>
                        <a:pt x="189" y="96"/>
                      </a:cubicBezTo>
                      <a:cubicBezTo>
                        <a:pt x="190" y="47"/>
                        <a:pt x="150" y="0"/>
                        <a:pt x="99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7" name="Google Shape;1707;p40">
                  <a:extLst>
                    <a:ext uri="{FF2B5EF4-FFF2-40B4-BE49-F238E27FC236}">
                      <a16:creationId xmlns:a16="http://schemas.microsoft.com/office/drawing/2014/main" id="{F0D0B420-FE08-0913-5CEA-1EA797998A42}"/>
                    </a:ext>
                  </a:extLst>
                </p:cNvPr>
                <p:cNvSpPr/>
                <p:nvPr/>
              </p:nvSpPr>
              <p:spPr>
                <a:xfrm>
                  <a:off x="2395933" y="5028938"/>
                  <a:ext cx="8208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" h="188" extrusionOk="0">
                      <a:moveTo>
                        <a:pt x="99" y="1"/>
                      </a:moveTo>
                      <a:cubicBezTo>
                        <a:pt x="49" y="1"/>
                        <a:pt x="4" y="39"/>
                        <a:pt x="3" y="91"/>
                      </a:cubicBezTo>
                      <a:cubicBezTo>
                        <a:pt x="1" y="140"/>
                        <a:pt x="42" y="187"/>
                        <a:pt x="94" y="187"/>
                      </a:cubicBezTo>
                      <a:cubicBezTo>
                        <a:pt x="144" y="187"/>
                        <a:pt x="188" y="150"/>
                        <a:pt x="190" y="97"/>
                      </a:cubicBezTo>
                      <a:cubicBezTo>
                        <a:pt x="192" y="47"/>
                        <a:pt x="151" y="1"/>
                        <a:pt x="9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8" name="Google Shape;1708;p40">
                  <a:extLst>
                    <a:ext uri="{FF2B5EF4-FFF2-40B4-BE49-F238E27FC236}">
                      <a16:creationId xmlns:a16="http://schemas.microsoft.com/office/drawing/2014/main" id="{2000B463-B7E0-A69A-C753-302F5B1EFD7B}"/>
                    </a:ext>
                  </a:extLst>
                </p:cNvPr>
                <p:cNvSpPr/>
                <p:nvPr/>
              </p:nvSpPr>
              <p:spPr>
                <a:xfrm>
                  <a:off x="2395505" y="5014281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1"/>
                      </a:moveTo>
                      <a:cubicBezTo>
                        <a:pt x="47" y="1"/>
                        <a:pt x="3" y="39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9" y="97"/>
                      </a:cubicBezTo>
                      <a:cubicBezTo>
                        <a:pt x="190" y="48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9" name="Google Shape;1709;p40">
                  <a:extLst>
                    <a:ext uri="{FF2B5EF4-FFF2-40B4-BE49-F238E27FC236}">
                      <a16:creationId xmlns:a16="http://schemas.microsoft.com/office/drawing/2014/main" id="{4D9B4320-28B6-B850-E632-94CF836E4EFB}"/>
                    </a:ext>
                  </a:extLst>
                </p:cNvPr>
                <p:cNvSpPr/>
                <p:nvPr/>
              </p:nvSpPr>
              <p:spPr>
                <a:xfrm>
                  <a:off x="2685179" y="5102006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3" y="187"/>
                        <a:pt x="187" y="149"/>
                        <a:pt x="190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" name="Google Shape;1710;p40">
                  <a:extLst>
                    <a:ext uri="{FF2B5EF4-FFF2-40B4-BE49-F238E27FC236}">
                      <a16:creationId xmlns:a16="http://schemas.microsoft.com/office/drawing/2014/main" id="{2BB53AE1-37E8-FC47-1CC9-54785B480958}"/>
                    </a:ext>
                  </a:extLst>
                </p:cNvPr>
                <p:cNvSpPr/>
                <p:nvPr/>
              </p:nvSpPr>
              <p:spPr>
                <a:xfrm>
                  <a:off x="2697107" y="5100553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0"/>
                      </a:cubicBezTo>
                      <a:cubicBezTo>
                        <a:pt x="1" y="140"/>
                        <a:pt x="41" y="186"/>
                        <a:pt x="92" y="186"/>
                      </a:cubicBezTo>
                      <a:cubicBezTo>
                        <a:pt x="143" y="186"/>
                        <a:pt x="187" y="149"/>
                        <a:pt x="188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" name="Google Shape;1711;p40">
                  <a:extLst>
                    <a:ext uri="{FF2B5EF4-FFF2-40B4-BE49-F238E27FC236}">
                      <a16:creationId xmlns:a16="http://schemas.microsoft.com/office/drawing/2014/main" id="{7F3DA5C8-B488-2EFE-ED65-A1CCD5939BCF}"/>
                    </a:ext>
                  </a:extLst>
                </p:cNvPr>
                <p:cNvSpPr/>
                <p:nvPr/>
              </p:nvSpPr>
              <p:spPr>
                <a:xfrm>
                  <a:off x="2990756" y="4811869"/>
                  <a:ext cx="8165" cy="80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8" extrusionOk="0">
                      <a:moveTo>
                        <a:pt x="98" y="0"/>
                      </a:moveTo>
                      <a:cubicBezTo>
                        <a:pt x="48" y="0"/>
                        <a:pt x="3" y="38"/>
                        <a:pt x="2" y="91"/>
                      </a:cubicBezTo>
                      <a:cubicBezTo>
                        <a:pt x="1" y="141"/>
                        <a:pt x="42" y="188"/>
                        <a:pt x="92" y="188"/>
                      </a:cubicBezTo>
                      <a:cubicBezTo>
                        <a:pt x="142" y="188"/>
                        <a:pt x="187" y="149"/>
                        <a:pt x="189" y="96"/>
                      </a:cubicBezTo>
                      <a:cubicBezTo>
                        <a:pt x="191" y="47"/>
                        <a:pt x="149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" name="Google Shape;1712;p40">
                  <a:extLst>
                    <a:ext uri="{FF2B5EF4-FFF2-40B4-BE49-F238E27FC236}">
                      <a16:creationId xmlns:a16="http://schemas.microsoft.com/office/drawing/2014/main" id="{70C2BB51-C0D1-D67A-A33C-AEAC88F8FCE7}"/>
                    </a:ext>
                  </a:extLst>
                </p:cNvPr>
                <p:cNvSpPr/>
                <p:nvPr/>
              </p:nvSpPr>
              <p:spPr>
                <a:xfrm>
                  <a:off x="2984258" y="4826227"/>
                  <a:ext cx="8165" cy="79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" h="187" extrusionOk="0">
                      <a:moveTo>
                        <a:pt x="98" y="1"/>
                      </a:moveTo>
                      <a:cubicBezTo>
                        <a:pt x="47" y="1"/>
                        <a:pt x="3" y="38"/>
                        <a:pt x="2" y="91"/>
                      </a:cubicBezTo>
                      <a:cubicBezTo>
                        <a:pt x="1" y="141"/>
                        <a:pt x="41" y="187"/>
                        <a:pt x="92" y="187"/>
                      </a:cubicBezTo>
                      <a:cubicBezTo>
                        <a:pt x="142" y="187"/>
                        <a:pt x="187" y="149"/>
                        <a:pt x="188" y="97"/>
                      </a:cubicBezTo>
                      <a:cubicBezTo>
                        <a:pt x="190" y="47"/>
                        <a:pt x="149" y="1"/>
                        <a:pt x="9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" name="Google Shape;1713;p40">
                  <a:extLst>
                    <a:ext uri="{FF2B5EF4-FFF2-40B4-BE49-F238E27FC236}">
                      <a16:creationId xmlns:a16="http://schemas.microsoft.com/office/drawing/2014/main" id="{12D3AB32-B111-FEAE-3F45-0E3987532B9A}"/>
                    </a:ext>
                  </a:extLst>
                </p:cNvPr>
                <p:cNvSpPr/>
                <p:nvPr/>
              </p:nvSpPr>
              <p:spPr>
                <a:xfrm>
                  <a:off x="2715104" y="4907371"/>
                  <a:ext cx="204944" cy="1598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94" h="3740" extrusionOk="0">
                      <a:moveTo>
                        <a:pt x="2679" y="0"/>
                      </a:moveTo>
                      <a:cubicBezTo>
                        <a:pt x="2274" y="0"/>
                        <a:pt x="1850" y="142"/>
                        <a:pt x="1481" y="409"/>
                      </a:cubicBezTo>
                      <a:cubicBezTo>
                        <a:pt x="1" y="1516"/>
                        <a:pt x="689" y="3686"/>
                        <a:pt x="2532" y="3739"/>
                      </a:cubicBezTo>
                      <a:cubicBezTo>
                        <a:pt x="2542" y="3739"/>
                        <a:pt x="2551" y="3739"/>
                        <a:pt x="2561" y="3739"/>
                      </a:cubicBezTo>
                      <a:cubicBezTo>
                        <a:pt x="3877" y="3739"/>
                        <a:pt x="4794" y="2021"/>
                        <a:pt x="4097" y="912"/>
                      </a:cubicBezTo>
                      <a:cubicBezTo>
                        <a:pt x="3797" y="287"/>
                        <a:pt x="3256" y="0"/>
                        <a:pt x="2679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4" name="Google Shape;1714;p40">
                  <a:extLst>
                    <a:ext uri="{FF2B5EF4-FFF2-40B4-BE49-F238E27FC236}">
                      <a16:creationId xmlns:a16="http://schemas.microsoft.com/office/drawing/2014/main" id="{0B8E30F9-63B8-A9FB-C07F-47B0A299095C}"/>
                    </a:ext>
                  </a:extLst>
                </p:cNvPr>
                <p:cNvSpPr/>
                <p:nvPr/>
              </p:nvSpPr>
              <p:spPr>
                <a:xfrm>
                  <a:off x="2184192" y="4717650"/>
                  <a:ext cx="155524" cy="140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8" h="3284" extrusionOk="0">
                      <a:moveTo>
                        <a:pt x="2142" y="1"/>
                      </a:moveTo>
                      <a:cubicBezTo>
                        <a:pt x="1597" y="1"/>
                        <a:pt x="1016" y="296"/>
                        <a:pt x="716" y="719"/>
                      </a:cubicBezTo>
                      <a:cubicBezTo>
                        <a:pt x="0" y="1685"/>
                        <a:pt x="699" y="3151"/>
                        <a:pt x="1876" y="3277"/>
                      </a:cubicBezTo>
                      <a:cubicBezTo>
                        <a:pt x="1927" y="3281"/>
                        <a:pt x="1977" y="3283"/>
                        <a:pt x="2026" y="3283"/>
                      </a:cubicBezTo>
                      <a:cubicBezTo>
                        <a:pt x="2756" y="3283"/>
                        <a:pt x="3267" y="2819"/>
                        <a:pt x="3503" y="2121"/>
                      </a:cubicBezTo>
                      <a:cubicBezTo>
                        <a:pt x="3638" y="1482"/>
                        <a:pt x="3494" y="702"/>
                        <a:pt x="2952" y="291"/>
                      </a:cubicBezTo>
                      <a:cubicBezTo>
                        <a:pt x="2727" y="89"/>
                        <a:pt x="2440" y="1"/>
                        <a:pt x="2142" y="1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5" name="Google Shape;1715;p40">
                  <a:extLst>
                    <a:ext uri="{FF2B5EF4-FFF2-40B4-BE49-F238E27FC236}">
                      <a16:creationId xmlns:a16="http://schemas.microsoft.com/office/drawing/2014/main" id="{C96BB8D4-5248-E4C8-59D8-289E7958CAD6}"/>
                    </a:ext>
                  </a:extLst>
                </p:cNvPr>
                <p:cNvSpPr/>
                <p:nvPr/>
              </p:nvSpPr>
              <p:spPr>
                <a:xfrm>
                  <a:off x="2600919" y="4158015"/>
                  <a:ext cx="463496" cy="2426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2" h="5679" extrusionOk="0">
                      <a:moveTo>
                        <a:pt x="117" y="0"/>
                      </a:moveTo>
                      <a:cubicBezTo>
                        <a:pt x="27" y="0"/>
                        <a:pt x="1" y="125"/>
                        <a:pt x="74" y="185"/>
                      </a:cubicBezTo>
                      <a:cubicBezTo>
                        <a:pt x="115" y="318"/>
                        <a:pt x="190" y="462"/>
                        <a:pt x="244" y="601"/>
                      </a:cubicBezTo>
                      <a:cubicBezTo>
                        <a:pt x="497" y="1259"/>
                        <a:pt x="921" y="1825"/>
                        <a:pt x="1412" y="2324"/>
                      </a:cubicBezTo>
                      <a:cubicBezTo>
                        <a:pt x="2275" y="3169"/>
                        <a:pt x="3266" y="3875"/>
                        <a:pt x="4329" y="4446"/>
                      </a:cubicBezTo>
                      <a:cubicBezTo>
                        <a:pt x="5694" y="5169"/>
                        <a:pt x="7201" y="5566"/>
                        <a:pt x="8740" y="5669"/>
                      </a:cubicBezTo>
                      <a:cubicBezTo>
                        <a:pt x="8766" y="5675"/>
                        <a:pt x="8862" y="5679"/>
                        <a:pt x="8998" y="5679"/>
                      </a:cubicBezTo>
                      <a:cubicBezTo>
                        <a:pt x="9571" y="5679"/>
                        <a:pt x="10842" y="5610"/>
                        <a:pt x="10422" y="5359"/>
                      </a:cubicBezTo>
                      <a:cubicBezTo>
                        <a:pt x="10430" y="5302"/>
                        <a:pt x="10404" y="5233"/>
                        <a:pt x="10336" y="5202"/>
                      </a:cubicBezTo>
                      <a:cubicBezTo>
                        <a:pt x="10310" y="5175"/>
                        <a:pt x="10280" y="5139"/>
                        <a:pt x="10253" y="5107"/>
                      </a:cubicBezTo>
                      <a:cubicBezTo>
                        <a:pt x="10254" y="5005"/>
                        <a:pt x="10151" y="4935"/>
                        <a:pt x="10097" y="4856"/>
                      </a:cubicBezTo>
                      <a:cubicBezTo>
                        <a:pt x="9956" y="4709"/>
                        <a:pt x="9842" y="4511"/>
                        <a:pt x="9672" y="4403"/>
                      </a:cubicBezTo>
                      <a:cubicBezTo>
                        <a:pt x="9144" y="3781"/>
                        <a:pt x="8580" y="3206"/>
                        <a:pt x="7945" y="2696"/>
                      </a:cubicBezTo>
                      <a:cubicBezTo>
                        <a:pt x="7887" y="2652"/>
                        <a:pt x="7824" y="2549"/>
                        <a:pt x="7752" y="2533"/>
                      </a:cubicBezTo>
                      <a:cubicBezTo>
                        <a:pt x="7461" y="2250"/>
                        <a:pt x="7143" y="1994"/>
                        <a:pt x="6793" y="1787"/>
                      </a:cubicBezTo>
                      <a:cubicBezTo>
                        <a:pt x="6725" y="1755"/>
                        <a:pt x="6638" y="1650"/>
                        <a:pt x="6549" y="1650"/>
                      </a:cubicBezTo>
                      <a:cubicBezTo>
                        <a:pt x="6535" y="1650"/>
                        <a:pt x="6521" y="1653"/>
                        <a:pt x="6507" y="1658"/>
                      </a:cubicBezTo>
                      <a:cubicBezTo>
                        <a:pt x="5568" y="1144"/>
                        <a:pt x="4605" y="649"/>
                        <a:pt x="3568" y="362"/>
                      </a:cubicBezTo>
                      <a:cubicBezTo>
                        <a:pt x="3018" y="211"/>
                        <a:pt x="2454" y="185"/>
                        <a:pt x="1890" y="109"/>
                      </a:cubicBezTo>
                      <a:cubicBezTo>
                        <a:pt x="1716" y="56"/>
                        <a:pt x="1503" y="23"/>
                        <a:pt x="1293" y="23"/>
                      </a:cubicBezTo>
                      <a:cubicBezTo>
                        <a:pt x="1131" y="23"/>
                        <a:pt x="971" y="43"/>
                        <a:pt x="834" y="90"/>
                      </a:cubicBezTo>
                      <a:cubicBezTo>
                        <a:pt x="793" y="66"/>
                        <a:pt x="740" y="59"/>
                        <a:pt x="693" y="47"/>
                      </a:cubicBezTo>
                      <a:cubicBezTo>
                        <a:pt x="603" y="38"/>
                        <a:pt x="506" y="21"/>
                        <a:pt x="411" y="21"/>
                      </a:cubicBezTo>
                      <a:cubicBezTo>
                        <a:pt x="349" y="21"/>
                        <a:pt x="289" y="29"/>
                        <a:pt x="233" y="51"/>
                      </a:cubicBezTo>
                      <a:cubicBezTo>
                        <a:pt x="227" y="54"/>
                        <a:pt x="222" y="58"/>
                        <a:pt x="218" y="62"/>
                      </a:cubicBezTo>
                      <a:cubicBezTo>
                        <a:pt x="203" y="39"/>
                        <a:pt x="182" y="20"/>
                        <a:pt x="159" y="8"/>
                      </a:cubicBezTo>
                      <a:cubicBezTo>
                        <a:pt x="144" y="3"/>
                        <a:pt x="130" y="0"/>
                        <a:pt x="117" y="0"/>
                      </a:cubicBezTo>
                      <a:close/>
                    </a:path>
                  </a:pathLst>
                </a:custGeom>
                <a:solidFill>
                  <a:srgbClr val="FFFFFF">
                    <a:alpha val="385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6" name="Google Shape;1716;p40">
                  <a:extLst>
                    <a:ext uri="{FF2B5EF4-FFF2-40B4-BE49-F238E27FC236}">
                      <a16:creationId xmlns:a16="http://schemas.microsoft.com/office/drawing/2014/main" id="{2AE41ADF-821C-4F1A-F164-99510D90DC88}"/>
                    </a:ext>
                  </a:extLst>
                </p:cNvPr>
                <p:cNvSpPr/>
                <p:nvPr/>
              </p:nvSpPr>
              <p:spPr>
                <a:xfrm>
                  <a:off x="2312656" y="4417942"/>
                  <a:ext cx="226447" cy="3304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7" h="7733" extrusionOk="0">
                      <a:moveTo>
                        <a:pt x="3387" y="180"/>
                      </a:moveTo>
                      <a:cubicBezTo>
                        <a:pt x="3978" y="180"/>
                        <a:pt x="4529" y="497"/>
                        <a:pt x="4865" y="1002"/>
                      </a:cubicBezTo>
                      <a:cubicBezTo>
                        <a:pt x="5116" y="1462"/>
                        <a:pt x="5053" y="2013"/>
                        <a:pt x="4916" y="2504"/>
                      </a:cubicBezTo>
                      <a:cubicBezTo>
                        <a:pt x="4818" y="3014"/>
                        <a:pt x="4674" y="3512"/>
                        <a:pt x="4521" y="4009"/>
                      </a:cubicBezTo>
                      <a:cubicBezTo>
                        <a:pt x="4155" y="3803"/>
                        <a:pt x="3789" y="3592"/>
                        <a:pt x="3395" y="3441"/>
                      </a:cubicBezTo>
                      <a:cubicBezTo>
                        <a:pt x="2632" y="3166"/>
                        <a:pt x="1832" y="2952"/>
                        <a:pt x="1018" y="2952"/>
                      </a:cubicBezTo>
                      <a:cubicBezTo>
                        <a:pt x="906" y="2952"/>
                        <a:pt x="794" y="2957"/>
                        <a:pt x="681" y="2965"/>
                      </a:cubicBezTo>
                      <a:cubicBezTo>
                        <a:pt x="995" y="2202"/>
                        <a:pt x="1327" y="1421"/>
                        <a:pt x="1968" y="881"/>
                      </a:cubicBezTo>
                      <a:cubicBezTo>
                        <a:pt x="2285" y="612"/>
                        <a:pt x="2590" y="281"/>
                        <a:pt x="3024" y="220"/>
                      </a:cubicBezTo>
                      <a:cubicBezTo>
                        <a:pt x="3146" y="193"/>
                        <a:pt x="3267" y="180"/>
                        <a:pt x="3387" y="180"/>
                      </a:cubicBezTo>
                      <a:close/>
                      <a:moveTo>
                        <a:pt x="2638" y="3387"/>
                      </a:moveTo>
                      <a:cubicBezTo>
                        <a:pt x="3279" y="3571"/>
                        <a:pt x="3894" y="3852"/>
                        <a:pt x="4463" y="4190"/>
                      </a:cubicBezTo>
                      <a:cubicBezTo>
                        <a:pt x="4387" y="4435"/>
                        <a:pt x="4308" y="4680"/>
                        <a:pt x="4231" y="4926"/>
                      </a:cubicBezTo>
                      <a:cubicBezTo>
                        <a:pt x="3816" y="5937"/>
                        <a:pt x="3407" y="7469"/>
                        <a:pt x="2102" y="7545"/>
                      </a:cubicBezTo>
                      <a:cubicBezTo>
                        <a:pt x="2081" y="7546"/>
                        <a:pt x="2060" y="7546"/>
                        <a:pt x="2039" y="7546"/>
                      </a:cubicBezTo>
                      <a:cubicBezTo>
                        <a:pt x="969" y="7546"/>
                        <a:pt x="466" y="6750"/>
                        <a:pt x="307" y="5795"/>
                      </a:cubicBezTo>
                      <a:lnTo>
                        <a:pt x="307" y="5795"/>
                      </a:lnTo>
                      <a:cubicBezTo>
                        <a:pt x="316" y="5797"/>
                        <a:pt x="326" y="5797"/>
                        <a:pt x="335" y="5798"/>
                      </a:cubicBezTo>
                      <a:cubicBezTo>
                        <a:pt x="343" y="5798"/>
                        <a:pt x="350" y="5798"/>
                        <a:pt x="358" y="5798"/>
                      </a:cubicBezTo>
                      <a:cubicBezTo>
                        <a:pt x="684" y="5798"/>
                        <a:pt x="998" y="5650"/>
                        <a:pt x="1277" y="5441"/>
                      </a:cubicBezTo>
                      <a:cubicBezTo>
                        <a:pt x="1231" y="5423"/>
                        <a:pt x="1186" y="5396"/>
                        <a:pt x="1153" y="5362"/>
                      </a:cubicBezTo>
                      <a:cubicBezTo>
                        <a:pt x="1124" y="5335"/>
                        <a:pt x="1098" y="5304"/>
                        <a:pt x="1073" y="5270"/>
                      </a:cubicBezTo>
                      <a:cubicBezTo>
                        <a:pt x="1052" y="5240"/>
                        <a:pt x="1036" y="5208"/>
                        <a:pt x="1022" y="5175"/>
                      </a:cubicBezTo>
                      <a:cubicBezTo>
                        <a:pt x="992" y="5111"/>
                        <a:pt x="983" y="5040"/>
                        <a:pt x="980" y="4971"/>
                      </a:cubicBezTo>
                      <a:cubicBezTo>
                        <a:pt x="978" y="4893"/>
                        <a:pt x="1003" y="4812"/>
                        <a:pt x="1035" y="4740"/>
                      </a:cubicBezTo>
                      <a:cubicBezTo>
                        <a:pt x="1067" y="4671"/>
                        <a:pt x="1118" y="4610"/>
                        <a:pt x="1169" y="4555"/>
                      </a:cubicBezTo>
                      <a:cubicBezTo>
                        <a:pt x="1203" y="4519"/>
                        <a:pt x="1242" y="4487"/>
                        <a:pt x="1282" y="4458"/>
                      </a:cubicBezTo>
                      <a:cubicBezTo>
                        <a:pt x="1314" y="4433"/>
                        <a:pt x="1351" y="4412"/>
                        <a:pt x="1387" y="4397"/>
                      </a:cubicBezTo>
                      <a:cubicBezTo>
                        <a:pt x="1418" y="4385"/>
                        <a:pt x="1449" y="4375"/>
                        <a:pt x="1482" y="4367"/>
                      </a:cubicBezTo>
                      <a:cubicBezTo>
                        <a:pt x="1524" y="4356"/>
                        <a:pt x="1566" y="4353"/>
                        <a:pt x="1609" y="4349"/>
                      </a:cubicBezTo>
                      <a:cubicBezTo>
                        <a:pt x="1618" y="4348"/>
                        <a:pt x="1628" y="4348"/>
                        <a:pt x="1637" y="4348"/>
                      </a:cubicBezTo>
                      <a:cubicBezTo>
                        <a:pt x="1665" y="4348"/>
                        <a:pt x="1693" y="4351"/>
                        <a:pt x="1720" y="4354"/>
                      </a:cubicBezTo>
                      <a:cubicBezTo>
                        <a:pt x="1756" y="4359"/>
                        <a:pt x="1790" y="4371"/>
                        <a:pt x="1822" y="4384"/>
                      </a:cubicBezTo>
                      <a:cubicBezTo>
                        <a:pt x="1885" y="4408"/>
                        <a:pt x="1940" y="4451"/>
                        <a:pt x="1990" y="4493"/>
                      </a:cubicBezTo>
                      <a:cubicBezTo>
                        <a:pt x="2027" y="4525"/>
                        <a:pt x="2059" y="4560"/>
                        <a:pt x="2088" y="4597"/>
                      </a:cubicBezTo>
                      <a:cubicBezTo>
                        <a:pt x="2371" y="4249"/>
                        <a:pt x="2497" y="3811"/>
                        <a:pt x="2638" y="3387"/>
                      </a:cubicBezTo>
                      <a:close/>
                      <a:moveTo>
                        <a:pt x="3446" y="0"/>
                      </a:moveTo>
                      <a:cubicBezTo>
                        <a:pt x="3296" y="0"/>
                        <a:pt x="3146" y="14"/>
                        <a:pt x="3000" y="35"/>
                      </a:cubicBezTo>
                      <a:cubicBezTo>
                        <a:pt x="2634" y="81"/>
                        <a:pt x="2333" y="306"/>
                        <a:pt x="2068" y="547"/>
                      </a:cubicBezTo>
                      <a:cubicBezTo>
                        <a:pt x="1566" y="929"/>
                        <a:pt x="1185" y="1428"/>
                        <a:pt x="911" y="1993"/>
                      </a:cubicBezTo>
                      <a:cubicBezTo>
                        <a:pt x="514" y="2805"/>
                        <a:pt x="143" y="3651"/>
                        <a:pt x="67" y="4563"/>
                      </a:cubicBezTo>
                      <a:cubicBezTo>
                        <a:pt x="0" y="5770"/>
                        <a:pt x="258" y="7496"/>
                        <a:pt x="1702" y="7711"/>
                      </a:cubicBezTo>
                      <a:cubicBezTo>
                        <a:pt x="1806" y="7726"/>
                        <a:pt x="1905" y="7733"/>
                        <a:pt x="2002" y="7733"/>
                      </a:cubicBezTo>
                      <a:cubicBezTo>
                        <a:pt x="3838" y="7733"/>
                        <a:pt x="4236" y="5218"/>
                        <a:pt x="4787" y="3834"/>
                      </a:cubicBezTo>
                      <a:cubicBezTo>
                        <a:pt x="4907" y="3483"/>
                        <a:pt x="4960" y="3106"/>
                        <a:pt x="5052" y="2744"/>
                      </a:cubicBezTo>
                      <a:cubicBezTo>
                        <a:pt x="5177" y="2271"/>
                        <a:pt x="5297" y="1750"/>
                        <a:pt x="5164" y="1262"/>
                      </a:cubicBezTo>
                      <a:cubicBezTo>
                        <a:pt x="5076" y="811"/>
                        <a:pt x="4700" y="497"/>
                        <a:pt x="4338" y="251"/>
                      </a:cubicBezTo>
                      <a:cubicBezTo>
                        <a:pt x="4076" y="62"/>
                        <a:pt x="3762" y="0"/>
                        <a:pt x="344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7" name="Google Shape;1717;p40">
                  <a:extLst>
                    <a:ext uri="{FF2B5EF4-FFF2-40B4-BE49-F238E27FC236}">
                      <a16:creationId xmlns:a16="http://schemas.microsoft.com/office/drawing/2014/main" id="{F31FADCD-B38A-D5B8-37DC-4B32753336DE}"/>
                    </a:ext>
                  </a:extLst>
                </p:cNvPr>
                <p:cNvSpPr/>
                <p:nvPr/>
              </p:nvSpPr>
              <p:spPr>
                <a:xfrm>
                  <a:off x="2737163" y="4533227"/>
                  <a:ext cx="262100" cy="3456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31" h="8090" extrusionOk="0">
                      <a:moveTo>
                        <a:pt x="4013" y="188"/>
                      </a:moveTo>
                      <a:cubicBezTo>
                        <a:pt x="4278" y="188"/>
                        <a:pt x="4542" y="240"/>
                        <a:pt x="4787" y="351"/>
                      </a:cubicBezTo>
                      <a:cubicBezTo>
                        <a:pt x="5261" y="650"/>
                        <a:pt x="5633" y="1153"/>
                        <a:pt x="5856" y="1666"/>
                      </a:cubicBezTo>
                      <a:cubicBezTo>
                        <a:pt x="5975" y="2458"/>
                        <a:pt x="5791" y="3225"/>
                        <a:pt x="5561" y="3979"/>
                      </a:cubicBezTo>
                      <a:cubicBezTo>
                        <a:pt x="5470" y="4240"/>
                        <a:pt x="5366" y="4499"/>
                        <a:pt x="5274" y="4762"/>
                      </a:cubicBezTo>
                      <a:cubicBezTo>
                        <a:pt x="4993" y="4541"/>
                        <a:pt x="4721" y="4299"/>
                        <a:pt x="4403" y="4124"/>
                      </a:cubicBezTo>
                      <a:cubicBezTo>
                        <a:pt x="3410" y="3524"/>
                        <a:pt x="2312" y="3067"/>
                        <a:pt x="1158" y="2933"/>
                      </a:cubicBezTo>
                      <a:cubicBezTo>
                        <a:pt x="1499" y="2096"/>
                        <a:pt x="1972" y="1316"/>
                        <a:pt x="2642" y="699"/>
                      </a:cubicBezTo>
                      <a:cubicBezTo>
                        <a:pt x="3016" y="372"/>
                        <a:pt x="3515" y="188"/>
                        <a:pt x="4013" y="188"/>
                      </a:cubicBezTo>
                      <a:close/>
                      <a:moveTo>
                        <a:pt x="3138" y="3673"/>
                      </a:moveTo>
                      <a:cubicBezTo>
                        <a:pt x="3882" y="3992"/>
                        <a:pt x="4579" y="4425"/>
                        <a:pt x="5202" y="4938"/>
                      </a:cubicBezTo>
                      <a:cubicBezTo>
                        <a:pt x="5202" y="4939"/>
                        <a:pt x="5203" y="4939"/>
                        <a:pt x="5204" y="4940"/>
                      </a:cubicBezTo>
                      <a:cubicBezTo>
                        <a:pt x="5145" y="5096"/>
                        <a:pt x="5091" y="5254"/>
                        <a:pt x="5020" y="5405"/>
                      </a:cubicBezTo>
                      <a:cubicBezTo>
                        <a:pt x="5005" y="5459"/>
                        <a:pt x="4956" y="5529"/>
                        <a:pt x="4937" y="5593"/>
                      </a:cubicBezTo>
                      <a:cubicBezTo>
                        <a:pt x="4424" y="6620"/>
                        <a:pt x="3790" y="7736"/>
                        <a:pt x="2593" y="7903"/>
                      </a:cubicBezTo>
                      <a:cubicBezTo>
                        <a:pt x="1196" y="7839"/>
                        <a:pt x="573" y="6840"/>
                        <a:pt x="522" y="5688"/>
                      </a:cubicBezTo>
                      <a:lnTo>
                        <a:pt x="522" y="5688"/>
                      </a:lnTo>
                      <a:cubicBezTo>
                        <a:pt x="602" y="5718"/>
                        <a:pt x="698" y="5724"/>
                        <a:pt x="774" y="5748"/>
                      </a:cubicBezTo>
                      <a:cubicBezTo>
                        <a:pt x="791" y="5749"/>
                        <a:pt x="807" y="5749"/>
                        <a:pt x="823" y="5749"/>
                      </a:cubicBezTo>
                      <a:cubicBezTo>
                        <a:pt x="1101" y="5749"/>
                        <a:pt x="1365" y="5684"/>
                        <a:pt x="1608" y="5570"/>
                      </a:cubicBezTo>
                      <a:cubicBezTo>
                        <a:pt x="1566" y="5539"/>
                        <a:pt x="1529" y="5498"/>
                        <a:pt x="1498" y="5457"/>
                      </a:cubicBezTo>
                      <a:cubicBezTo>
                        <a:pt x="1451" y="5392"/>
                        <a:pt x="1422" y="5307"/>
                        <a:pt x="1421" y="5226"/>
                      </a:cubicBezTo>
                      <a:cubicBezTo>
                        <a:pt x="1418" y="5152"/>
                        <a:pt x="1433" y="5076"/>
                        <a:pt x="1472" y="5011"/>
                      </a:cubicBezTo>
                      <a:cubicBezTo>
                        <a:pt x="1518" y="4929"/>
                        <a:pt x="1583" y="4861"/>
                        <a:pt x="1653" y="4800"/>
                      </a:cubicBezTo>
                      <a:cubicBezTo>
                        <a:pt x="1716" y="4744"/>
                        <a:pt x="1788" y="4693"/>
                        <a:pt x="1865" y="4661"/>
                      </a:cubicBezTo>
                      <a:cubicBezTo>
                        <a:pt x="1904" y="4645"/>
                        <a:pt x="1943" y="4632"/>
                        <a:pt x="1985" y="4624"/>
                      </a:cubicBezTo>
                      <a:cubicBezTo>
                        <a:pt x="2019" y="4618"/>
                        <a:pt x="2053" y="4616"/>
                        <a:pt x="2086" y="4616"/>
                      </a:cubicBezTo>
                      <a:cubicBezTo>
                        <a:pt x="2095" y="4616"/>
                        <a:pt x="2104" y="4616"/>
                        <a:pt x="2112" y="4616"/>
                      </a:cubicBezTo>
                      <a:cubicBezTo>
                        <a:pt x="2195" y="4618"/>
                        <a:pt x="2274" y="4645"/>
                        <a:pt x="2346" y="4684"/>
                      </a:cubicBezTo>
                      <a:cubicBezTo>
                        <a:pt x="2413" y="4719"/>
                        <a:pt x="2470" y="4772"/>
                        <a:pt x="2517" y="4831"/>
                      </a:cubicBezTo>
                      <a:cubicBezTo>
                        <a:pt x="2800" y="4483"/>
                        <a:pt x="3012" y="4072"/>
                        <a:pt x="3138" y="3673"/>
                      </a:cubicBezTo>
                      <a:close/>
                      <a:moveTo>
                        <a:pt x="4010" y="1"/>
                      </a:moveTo>
                      <a:cubicBezTo>
                        <a:pt x="3487" y="1"/>
                        <a:pt x="2960" y="184"/>
                        <a:pt x="2564" y="522"/>
                      </a:cubicBezTo>
                      <a:cubicBezTo>
                        <a:pt x="1503" y="1460"/>
                        <a:pt x="909" y="2812"/>
                        <a:pt x="558" y="4160"/>
                      </a:cubicBezTo>
                      <a:cubicBezTo>
                        <a:pt x="0" y="5852"/>
                        <a:pt x="417" y="7887"/>
                        <a:pt x="2473" y="8089"/>
                      </a:cubicBezTo>
                      <a:cubicBezTo>
                        <a:pt x="3791" y="8069"/>
                        <a:pt x="4541" y="6774"/>
                        <a:pt x="5082" y="5723"/>
                      </a:cubicBezTo>
                      <a:cubicBezTo>
                        <a:pt x="5084" y="5715"/>
                        <a:pt x="5088" y="5707"/>
                        <a:pt x="5090" y="5699"/>
                      </a:cubicBezTo>
                      <a:cubicBezTo>
                        <a:pt x="5091" y="5697"/>
                        <a:pt x="5091" y="5696"/>
                        <a:pt x="5091" y="5694"/>
                      </a:cubicBezTo>
                      <a:lnTo>
                        <a:pt x="5092" y="5692"/>
                      </a:lnTo>
                      <a:cubicBezTo>
                        <a:pt x="5093" y="5687"/>
                        <a:pt x="5095" y="5681"/>
                        <a:pt x="5097" y="5675"/>
                      </a:cubicBezTo>
                      <a:cubicBezTo>
                        <a:pt x="5099" y="5671"/>
                        <a:pt x="5101" y="5665"/>
                        <a:pt x="5104" y="5660"/>
                      </a:cubicBezTo>
                      <a:cubicBezTo>
                        <a:pt x="5109" y="5646"/>
                        <a:pt x="5117" y="5632"/>
                        <a:pt x="5124" y="5617"/>
                      </a:cubicBezTo>
                      <a:cubicBezTo>
                        <a:pt x="5139" y="5573"/>
                        <a:pt x="5161" y="5532"/>
                        <a:pt x="5180" y="5491"/>
                      </a:cubicBezTo>
                      <a:cubicBezTo>
                        <a:pt x="5181" y="5489"/>
                        <a:pt x="5183" y="5488"/>
                        <a:pt x="5183" y="5487"/>
                      </a:cubicBezTo>
                      <a:cubicBezTo>
                        <a:pt x="5184" y="5485"/>
                        <a:pt x="5184" y="5484"/>
                        <a:pt x="5184" y="5484"/>
                      </a:cubicBezTo>
                      <a:cubicBezTo>
                        <a:pt x="5186" y="5476"/>
                        <a:pt x="5189" y="5468"/>
                        <a:pt x="5192" y="5460"/>
                      </a:cubicBezTo>
                      <a:cubicBezTo>
                        <a:pt x="5194" y="5452"/>
                        <a:pt x="5199" y="5445"/>
                        <a:pt x="5201" y="5437"/>
                      </a:cubicBezTo>
                      <a:cubicBezTo>
                        <a:pt x="5217" y="5397"/>
                        <a:pt x="5235" y="5356"/>
                        <a:pt x="5253" y="5317"/>
                      </a:cubicBezTo>
                      <a:cubicBezTo>
                        <a:pt x="5255" y="5314"/>
                        <a:pt x="5256" y="5310"/>
                        <a:pt x="5257" y="5307"/>
                      </a:cubicBezTo>
                      <a:lnTo>
                        <a:pt x="5257" y="5306"/>
                      </a:lnTo>
                      <a:cubicBezTo>
                        <a:pt x="5259" y="5301"/>
                        <a:pt x="5261" y="5296"/>
                        <a:pt x="5264" y="5291"/>
                      </a:cubicBezTo>
                      <a:cubicBezTo>
                        <a:pt x="5265" y="5288"/>
                        <a:pt x="5268" y="5283"/>
                        <a:pt x="5271" y="5278"/>
                      </a:cubicBezTo>
                      <a:cubicBezTo>
                        <a:pt x="5284" y="5238"/>
                        <a:pt x="5300" y="5198"/>
                        <a:pt x="5315" y="5160"/>
                      </a:cubicBezTo>
                      <a:cubicBezTo>
                        <a:pt x="5322" y="5139"/>
                        <a:pt x="5329" y="5121"/>
                        <a:pt x="5336" y="5101"/>
                      </a:cubicBezTo>
                      <a:lnTo>
                        <a:pt x="5336" y="5100"/>
                      </a:lnTo>
                      <a:cubicBezTo>
                        <a:pt x="5356" y="5042"/>
                        <a:pt x="5376" y="4985"/>
                        <a:pt x="5399" y="4927"/>
                      </a:cubicBezTo>
                      <a:cubicBezTo>
                        <a:pt x="5411" y="4895"/>
                        <a:pt x="5422" y="4863"/>
                        <a:pt x="5432" y="4830"/>
                      </a:cubicBezTo>
                      <a:cubicBezTo>
                        <a:pt x="5432" y="4829"/>
                        <a:pt x="5432" y="4829"/>
                        <a:pt x="5433" y="4829"/>
                      </a:cubicBezTo>
                      <a:lnTo>
                        <a:pt x="5433" y="4831"/>
                      </a:lnTo>
                      <a:cubicBezTo>
                        <a:pt x="5449" y="4780"/>
                        <a:pt x="5467" y="4732"/>
                        <a:pt x="5486" y="4683"/>
                      </a:cubicBezTo>
                      <a:cubicBezTo>
                        <a:pt x="5494" y="4663"/>
                        <a:pt x="5500" y="4643"/>
                        <a:pt x="5508" y="4623"/>
                      </a:cubicBezTo>
                      <a:lnTo>
                        <a:pt x="5508" y="4622"/>
                      </a:lnTo>
                      <a:cubicBezTo>
                        <a:pt x="5512" y="4613"/>
                        <a:pt x="5515" y="4603"/>
                        <a:pt x="5519" y="4594"/>
                      </a:cubicBezTo>
                      <a:cubicBezTo>
                        <a:pt x="5521" y="4584"/>
                        <a:pt x="5524" y="4576"/>
                        <a:pt x="5527" y="4567"/>
                      </a:cubicBezTo>
                      <a:cubicBezTo>
                        <a:pt x="5535" y="4548"/>
                        <a:pt x="5542" y="4527"/>
                        <a:pt x="5550" y="4507"/>
                      </a:cubicBezTo>
                      <a:cubicBezTo>
                        <a:pt x="5564" y="4469"/>
                        <a:pt x="5579" y="4431"/>
                        <a:pt x="5594" y="4395"/>
                      </a:cubicBezTo>
                      <a:cubicBezTo>
                        <a:pt x="5609" y="4359"/>
                        <a:pt x="5623" y="4324"/>
                        <a:pt x="5638" y="4288"/>
                      </a:cubicBezTo>
                      <a:cubicBezTo>
                        <a:pt x="5640" y="4281"/>
                        <a:pt x="5642" y="4274"/>
                        <a:pt x="5646" y="4268"/>
                      </a:cubicBezTo>
                      <a:cubicBezTo>
                        <a:pt x="5648" y="4260"/>
                        <a:pt x="5650" y="4253"/>
                        <a:pt x="5654" y="4245"/>
                      </a:cubicBezTo>
                      <a:cubicBezTo>
                        <a:pt x="5661" y="4231"/>
                        <a:pt x="5667" y="4216"/>
                        <a:pt x="5675" y="4204"/>
                      </a:cubicBezTo>
                      <a:cubicBezTo>
                        <a:pt x="5683" y="4176"/>
                        <a:pt x="5691" y="4150"/>
                        <a:pt x="5701" y="4122"/>
                      </a:cubicBezTo>
                      <a:cubicBezTo>
                        <a:pt x="5714" y="4078"/>
                        <a:pt x="5731" y="4034"/>
                        <a:pt x="5745" y="3990"/>
                      </a:cubicBezTo>
                      <a:lnTo>
                        <a:pt x="5745" y="3989"/>
                      </a:lnTo>
                      <a:cubicBezTo>
                        <a:pt x="5755" y="3959"/>
                        <a:pt x="5763" y="3928"/>
                        <a:pt x="5773" y="3898"/>
                      </a:cubicBezTo>
                      <a:cubicBezTo>
                        <a:pt x="5776" y="3891"/>
                        <a:pt x="5777" y="3883"/>
                        <a:pt x="5779" y="3875"/>
                      </a:cubicBezTo>
                      <a:cubicBezTo>
                        <a:pt x="5789" y="3849"/>
                        <a:pt x="5797" y="3823"/>
                        <a:pt x="5807" y="3798"/>
                      </a:cubicBezTo>
                      <a:cubicBezTo>
                        <a:pt x="6009" y="3114"/>
                        <a:pt x="6131" y="2408"/>
                        <a:pt x="6054" y="1691"/>
                      </a:cubicBezTo>
                      <a:cubicBezTo>
                        <a:pt x="5854" y="1094"/>
                        <a:pt x="5383" y="477"/>
                        <a:pt x="4830" y="165"/>
                      </a:cubicBezTo>
                      <a:cubicBezTo>
                        <a:pt x="4572" y="54"/>
                        <a:pt x="4291" y="1"/>
                        <a:pt x="4010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8" name="Google Shape;1718;p40">
                  <a:extLst>
                    <a:ext uri="{FF2B5EF4-FFF2-40B4-BE49-F238E27FC236}">
                      <a16:creationId xmlns:a16="http://schemas.microsoft.com/office/drawing/2014/main" id="{BD2979D6-9CA6-5829-A693-397FA5241F9E}"/>
                    </a:ext>
                  </a:extLst>
                </p:cNvPr>
                <p:cNvSpPr/>
                <p:nvPr/>
              </p:nvSpPr>
              <p:spPr>
                <a:xfrm>
                  <a:off x="2536281" y="4695729"/>
                  <a:ext cx="135688" cy="1364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74" h="3193" extrusionOk="0">
                      <a:moveTo>
                        <a:pt x="2402" y="415"/>
                      </a:moveTo>
                      <a:cubicBezTo>
                        <a:pt x="2403" y="416"/>
                        <a:pt x="2404" y="417"/>
                        <a:pt x="2404" y="417"/>
                      </a:cubicBezTo>
                      <a:lnTo>
                        <a:pt x="2404" y="417"/>
                      </a:lnTo>
                      <a:cubicBezTo>
                        <a:pt x="2404" y="417"/>
                        <a:pt x="2403" y="416"/>
                        <a:pt x="2402" y="415"/>
                      </a:cubicBezTo>
                      <a:close/>
                      <a:moveTo>
                        <a:pt x="1684" y="194"/>
                      </a:moveTo>
                      <a:cubicBezTo>
                        <a:pt x="1705" y="194"/>
                        <a:pt x="1725" y="194"/>
                        <a:pt x="1746" y="195"/>
                      </a:cubicBezTo>
                      <a:cubicBezTo>
                        <a:pt x="1774" y="196"/>
                        <a:pt x="1802" y="199"/>
                        <a:pt x="1832" y="205"/>
                      </a:cubicBezTo>
                      <a:lnTo>
                        <a:pt x="1835" y="205"/>
                      </a:lnTo>
                      <a:cubicBezTo>
                        <a:pt x="1861" y="206"/>
                        <a:pt x="1888" y="207"/>
                        <a:pt x="1915" y="212"/>
                      </a:cubicBezTo>
                      <a:cubicBezTo>
                        <a:pt x="1945" y="216"/>
                        <a:pt x="1976" y="224"/>
                        <a:pt x="2006" y="231"/>
                      </a:cubicBezTo>
                      <a:cubicBezTo>
                        <a:pt x="2030" y="237"/>
                        <a:pt x="2054" y="242"/>
                        <a:pt x="2079" y="247"/>
                      </a:cubicBezTo>
                      <a:cubicBezTo>
                        <a:pt x="2136" y="263"/>
                        <a:pt x="2189" y="292"/>
                        <a:pt x="2244" y="315"/>
                      </a:cubicBezTo>
                      <a:cubicBezTo>
                        <a:pt x="2269" y="325"/>
                        <a:pt x="2296" y="337"/>
                        <a:pt x="2320" y="353"/>
                      </a:cubicBezTo>
                      <a:cubicBezTo>
                        <a:pt x="2340" y="365"/>
                        <a:pt x="2359" y="381"/>
                        <a:pt x="2377" y="396"/>
                      </a:cubicBezTo>
                      <a:cubicBezTo>
                        <a:pt x="2378" y="396"/>
                        <a:pt x="2378" y="397"/>
                        <a:pt x="2379" y="397"/>
                      </a:cubicBezTo>
                      <a:cubicBezTo>
                        <a:pt x="2379" y="398"/>
                        <a:pt x="2380" y="398"/>
                        <a:pt x="2382" y="399"/>
                      </a:cubicBezTo>
                      <a:lnTo>
                        <a:pt x="2383" y="401"/>
                      </a:lnTo>
                      <a:cubicBezTo>
                        <a:pt x="2390" y="406"/>
                        <a:pt x="2398" y="412"/>
                        <a:pt x="2406" y="418"/>
                      </a:cubicBezTo>
                      <a:lnTo>
                        <a:pt x="2406" y="418"/>
                      </a:lnTo>
                      <a:cubicBezTo>
                        <a:pt x="2405" y="418"/>
                        <a:pt x="2405" y="418"/>
                        <a:pt x="2404" y="417"/>
                      </a:cubicBezTo>
                      <a:lnTo>
                        <a:pt x="2404" y="417"/>
                      </a:lnTo>
                      <a:cubicBezTo>
                        <a:pt x="2427" y="434"/>
                        <a:pt x="2449" y="450"/>
                        <a:pt x="2470" y="470"/>
                      </a:cubicBezTo>
                      <a:cubicBezTo>
                        <a:pt x="3007" y="923"/>
                        <a:pt x="3141" y="1700"/>
                        <a:pt x="2720" y="2282"/>
                      </a:cubicBezTo>
                      <a:cubicBezTo>
                        <a:pt x="2407" y="2604"/>
                        <a:pt x="2040" y="2994"/>
                        <a:pt x="1557" y="3005"/>
                      </a:cubicBezTo>
                      <a:cubicBezTo>
                        <a:pt x="1552" y="3005"/>
                        <a:pt x="1547" y="3006"/>
                        <a:pt x="1542" y="3006"/>
                      </a:cubicBezTo>
                      <a:cubicBezTo>
                        <a:pt x="848" y="3006"/>
                        <a:pt x="277" y="2388"/>
                        <a:pt x="203" y="1714"/>
                      </a:cubicBezTo>
                      <a:cubicBezTo>
                        <a:pt x="130" y="1258"/>
                        <a:pt x="399" y="829"/>
                        <a:pt x="702" y="509"/>
                      </a:cubicBezTo>
                      <a:cubicBezTo>
                        <a:pt x="936" y="294"/>
                        <a:pt x="1260" y="196"/>
                        <a:pt x="1579" y="196"/>
                      </a:cubicBezTo>
                      <a:lnTo>
                        <a:pt x="1621" y="196"/>
                      </a:lnTo>
                      <a:cubicBezTo>
                        <a:pt x="1643" y="195"/>
                        <a:pt x="1663" y="194"/>
                        <a:pt x="1684" y="194"/>
                      </a:cubicBezTo>
                      <a:close/>
                      <a:moveTo>
                        <a:pt x="1566" y="0"/>
                      </a:moveTo>
                      <a:cubicBezTo>
                        <a:pt x="729" y="0"/>
                        <a:pt x="0" y="762"/>
                        <a:pt x="5" y="1599"/>
                      </a:cubicBezTo>
                      <a:cubicBezTo>
                        <a:pt x="31" y="2389"/>
                        <a:pt x="663" y="3161"/>
                        <a:pt x="1480" y="3190"/>
                      </a:cubicBezTo>
                      <a:cubicBezTo>
                        <a:pt x="1507" y="3192"/>
                        <a:pt x="1534" y="3193"/>
                        <a:pt x="1561" y="3193"/>
                      </a:cubicBezTo>
                      <a:cubicBezTo>
                        <a:pt x="2006" y="3193"/>
                        <a:pt x="2375" y="2887"/>
                        <a:pt x="2682" y="2589"/>
                      </a:cubicBezTo>
                      <a:cubicBezTo>
                        <a:pt x="2978" y="2342"/>
                        <a:pt x="3111" y="1951"/>
                        <a:pt x="3174" y="1582"/>
                      </a:cubicBezTo>
                      <a:cubicBezTo>
                        <a:pt x="3174" y="797"/>
                        <a:pt x="2554" y="11"/>
                        <a:pt x="1733" y="11"/>
                      </a:cubicBezTo>
                      <a:cubicBezTo>
                        <a:pt x="1677" y="4"/>
                        <a:pt x="1621" y="0"/>
                        <a:pt x="156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9" name="Google Shape;1719;p40">
                  <a:extLst>
                    <a:ext uri="{FF2B5EF4-FFF2-40B4-BE49-F238E27FC236}">
                      <a16:creationId xmlns:a16="http://schemas.microsoft.com/office/drawing/2014/main" id="{2AD867E7-3DA9-E208-5301-B594CDB3D579}"/>
                    </a:ext>
                  </a:extLst>
                </p:cNvPr>
                <p:cNvSpPr/>
                <p:nvPr/>
              </p:nvSpPr>
              <p:spPr>
                <a:xfrm>
                  <a:off x="2637727" y="4712565"/>
                  <a:ext cx="256" cy="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" h="4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2" y="1"/>
                        <a:pt x="3" y="2"/>
                        <a:pt x="5" y="3"/>
                      </a:cubicBezTo>
                      <a:lnTo>
                        <a:pt x="4" y="2"/>
                      </a:lnTo>
                      <a:cubicBezTo>
                        <a:pt x="3" y="2"/>
                        <a:pt x="2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0" name="Google Shape;1720;p40">
                  <a:extLst>
                    <a:ext uri="{FF2B5EF4-FFF2-40B4-BE49-F238E27FC236}">
                      <a16:creationId xmlns:a16="http://schemas.microsoft.com/office/drawing/2014/main" id="{D25B7CC8-790E-10BC-41EC-AF79FA7D6865}"/>
                    </a:ext>
                  </a:extLst>
                </p:cNvPr>
                <p:cNvSpPr/>
                <p:nvPr/>
              </p:nvSpPr>
              <p:spPr>
                <a:xfrm>
                  <a:off x="2452021" y="4817894"/>
                  <a:ext cx="259407" cy="1139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68" h="2667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0" y="40"/>
                        <a:pt x="20" y="79"/>
                        <a:pt x="32" y="118"/>
                      </a:cubicBezTo>
                      <a:cubicBezTo>
                        <a:pt x="515" y="1425"/>
                        <a:pt x="1683" y="2667"/>
                        <a:pt x="3153" y="2667"/>
                      </a:cubicBezTo>
                      <a:cubicBezTo>
                        <a:pt x="3187" y="2667"/>
                        <a:pt x="3223" y="2666"/>
                        <a:pt x="3257" y="2664"/>
                      </a:cubicBezTo>
                      <a:cubicBezTo>
                        <a:pt x="3286" y="2665"/>
                        <a:pt x="3314" y="2666"/>
                        <a:pt x="3342" y="2666"/>
                      </a:cubicBezTo>
                      <a:cubicBezTo>
                        <a:pt x="4269" y="2666"/>
                        <a:pt x="5132" y="2198"/>
                        <a:pt x="5743" y="1514"/>
                      </a:cubicBezTo>
                      <a:cubicBezTo>
                        <a:pt x="5878" y="1407"/>
                        <a:pt x="5973" y="1265"/>
                        <a:pt x="6068" y="1123"/>
                      </a:cubicBezTo>
                      <a:lnTo>
                        <a:pt x="6068" y="1123"/>
                      </a:lnTo>
                      <a:cubicBezTo>
                        <a:pt x="6060" y="1130"/>
                        <a:pt x="6053" y="1138"/>
                        <a:pt x="6046" y="1146"/>
                      </a:cubicBezTo>
                      <a:cubicBezTo>
                        <a:pt x="5955" y="1241"/>
                        <a:pt x="5856" y="1331"/>
                        <a:pt x="5757" y="1417"/>
                      </a:cubicBezTo>
                      <a:cubicBezTo>
                        <a:pt x="5726" y="1443"/>
                        <a:pt x="5695" y="1471"/>
                        <a:pt x="5664" y="1496"/>
                      </a:cubicBezTo>
                      <a:lnTo>
                        <a:pt x="5665" y="1495"/>
                      </a:lnTo>
                      <a:lnTo>
                        <a:pt x="5665" y="1495"/>
                      </a:lnTo>
                      <a:cubicBezTo>
                        <a:pt x="5663" y="1497"/>
                        <a:pt x="5661" y="1498"/>
                        <a:pt x="5658" y="1500"/>
                      </a:cubicBezTo>
                      <a:cubicBezTo>
                        <a:pt x="5657" y="1501"/>
                        <a:pt x="5656" y="1501"/>
                        <a:pt x="5655" y="1503"/>
                      </a:cubicBezTo>
                      <a:lnTo>
                        <a:pt x="5656" y="1503"/>
                      </a:lnTo>
                      <a:cubicBezTo>
                        <a:pt x="5637" y="1517"/>
                        <a:pt x="5617" y="1532"/>
                        <a:pt x="5599" y="1547"/>
                      </a:cubicBezTo>
                      <a:cubicBezTo>
                        <a:pt x="5598" y="1548"/>
                        <a:pt x="5598" y="1548"/>
                        <a:pt x="5597" y="1548"/>
                      </a:cubicBezTo>
                      <a:cubicBezTo>
                        <a:pt x="5595" y="1550"/>
                        <a:pt x="5594" y="1551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3"/>
                        <a:pt x="5590" y="1554"/>
                        <a:pt x="5590" y="1554"/>
                      </a:cubicBezTo>
                      <a:lnTo>
                        <a:pt x="5590" y="1554"/>
                      </a:lnTo>
                      <a:cubicBezTo>
                        <a:pt x="5591" y="1554"/>
                        <a:pt x="5591" y="1553"/>
                        <a:pt x="5592" y="1553"/>
                      </a:cubicBezTo>
                      <a:lnTo>
                        <a:pt x="5592" y="1553"/>
                      </a:lnTo>
                      <a:cubicBezTo>
                        <a:pt x="5591" y="1554"/>
                        <a:pt x="5591" y="1554"/>
                        <a:pt x="5590" y="1555"/>
                      </a:cubicBezTo>
                      <a:cubicBezTo>
                        <a:pt x="5590" y="1555"/>
                        <a:pt x="5590" y="1555"/>
                        <a:pt x="5590" y="1554"/>
                      </a:cubicBezTo>
                      <a:lnTo>
                        <a:pt x="5590" y="1554"/>
                      </a:lnTo>
                      <a:cubicBezTo>
                        <a:pt x="5564" y="1573"/>
                        <a:pt x="5539" y="1592"/>
                        <a:pt x="5512" y="1610"/>
                      </a:cubicBezTo>
                      <a:cubicBezTo>
                        <a:pt x="5517" y="1608"/>
                        <a:pt x="5520" y="1606"/>
                        <a:pt x="5523" y="1603"/>
                      </a:cubicBezTo>
                      <a:lnTo>
                        <a:pt x="5523" y="1603"/>
                      </a:lnTo>
                      <a:cubicBezTo>
                        <a:pt x="5472" y="1640"/>
                        <a:pt x="5421" y="1678"/>
                        <a:pt x="5369" y="1712"/>
                      </a:cubicBezTo>
                      <a:cubicBezTo>
                        <a:pt x="5326" y="1743"/>
                        <a:pt x="5280" y="1772"/>
                        <a:pt x="5238" y="1803"/>
                      </a:cubicBezTo>
                      <a:cubicBezTo>
                        <a:pt x="5238" y="1803"/>
                        <a:pt x="5238" y="1802"/>
                        <a:pt x="5238" y="1802"/>
                      </a:cubicBezTo>
                      <a:cubicBezTo>
                        <a:pt x="5188" y="1839"/>
                        <a:pt x="5142" y="1878"/>
                        <a:pt x="5091" y="1912"/>
                      </a:cubicBezTo>
                      <a:cubicBezTo>
                        <a:pt x="5039" y="1947"/>
                        <a:pt x="4986" y="1979"/>
                        <a:pt x="4932" y="2009"/>
                      </a:cubicBezTo>
                      <a:cubicBezTo>
                        <a:pt x="4922" y="2015"/>
                        <a:pt x="4911" y="2019"/>
                        <a:pt x="4900" y="2026"/>
                      </a:cubicBezTo>
                      <a:cubicBezTo>
                        <a:pt x="4900" y="2025"/>
                        <a:pt x="4900" y="2025"/>
                        <a:pt x="4900" y="2025"/>
                      </a:cubicBezTo>
                      <a:cubicBezTo>
                        <a:pt x="4899" y="2026"/>
                        <a:pt x="4898" y="2027"/>
                        <a:pt x="4897" y="2027"/>
                      </a:cubicBezTo>
                      <a:cubicBezTo>
                        <a:pt x="4896" y="2029"/>
                        <a:pt x="4895" y="2029"/>
                        <a:pt x="4895" y="2029"/>
                      </a:cubicBezTo>
                      <a:cubicBezTo>
                        <a:pt x="4893" y="2029"/>
                        <a:pt x="4891" y="2031"/>
                        <a:pt x="4890" y="2031"/>
                      </a:cubicBezTo>
                      <a:cubicBezTo>
                        <a:pt x="4843" y="2056"/>
                        <a:pt x="4796" y="2081"/>
                        <a:pt x="4749" y="2106"/>
                      </a:cubicBezTo>
                      <a:cubicBezTo>
                        <a:pt x="4693" y="2137"/>
                        <a:pt x="4638" y="2165"/>
                        <a:pt x="4579" y="2189"/>
                      </a:cubicBezTo>
                      <a:cubicBezTo>
                        <a:pt x="4550" y="2200"/>
                        <a:pt x="4522" y="2210"/>
                        <a:pt x="4493" y="2220"/>
                      </a:cubicBezTo>
                      <a:cubicBezTo>
                        <a:pt x="4102" y="2392"/>
                        <a:pt x="3676" y="2481"/>
                        <a:pt x="3250" y="2481"/>
                      </a:cubicBezTo>
                      <a:cubicBezTo>
                        <a:pt x="2850" y="2481"/>
                        <a:pt x="2449" y="2403"/>
                        <a:pt x="2077" y="2240"/>
                      </a:cubicBezTo>
                      <a:cubicBezTo>
                        <a:pt x="1622" y="2043"/>
                        <a:pt x="1251" y="1682"/>
                        <a:pt x="948" y="1296"/>
                      </a:cubicBezTo>
                      <a:cubicBezTo>
                        <a:pt x="884" y="1234"/>
                        <a:pt x="825" y="1168"/>
                        <a:pt x="769" y="1099"/>
                      </a:cubicBezTo>
                      <a:cubicBezTo>
                        <a:pt x="737" y="1069"/>
                        <a:pt x="705" y="1038"/>
                        <a:pt x="675" y="1005"/>
                      </a:cubicBezTo>
                      <a:cubicBezTo>
                        <a:pt x="599" y="921"/>
                        <a:pt x="523" y="835"/>
                        <a:pt x="454" y="743"/>
                      </a:cubicBezTo>
                      <a:cubicBezTo>
                        <a:pt x="420" y="696"/>
                        <a:pt x="387" y="648"/>
                        <a:pt x="357" y="598"/>
                      </a:cubicBezTo>
                      <a:cubicBezTo>
                        <a:pt x="331" y="557"/>
                        <a:pt x="306" y="513"/>
                        <a:pt x="279" y="471"/>
                      </a:cubicBezTo>
                      <a:cubicBezTo>
                        <a:pt x="278" y="470"/>
                        <a:pt x="278" y="468"/>
                        <a:pt x="277" y="467"/>
                      </a:cubicBezTo>
                      <a:cubicBezTo>
                        <a:pt x="255" y="435"/>
                        <a:pt x="234" y="403"/>
                        <a:pt x="213" y="368"/>
                      </a:cubicBezTo>
                      <a:cubicBezTo>
                        <a:pt x="190" y="331"/>
                        <a:pt x="170" y="291"/>
                        <a:pt x="148" y="252"/>
                      </a:cubicBezTo>
                      <a:cubicBezTo>
                        <a:pt x="109" y="183"/>
                        <a:pt x="65" y="118"/>
                        <a:pt x="27" y="48"/>
                      </a:cubicBezTo>
                      <a:cubicBezTo>
                        <a:pt x="18" y="32"/>
                        <a:pt x="10" y="16"/>
                        <a:pt x="0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1" name="Google Shape;1721;p40">
                  <a:extLst>
                    <a:ext uri="{FF2B5EF4-FFF2-40B4-BE49-F238E27FC236}">
                      <a16:creationId xmlns:a16="http://schemas.microsoft.com/office/drawing/2014/main" id="{1DD6B2D7-E866-AEEB-23CB-C5691F26D83C}"/>
                    </a:ext>
                  </a:extLst>
                </p:cNvPr>
                <p:cNvSpPr/>
                <p:nvPr/>
              </p:nvSpPr>
              <p:spPr>
                <a:xfrm>
                  <a:off x="2446250" y="4289880"/>
                  <a:ext cx="164288" cy="642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3" h="1503" extrusionOk="0">
                      <a:moveTo>
                        <a:pt x="1203" y="211"/>
                      </a:moveTo>
                      <a:lnTo>
                        <a:pt x="1203" y="211"/>
                      </a:lnTo>
                      <a:cubicBezTo>
                        <a:pt x="1202" y="211"/>
                        <a:pt x="1202" y="211"/>
                        <a:pt x="1201" y="211"/>
                      </a:cubicBezTo>
                      <a:cubicBezTo>
                        <a:pt x="1202" y="211"/>
                        <a:pt x="1202" y="211"/>
                        <a:pt x="1203" y="211"/>
                      </a:cubicBezTo>
                      <a:close/>
                      <a:moveTo>
                        <a:pt x="350" y="298"/>
                      </a:moveTo>
                      <a:cubicBezTo>
                        <a:pt x="346" y="299"/>
                        <a:pt x="341" y="299"/>
                        <a:pt x="337" y="300"/>
                      </a:cubicBezTo>
                      <a:lnTo>
                        <a:pt x="337" y="300"/>
                      </a:lnTo>
                      <a:cubicBezTo>
                        <a:pt x="341" y="300"/>
                        <a:pt x="346" y="299"/>
                        <a:pt x="350" y="298"/>
                      </a:cubicBezTo>
                      <a:close/>
                      <a:moveTo>
                        <a:pt x="3482" y="1092"/>
                      </a:moveTo>
                      <a:cubicBezTo>
                        <a:pt x="3482" y="1093"/>
                        <a:pt x="3484" y="1093"/>
                        <a:pt x="3484" y="1093"/>
                      </a:cubicBezTo>
                      <a:cubicBezTo>
                        <a:pt x="3483" y="1092"/>
                        <a:pt x="3483" y="1092"/>
                        <a:pt x="3482" y="1092"/>
                      </a:cubicBezTo>
                      <a:close/>
                      <a:moveTo>
                        <a:pt x="1532" y="0"/>
                      </a:moveTo>
                      <a:cubicBezTo>
                        <a:pt x="1002" y="0"/>
                        <a:pt x="460" y="132"/>
                        <a:pt x="1" y="361"/>
                      </a:cubicBezTo>
                      <a:cubicBezTo>
                        <a:pt x="30" y="353"/>
                        <a:pt x="60" y="347"/>
                        <a:pt x="89" y="341"/>
                      </a:cubicBezTo>
                      <a:cubicBezTo>
                        <a:pt x="171" y="327"/>
                        <a:pt x="253" y="314"/>
                        <a:pt x="337" y="300"/>
                      </a:cubicBezTo>
                      <a:lnTo>
                        <a:pt x="337" y="300"/>
                      </a:lnTo>
                      <a:cubicBezTo>
                        <a:pt x="337" y="300"/>
                        <a:pt x="337" y="300"/>
                        <a:pt x="337" y="300"/>
                      </a:cubicBezTo>
                      <a:cubicBezTo>
                        <a:pt x="406" y="288"/>
                        <a:pt x="475" y="275"/>
                        <a:pt x="545" y="264"/>
                      </a:cubicBezTo>
                      <a:cubicBezTo>
                        <a:pt x="615" y="253"/>
                        <a:pt x="687" y="250"/>
                        <a:pt x="758" y="243"/>
                      </a:cubicBezTo>
                      <a:lnTo>
                        <a:pt x="745" y="243"/>
                      </a:lnTo>
                      <a:cubicBezTo>
                        <a:pt x="818" y="235"/>
                        <a:pt x="891" y="227"/>
                        <a:pt x="966" y="222"/>
                      </a:cubicBezTo>
                      <a:cubicBezTo>
                        <a:pt x="1043" y="217"/>
                        <a:pt x="1120" y="213"/>
                        <a:pt x="1197" y="211"/>
                      </a:cubicBezTo>
                      <a:cubicBezTo>
                        <a:pt x="1201" y="210"/>
                        <a:pt x="1203" y="210"/>
                        <a:pt x="1207" y="210"/>
                      </a:cubicBezTo>
                      <a:cubicBezTo>
                        <a:pt x="1206" y="210"/>
                        <a:pt x="1204" y="211"/>
                        <a:pt x="1203" y="211"/>
                      </a:cubicBezTo>
                      <a:lnTo>
                        <a:pt x="1203" y="211"/>
                      </a:lnTo>
                      <a:cubicBezTo>
                        <a:pt x="1214" y="210"/>
                        <a:pt x="1225" y="209"/>
                        <a:pt x="1235" y="209"/>
                      </a:cubicBezTo>
                      <a:cubicBezTo>
                        <a:pt x="1352" y="197"/>
                        <a:pt x="1466" y="191"/>
                        <a:pt x="1576" y="191"/>
                      </a:cubicBezTo>
                      <a:cubicBezTo>
                        <a:pt x="1982" y="191"/>
                        <a:pt x="2343" y="273"/>
                        <a:pt x="2661" y="448"/>
                      </a:cubicBezTo>
                      <a:cubicBezTo>
                        <a:pt x="2689" y="459"/>
                        <a:pt x="2714" y="472"/>
                        <a:pt x="2739" y="485"/>
                      </a:cubicBezTo>
                      <a:cubicBezTo>
                        <a:pt x="2786" y="511"/>
                        <a:pt x="2829" y="540"/>
                        <a:pt x="2874" y="568"/>
                      </a:cubicBezTo>
                      <a:cubicBezTo>
                        <a:pt x="2915" y="593"/>
                        <a:pt x="2956" y="619"/>
                        <a:pt x="2996" y="646"/>
                      </a:cubicBezTo>
                      <a:cubicBezTo>
                        <a:pt x="3044" y="678"/>
                        <a:pt x="3087" y="713"/>
                        <a:pt x="3130" y="750"/>
                      </a:cubicBezTo>
                      <a:cubicBezTo>
                        <a:pt x="3179" y="792"/>
                        <a:pt x="3229" y="834"/>
                        <a:pt x="3277" y="879"/>
                      </a:cubicBezTo>
                      <a:cubicBezTo>
                        <a:pt x="3330" y="928"/>
                        <a:pt x="3381" y="981"/>
                        <a:pt x="3430" y="1034"/>
                      </a:cubicBezTo>
                      <a:cubicBezTo>
                        <a:pt x="3431" y="1036"/>
                        <a:pt x="3432" y="1037"/>
                        <a:pt x="3434" y="1038"/>
                      </a:cubicBezTo>
                      <a:cubicBezTo>
                        <a:pt x="3439" y="1045"/>
                        <a:pt x="3445" y="1050"/>
                        <a:pt x="3450" y="1056"/>
                      </a:cubicBezTo>
                      <a:cubicBezTo>
                        <a:pt x="3449" y="1054"/>
                        <a:pt x="3447" y="1052"/>
                        <a:pt x="3446" y="1050"/>
                      </a:cubicBezTo>
                      <a:lnTo>
                        <a:pt x="3446" y="1050"/>
                      </a:lnTo>
                      <a:cubicBezTo>
                        <a:pt x="3459" y="1065"/>
                        <a:pt x="3471" y="1079"/>
                        <a:pt x="3484" y="1093"/>
                      </a:cubicBezTo>
                      <a:cubicBezTo>
                        <a:pt x="3484" y="1094"/>
                        <a:pt x="3485" y="1095"/>
                        <a:pt x="3487" y="1096"/>
                      </a:cubicBezTo>
                      <a:cubicBezTo>
                        <a:pt x="3488" y="1097"/>
                        <a:pt x="3489" y="1099"/>
                        <a:pt x="3491" y="1100"/>
                      </a:cubicBezTo>
                      <a:lnTo>
                        <a:pt x="3491" y="1100"/>
                      </a:lnTo>
                      <a:cubicBezTo>
                        <a:pt x="3522" y="1136"/>
                        <a:pt x="3552" y="1173"/>
                        <a:pt x="3580" y="1212"/>
                      </a:cubicBezTo>
                      <a:cubicBezTo>
                        <a:pt x="3601" y="1234"/>
                        <a:pt x="3624" y="1257"/>
                        <a:pt x="3646" y="1279"/>
                      </a:cubicBezTo>
                      <a:cubicBezTo>
                        <a:pt x="3716" y="1350"/>
                        <a:pt x="3781" y="1424"/>
                        <a:pt x="3843" y="1502"/>
                      </a:cubicBezTo>
                      <a:cubicBezTo>
                        <a:pt x="3743" y="1312"/>
                        <a:pt x="3633" y="1127"/>
                        <a:pt x="3501" y="959"/>
                      </a:cubicBezTo>
                      <a:cubicBezTo>
                        <a:pt x="3060" y="283"/>
                        <a:pt x="2308" y="0"/>
                        <a:pt x="15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2" name="Google Shape;1722;p40">
                  <a:extLst>
                    <a:ext uri="{FF2B5EF4-FFF2-40B4-BE49-F238E27FC236}">
                      <a16:creationId xmlns:a16="http://schemas.microsoft.com/office/drawing/2014/main" id="{46E62158-629D-31AB-9936-3ED4BAED1D83}"/>
                    </a:ext>
                  </a:extLst>
                </p:cNvPr>
                <p:cNvSpPr/>
                <p:nvPr/>
              </p:nvSpPr>
              <p:spPr>
                <a:xfrm>
                  <a:off x="2897946" y="4430461"/>
                  <a:ext cx="130815" cy="728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0" h="1704" extrusionOk="0">
                      <a:moveTo>
                        <a:pt x="666" y="1"/>
                      </a:moveTo>
                      <a:cubicBezTo>
                        <a:pt x="444" y="1"/>
                        <a:pt x="220" y="29"/>
                        <a:pt x="0" y="86"/>
                      </a:cubicBezTo>
                      <a:cubicBezTo>
                        <a:pt x="53" y="84"/>
                        <a:pt x="105" y="83"/>
                        <a:pt x="158" y="83"/>
                      </a:cubicBezTo>
                      <a:cubicBezTo>
                        <a:pt x="239" y="83"/>
                        <a:pt x="321" y="86"/>
                        <a:pt x="403" y="92"/>
                      </a:cubicBezTo>
                      <a:cubicBezTo>
                        <a:pt x="500" y="99"/>
                        <a:pt x="597" y="106"/>
                        <a:pt x="694" y="121"/>
                      </a:cubicBezTo>
                      <a:cubicBezTo>
                        <a:pt x="793" y="134"/>
                        <a:pt x="890" y="154"/>
                        <a:pt x="986" y="177"/>
                      </a:cubicBezTo>
                      <a:cubicBezTo>
                        <a:pt x="1074" y="199"/>
                        <a:pt x="1164" y="218"/>
                        <a:pt x="1249" y="252"/>
                      </a:cubicBezTo>
                      <a:cubicBezTo>
                        <a:pt x="1255" y="254"/>
                        <a:pt x="1261" y="257"/>
                        <a:pt x="1267" y="260"/>
                      </a:cubicBezTo>
                      <a:cubicBezTo>
                        <a:pt x="1574" y="334"/>
                        <a:pt x="1853" y="469"/>
                        <a:pt x="2095" y="656"/>
                      </a:cubicBezTo>
                      <a:cubicBezTo>
                        <a:pt x="2137" y="674"/>
                        <a:pt x="2171" y="711"/>
                        <a:pt x="2205" y="739"/>
                      </a:cubicBezTo>
                      <a:cubicBezTo>
                        <a:pt x="2254" y="781"/>
                        <a:pt x="2307" y="820"/>
                        <a:pt x="2355" y="864"/>
                      </a:cubicBezTo>
                      <a:cubicBezTo>
                        <a:pt x="2408" y="913"/>
                        <a:pt x="2461" y="966"/>
                        <a:pt x="2512" y="1018"/>
                      </a:cubicBezTo>
                      <a:cubicBezTo>
                        <a:pt x="2605" y="1115"/>
                        <a:pt x="2694" y="1217"/>
                        <a:pt x="2783" y="1319"/>
                      </a:cubicBezTo>
                      <a:cubicBezTo>
                        <a:pt x="2829" y="1371"/>
                        <a:pt x="2866" y="1426"/>
                        <a:pt x="2906" y="1481"/>
                      </a:cubicBezTo>
                      <a:lnTo>
                        <a:pt x="2906" y="1481"/>
                      </a:lnTo>
                      <a:cubicBezTo>
                        <a:pt x="2906" y="1481"/>
                        <a:pt x="2905" y="1481"/>
                        <a:pt x="2905" y="1480"/>
                      </a:cubicBezTo>
                      <a:lnTo>
                        <a:pt x="2905" y="1480"/>
                      </a:lnTo>
                      <a:cubicBezTo>
                        <a:pt x="2941" y="1530"/>
                        <a:pt x="2979" y="1581"/>
                        <a:pt x="3013" y="1632"/>
                      </a:cubicBezTo>
                      <a:cubicBezTo>
                        <a:pt x="3011" y="1629"/>
                        <a:pt x="3009" y="1625"/>
                        <a:pt x="3006" y="1622"/>
                      </a:cubicBezTo>
                      <a:lnTo>
                        <a:pt x="3006" y="1622"/>
                      </a:lnTo>
                      <a:cubicBezTo>
                        <a:pt x="3025" y="1648"/>
                        <a:pt x="3042" y="1676"/>
                        <a:pt x="3059" y="1703"/>
                      </a:cubicBezTo>
                      <a:cubicBezTo>
                        <a:pt x="2725" y="627"/>
                        <a:pt x="1718" y="1"/>
                        <a:pt x="666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3" name="Google Shape;1723;p40">
                  <a:extLst>
                    <a:ext uri="{FF2B5EF4-FFF2-40B4-BE49-F238E27FC236}">
                      <a16:creationId xmlns:a16="http://schemas.microsoft.com/office/drawing/2014/main" id="{BA4DF085-9879-B959-07B8-6836395537DA}"/>
                    </a:ext>
                  </a:extLst>
                </p:cNvPr>
                <p:cNvSpPr/>
                <p:nvPr/>
              </p:nvSpPr>
              <p:spPr>
                <a:xfrm>
                  <a:off x="2795389" y="4191344"/>
                  <a:ext cx="513" cy="2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" h="5" extrusionOk="0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3" y="2"/>
                        <a:pt x="7" y="3"/>
                        <a:pt x="10" y="4"/>
                      </a:cubicBezTo>
                      <a:lnTo>
                        <a:pt x="10" y="4"/>
                      </a:lnTo>
                      <a:cubicBezTo>
                        <a:pt x="9" y="4"/>
                        <a:pt x="9" y="4"/>
                        <a:pt x="8" y="4"/>
                      </a:cubicBezTo>
                      <a:cubicBezTo>
                        <a:pt x="6" y="3"/>
                        <a:pt x="3" y="1"/>
                        <a:pt x="0" y="0"/>
                      </a:cubicBezTo>
                      <a:close/>
                      <a:moveTo>
                        <a:pt x="10" y="4"/>
                      </a:moveTo>
                      <a:cubicBezTo>
                        <a:pt x="11" y="5"/>
                        <a:pt x="11" y="5"/>
                        <a:pt x="12" y="5"/>
                      </a:cubicBezTo>
                      <a:cubicBezTo>
                        <a:pt x="11" y="5"/>
                        <a:pt x="11" y="5"/>
                        <a:pt x="10" y="4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4" name="Google Shape;1724;p40">
                  <a:extLst>
                    <a:ext uri="{FF2B5EF4-FFF2-40B4-BE49-F238E27FC236}">
                      <a16:creationId xmlns:a16="http://schemas.microsoft.com/office/drawing/2014/main" id="{39DF9DCC-2795-8339-8C12-330EBFE8AEC9}"/>
                    </a:ext>
                  </a:extLst>
                </p:cNvPr>
                <p:cNvSpPr/>
                <p:nvPr/>
              </p:nvSpPr>
              <p:spPr>
                <a:xfrm>
                  <a:off x="1646611" y="3615301"/>
                  <a:ext cx="1971716" cy="20354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2" h="47634" extrusionOk="0">
                      <a:moveTo>
                        <a:pt x="23401" y="202"/>
                      </a:moveTo>
                      <a:cubicBezTo>
                        <a:pt x="25413" y="202"/>
                        <a:pt x="27102" y="1467"/>
                        <a:pt x="27540" y="3499"/>
                      </a:cubicBezTo>
                      <a:cubicBezTo>
                        <a:pt x="27741" y="4301"/>
                        <a:pt x="27658" y="5140"/>
                        <a:pt x="27571" y="5953"/>
                      </a:cubicBezTo>
                      <a:cubicBezTo>
                        <a:pt x="27531" y="6376"/>
                        <a:pt x="27477" y="6797"/>
                        <a:pt x="27370" y="7208"/>
                      </a:cubicBezTo>
                      <a:cubicBezTo>
                        <a:pt x="27208" y="7812"/>
                        <a:pt x="27091" y="8427"/>
                        <a:pt x="26931" y="9032"/>
                      </a:cubicBezTo>
                      <a:cubicBezTo>
                        <a:pt x="26750" y="9582"/>
                        <a:pt x="26546" y="10125"/>
                        <a:pt x="26391" y="10685"/>
                      </a:cubicBezTo>
                      <a:cubicBezTo>
                        <a:pt x="26128" y="11409"/>
                        <a:pt x="25904" y="12148"/>
                        <a:pt x="25747" y="12905"/>
                      </a:cubicBezTo>
                      <a:cubicBezTo>
                        <a:pt x="25745" y="12913"/>
                        <a:pt x="25742" y="12922"/>
                        <a:pt x="25740" y="12931"/>
                      </a:cubicBezTo>
                      <a:cubicBezTo>
                        <a:pt x="25292" y="12851"/>
                        <a:pt x="24835" y="12813"/>
                        <a:pt x="24384" y="12757"/>
                      </a:cubicBezTo>
                      <a:cubicBezTo>
                        <a:pt x="23862" y="12662"/>
                        <a:pt x="23333" y="12617"/>
                        <a:pt x="22804" y="12617"/>
                      </a:cubicBezTo>
                      <a:cubicBezTo>
                        <a:pt x="22126" y="12617"/>
                        <a:pt x="21446" y="12691"/>
                        <a:pt x="20780" y="12828"/>
                      </a:cubicBezTo>
                      <a:cubicBezTo>
                        <a:pt x="20757" y="12674"/>
                        <a:pt x="20719" y="12520"/>
                        <a:pt x="20692" y="12366"/>
                      </a:cubicBezTo>
                      <a:cubicBezTo>
                        <a:pt x="20587" y="11436"/>
                        <a:pt x="20497" y="10499"/>
                        <a:pt x="20429" y="9563"/>
                      </a:cubicBezTo>
                      <a:cubicBezTo>
                        <a:pt x="20438" y="9542"/>
                        <a:pt x="20440" y="9517"/>
                        <a:pt x="20429" y="9491"/>
                      </a:cubicBezTo>
                      <a:cubicBezTo>
                        <a:pt x="20426" y="9481"/>
                        <a:pt x="20424" y="9472"/>
                        <a:pt x="20422" y="9463"/>
                      </a:cubicBezTo>
                      <a:cubicBezTo>
                        <a:pt x="20368" y="8712"/>
                        <a:pt x="20327" y="7959"/>
                        <a:pt x="20311" y="7207"/>
                      </a:cubicBezTo>
                      <a:cubicBezTo>
                        <a:pt x="20217" y="5383"/>
                        <a:pt x="20252" y="3467"/>
                        <a:pt x="20980" y="1763"/>
                      </a:cubicBezTo>
                      <a:cubicBezTo>
                        <a:pt x="21102" y="1454"/>
                        <a:pt x="21361" y="1238"/>
                        <a:pt x="21619" y="1035"/>
                      </a:cubicBezTo>
                      <a:cubicBezTo>
                        <a:pt x="22065" y="694"/>
                        <a:pt x="22497" y="266"/>
                        <a:pt x="23087" y="212"/>
                      </a:cubicBezTo>
                      <a:cubicBezTo>
                        <a:pt x="23193" y="206"/>
                        <a:pt x="23297" y="202"/>
                        <a:pt x="23401" y="202"/>
                      </a:cubicBezTo>
                      <a:close/>
                      <a:moveTo>
                        <a:pt x="26781" y="13449"/>
                      </a:moveTo>
                      <a:cubicBezTo>
                        <a:pt x="26782" y="13450"/>
                        <a:pt x="26783" y="13450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84" y="13450"/>
                        <a:pt x="26782" y="13450"/>
                        <a:pt x="26781" y="13449"/>
                      </a:cubicBezTo>
                      <a:close/>
                      <a:moveTo>
                        <a:pt x="29293" y="14756"/>
                      </a:moveTo>
                      <a:lnTo>
                        <a:pt x="29293" y="14756"/>
                      </a:lnTo>
                      <a:cubicBezTo>
                        <a:pt x="29294" y="14757"/>
                        <a:pt x="29294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294" y="14757"/>
                        <a:pt x="29294" y="14757"/>
                        <a:pt x="29293" y="14756"/>
                      </a:cubicBezTo>
                      <a:close/>
                      <a:moveTo>
                        <a:pt x="14870" y="2012"/>
                      </a:moveTo>
                      <a:cubicBezTo>
                        <a:pt x="16290" y="2012"/>
                        <a:pt x="17669" y="2919"/>
                        <a:pt x="18457" y="4102"/>
                      </a:cubicBezTo>
                      <a:cubicBezTo>
                        <a:pt x="18607" y="4321"/>
                        <a:pt x="18749" y="4575"/>
                        <a:pt x="18872" y="4816"/>
                      </a:cubicBezTo>
                      <a:cubicBezTo>
                        <a:pt x="19511" y="6034"/>
                        <a:pt x="19807" y="7317"/>
                        <a:pt x="20061" y="8660"/>
                      </a:cubicBezTo>
                      <a:cubicBezTo>
                        <a:pt x="20110" y="8928"/>
                        <a:pt x="20173" y="9218"/>
                        <a:pt x="20239" y="9488"/>
                      </a:cubicBezTo>
                      <a:cubicBezTo>
                        <a:pt x="20316" y="10620"/>
                        <a:pt x="20404" y="11752"/>
                        <a:pt x="20595" y="12871"/>
                      </a:cubicBezTo>
                      <a:cubicBezTo>
                        <a:pt x="20293" y="12938"/>
                        <a:pt x="19993" y="13015"/>
                        <a:pt x="19698" y="13106"/>
                      </a:cubicBezTo>
                      <a:cubicBezTo>
                        <a:pt x="18539" y="13484"/>
                        <a:pt x="17461" y="14064"/>
                        <a:pt x="16485" y="14786"/>
                      </a:cubicBezTo>
                      <a:cubicBezTo>
                        <a:pt x="16480" y="14781"/>
                        <a:pt x="16476" y="14777"/>
                        <a:pt x="16471" y="14772"/>
                      </a:cubicBezTo>
                      <a:cubicBezTo>
                        <a:pt x="16468" y="14757"/>
                        <a:pt x="16462" y="14743"/>
                        <a:pt x="16453" y="14728"/>
                      </a:cubicBezTo>
                      <a:cubicBezTo>
                        <a:pt x="16252" y="14560"/>
                        <a:pt x="16112" y="14337"/>
                        <a:pt x="15949" y="14135"/>
                      </a:cubicBezTo>
                      <a:cubicBezTo>
                        <a:pt x="15794" y="13966"/>
                        <a:pt x="15642" y="13796"/>
                        <a:pt x="15490" y="13624"/>
                      </a:cubicBezTo>
                      <a:cubicBezTo>
                        <a:pt x="14871" y="12850"/>
                        <a:pt x="14402" y="11972"/>
                        <a:pt x="13885" y="11123"/>
                      </a:cubicBezTo>
                      <a:cubicBezTo>
                        <a:pt x="13012" y="9649"/>
                        <a:pt x="12137" y="8146"/>
                        <a:pt x="11642" y="6495"/>
                      </a:cubicBezTo>
                      <a:cubicBezTo>
                        <a:pt x="11486" y="5876"/>
                        <a:pt x="11300" y="5225"/>
                        <a:pt x="11351" y="4580"/>
                      </a:cubicBezTo>
                      <a:cubicBezTo>
                        <a:pt x="11595" y="3286"/>
                        <a:pt x="12461" y="2647"/>
                        <a:pt x="13656" y="2249"/>
                      </a:cubicBezTo>
                      <a:cubicBezTo>
                        <a:pt x="14055" y="2086"/>
                        <a:pt x="14464" y="2012"/>
                        <a:pt x="14870" y="2012"/>
                      </a:cubicBezTo>
                      <a:close/>
                      <a:moveTo>
                        <a:pt x="32445" y="3217"/>
                      </a:moveTo>
                      <a:cubicBezTo>
                        <a:pt x="32585" y="3217"/>
                        <a:pt x="32724" y="3226"/>
                        <a:pt x="32862" y="3245"/>
                      </a:cubicBezTo>
                      <a:cubicBezTo>
                        <a:pt x="33548" y="3429"/>
                        <a:pt x="34269" y="3649"/>
                        <a:pt x="34847" y="4078"/>
                      </a:cubicBezTo>
                      <a:cubicBezTo>
                        <a:pt x="35150" y="4362"/>
                        <a:pt x="35395" y="4721"/>
                        <a:pt x="35595" y="5085"/>
                      </a:cubicBezTo>
                      <a:cubicBezTo>
                        <a:pt x="35995" y="5902"/>
                        <a:pt x="36256" y="6848"/>
                        <a:pt x="36101" y="7760"/>
                      </a:cubicBezTo>
                      <a:cubicBezTo>
                        <a:pt x="35827" y="8946"/>
                        <a:pt x="35373" y="10089"/>
                        <a:pt x="34638" y="11069"/>
                      </a:cubicBezTo>
                      <a:cubicBezTo>
                        <a:pt x="34640" y="11065"/>
                        <a:pt x="34641" y="11062"/>
                        <a:pt x="34643" y="11058"/>
                      </a:cubicBezTo>
                      <a:lnTo>
                        <a:pt x="34643" y="11058"/>
                      </a:lnTo>
                      <a:cubicBezTo>
                        <a:pt x="34160" y="11718"/>
                        <a:pt x="33758" y="12434"/>
                        <a:pt x="33244" y="13072"/>
                      </a:cubicBezTo>
                      <a:cubicBezTo>
                        <a:pt x="32846" y="13569"/>
                        <a:pt x="32337" y="13967"/>
                        <a:pt x="31942" y="14468"/>
                      </a:cubicBezTo>
                      <a:cubicBezTo>
                        <a:pt x="31724" y="14740"/>
                        <a:pt x="31498" y="15006"/>
                        <a:pt x="31271" y="15272"/>
                      </a:cubicBezTo>
                      <a:cubicBezTo>
                        <a:pt x="31123" y="15419"/>
                        <a:pt x="30978" y="15569"/>
                        <a:pt x="30839" y="15727"/>
                      </a:cubicBezTo>
                      <a:cubicBezTo>
                        <a:pt x="30122" y="15068"/>
                        <a:pt x="29327" y="14499"/>
                        <a:pt x="28464" y="14070"/>
                      </a:cubicBezTo>
                      <a:cubicBezTo>
                        <a:pt x="27925" y="13721"/>
                        <a:pt x="27323" y="13463"/>
                        <a:pt x="26729" y="13210"/>
                      </a:cubicBezTo>
                      <a:cubicBezTo>
                        <a:pt x="26480" y="13104"/>
                        <a:pt x="26224" y="13031"/>
                        <a:pt x="25962" y="12975"/>
                      </a:cubicBezTo>
                      <a:cubicBezTo>
                        <a:pt x="26003" y="12943"/>
                        <a:pt x="26026" y="12887"/>
                        <a:pt x="25994" y="12840"/>
                      </a:cubicBezTo>
                      <a:cubicBezTo>
                        <a:pt x="26167" y="12147"/>
                        <a:pt x="26357" y="11458"/>
                        <a:pt x="26561" y="10776"/>
                      </a:cubicBezTo>
                      <a:cubicBezTo>
                        <a:pt x="26936" y="9771"/>
                        <a:pt x="27350" y="8778"/>
                        <a:pt x="27833" y="7822"/>
                      </a:cubicBezTo>
                      <a:cubicBezTo>
                        <a:pt x="28324" y="6562"/>
                        <a:pt x="28992" y="5365"/>
                        <a:pt x="29844" y="4312"/>
                      </a:cubicBezTo>
                      <a:cubicBezTo>
                        <a:pt x="30519" y="3646"/>
                        <a:pt x="31488" y="3217"/>
                        <a:pt x="32445" y="3217"/>
                      </a:cubicBezTo>
                      <a:close/>
                      <a:moveTo>
                        <a:pt x="8040" y="8587"/>
                      </a:moveTo>
                      <a:cubicBezTo>
                        <a:pt x="9958" y="8587"/>
                        <a:pt x="11805" y="9716"/>
                        <a:pt x="13122" y="11053"/>
                      </a:cubicBezTo>
                      <a:cubicBezTo>
                        <a:pt x="13524" y="11500"/>
                        <a:pt x="13865" y="11982"/>
                        <a:pt x="14238" y="12456"/>
                      </a:cubicBezTo>
                      <a:cubicBezTo>
                        <a:pt x="14666" y="12996"/>
                        <a:pt x="15134" y="13497"/>
                        <a:pt x="15586" y="14015"/>
                      </a:cubicBezTo>
                      <a:cubicBezTo>
                        <a:pt x="15826" y="14315"/>
                        <a:pt x="16053" y="14636"/>
                        <a:pt x="16332" y="14899"/>
                      </a:cubicBezTo>
                      <a:cubicBezTo>
                        <a:pt x="15280" y="15701"/>
                        <a:pt x="14347" y="16668"/>
                        <a:pt x="13562" y="17726"/>
                      </a:cubicBezTo>
                      <a:cubicBezTo>
                        <a:pt x="13219" y="18188"/>
                        <a:pt x="12928" y="18681"/>
                        <a:pt x="12674" y="19193"/>
                      </a:cubicBezTo>
                      <a:cubicBezTo>
                        <a:pt x="12494" y="19119"/>
                        <a:pt x="12316" y="19047"/>
                        <a:pt x="12136" y="18975"/>
                      </a:cubicBezTo>
                      <a:cubicBezTo>
                        <a:pt x="11610" y="18715"/>
                        <a:pt x="11108" y="18410"/>
                        <a:pt x="10589" y="18138"/>
                      </a:cubicBezTo>
                      <a:cubicBezTo>
                        <a:pt x="9955" y="17769"/>
                        <a:pt x="9386" y="17304"/>
                        <a:pt x="8764" y="16919"/>
                      </a:cubicBezTo>
                      <a:cubicBezTo>
                        <a:pt x="7931" y="16443"/>
                        <a:pt x="7206" y="15803"/>
                        <a:pt x="6452" y="15215"/>
                      </a:cubicBezTo>
                      <a:cubicBezTo>
                        <a:pt x="6015" y="14821"/>
                        <a:pt x="5564" y="14459"/>
                        <a:pt x="5181" y="14007"/>
                      </a:cubicBezTo>
                      <a:cubicBezTo>
                        <a:pt x="4854" y="13605"/>
                        <a:pt x="4689" y="13106"/>
                        <a:pt x="4524" y="12616"/>
                      </a:cubicBezTo>
                      <a:cubicBezTo>
                        <a:pt x="4060" y="10827"/>
                        <a:pt x="5382" y="9007"/>
                        <a:pt x="7154" y="8670"/>
                      </a:cubicBezTo>
                      <a:cubicBezTo>
                        <a:pt x="7450" y="8613"/>
                        <a:pt x="7746" y="8587"/>
                        <a:pt x="8040" y="8587"/>
                      </a:cubicBezTo>
                      <a:close/>
                      <a:moveTo>
                        <a:pt x="39411" y="9883"/>
                      </a:moveTo>
                      <a:cubicBezTo>
                        <a:pt x="39816" y="9883"/>
                        <a:pt x="40219" y="9979"/>
                        <a:pt x="40612" y="10211"/>
                      </a:cubicBezTo>
                      <a:cubicBezTo>
                        <a:pt x="42203" y="11194"/>
                        <a:pt x="42867" y="13201"/>
                        <a:pt x="42180" y="14941"/>
                      </a:cubicBezTo>
                      <a:cubicBezTo>
                        <a:pt x="41865" y="15854"/>
                        <a:pt x="41222" y="16597"/>
                        <a:pt x="40564" y="17286"/>
                      </a:cubicBezTo>
                      <a:cubicBezTo>
                        <a:pt x="40112" y="17757"/>
                        <a:pt x="39655" y="18228"/>
                        <a:pt x="39112" y="18595"/>
                      </a:cubicBezTo>
                      <a:cubicBezTo>
                        <a:pt x="38690" y="18894"/>
                        <a:pt x="38191" y="19123"/>
                        <a:pt x="37724" y="19359"/>
                      </a:cubicBezTo>
                      <a:cubicBezTo>
                        <a:pt x="37240" y="19646"/>
                        <a:pt x="36740" y="19894"/>
                        <a:pt x="36214" y="20081"/>
                      </a:cubicBezTo>
                      <a:cubicBezTo>
                        <a:pt x="35541" y="20256"/>
                        <a:pt x="34875" y="20467"/>
                        <a:pt x="34228" y="20723"/>
                      </a:cubicBezTo>
                      <a:cubicBezTo>
                        <a:pt x="34225" y="20724"/>
                        <a:pt x="34219" y="20726"/>
                        <a:pt x="34214" y="20727"/>
                      </a:cubicBezTo>
                      <a:cubicBezTo>
                        <a:pt x="33851" y="19694"/>
                        <a:pt x="33341" y="18712"/>
                        <a:pt x="32697" y="17826"/>
                      </a:cubicBezTo>
                      <a:cubicBezTo>
                        <a:pt x="32197" y="17139"/>
                        <a:pt x="31630" y="16479"/>
                        <a:pt x="31005" y="15884"/>
                      </a:cubicBezTo>
                      <a:cubicBezTo>
                        <a:pt x="31017" y="15873"/>
                        <a:pt x="31029" y="15860"/>
                        <a:pt x="31034" y="15844"/>
                      </a:cubicBezTo>
                      <a:cubicBezTo>
                        <a:pt x="31125" y="15735"/>
                        <a:pt x="31216" y="15626"/>
                        <a:pt x="31308" y="15519"/>
                      </a:cubicBezTo>
                      <a:cubicBezTo>
                        <a:pt x="32663" y="14126"/>
                        <a:pt x="34012" y="12693"/>
                        <a:pt x="35637" y="11616"/>
                      </a:cubicBezTo>
                      <a:cubicBezTo>
                        <a:pt x="36717" y="10935"/>
                        <a:pt x="38072" y="9883"/>
                        <a:pt x="39411" y="9883"/>
                      </a:cubicBezTo>
                      <a:close/>
                      <a:moveTo>
                        <a:pt x="5948" y="17542"/>
                      </a:moveTo>
                      <a:cubicBezTo>
                        <a:pt x="6706" y="17542"/>
                        <a:pt x="7466" y="17639"/>
                        <a:pt x="8180" y="17797"/>
                      </a:cubicBezTo>
                      <a:cubicBezTo>
                        <a:pt x="9546" y="18086"/>
                        <a:pt x="10819" y="18645"/>
                        <a:pt x="12109" y="19168"/>
                      </a:cubicBezTo>
                      <a:cubicBezTo>
                        <a:pt x="12264" y="19242"/>
                        <a:pt x="12421" y="19313"/>
                        <a:pt x="12580" y="19379"/>
                      </a:cubicBezTo>
                      <a:cubicBezTo>
                        <a:pt x="12136" y="20322"/>
                        <a:pt x="11829" y="21330"/>
                        <a:pt x="11624" y="22355"/>
                      </a:cubicBezTo>
                      <a:cubicBezTo>
                        <a:pt x="11318" y="23823"/>
                        <a:pt x="11154" y="25347"/>
                        <a:pt x="11327" y="26835"/>
                      </a:cubicBezTo>
                      <a:cubicBezTo>
                        <a:pt x="11318" y="26837"/>
                        <a:pt x="11308" y="26838"/>
                        <a:pt x="11298" y="26844"/>
                      </a:cubicBezTo>
                      <a:cubicBezTo>
                        <a:pt x="11259" y="26844"/>
                        <a:pt x="11219" y="26846"/>
                        <a:pt x="11179" y="26846"/>
                      </a:cubicBezTo>
                      <a:cubicBezTo>
                        <a:pt x="10803" y="26814"/>
                        <a:pt x="10423" y="26792"/>
                        <a:pt x="10046" y="26774"/>
                      </a:cubicBezTo>
                      <a:cubicBezTo>
                        <a:pt x="8300" y="26532"/>
                        <a:pt x="6557" y="26229"/>
                        <a:pt x="4851" y="25761"/>
                      </a:cubicBezTo>
                      <a:cubicBezTo>
                        <a:pt x="3274" y="25322"/>
                        <a:pt x="1536" y="24740"/>
                        <a:pt x="678" y="23237"/>
                      </a:cubicBezTo>
                      <a:cubicBezTo>
                        <a:pt x="441" y="22818"/>
                        <a:pt x="416" y="22300"/>
                        <a:pt x="440" y="21823"/>
                      </a:cubicBezTo>
                      <a:cubicBezTo>
                        <a:pt x="475" y="21474"/>
                        <a:pt x="640" y="21185"/>
                        <a:pt x="766" y="20858"/>
                      </a:cubicBezTo>
                      <a:cubicBezTo>
                        <a:pt x="973" y="20268"/>
                        <a:pt x="1240" y="19689"/>
                        <a:pt x="1638" y="19201"/>
                      </a:cubicBezTo>
                      <a:cubicBezTo>
                        <a:pt x="2743" y="17979"/>
                        <a:pt x="4339" y="17542"/>
                        <a:pt x="5948" y="17542"/>
                      </a:cubicBezTo>
                      <a:close/>
                      <a:moveTo>
                        <a:pt x="42130" y="19536"/>
                      </a:moveTo>
                      <a:cubicBezTo>
                        <a:pt x="42807" y="19536"/>
                        <a:pt x="43484" y="19581"/>
                        <a:pt x="44112" y="19846"/>
                      </a:cubicBezTo>
                      <a:cubicBezTo>
                        <a:pt x="44548" y="20040"/>
                        <a:pt x="44925" y="20348"/>
                        <a:pt x="45209" y="20734"/>
                      </a:cubicBezTo>
                      <a:cubicBezTo>
                        <a:pt x="45488" y="21026"/>
                        <a:pt x="45734" y="21355"/>
                        <a:pt x="45809" y="21762"/>
                      </a:cubicBezTo>
                      <a:cubicBezTo>
                        <a:pt x="45895" y="22133"/>
                        <a:pt x="45906" y="22520"/>
                        <a:pt x="45900" y="22901"/>
                      </a:cubicBezTo>
                      <a:cubicBezTo>
                        <a:pt x="45896" y="23440"/>
                        <a:pt x="45888" y="23992"/>
                        <a:pt x="45649" y="24488"/>
                      </a:cubicBezTo>
                      <a:cubicBezTo>
                        <a:pt x="45147" y="25736"/>
                        <a:pt x="43995" y="26550"/>
                        <a:pt x="42801" y="27077"/>
                      </a:cubicBezTo>
                      <a:cubicBezTo>
                        <a:pt x="41706" y="27452"/>
                        <a:pt x="40553" y="27628"/>
                        <a:pt x="39394" y="27682"/>
                      </a:cubicBezTo>
                      <a:cubicBezTo>
                        <a:pt x="39261" y="27690"/>
                        <a:pt x="39129" y="27693"/>
                        <a:pt x="38996" y="27693"/>
                      </a:cubicBezTo>
                      <a:cubicBezTo>
                        <a:pt x="37791" y="27693"/>
                        <a:pt x="36609" y="27405"/>
                        <a:pt x="35417" y="27228"/>
                      </a:cubicBezTo>
                      <a:cubicBezTo>
                        <a:pt x="35337" y="27213"/>
                        <a:pt x="35257" y="27197"/>
                        <a:pt x="35177" y="27182"/>
                      </a:cubicBezTo>
                      <a:cubicBezTo>
                        <a:pt x="35175" y="27183"/>
                        <a:pt x="35172" y="27183"/>
                        <a:pt x="35170" y="27183"/>
                      </a:cubicBezTo>
                      <a:cubicBezTo>
                        <a:pt x="35059" y="27183"/>
                        <a:pt x="34754" y="27069"/>
                        <a:pt x="34553" y="27061"/>
                      </a:cubicBezTo>
                      <a:cubicBezTo>
                        <a:pt x="34575" y="26919"/>
                        <a:pt x="34599" y="26779"/>
                        <a:pt x="34627" y="26638"/>
                      </a:cubicBezTo>
                      <a:cubicBezTo>
                        <a:pt x="35038" y="24742"/>
                        <a:pt x="34894" y="22754"/>
                        <a:pt x="34283" y="20918"/>
                      </a:cubicBezTo>
                      <a:cubicBezTo>
                        <a:pt x="34626" y="20826"/>
                        <a:pt x="34961" y="20705"/>
                        <a:pt x="35293" y="20579"/>
                      </a:cubicBezTo>
                      <a:cubicBezTo>
                        <a:pt x="35606" y="20458"/>
                        <a:pt x="35930" y="20366"/>
                        <a:pt x="36249" y="20262"/>
                      </a:cubicBezTo>
                      <a:cubicBezTo>
                        <a:pt x="36465" y="20205"/>
                        <a:pt x="36681" y="20150"/>
                        <a:pt x="36898" y="20099"/>
                      </a:cubicBezTo>
                      <a:cubicBezTo>
                        <a:pt x="38338" y="19801"/>
                        <a:pt x="39783" y="19581"/>
                        <a:pt x="41258" y="19547"/>
                      </a:cubicBezTo>
                      <a:cubicBezTo>
                        <a:pt x="41546" y="19544"/>
                        <a:pt x="41838" y="19536"/>
                        <a:pt x="42130" y="19536"/>
                      </a:cubicBezTo>
                      <a:close/>
                      <a:moveTo>
                        <a:pt x="11100" y="27030"/>
                      </a:moveTo>
                      <a:cubicBezTo>
                        <a:pt x="11148" y="27034"/>
                        <a:pt x="11196" y="27038"/>
                        <a:pt x="11246" y="27042"/>
                      </a:cubicBezTo>
                      <a:cubicBezTo>
                        <a:pt x="11281" y="27046"/>
                        <a:pt x="11318" y="27049"/>
                        <a:pt x="11354" y="27049"/>
                      </a:cubicBezTo>
                      <a:cubicBezTo>
                        <a:pt x="11433" y="27616"/>
                        <a:pt x="11561" y="28177"/>
                        <a:pt x="11751" y="28727"/>
                      </a:cubicBezTo>
                      <a:cubicBezTo>
                        <a:pt x="12043" y="29634"/>
                        <a:pt x="12506" y="30469"/>
                        <a:pt x="13028" y="31260"/>
                      </a:cubicBezTo>
                      <a:cubicBezTo>
                        <a:pt x="13343" y="31746"/>
                        <a:pt x="13656" y="32238"/>
                        <a:pt x="14006" y="32700"/>
                      </a:cubicBezTo>
                      <a:cubicBezTo>
                        <a:pt x="12801" y="33026"/>
                        <a:pt x="11675" y="33569"/>
                        <a:pt x="10470" y="33900"/>
                      </a:cubicBezTo>
                      <a:cubicBezTo>
                        <a:pt x="8896" y="34343"/>
                        <a:pt x="7278" y="34577"/>
                        <a:pt x="5651" y="34697"/>
                      </a:cubicBezTo>
                      <a:cubicBezTo>
                        <a:pt x="5529" y="34709"/>
                        <a:pt x="5407" y="34714"/>
                        <a:pt x="5285" y="34714"/>
                      </a:cubicBezTo>
                      <a:cubicBezTo>
                        <a:pt x="3952" y="34714"/>
                        <a:pt x="2633" y="34031"/>
                        <a:pt x="2369" y="32614"/>
                      </a:cubicBezTo>
                      <a:cubicBezTo>
                        <a:pt x="2164" y="31616"/>
                        <a:pt x="2227" y="30707"/>
                        <a:pt x="2886" y="29882"/>
                      </a:cubicBezTo>
                      <a:cubicBezTo>
                        <a:pt x="4102" y="28253"/>
                        <a:pt x="6136" y="27681"/>
                        <a:pt x="8039" y="27299"/>
                      </a:cubicBezTo>
                      <a:cubicBezTo>
                        <a:pt x="8691" y="27200"/>
                        <a:pt x="9350" y="27236"/>
                        <a:pt x="9996" y="27091"/>
                      </a:cubicBezTo>
                      <a:cubicBezTo>
                        <a:pt x="10362" y="27060"/>
                        <a:pt x="10734" y="27052"/>
                        <a:pt x="11100" y="27030"/>
                      </a:cubicBezTo>
                      <a:close/>
                      <a:moveTo>
                        <a:pt x="34580" y="27316"/>
                      </a:moveTo>
                      <a:cubicBezTo>
                        <a:pt x="34672" y="27316"/>
                        <a:pt x="34765" y="27342"/>
                        <a:pt x="34866" y="27350"/>
                      </a:cubicBezTo>
                      <a:cubicBezTo>
                        <a:pt x="35048" y="27369"/>
                        <a:pt x="35229" y="27392"/>
                        <a:pt x="35409" y="27418"/>
                      </a:cubicBezTo>
                      <a:cubicBezTo>
                        <a:pt x="35615" y="27464"/>
                        <a:pt x="35822" y="27509"/>
                        <a:pt x="36029" y="27543"/>
                      </a:cubicBezTo>
                      <a:cubicBezTo>
                        <a:pt x="37059" y="27824"/>
                        <a:pt x="38115" y="28066"/>
                        <a:pt x="39137" y="28381"/>
                      </a:cubicBezTo>
                      <a:cubicBezTo>
                        <a:pt x="40122" y="28782"/>
                        <a:pt x="41090" y="29227"/>
                        <a:pt x="41998" y="29782"/>
                      </a:cubicBezTo>
                      <a:cubicBezTo>
                        <a:pt x="42779" y="30266"/>
                        <a:pt x="43605" y="30791"/>
                        <a:pt x="44032" y="31637"/>
                      </a:cubicBezTo>
                      <a:cubicBezTo>
                        <a:pt x="44254" y="32110"/>
                        <a:pt x="44366" y="32652"/>
                        <a:pt x="44344" y="33177"/>
                      </a:cubicBezTo>
                      <a:cubicBezTo>
                        <a:pt x="44253" y="33763"/>
                        <a:pt x="44057" y="34360"/>
                        <a:pt x="43762" y="34879"/>
                      </a:cubicBezTo>
                      <a:cubicBezTo>
                        <a:pt x="43054" y="36113"/>
                        <a:pt x="41702" y="36837"/>
                        <a:pt x="40310" y="36996"/>
                      </a:cubicBezTo>
                      <a:cubicBezTo>
                        <a:pt x="40160" y="37009"/>
                        <a:pt x="40011" y="37015"/>
                        <a:pt x="39862" y="37015"/>
                      </a:cubicBezTo>
                      <a:cubicBezTo>
                        <a:pt x="38405" y="37015"/>
                        <a:pt x="37001" y="36408"/>
                        <a:pt x="35853" y="35525"/>
                      </a:cubicBezTo>
                      <a:cubicBezTo>
                        <a:pt x="35830" y="35510"/>
                        <a:pt x="35807" y="35492"/>
                        <a:pt x="35784" y="35478"/>
                      </a:cubicBezTo>
                      <a:cubicBezTo>
                        <a:pt x="35338" y="35095"/>
                        <a:pt x="34877" y="34735"/>
                        <a:pt x="34415" y="34391"/>
                      </a:cubicBezTo>
                      <a:cubicBezTo>
                        <a:pt x="33644" y="33779"/>
                        <a:pt x="32883" y="33146"/>
                        <a:pt x="31992" y="32728"/>
                      </a:cubicBezTo>
                      <a:cubicBezTo>
                        <a:pt x="32389" y="32205"/>
                        <a:pt x="32753" y="31651"/>
                        <a:pt x="33090" y="31083"/>
                      </a:cubicBezTo>
                      <a:cubicBezTo>
                        <a:pt x="33559" y="30289"/>
                        <a:pt x="33999" y="29466"/>
                        <a:pt x="34275" y="28584"/>
                      </a:cubicBezTo>
                      <a:cubicBezTo>
                        <a:pt x="34399" y="28169"/>
                        <a:pt x="34455" y="27743"/>
                        <a:pt x="34515" y="27316"/>
                      </a:cubicBezTo>
                      <a:cubicBezTo>
                        <a:pt x="34522" y="27317"/>
                        <a:pt x="34529" y="27318"/>
                        <a:pt x="34537" y="27318"/>
                      </a:cubicBezTo>
                      <a:cubicBezTo>
                        <a:pt x="34540" y="27318"/>
                        <a:pt x="34543" y="27318"/>
                        <a:pt x="34546" y="27317"/>
                      </a:cubicBezTo>
                      <a:cubicBezTo>
                        <a:pt x="34557" y="27316"/>
                        <a:pt x="34569" y="27316"/>
                        <a:pt x="34580" y="27316"/>
                      </a:cubicBezTo>
                      <a:close/>
                      <a:moveTo>
                        <a:pt x="22800" y="12803"/>
                      </a:moveTo>
                      <a:cubicBezTo>
                        <a:pt x="22857" y="12803"/>
                        <a:pt x="22914" y="12803"/>
                        <a:pt x="22971" y="12804"/>
                      </a:cubicBezTo>
                      <a:cubicBezTo>
                        <a:pt x="24027" y="12859"/>
                        <a:pt x="25069" y="13008"/>
                        <a:pt x="26112" y="13197"/>
                      </a:cubicBezTo>
                      <a:cubicBezTo>
                        <a:pt x="26362" y="13281"/>
                        <a:pt x="26614" y="13373"/>
                        <a:pt x="26863" y="13472"/>
                      </a:cubicBezTo>
                      <a:cubicBezTo>
                        <a:pt x="26837" y="13465"/>
                        <a:pt x="26812" y="13457"/>
                        <a:pt x="26785" y="13450"/>
                      </a:cubicBezTo>
                      <a:lnTo>
                        <a:pt x="26785" y="13450"/>
                      </a:lnTo>
                      <a:cubicBezTo>
                        <a:pt x="26793" y="13452"/>
                        <a:pt x="26800" y="13455"/>
                        <a:pt x="26809" y="13457"/>
                      </a:cubicBezTo>
                      <a:cubicBezTo>
                        <a:pt x="26816" y="13458"/>
                        <a:pt x="26824" y="13461"/>
                        <a:pt x="26832" y="13464"/>
                      </a:cubicBezTo>
                      <a:lnTo>
                        <a:pt x="26833" y="13464"/>
                      </a:lnTo>
                      <a:cubicBezTo>
                        <a:pt x="26834" y="13465"/>
                        <a:pt x="26834" y="13465"/>
                        <a:pt x="26836" y="13465"/>
                      </a:cubicBezTo>
                      <a:cubicBezTo>
                        <a:pt x="26850" y="13473"/>
                        <a:pt x="26865" y="13479"/>
                        <a:pt x="26880" y="13485"/>
                      </a:cubicBezTo>
                      <a:cubicBezTo>
                        <a:pt x="26945" y="13509"/>
                        <a:pt x="27012" y="13533"/>
                        <a:pt x="27076" y="13560"/>
                      </a:cubicBezTo>
                      <a:cubicBezTo>
                        <a:pt x="27109" y="13575"/>
                        <a:pt x="27141" y="13592"/>
                        <a:pt x="27174" y="13606"/>
                      </a:cubicBezTo>
                      <a:cubicBezTo>
                        <a:pt x="27208" y="13622"/>
                        <a:pt x="27241" y="13636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4" y="13649"/>
                        <a:pt x="27273" y="13649"/>
                        <a:pt x="27272" y="13648"/>
                      </a:cubicBezTo>
                      <a:lnTo>
                        <a:pt x="27272" y="13648"/>
                      </a:lnTo>
                      <a:cubicBezTo>
                        <a:pt x="27276" y="13650"/>
                        <a:pt x="27279" y="13651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0" y="13651"/>
                        <a:pt x="27277" y="13650"/>
                        <a:pt x="27275" y="13649"/>
                      </a:cubicBezTo>
                      <a:lnTo>
                        <a:pt x="27275" y="13649"/>
                      </a:lnTo>
                      <a:cubicBezTo>
                        <a:pt x="27278" y="13651"/>
                        <a:pt x="27281" y="13652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283" y="13653"/>
                        <a:pt x="27283" y="13653"/>
                        <a:pt x="27283" y="13652"/>
                      </a:cubicBezTo>
                      <a:lnTo>
                        <a:pt x="27283" y="13652"/>
                      </a:lnTo>
                      <a:cubicBezTo>
                        <a:pt x="27283" y="13653"/>
                        <a:pt x="27284" y="13653"/>
                        <a:pt x="27284" y="13653"/>
                      </a:cubicBezTo>
                      <a:cubicBezTo>
                        <a:pt x="27284" y="13653"/>
                        <a:pt x="27284" y="13653"/>
                        <a:pt x="27283" y="13653"/>
                      </a:cubicBezTo>
                      <a:lnTo>
                        <a:pt x="27283" y="13653"/>
                      </a:lnTo>
                      <a:cubicBezTo>
                        <a:pt x="27360" y="13683"/>
                        <a:pt x="27434" y="13717"/>
                        <a:pt x="27509" y="13751"/>
                      </a:cubicBezTo>
                      <a:cubicBezTo>
                        <a:pt x="27511" y="13752"/>
                        <a:pt x="27513" y="13753"/>
                        <a:pt x="27515" y="13753"/>
                      </a:cubicBezTo>
                      <a:cubicBezTo>
                        <a:pt x="27518" y="13756"/>
                        <a:pt x="27522" y="13757"/>
                        <a:pt x="27526" y="13759"/>
                      </a:cubicBezTo>
                      <a:lnTo>
                        <a:pt x="27525" y="13759"/>
                      </a:lnTo>
                      <a:cubicBezTo>
                        <a:pt x="27627" y="13805"/>
                        <a:pt x="27726" y="13852"/>
                        <a:pt x="27826" y="13903"/>
                      </a:cubicBezTo>
                      <a:cubicBezTo>
                        <a:pt x="27920" y="13951"/>
                        <a:pt x="28010" y="14003"/>
                        <a:pt x="28104" y="14054"/>
                      </a:cubicBezTo>
                      <a:lnTo>
                        <a:pt x="28104" y="14053"/>
                      </a:lnTo>
                      <a:cubicBezTo>
                        <a:pt x="28148" y="14077"/>
                        <a:pt x="28193" y="14101"/>
                        <a:pt x="28238" y="14126"/>
                      </a:cubicBezTo>
                      <a:cubicBezTo>
                        <a:pt x="28289" y="14155"/>
                        <a:pt x="28339" y="14186"/>
                        <a:pt x="28387" y="14219"/>
                      </a:cubicBezTo>
                      <a:cubicBezTo>
                        <a:pt x="28450" y="14251"/>
                        <a:pt x="28513" y="14286"/>
                        <a:pt x="28574" y="14324"/>
                      </a:cubicBezTo>
                      <a:cubicBezTo>
                        <a:pt x="28605" y="14337"/>
                        <a:pt x="28635" y="14354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665" y="14370"/>
                        <a:pt x="28665" y="14370"/>
                        <a:pt x="28665" y="14370"/>
                      </a:cubicBezTo>
                      <a:lnTo>
                        <a:pt x="28665" y="14370"/>
                      </a:lnTo>
                      <a:cubicBezTo>
                        <a:pt x="28716" y="14396"/>
                        <a:pt x="28766" y="14423"/>
                        <a:pt x="28815" y="14451"/>
                      </a:cubicBezTo>
                      <a:cubicBezTo>
                        <a:pt x="28943" y="14524"/>
                        <a:pt x="29065" y="14604"/>
                        <a:pt x="29187" y="14686"/>
                      </a:cubicBezTo>
                      <a:cubicBezTo>
                        <a:pt x="29223" y="14711"/>
                        <a:pt x="29259" y="14735"/>
                        <a:pt x="29295" y="14757"/>
                      </a:cubicBezTo>
                      <a:cubicBezTo>
                        <a:pt x="29295" y="14757"/>
                        <a:pt x="29295" y="14757"/>
                        <a:pt x="29295" y="14757"/>
                      </a:cubicBezTo>
                      <a:lnTo>
                        <a:pt x="29295" y="14757"/>
                      </a:lnTo>
                      <a:cubicBezTo>
                        <a:pt x="29316" y="14772"/>
                        <a:pt x="29337" y="14785"/>
                        <a:pt x="29358" y="14800"/>
                      </a:cubicBezTo>
                      <a:cubicBezTo>
                        <a:pt x="29392" y="14821"/>
                        <a:pt x="29427" y="14844"/>
                        <a:pt x="29460" y="14867"/>
                      </a:cubicBezTo>
                      <a:cubicBezTo>
                        <a:pt x="30315" y="15446"/>
                        <a:pt x="31078" y="16164"/>
                        <a:pt x="31763" y="16941"/>
                      </a:cubicBezTo>
                      <a:cubicBezTo>
                        <a:pt x="34325" y="19841"/>
                        <a:pt x="35217" y="23539"/>
                        <a:pt x="34328" y="27296"/>
                      </a:cubicBezTo>
                      <a:cubicBezTo>
                        <a:pt x="34225" y="28564"/>
                        <a:pt x="33668" y="29728"/>
                        <a:pt x="33032" y="30813"/>
                      </a:cubicBezTo>
                      <a:cubicBezTo>
                        <a:pt x="32662" y="31432"/>
                        <a:pt x="32275" y="32048"/>
                        <a:pt x="31842" y="32625"/>
                      </a:cubicBezTo>
                      <a:cubicBezTo>
                        <a:pt x="31841" y="32630"/>
                        <a:pt x="31839" y="32633"/>
                        <a:pt x="31838" y="32638"/>
                      </a:cubicBezTo>
                      <a:cubicBezTo>
                        <a:pt x="31834" y="32651"/>
                        <a:pt x="31825" y="32663"/>
                        <a:pt x="31815" y="32676"/>
                      </a:cubicBezTo>
                      <a:cubicBezTo>
                        <a:pt x="31812" y="32680"/>
                        <a:pt x="31810" y="32685"/>
                        <a:pt x="31806" y="32689"/>
                      </a:cubicBezTo>
                      <a:cubicBezTo>
                        <a:pt x="31797" y="32700"/>
                        <a:pt x="31788" y="32709"/>
                        <a:pt x="31780" y="32719"/>
                      </a:cubicBezTo>
                      <a:cubicBezTo>
                        <a:pt x="31779" y="32719"/>
                        <a:pt x="31779" y="32720"/>
                        <a:pt x="31778" y="32721"/>
                      </a:cubicBezTo>
                      <a:cubicBezTo>
                        <a:pt x="31769" y="32731"/>
                        <a:pt x="31759" y="32741"/>
                        <a:pt x="31750" y="32750"/>
                      </a:cubicBezTo>
                      <a:cubicBezTo>
                        <a:pt x="31747" y="32753"/>
                        <a:pt x="31743" y="32757"/>
                        <a:pt x="31740" y="32760"/>
                      </a:cubicBezTo>
                      <a:lnTo>
                        <a:pt x="31740" y="32761"/>
                      </a:lnTo>
                      <a:cubicBezTo>
                        <a:pt x="31738" y="32764"/>
                        <a:pt x="31734" y="32766"/>
                        <a:pt x="31732" y="32769"/>
                      </a:cubicBezTo>
                      <a:cubicBezTo>
                        <a:pt x="31352" y="33260"/>
                        <a:pt x="30934" y="33719"/>
                        <a:pt x="30456" y="34123"/>
                      </a:cubicBezTo>
                      <a:cubicBezTo>
                        <a:pt x="29845" y="34658"/>
                        <a:pt x="29252" y="35232"/>
                        <a:pt x="28531" y="35622"/>
                      </a:cubicBezTo>
                      <a:cubicBezTo>
                        <a:pt x="27532" y="36218"/>
                        <a:pt x="26417" y="36576"/>
                        <a:pt x="25290" y="36847"/>
                      </a:cubicBezTo>
                      <a:cubicBezTo>
                        <a:pt x="24496" y="36929"/>
                        <a:pt x="23770" y="37089"/>
                        <a:pt x="22999" y="37120"/>
                      </a:cubicBezTo>
                      <a:cubicBezTo>
                        <a:pt x="22987" y="37115"/>
                        <a:pt x="22975" y="37112"/>
                        <a:pt x="22961" y="37112"/>
                      </a:cubicBezTo>
                      <a:cubicBezTo>
                        <a:pt x="22959" y="37112"/>
                        <a:pt x="22957" y="37112"/>
                        <a:pt x="22955" y="37112"/>
                      </a:cubicBezTo>
                      <a:cubicBezTo>
                        <a:pt x="22870" y="37123"/>
                        <a:pt x="22785" y="37127"/>
                        <a:pt x="22701" y="37127"/>
                      </a:cubicBezTo>
                      <a:cubicBezTo>
                        <a:pt x="22593" y="37126"/>
                        <a:pt x="22484" y="37121"/>
                        <a:pt x="22373" y="37115"/>
                      </a:cubicBezTo>
                      <a:cubicBezTo>
                        <a:pt x="22167" y="37097"/>
                        <a:pt x="21961" y="37070"/>
                        <a:pt x="21755" y="37054"/>
                      </a:cubicBezTo>
                      <a:cubicBezTo>
                        <a:pt x="20680" y="36939"/>
                        <a:pt x="19648" y="36571"/>
                        <a:pt x="18668" y="36128"/>
                      </a:cubicBezTo>
                      <a:cubicBezTo>
                        <a:pt x="16447" y="35117"/>
                        <a:pt x="14548" y="33419"/>
                        <a:pt x="13291" y="31325"/>
                      </a:cubicBezTo>
                      <a:cubicBezTo>
                        <a:pt x="12741" y="30492"/>
                        <a:pt x="12231" y="29623"/>
                        <a:pt x="11927" y="28663"/>
                      </a:cubicBezTo>
                      <a:cubicBezTo>
                        <a:pt x="11233" y="26661"/>
                        <a:pt x="11372" y="24499"/>
                        <a:pt x="11797" y="22450"/>
                      </a:cubicBezTo>
                      <a:cubicBezTo>
                        <a:pt x="12102" y="20894"/>
                        <a:pt x="12637" y="19376"/>
                        <a:pt x="13550" y="18068"/>
                      </a:cubicBezTo>
                      <a:cubicBezTo>
                        <a:pt x="14367" y="16914"/>
                        <a:pt x="15363" y="15861"/>
                        <a:pt x="16501" y="15006"/>
                      </a:cubicBezTo>
                      <a:cubicBezTo>
                        <a:pt x="16526" y="14999"/>
                        <a:pt x="16548" y="14983"/>
                        <a:pt x="16560" y="14959"/>
                      </a:cubicBezTo>
                      <a:cubicBezTo>
                        <a:pt x="17467" y="14285"/>
                        <a:pt x="18463" y="13736"/>
                        <a:pt x="19531" y="13361"/>
                      </a:cubicBezTo>
                      <a:cubicBezTo>
                        <a:pt x="19902" y="13235"/>
                        <a:pt x="20278" y="13131"/>
                        <a:pt x="20660" y="13046"/>
                      </a:cubicBezTo>
                      <a:cubicBezTo>
                        <a:pt x="20661" y="13047"/>
                        <a:pt x="20661" y="13048"/>
                        <a:pt x="20662" y="13049"/>
                      </a:cubicBezTo>
                      <a:cubicBezTo>
                        <a:pt x="20678" y="13043"/>
                        <a:pt x="20694" y="13040"/>
                        <a:pt x="20709" y="13038"/>
                      </a:cubicBezTo>
                      <a:cubicBezTo>
                        <a:pt x="20729" y="13034"/>
                        <a:pt x="20751" y="13030"/>
                        <a:pt x="20773" y="13026"/>
                      </a:cubicBezTo>
                      <a:cubicBezTo>
                        <a:pt x="20775" y="13024"/>
                        <a:pt x="20776" y="13022"/>
                        <a:pt x="20778" y="13018"/>
                      </a:cubicBezTo>
                      <a:cubicBezTo>
                        <a:pt x="21442" y="12878"/>
                        <a:pt x="22120" y="12803"/>
                        <a:pt x="22800" y="12803"/>
                      </a:cubicBezTo>
                      <a:close/>
                      <a:moveTo>
                        <a:pt x="14176" y="32918"/>
                      </a:moveTo>
                      <a:cubicBezTo>
                        <a:pt x="14278" y="33045"/>
                        <a:pt x="14383" y="33171"/>
                        <a:pt x="14493" y="33291"/>
                      </a:cubicBezTo>
                      <a:cubicBezTo>
                        <a:pt x="15475" y="34347"/>
                        <a:pt x="16636" y="35267"/>
                        <a:pt x="17911" y="35961"/>
                      </a:cubicBezTo>
                      <a:cubicBezTo>
                        <a:pt x="17905" y="35988"/>
                        <a:pt x="17903" y="36018"/>
                        <a:pt x="17894" y="36045"/>
                      </a:cubicBezTo>
                      <a:cubicBezTo>
                        <a:pt x="17499" y="36971"/>
                        <a:pt x="16946" y="37819"/>
                        <a:pt x="16483" y="38710"/>
                      </a:cubicBezTo>
                      <a:cubicBezTo>
                        <a:pt x="16183" y="39224"/>
                        <a:pt x="15887" y="39742"/>
                        <a:pt x="15503" y="40204"/>
                      </a:cubicBezTo>
                      <a:cubicBezTo>
                        <a:pt x="15013" y="40895"/>
                        <a:pt x="14572" y="41623"/>
                        <a:pt x="13953" y="42216"/>
                      </a:cubicBezTo>
                      <a:cubicBezTo>
                        <a:pt x="13561" y="42644"/>
                        <a:pt x="13004" y="42850"/>
                        <a:pt x="12485" y="43085"/>
                      </a:cubicBezTo>
                      <a:cubicBezTo>
                        <a:pt x="12103" y="43243"/>
                        <a:pt x="11697" y="43369"/>
                        <a:pt x="11278" y="43388"/>
                      </a:cubicBezTo>
                      <a:cubicBezTo>
                        <a:pt x="11271" y="43388"/>
                        <a:pt x="11265" y="43388"/>
                        <a:pt x="11259" y="43388"/>
                      </a:cubicBezTo>
                      <a:cubicBezTo>
                        <a:pt x="10734" y="43388"/>
                        <a:pt x="10289" y="43102"/>
                        <a:pt x="9853" y="42834"/>
                      </a:cubicBezTo>
                      <a:cubicBezTo>
                        <a:pt x="9552" y="42660"/>
                        <a:pt x="9259" y="42459"/>
                        <a:pt x="9039" y="42187"/>
                      </a:cubicBezTo>
                      <a:cubicBezTo>
                        <a:pt x="8652" y="41694"/>
                        <a:pt x="8259" y="41172"/>
                        <a:pt x="8062" y="40567"/>
                      </a:cubicBezTo>
                      <a:cubicBezTo>
                        <a:pt x="7804" y="39300"/>
                        <a:pt x="7912" y="37923"/>
                        <a:pt x="8612" y="36809"/>
                      </a:cubicBezTo>
                      <a:cubicBezTo>
                        <a:pt x="9373" y="35684"/>
                        <a:pt x="10422" y="34793"/>
                        <a:pt x="11579" y="34094"/>
                      </a:cubicBezTo>
                      <a:cubicBezTo>
                        <a:pt x="12391" y="33662"/>
                        <a:pt x="13228" y="33286"/>
                        <a:pt x="14084" y="32949"/>
                      </a:cubicBezTo>
                      <a:cubicBezTo>
                        <a:pt x="14113" y="32936"/>
                        <a:pt x="14145" y="32928"/>
                        <a:pt x="14176" y="32918"/>
                      </a:cubicBezTo>
                      <a:close/>
                      <a:moveTo>
                        <a:pt x="31869" y="32889"/>
                      </a:moveTo>
                      <a:cubicBezTo>
                        <a:pt x="31897" y="32907"/>
                        <a:pt x="31923" y="32925"/>
                        <a:pt x="31952" y="32942"/>
                      </a:cubicBezTo>
                      <a:cubicBezTo>
                        <a:pt x="32360" y="33078"/>
                        <a:pt x="32711" y="33334"/>
                        <a:pt x="33064" y="33578"/>
                      </a:cubicBezTo>
                      <a:cubicBezTo>
                        <a:pt x="34626" y="34808"/>
                        <a:pt x="36329" y="35938"/>
                        <a:pt x="37517" y="37566"/>
                      </a:cubicBezTo>
                      <a:cubicBezTo>
                        <a:pt x="38317" y="38631"/>
                        <a:pt x="38905" y="39723"/>
                        <a:pt x="38610" y="41100"/>
                      </a:cubicBezTo>
                      <a:cubicBezTo>
                        <a:pt x="38293" y="42269"/>
                        <a:pt x="37285" y="43277"/>
                        <a:pt x="36073" y="43485"/>
                      </a:cubicBezTo>
                      <a:cubicBezTo>
                        <a:pt x="35953" y="43493"/>
                        <a:pt x="35833" y="43497"/>
                        <a:pt x="35712" y="43497"/>
                      </a:cubicBezTo>
                      <a:cubicBezTo>
                        <a:pt x="34392" y="43497"/>
                        <a:pt x="33045" y="43035"/>
                        <a:pt x="32032" y="42189"/>
                      </a:cubicBezTo>
                      <a:cubicBezTo>
                        <a:pt x="31325" y="41596"/>
                        <a:pt x="30696" y="40914"/>
                        <a:pt x="30192" y="40140"/>
                      </a:cubicBezTo>
                      <a:cubicBezTo>
                        <a:pt x="29995" y="39811"/>
                        <a:pt x="29811" y="39475"/>
                        <a:pt x="29631" y="39135"/>
                      </a:cubicBezTo>
                      <a:cubicBezTo>
                        <a:pt x="29625" y="39120"/>
                        <a:pt x="29620" y="39104"/>
                        <a:pt x="29613" y="39089"/>
                      </a:cubicBezTo>
                      <a:cubicBezTo>
                        <a:pt x="29291" y="38436"/>
                        <a:pt x="29055" y="37744"/>
                        <a:pt x="28712" y="37102"/>
                      </a:cubicBezTo>
                      <a:cubicBezTo>
                        <a:pt x="28611" y="36990"/>
                        <a:pt x="28295" y="36335"/>
                        <a:pt x="28059" y="36088"/>
                      </a:cubicBezTo>
                      <a:cubicBezTo>
                        <a:pt x="28154" y="36041"/>
                        <a:pt x="28248" y="35992"/>
                        <a:pt x="28340" y="35940"/>
                      </a:cubicBezTo>
                      <a:cubicBezTo>
                        <a:pt x="29049" y="35587"/>
                        <a:pt x="29663" y="35088"/>
                        <a:pt x="30247" y="34559"/>
                      </a:cubicBezTo>
                      <a:cubicBezTo>
                        <a:pt x="30858" y="34066"/>
                        <a:pt x="31390" y="33500"/>
                        <a:pt x="31869" y="32889"/>
                      </a:cubicBezTo>
                      <a:close/>
                      <a:moveTo>
                        <a:pt x="18113" y="36071"/>
                      </a:moveTo>
                      <a:cubicBezTo>
                        <a:pt x="19314" y="36695"/>
                        <a:pt x="20612" y="37118"/>
                        <a:pt x="21960" y="37266"/>
                      </a:cubicBezTo>
                      <a:cubicBezTo>
                        <a:pt x="21996" y="37291"/>
                        <a:pt x="22055" y="37299"/>
                        <a:pt x="22101" y="37302"/>
                      </a:cubicBezTo>
                      <a:cubicBezTo>
                        <a:pt x="22199" y="37302"/>
                        <a:pt x="22297" y="37301"/>
                        <a:pt x="22397" y="37301"/>
                      </a:cubicBezTo>
                      <a:cubicBezTo>
                        <a:pt x="22461" y="37304"/>
                        <a:pt x="22524" y="37312"/>
                        <a:pt x="22588" y="37315"/>
                      </a:cubicBezTo>
                      <a:cubicBezTo>
                        <a:pt x="22605" y="37310"/>
                        <a:pt x="22627" y="37309"/>
                        <a:pt x="22652" y="37309"/>
                      </a:cubicBezTo>
                      <a:cubicBezTo>
                        <a:pt x="22682" y="37309"/>
                        <a:pt x="22717" y="37311"/>
                        <a:pt x="22752" y="37314"/>
                      </a:cubicBezTo>
                      <a:cubicBezTo>
                        <a:pt x="22787" y="37316"/>
                        <a:pt x="22822" y="37318"/>
                        <a:pt x="22856" y="37318"/>
                      </a:cubicBezTo>
                      <a:lnTo>
                        <a:pt x="22857" y="37318"/>
                      </a:lnTo>
                      <a:cubicBezTo>
                        <a:pt x="22859" y="37327"/>
                        <a:pt x="22860" y="37336"/>
                        <a:pt x="22862" y="37346"/>
                      </a:cubicBezTo>
                      <a:cubicBezTo>
                        <a:pt x="22861" y="37363"/>
                        <a:pt x="22861" y="37380"/>
                        <a:pt x="22862" y="37395"/>
                      </a:cubicBezTo>
                      <a:cubicBezTo>
                        <a:pt x="22900" y="38023"/>
                        <a:pt x="22909" y="38654"/>
                        <a:pt x="22924" y="39285"/>
                      </a:cubicBezTo>
                      <a:cubicBezTo>
                        <a:pt x="22885" y="40088"/>
                        <a:pt x="22789" y="40888"/>
                        <a:pt x="22670" y="41684"/>
                      </a:cubicBezTo>
                      <a:cubicBezTo>
                        <a:pt x="22407" y="42858"/>
                        <a:pt x="22095" y="44057"/>
                        <a:pt x="21508" y="45114"/>
                      </a:cubicBezTo>
                      <a:cubicBezTo>
                        <a:pt x="20900" y="46009"/>
                        <a:pt x="20108" y="46536"/>
                        <a:pt x="19161" y="46536"/>
                      </a:cubicBezTo>
                      <a:cubicBezTo>
                        <a:pt x="18830" y="46536"/>
                        <a:pt x="18480" y="46472"/>
                        <a:pt x="18112" y="46336"/>
                      </a:cubicBezTo>
                      <a:cubicBezTo>
                        <a:pt x="17013" y="46071"/>
                        <a:pt x="16334" y="45080"/>
                        <a:pt x="16021" y="44048"/>
                      </a:cubicBezTo>
                      <a:cubicBezTo>
                        <a:pt x="15723" y="43162"/>
                        <a:pt x="15622" y="42226"/>
                        <a:pt x="15789" y="41304"/>
                      </a:cubicBezTo>
                      <a:cubicBezTo>
                        <a:pt x="15903" y="40350"/>
                        <a:pt x="16284" y="39496"/>
                        <a:pt x="16725" y="38666"/>
                      </a:cubicBezTo>
                      <a:cubicBezTo>
                        <a:pt x="16782" y="38569"/>
                        <a:pt x="16839" y="38472"/>
                        <a:pt x="16897" y="38376"/>
                      </a:cubicBezTo>
                      <a:cubicBezTo>
                        <a:pt x="17319" y="37667"/>
                        <a:pt x="17780" y="36961"/>
                        <a:pt x="18065" y="36183"/>
                      </a:cubicBezTo>
                      <a:cubicBezTo>
                        <a:pt x="18074" y="36152"/>
                        <a:pt x="18095" y="36112"/>
                        <a:pt x="18113" y="36071"/>
                      </a:cubicBezTo>
                      <a:close/>
                      <a:moveTo>
                        <a:pt x="27813" y="36207"/>
                      </a:moveTo>
                      <a:cubicBezTo>
                        <a:pt x="27819" y="36225"/>
                        <a:pt x="27827" y="36242"/>
                        <a:pt x="27842" y="36255"/>
                      </a:cubicBezTo>
                      <a:cubicBezTo>
                        <a:pt x="28048" y="36401"/>
                        <a:pt x="28168" y="36640"/>
                        <a:pt x="28270" y="36870"/>
                      </a:cubicBezTo>
                      <a:cubicBezTo>
                        <a:pt x="28579" y="37494"/>
                        <a:pt x="28897" y="38115"/>
                        <a:pt x="29220" y="38733"/>
                      </a:cubicBezTo>
                      <a:cubicBezTo>
                        <a:pt x="29303" y="38917"/>
                        <a:pt x="29391" y="39097"/>
                        <a:pt x="29483" y="39276"/>
                      </a:cubicBezTo>
                      <a:cubicBezTo>
                        <a:pt x="29521" y="39375"/>
                        <a:pt x="29556" y="39475"/>
                        <a:pt x="29587" y="39577"/>
                      </a:cubicBezTo>
                      <a:cubicBezTo>
                        <a:pt x="29981" y="40880"/>
                        <a:pt x="30360" y="42197"/>
                        <a:pt x="30464" y="43564"/>
                      </a:cubicBezTo>
                      <a:cubicBezTo>
                        <a:pt x="30486" y="43974"/>
                        <a:pt x="30573" y="44388"/>
                        <a:pt x="30499" y="44798"/>
                      </a:cubicBezTo>
                      <a:cubicBezTo>
                        <a:pt x="30359" y="45440"/>
                        <a:pt x="30155" y="46099"/>
                        <a:pt x="29701" y="46594"/>
                      </a:cubicBezTo>
                      <a:cubicBezTo>
                        <a:pt x="29140" y="47207"/>
                        <a:pt x="28492" y="47460"/>
                        <a:pt x="27835" y="47460"/>
                      </a:cubicBezTo>
                      <a:cubicBezTo>
                        <a:pt x="26567" y="47460"/>
                        <a:pt x="25269" y="46518"/>
                        <a:pt x="24511" y="45407"/>
                      </a:cubicBezTo>
                      <a:cubicBezTo>
                        <a:pt x="23873" y="44484"/>
                        <a:pt x="23620" y="43383"/>
                        <a:pt x="23381" y="42299"/>
                      </a:cubicBezTo>
                      <a:cubicBezTo>
                        <a:pt x="23172" y="41324"/>
                        <a:pt x="23132" y="40331"/>
                        <a:pt x="23112" y="39339"/>
                      </a:cubicBezTo>
                      <a:cubicBezTo>
                        <a:pt x="23150" y="38709"/>
                        <a:pt x="23148" y="38077"/>
                        <a:pt x="23062" y="37450"/>
                      </a:cubicBezTo>
                      <a:cubicBezTo>
                        <a:pt x="23061" y="37412"/>
                        <a:pt x="23061" y="37358"/>
                        <a:pt x="23054" y="37306"/>
                      </a:cubicBezTo>
                      <a:cubicBezTo>
                        <a:pt x="24678" y="37199"/>
                        <a:pt x="26330" y="36900"/>
                        <a:pt x="27813" y="36207"/>
                      </a:cubicBezTo>
                      <a:close/>
                      <a:moveTo>
                        <a:pt x="23378" y="1"/>
                      </a:moveTo>
                      <a:cubicBezTo>
                        <a:pt x="22718" y="1"/>
                        <a:pt x="22122" y="341"/>
                        <a:pt x="21632" y="788"/>
                      </a:cubicBezTo>
                      <a:cubicBezTo>
                        <a:pt x="21381" y="988"/>
                        <a:pt x="21097" y="1188"/>
                        <a:pt x="20925" y="1466"/>
                      </a:cubicBezTo>
                      <a:cubicBezTo>
                        <a:pt x="20384" y="2488"/>
                        <a:pt x="20208" y="3669"/>
                        <a:pt x="20136" y="4811"/>
                      </a:cubicBezTo>
                      <a:cubicBezTo>
                        <a:pt x="20015" y="5949"/>
                        <a:pt x="20119" y="7094"/>
                        <a:pt x="20160" y="8234"/>
                      </a:cubicBezTo>
                      <a:cubicBezTo>
                        <a:pt x="20051" y="7707"/>
                        <a:pt x="19943" y="7178"/>
                        <a:pt x="19815" y="6651"/>
                      </a:cubicBezTo>
                      <a:cubicBezTo>
                        <a:pt x="19584" y="5895"/>
                        <a:pt x="19262" y="5165"/>
                        <a:pt x="18898" y="4465"/>
                      </a:cubicBezTo>
                      <a:cubicBezTo>
                        <a:pt x="18103" y="2994"/>
                        <a:pt x="16561" y="1825"/>
                        <a:pt x="14867" y="1825"/>
                      </a:cubicBezTo>
                      <a:cubicBezTo>
                        <a:pt x="14677" y="1825"/>
                        <a:pt x="14484" y="1840"/>
                        <a:pt x="14291" y="1870"/>
                      </a:cubicBezTo>
                      <a:cubicBezTo>
                        <a:pt x="10112" y="2868"/>
                        <a:pt x="10864" y="5696"/>
                        <a:pt x="12374" y="8783"/>
                      </a:cubicBezTo>
                      <a:cubicBezTo>
                        <a:pt x="12916" y="9852"/>
                        <a:pt x="13502" y="10894"/>
                        <a:pt x="14142" y="11907"/>
                      </a:cubicBezTo>
                      <a:cubicBezTo>
                        <a:pt x="14235" y="12058"/>
                        <a:pt x="14324" y="12210"/>
                        <a:pt x="14413" y="12363"/>
                      </a:cubicBezTo>
                      <a:cubicBezTo>
                        <a:pt x="14171" y="12066"/>
                        <a:pt x="13932" y="11764"/>
                        <a:pt x="13702" y="11454"/>
                      </a:cubicBezTo>
                      <a:cubicBezTo>
                        <a:pt x="12540" y="9958"/>
                        <a:pt x="10836" y="8898"/>
                        <a:pt x="8991" y="8476"/>
                      </a:cubicBezTo>
                      <a:cubicBezTo>
                        <a:pt x="8694" y="8417"/>
                        <a:pt x="8390" y="8387"/>
                        <a:pt x="8086" y="8387"/>
                      </a:cubicBezTo>
                      <a:cubicBezTo>
                        <a:pt x="6951" y="8387"/>
                        <a:pt x="5815" y="8804"/>
                        <a:pt x="5065" y="9683"/>
                      </a:cubicBezTo>
                      <a:cubicBezTo>
                        <a:pt x="4307" y="10596"/>
                        <a:pt x="3991" y="11946"/>
                        <a:pt x="4480" y="13056"/>
                      </a:cubicBezTo>
                      <a:cubicBezTo>
                        <a:pt x="4729" y="13965"/>
                        <a:pt x="5445" y="14584"/>
                        <a:pt x="6127" y="15180"/>
                      </a:cubicBezTo>
                      <a:cubicBezTo>
                        <a:pt x="6873" y="15796"/>
                        <a:pt x="7617" y="16420"/>
                        <a:pt x="8435" y="16940"/>
                      </a:cubicBezTo>
                      <a:cubicBezTo>
                        <a:pt x="9058" y="17281"/>
                        <a:pt x="9593" y="17752"/>
                        <a:pt x="10203" y="18113"/>
                      </a:cubicBezTo>
                      <a:cubicBezTo>
                        <a:pt x="10344" y="18197"/>
                        <a:pt x="10487" y="18282"/>
                        <a:pt x="10630" y="18365"/>
                      </a:cubicBezTo>
                      <a:cubicBezTo>
                        <a:pt x="9122" y="17792"/>
                        <a:pt x="7533" y="17350"/>
                        <a:pt x="5937" y="17350"/>
                      </a:cubicBezTo>
                      <a:cubicBezTo>
                        <a:pt x="5283" y="17350"/>
                        <a:pt x="4628" y="17425"/>
                        <a:pt x="3976" y="17594"/>
                      </a:cubicBezTo>
                      <a:cubicBezTo>
                        <a:pt x="3062" y="17845"/>
                        <a:pt x="2182" y="18343"/>
                        <a:pt x="1529" y="19036"/>
                      </a:cubicBezTo>
                      <a:cubicBezTo>
                        <a:pt x="1069" y="19583"/>
                        <a:pt x="780" y="20243"/>
                        <a:pt x="544" y="20910"/>
                      </a:cubicBezTo>
                      <a:cubicBezTo>
                        <a:pt x="427" y="21185"/>
                        <a:pt x="284" y="21486"/>
                        <a:pt x="254" y="21793"/>
                      </a:cubicBezTo>
                      <a:cubicBezTo>
                        <a:pt x="1" y="24310"/>
                        <a:pt x="2817" y="25429"/>
                        <a:pt x="4830" y="25947"/>
                      </a:cubicBezTo>
                      <a:cubicBezTo>
                        <a:pt x="6494" y="26388"/>
                        <a:pt x="8190" y="26733"/>
                        <a:pt x="9903" y="26923"/>
                      </a:cubicBezTo>
                      <a:cubicBezTo>
                        <a:pt x="9714" y="26946"/>
                        <a:pt x="9526" y="26973"/>
                        <a:pt x="9339" y="27007"/>
                      </a:cubicBezTo>
                      <a:cubicBezTo>
                        <a:pt x="8951" y="27054"/>
                        <a:pt x="8556" y="27026"/>
                        <a:pt x="8168" y="27089"/>
                      </a:cubicBezTo>
                      <a:cubicBezTo>
                        <a:pt x="6396" y="27433"/>
                        <a:pt x="4531" y="27895"/>
                        <a:pt x="3221" y="29219"/>
                      </a:cubicBezTo>
                      <a:cubicBezTo>
                        <a:pt x="2289" y="30122"/>
                        <a:pt x="1894" y="31146"/>
                        <a:pt x="2148" y="32436"/>
                      </a:cubicBezTo>
                      <a:cubicBezTo>
                        <a:pt x="2314" y="33991"/>
                        <a:pt x="3734" y="34899"/>
                        <a:pt x="5203" y="34899"/>
                      </a:cubicBezTo>
                      <a:cubicBezTo>
                        <a:pt x="5289" y="34899"/>
                        <a:pt x="5376" y="34896"/>
                        <a:pt x="5463" y="34889"/>
                      </a:cubicBezTo>
                      <a:cubicBezTo>
                        <a:pt x="7162" y="34797"/>
                        <a:pt x="8850" y="34540"/>
                        <a:pt x="10491" y="34088"/>
                      </a:cubicBezTo>
                      <a:cubicBezTo>
                        <a:pt x="11251" y="33883"/>
                        <a:pt x="11980" y="33589"/>
                        <a:pt x="12716" y="33318"/>
                      </a:cubicBezTo>
                      <a:lnTo>
                        <a:pt x="12716" y="33318"/>
                      </a:lnTo>
                      <a:cubicBezTo>
                        <a:pt x="11161" y="34034"/>
                        <a:pt x="9712" y="34987"/>
                        <a:pt x="8688" y="36385"/>
                      </a:cubicBezTo>
                      <a:cubicBezTo>
                        <a:pt x="7742" y="37583"/>
                        <a:pt x="7561" y="39244"/>
                        <a:pt x="7907" y="40697"/>
                      </a:cubicBezTo>
                      <a:cubicBezTo>
                        <a:pt x="8170" y="41380"/>
                        <a:pt x="8605" y="42003"/>
                        <a:pt x="9107" y="42532"/>
                      </a:cubicBezTo>
                      <a:cubicBezTo>
                        <a:pt x="9629" y="42953"/>
                        <a:pt x="10223" y="43347"/>
                        <a:pt x="10873" y="43530"/>
                      </a:cubicBezTo>
                      <a:cubicBezTo>
                        <a:pt x="11006" y="43555"/>
                        <a:pt x="11139" y="43566"/>
                        <a:pt x="11271" y="43566"/>
                      </a:cubicBezTo>
                      <a:cubicBezTo>
                        <a:pt x="12092" y="43566"/>
                        <a:pt x="12883" y="43118"/>
                        <a:pt x="13599" y="42751"/>
                      </a:cubicBezTo>
                      <a:cubicBezTo>
                        <a:pt x="14463" y="42148"/>
                        <a:pt x="15021" y="41219"/>
                        <a:pt x="15612" y="40368"/>
                      </a:cubicBezTo>
                      <a:cubicBezTo>
                        <a:pt x="15728" y="40231"/>
                        <a:pt x="15834" y="40088"/>
                        <a:pt x="15937" y="39942"/>
                      </a:cubicBezTo>
                      <a:lnTo>
                        <a:pt x="15937" y="39942"/>
                      </a:lnTo>
                      <a:cubicBezTo>
                        <a:pt x="15291" y="41694"/>
                        <a:pt x="15393" y="43727"/>
                        <a:pt x="16413" y="45318"/>
                      </a:cubicBezTo>
                      <a:cubicBezTo>
                        <a:pt x="16955" y="46217"/>
                        <a:pt x="18023" y="46618"/>
                        <a:pt x="19026" y="46720"/>
                      </a:cubicBezTo>
                      <a:cubicBezTo>
                        <a:pt x="19089" y="46725"/>
                        <a:pt x="19152" y="46728"/>
                        <a:pt x="19215" y="46728"/>
                      </a:cubicBezTo>
                      <a:cubicBezTo>
                        <a:pt x="20333" y="46728"/>
                        <a:pt x="21314" y="45889"/>
                        <a:pt x="21827" y="44937"/>
                      </a:cubicBezTo>
                      <a:cubicBezTo>
                        <a:pt x="22366" y="43717"/>
                        <a:pt x="22782" y="42416"/>
                        <a:pt x="22942" y="41086"/>
                      </a:cubicBezTo>
                      <a:cubicBezTo>
                        <a:pt x="22957" y="40960"/>
                        <a:pt x="22972" y="40833"/>
                        <a:pt x="22987" y="40706"/>
                      </a:cubicBezTo>
                      <a:cubicBezTo>
                        <a:pt x="23023" y="41230"/>
                        <a:pt x="23082" y="41750"/>
                        <a:pt x="23185" y="42268"/>
                      </a:cubicBezTo>
                      <a:cubicBezTo>
                        <a:pt x="23430" y="43400"/>
                        <a:pt x="23697" y="44572"/>
                        <a:pt x="24373" y="45534"/>
                      </a:cubicBezTo>
                      <a:cubicBezTo>
                        <a:pt x="25160" y="46589"/>
                        <a:pt x="26313" y="47623"/>
                        <a:pt x="27700" y="47623"/>
                      </a:cubicBezTo>
                      <a:cubicBezTo>
                        <a:pt x="27705" y="47623"/>
                        <a:pt x="27709" y="47623"/>
                        <a:pt x="27714" y="47623"/>
                      </a:cubicBezTo>
                      <a:cubicBezTo>
                        <a:pt x="27790" y="47630"/>
                        <a:pt x="27864" y="47634"/>
                        <a:pt x="27938" y="47634"/>
                      </a:cubicBezTo>
                      <a:cubicBezTo>
                        <a:pt x="29416" y="47634"/>
                        <a:pt x="30444" y="46267"/>
                        <a:pt x="30674" y="44882"/>
                      </a:cubicBezTo>
                      <a:cubicBezTo>
                        <a:pt x="30784" y="43430"/>
                        <a:pt x="30449" y="41937"/>
                        <a:pt x="30069" y="40538"/>
                      </a:cubicBezTo>
                      <a:cubicBezTo>
                        <a:pt x="30008" y="40371"/>
                        <a:pt x="29957" y="40200"/>
                        <a:pt x="29909" y="40028"/>
                      </a:cubicBezTo>
                      <a:lnTo>
                        <a:pt x="29909" y="40028"/>
                      </a:lnTo>
                      <a:cubicBezTo>
                        <a:pt x="31180" y="42081"/>
                        <a:pt x="33110" y="43652"/>
                        <a:pt x="35671" y="43695"/>
                      </a:cubicBezTo>
                      <a:cubicBezTo>
                        <a:pt x="35687" y="43695"/>
                        <a:pt x="35703" y="43696"/>
                        <a:pt x="35720" y="43696"/>
                      </a:cubicBezTo>
                      <a:cubicBezTo>
                        <a:pt x="36965" y="43696"/>
                        <a:pt x="38073" y="42781"/>
                        <a:pt x="38595" y="41694"/>
                      </a:cubicBezTo>
                      <a:cubicBezTo>
                        <a:pt x="38948" y="40928"/>
                        <a:pt x="38952" y="40002"/>
                        <a:pt x="38679" y="39211"/>
                      </a:cubicBezTo>
                      <a:cubicBezTo>
                        <a:pt x="38230" y="38092"/>
                        <a:pt x="37504" y="37133"/>
                        <a:pt x="36657" y="36283"/>
                      </a:cubicBezTo>
                      <a:lnTo>
                        <a:pt x="36657" y="36283"/>
                      </a:lnTo>
                      <a:cubicBezTo>
                        <a:pt x="37610" y="36832"/>
                        <a:pt x="38674" y="37196"/>
                        <a:pt x="39785" y="37196"/>
                      </a:cubicBezTo>
                      <a:cubicBezTo>
                        <a:pt x="39787" y="37196"/>
                        <a:pt x="39788" y="37196"/>
                        <a:pt x="39790" y="37196"/>
                      </a:cubicBezTo>
                      <a:cubicBezTo>
                        <a:pt x="39817" y="37196"/>
                        <a:pt x="39844" y="37197"/>
                        <a:pt x="39871" y="37197"/>
                      </a:cubicBezTo>
                      <a:cubicBezTo>
                        <a:pt x="41457" y="37197"/>
                        <a:pt x="43066" y="36402"/>
                        <a:pt x="43895" y="35024"/>
                      </a:cubicBezTo>
                      <a:cubicBezTo>
                        <a:pt x="44431" y="34097"/>
                        <a:pt x="44737" y="32974"/>
                        <a:pt x="44354" y="31934"/>
                      </a:cubicBezTo>
                      <a:cubicBezTo>
                        <a:pt x="43886" y="30542"/>
                        <a:pt x="42458" y="29830"/>
                        <a:pt x="41261" y="29149"/>
                      </a:cubicBezTo>
                      <a:cubicBezTo>
                        <a:pt x="40595" y="28788"/>
                        <a:pt x="39895" y="28493"/>
                        <a:pt x="39197" y="28202"/>
                      </a:cubicBezTo>
                      <a:cubicBezTo>
                        <a:pt x="38697" y="28041"/>
                        <a:pt x="38188" y="27912"/>
                        <a:pt x="37679" y="27783"/>
                      </a:cubicBezTo>
                      <a:lnTo>
                        <a:pt x="37679" y="27783"/>
                      </a:lnTo>
                      <a:cubicBezTo>
                        <a:pt x="38085" y="27836"/>
                        <a:pt x="38491" y="27876"/>
                        <a:pt x="38902" y="27882"/>
                      </a:cubicBezTo>
                      <a:cubicBezTo>
                        <a:pt x="38909" y="27882"/>
                        <a:pt x="38916" y="27882"/>
                        <a:pt x="38923" y="27882"/>
                      </a:cubicBezTo>
                      <a:cubicBezTo>
                        <a:pt x="40155" y="27882"/>
                        <a:pt x="41373" y="27684"/>
                        <a:pt x="42561" y="27364"/>
                      </a:cubicBezTo>
                      <a:cubicBezTo>
                        <a:pt x="43568" y="27005"/>
                        <a:pt x="44513" y="26397"/>
                        <a:pt x="45219" y="25591"/>
                      </a:cubicBezTo>
                      <a:cubicBezTo>
                        <a:pt x="45573" y="25136"/>
                        <a:pt x="45842" y="24600"/>
                        <a:pt x="45999" y="24047"/>
                      </a:cubicBezTo>
                      <a:cubicBezTo>
                        <a:pt x="46121" y="23332"/>
                        <a:pt x="46121" y="22582"/>
                        <a:pt x="46022" y="21864"/>
                      </a:cubicBezTo>
                      <a:cubicBezTo>
                        <a:pt x="45920" y="21132"/>
                        <a:pt x="45366" y="20580"/>
                        <a:pt x="44860" y="20086"/>
                      </a:cubicBezTo>
                      <a:cubicBezTo>
                        <a:pt x="44052" y="19410"/>
                        <a:pt x="42966" y="19346"/>
                        <a:pt x="41956" y="19346"/>
                      </a:cubicBezTo>
                      <a:cubicBezTo>
                        <a:pt x="41947" y="19346"/>
                        <a:pt x="41938" y="19346"/>
                        <a:pt x="41928" y="19346"/>
                      </a:cubicBezTo>
                      <a:cubicBezTo>
                        <a:pt x="40442" y="19354"/>
                        <a:pt x="38958" y="19497"/>
                        <a:pt x="37500" y="19791"/>
                      </a:cubicBezTo>
                      <a:cubicBezTo>
                        <a:pt x="37407" y="19808"/>
                        <a:pt x="37314" y="19830"/>
                        <a:pt x="37222" y="19849"/>
                      </a:cubicBezTo>
                      <a:cubicBezTo>
                        <a:pt x="37439" y="19729"/>
                        <a:pt x="37654" y="19602"/>
                        <a:pt x="37876" y="19490"/>
                      </a:cubicBezTo>
                      <a:cubicBezTo>
                        <a:pt x="39338" y="18880"/>
                        <a:pt x="40480" y="17756"/>
                        <a:pt x="41469" y="16545"/>
                      </a:cubicBezTo>
                      <a:cubicBezTo>
                        <a:pt x="42764" y="15046"/>
                        <a:pt x="43113" y="12641"/>
                        <a:pt x="41795" y="11045"/>
                      </a:cubicBezTo>
                      <a:cubicBezTo>
                        <a:pt x="41267" y="10373"/>
                        <a:pt x="40529" y="9751"/>
                        <a:pt x="39639" y="9704"/>
                      </a:cubicBezTo>
                      <a:cubicBezTo>
                        <a:pt x="39566" y="9699"/>
                        <a:pt x="39494" y="9696"/>
                        <a:pt x="39422" y="9696"/>
                      </a:cubicBezTo>
                      <a:cubicBezTo>
                        <a:pt x="38258" y="9696"/>
                        <a:pt x="37239" y="10401"/>
                        <a:pt x="36260" y="10968"/>
                      </a:cubicBezTo>
                      <a:cubicBezTo>
                        <a:pt x="35230" y="11606"/>
                        <a:pt x="34283" y="12360"/>
                        <a:pt x="33393" y="13178"/>
                      </a:cubicBezTo>
                      <a:cubicBezTo>
                        <a:pt x="33438" y="13123"/>
                        <a:pt x="33485" y="13072"/>
                        <a:pt x="33527" y="13015"/>
                      </a:cubicBezTo>
                      <a:cubicBezTo>
                        <a:pt x="34161" y="12116"/>
                        <a:pt x="34785" y="11203"/>
                        <a:pt x="35375" y="10273"/>
                      </a:cubicBezTo>
                      <a:cubicBezTo>
                        <a:pt x="35756" y="9631"/>
                        <a:pt x="35964" y="8905"/>
                        <a:pt x="36186" y="8197"/>
                      </a:cubicBezTo>
                      <a:cubicBezTo>
                        <a:pt x="36615" y="6702"/>
                        <a:pt x="36031" y="4951"/>
                        <a:pt x="34918" y="3893"/>
                      </a:cubicBezTo>
                      <a:cubicBezTo>
                        <a:pt x="34487" y="3582"/>
                        <a:pt x="33973" y="3395"/>
                        <a:pt x="33473" y="3223"/>
                      </a:cubicBezTo>
                      <a:cubicBezTo>
                        <a:pt x="33133" y="3090"/>
                        <a:pt x="32778" y="3031"/>
                        <a:pt x="32421" y="3031"/>
                      </a:cubicBezTo>
                      <a:cubicBezTo>
                        <a:pt x="32093" y="3031"/>
                        <a:pt x="31763" y="3081"/>
                        <a:pt x="31443" y="3171"/>
                      </a:cubicBezTo>
                      <a:cubicBezTo>
                        <a:pt x="30824" y="3376"/>
                        <a:pt x="30204" y="3678"/>
                        <a:pt x="29742" y="4146"/>
                      </a:cubicBezTo>
                      <a:cubicBezTo>
                        <a:pt x="29492" y="4424"/>
                        <a:pt x="29286" y="4736"/>
                        <a:pt x="29075" y="5044"/>
                      </a:cubicBezTo>
                      <a:cubicBezTo>
                        <a:pt x="28526" y="5852"/>
                        <a:pt x="28064" y="6713"/>
                        <a:pt x="27715" y="7626"/>
                      </a:cubicBezTo>
                      <a:cubicBezTo>
                        <a:pt x="27538" y="7995"/>
                        <a:pt x="27363" y="8365"/>
                        <a:pt x="27194" y="8739"/>
                      </a:cubicBezTo>
                      <a:cubicBezTo>
                        <a:pt x="27363" y="8036"/>
                        <a:pt x="27545" y="7335"/>
                        <a:pt x="27680" y="6625"/>
                      </a:cubicBezTo>
                      <a:cubicBezTo>
                        <a:pt x="27761" y="5988"/>
                        <a:pt x="27837" y="5344"/>
                        <a:pt x="27850" y="4701"/>
                      </a:cubicBezTo>
                      <a:cubicBezTo>
                        <a:pt x="27933" y="2287"/>
                        <a:pt x="26212" y="143"/>
                        <a:pt x="23739" y="35"/>
                      </a:cubicBezTo>
                      <a:cubicBezTo>
                        <a:pt x="23617" y="12"/>
                        <a:pt x="23496" y="1"/>
                        <a:pt x="23378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5" name="Google Shape;1725;p40">
                  <a:extLst>
                    <a:ext uri="{FF2B5EF4-FFF2-40B4-BE49-F238E27FC236}">
                      <a16:creationId xmlns:a16="http://schemas.microsoft.com/office/drawing/2014/main" id="{E2A8AC41-0E18-34DF-2007-CA64DF85CF1D}"/>
                    </a:ext>
                  </a:extLst>
                </p:cNvPr>
                <p:cNvSpPr/>
                <p:nvPr/>
              </p:nvSpPr>
              <p:spPr>
                <a:xfrm>
                  <a:off x="2264904" y="4742818"/>
                  <a:ext cx="35397" cy="25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8" h="589" extrusionOk="0">
                      <a:moveTo>
                        <a:pt x="409" y="1"/>
                      </a:moveTo>
                      <a:cubicBezTo>
                        <a:pt x="120" y="1"/>
                        <a:pt x="1" y="498"/>
                        <a:pt x="343" y="578"/>
                      </a:cubicBezTo>
                      <a:cubicBezTo>
                        <a:pt x="365" y="585"/>
                        <a:pt x="387" y="589"/>
                        <a:pt x="408" y="589"/>
                      </a:cubicBezTo>
                      <a:cubicBezTo>
                        <a:pt x="663" y="589"/>
                        <a:pt x="828" y="104"/>
                        <a:pt x="522" y="25"/>
                      </a:cubicBezTo>
                      <a:cubicBezTo>
                        <a:pt x="482" y="8"/>
                        <a:pt x="444" y="1"/>
                        <a:pt x="409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6" name="Google Shape;1726;p40">
                  <a:extLst>
                    <a:ext uri="{FF2B5EF4-FFF2-40B4-BE49-F238E27FC236}">
                      <a16:creationId xmlns:a16="http://schemas.microsoft.com/office/drawing/2014/main" id="{F706B0F2-60F3-849D-F705-284658D319D0}"/>
                    </a:ext>
                  </a:extLst>
                </p:cNvPr>
                <p:cNvSpPr/>
                <p:nvPr/>
              </p:nvSpPr>
              <p:spPr>
                <a:xfrm>
                  <a:off x="2223821" y="4797469"/>
                  <a:ext cx="28001" cy="24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5" h="567" extrusionOk="0">
                      <a:moveTo>
                        <a:pt x="315" y="1"/>
                      </a:moveTo>
                      <a:cubicBezTo>
                        <a:pt x="135" y="1"/>
                        <a:pt x="1" y="221"/>
                        <a:pt x="56" y="390"/>
                      </a:cubicBezTo>
                      <a:cubicBezTo>
                        <a:pt x="93" y="487"/>
                        <a:pt x="201" y="550"/>
                        <a:pt x="300" y="566"/>
                      </a:cubicBezTo>
                      <a:cubicBezTo>
                        <a:pt x="302" y="566"/>
                        <a:pt x="303" y="566"/>
                        <a:pt x="305" y="566"/>
                      </a:cubicBezTo>
                      <a:cubicBezTo>
                        <a:pt x="605" y="566"/>
                        <a:pt x="655" y="91"/>
                        <a:pt x="372" y="8"/>
                      </a:cubicBezTo>
                      <a:cubicBezTo>
                        <a:pt x="353" y="3"/>
                        <a:pt x="334" y="1"/>
                        <a:pt x="315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7" name="Google Shape;1727;p40">
                  <a:extLst>
                    <a:ext uri="{FF2B5EF4-FFF2-40B4-BE49-F238E27FC236}">
                      <a16:creationId xmlns:a16="http://schemas.microsoft.com/office/drawing/2014/main" id="{2A91C3E0-7CB9-F1F0-5532-76F05631F118}"/>
                    </a:ext>
                  </a:extLst>
                </p:cNvPr>
                <p:cNvSpPr/>
                <p:nvPr/>
              </p:nvSpPr>
              <p:spPr>
                <a:xfrm>
                  <a:off x="2289827" y="4809135"/>
                  <a:ext cx="30310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9" h="529" extrusionOk="0">
                      <a:moveTo>
                        <a:pt x="332" y="0"/>
                      </a:moveTo>
                      <a:lnTo>
                        <a:pt x="332" y="0"/>
                      </a:lnTo>
                      <a:cubicBezTo>
                        <a:pt x="242" y="2"/>
                        <a:pt x="174" y="82"/>
                        <a:pt x="106" y="131"/>
                      </a:cubicBezTo>
                      <a:cubicBezTo>
                        <a:pt x="0" y="260"/>
                        <a:pt x="63" y="481"/>
                        <a:pt x="230" y="518"/>
                      </a:cubicBezTo>
                      <a:cubicBezTo>
                        <a:pt x="259" y="525"/>
                        <a:pt x="286" y="529"/>
                        <a:pt x="311" y="529"/>
                      </a:cubicBezTo>
                      <a:cubicBezTo>
                        <a:pt x="625" y="529"/>
                        <a:pt x="709" y="37"/>
                        <a:pt x="332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8" name="Google Shape;1728;p40">
                  <a:extLst>
                    <a:ext uri="{FF2B5EF4-FFF2-40B4-BE49-F238E27FC236}">
                      <a16:creationId xmlns:a16="http://schemas.microsoft.com/office/drawing/2014/main" id="{AD85EADF-1436-5AF0-1636-E3B25D5DF835}"/>
                    </a:ext>
                  </a:extLst>
                </p:cNvPr>
                <p:cNvSpPr/>
                <p:nvPr/>
              </p:nvSpPr>
              <p:spPr>
                <a:xfrm>
                  <a:off x="2832966" y="4926599"/>
                  <a:ext cx="31037" cy="260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6" h="610" extrusionOk="0">
                      <a:moveTo>
                        <a:pt x="408" y="1"/>
                      </a:moveTo>
                      <a:cubicBezTo>
                        <a:pt x="388" y="1"/>
                        <a:pt x="367" y="4"/>
                        <a:pt x="346" y="11"/>
                      </a:cubicBezTo>
                      <a:cubicBezTo>
                        <a:pt x="44" y="79"/>
                        <a:pt x="1" y="530"/>
                        <a:pt x="320" y="606"/>
                      </a:cubicBezTo>
                      <a:cubicBezTo>
                        <a:pt x="332" y="608"/>
                        <a:pt x="345" y="609"/>
                        <a:pt x="357" y="609"/>
                      </a:cubicBezTo>
                      <a:cubicBezTo>
                        <a:pt x="462" y="609"/>
                        <a:pt x="557" y="539"/>
                        <a:pt x="624" y="461"/>
                      </a:cubicBezTo>
                      <a:cubicBezTo>
                        <a:pt x="726" y="302"/>
                        <a:pt x="607" y="1"/>
                        <a:pt x="408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9" name="Google Shape;1729;p40">
                  <a:extLst>
                    <a:ext uri="{FF2B5EF4-FFF2-40B4-BE49-F238E27FC236}">
                      <a16:creationId xmlns:a16="http://schemas.microsoft.com/office/drawing/2014/main" id="{90280C7E-D3B6-172C-05C9-B99CEE972BCD}"/>
                    </a:ext>
                  </a:extLst>
                </p:cNvPr>
                <p:cNvSpPr/>
                <p:nvPr/>
              </p:nvSpPr>
              <p:spPr>
                <a:xfrm>
                  <a:off x="2749561" y="4982576"/>
                  <a:ext cx="29882" cy="22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9" h="529" extrusionOk="0">
                      <a:moveTo>
                        <a:pt x="321" y="0"/>
                      </a:moveTo>
                      <a:cubicBezTo>
                        <a:pt x="202" y="0"/>
                        <a:pt x="78" y="83"/>
                        <a:pt x="37" y="194"/>
                      </a:cubicBezTo>
                      <a:cubicBezTo>
                        <a:pt x="1" y="336"/>
                        <a:pt x="100" y="503"/>
                        <a:pt x="247" y="524"/>
                      </a:cubicBezTo>
                      <a:cubicBezTo>
                        <a:pt x="265" y="527"/>
                        <a:pt x="283" y="528"/>
                        <a:pt x="300" y="528"/>
                      </a:cubicBezTo>
                      <a:cubicBezTo>
                        <a:pt x="592" y="528"/>
                        <a:pt x="699" y="166"/>
                        <a:pt x="411" y="18"/>
                      </a:cubicBezTo>
                      <a:cubicBezTo>
                        <a:pt x="382" y="6"/>
                        <a:pt x="352" y="0"/>
                        <a:pt x="321" y="0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0" name="Google Shape;1730;p40">
                  <a:extLst>
                    <a:ext uri="{FF2B5EF4-FFF2-40B4-BE49-F238E27FC236}">
                      <a16:creationId xmlns:a16="http://schemas.microsoft.com/office/drawing/2014/main" id="{E560BCC3-2B5F-7596-E4AF-30A67A906957}"/>
                    </a:ext>
                  </a:extLst>
                </p:cNvPr>
                <p:cNvSpPr/>
                <p:nvPr/>
              </p:nvSpPr>
              <p:spPr>
                <a:xfrm>
                  <a:off x="2836172" y="5014709"/>
                  <a:ext cx="28215" cy="219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0" h="514" extrusionOk="0">
                      <a:moveTo>
                        <a:pt x="336" y="1"/>
                      </a:moveTo>
                      <a:cubicBezTo>
                        <a:pt x="328" y="1"/>
                        <a:pt x="320" y="1"/>
                        <a:pt x="312" y="2"/>
                      </a:cubicBezTo>
                      <a:cubicBezTo>
                        <a:pt x="308" y="2"/>
                        <a:pt x="304" y="2"/>
                        <a:pt x="301" y="2"/>
                      </a:cubicBezTo>
                      <a:cubicBezTo>
                        <a:pt x="5" y="2"/>
                        <a:pt x="0" y="482"/>
                        <a:pt x="294" y="510"/>
                      </a:cubicBezTo>
                      <a:cubicBezTo>
                        <a:pt x="307" y="512"/>
                        <a:pt x="319" y="513"/>
                        <a:pt x="332" y="513"/>
                      </a:cubicBezTo>
                      <a:cubicBezTo>
                        <a:pt x="441" y="513"/>
                        <a:pt x="538" y="433"/>
                        <a:pt x="594" y="344"/>
                      </a:cubicBezTo>
                      <a:cubicBezTo>
                        <a:pt x="660" y="185"/>
                        <a:pt x="501" y="1"/>
                        <a:pt x="336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1" name="Google Shape;1731;p40">
                  <a:extLst>
                    <a:ext uri="{FF2B5EF4-FFF2-40B4-BE49-F238E27FC236}">
                      <a16:creationId xmlns:a16="http://schemas.microsoft.com/office/drawing/2014/main" id="{B87E9C34-10E3-DF12-DED3-92E75C7E432B}"/>
                    </a:ext>
                  </a:extLst>
                </p:cNvPr>
                <p:cNvSpPr/>
                <p:nvPr/>
              </p:nvSpPr>
              <p:spPr>
                <a:xfrm>
                  <a:off x="1751220" y="5249895"/>
                  <a:ext cx="85" cy="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" h="3" extrusionOk="0">
                      <a:moveTo>
                        <a:pt x="2" y="1"/>
                      </a:move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1" y="2"/>
                        <a:pt x="1" y="3"/>
                        <a:pt x="1" y="3"/>
                      </a:cubicBezTo>
                      <a:cubicBezTo>
                        <a:pt x="1" y="3"/>
                        <a:pt x="1" y="2"/>
                        <a:pt x="2" y="2"/>
                      </a:cubicBezTo>
                      <a:cubicBezTo>
                        <a:pt x="2" y="2"/>
                        <a:pt x="2" y="2"/>
                        <a:pt x="2" y="1"/>
                      </a:cubicBezTo>
                      <a:close/>
                    </a:path>
                  </a:pathLst>
                </a:custGeom>
                <a:solidFill>
                  <a:srgbClr val="010101">
                    <a:alpha val="150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A48F1128-2219-94C2-96BE-964C2D7C17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83179" y="2620084"/>
                <a:ext cx="379354" cy="1008409"/>
              </a:xfrm>
              <a:prstGeom prst="rect">
                <a:avLst/>
              </a:prstGeom>
            </p:spPr>
          </p:pic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4B3AAC44-61FA-E33C-CBF1-BD7D7544BE8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8625799" y="-250863"/>
                <a:ext cx="652922" cy="4534128"/>
              </a:xfrm>
              <a:prstGeom prst="rect">
                <a:avLst/>
              </a:prstGeom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38FCE584-A4F5-ADAE-69D8-2FA94E90845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58729" y="3459124"/>
                <a:ext cx="4594492" cy="514350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44BFDB23-003D-4F76-FF07-A5768B75E5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1045898" y="1786958"/>
                <a:ext cx="436004" cy="1008409"/>
              </a:xfrm>
              <a:prstGeom prst="rect">
                <a:avLst/>
              </a:prstGeom>
            </p:spPr>
          </p:pic>
        </p:grpSp>
      </p:grpSp>
      <p:sp>
        <p:nvSpPr>
          <p:cNvPr id="26" name="WordArt 35">
            <a:extLst>
              <a:ext uri="{FF2B5EF4-FFF2-40B4-BE49-F238E27FC236}">
                <a16:creationId xmlns:a16="http://schemas.microsoft.com/office/drawing/2014/main" id="{9097AD89-D99E-62A5-C8BD-9081B1D0E40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46396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54" name="WordArt 36">
            <a:extLst>
              <a:ext uri="{FF2B5EF4-FFF2-40B4-BE49-F238E27FC236}">
                <a16:creationId xmlns:a16="http://schemas.microsoft.com/office/drawing/2014/main" id="{D58D57D0-B2B7-D808-693E-32F496773C6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46396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55" name="WordArt 37">
            <a:extLst>
              <a:ext uri="{FF2B5EF4-FFF2-40B4-BE49-F238E27FC236}">
                <a16:creationId xmlns:a16="http://schemas.microsoft.com/office/drawing/2014/main" id="{EE33DFFD-85A2-2752-AEFC-C6F865D221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51159" y="223540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56" name="WordArt 38">
            <a:extLst>
              <a:ext uri="{FF2B5EF4-FFF2-40B4-BE49-F238E27FC236}">
                <a16:creationId xmlns:a16="http://schemas.microsoft.com/office/drawing/2014/main" id="{8C18C4F2-D27A-911E-7C13-03B757215A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46396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57" name="WordArt 39">
            <a:extLst>
              <a:ext uri="{FF2B5EF4-FFF2-40B4-BE49-F238E27FC236}">
                <a16:creationId xmlns:a16="http://schemas.microsoft.com/office/drawing/2014/main" id="{0C5B11D7-5138-457E-B0E8-F25F4A4AD9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94021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58" name="WordArt 40">
            <a:extLst>
              <a:ext uri="{FF2B5EF4-FFF2-40B4-BE49-F238E27FC236}">
                <a16:creationId xmlns:a16="http://schemas.microsoft.com/office/drawing/2014/main" id="{4CD63A56-5839-5AB0-2DA8-CA795FDAE0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60684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59" name="WordArt 41">
            <a:extLst>
              <a:ext uri="{FF2B5EF4-FFF2-40B4-BE49-F238E27FC236}">
                <a16:creationId xmlns:a16="http://schemas.microsoft.com/office/drawing/2014/main" id="{F99B11BE-4C88-D138-A739-6EA56CFE927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46396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60" name="WordArt 42">
            <a:extLst>
              <a:ext uri="{FF2B5EF4-FFF2-40B4-BE49-F238E27FC236}">
                <a16:creationId xmlns:a16="http://schemas.microsoft.com/office/drawing/2014/main" id="{8EF11BC4-0CEC-FA2E-12AD-7B117E70D19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46396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61" name="WordArt 43">
            <a:extLst>
              <a:ext uri="{FF2B5EF4-FFF2-40B4-BE49-F238E27FC236}">
                <a16:creationId xmlns:a16="http://schemas.microsoft.com/office/drawing/2014/main" id="{43ACC3BF-5884-E862-EA54-1E655387D82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51159" y="22496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62" name="WordArt 44">
            <a:extLst>
              <a:ext uri="{FF2B5EF4-FFF2-40B4-BE49-F238E27FC236}">
                <a16:creationId xmlns:a16="http://schemas.microsoft.com/office/drawing/2014/main" id="{A2948B28-B189-D987-EC4F-8BD32943DD4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46396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63" name="WordArt 45">
            <a:extLst>
              <a:ext uri="{FF2B5EF4-FFF2-40B4-BE49-F238E27FC236}">
                <a16:creationId xmlns:a16="http://schemas.microsoft.com/office/drawing/2014/main" id="{85A5D6F8-895C-2B53-6814-905D6062711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46396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64" name="WordArt 46">
            <a:extLst>
              <a:ext uri="{FF2B5EF4-FFF2-40B4-BE49-F238E27FC236}">
                <a16:creationId xmlns:a16="http://schemas.microsoft.com/office/drawing/2014/main" id="{9E6A9B3F-7739-C178-DD07-2273CA1D94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46396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65" name="WordArt 47">
            <a:extLst>
              <a:ext uri="{FF2B5EF4-FFF2-40B4-BE49-F238E27FC236}">
                <a16:creationId xmlns:a16="http://schemas.microsoft.com/office/drawing/2014/main" id="{78DEE694-F467-665E-9D8D-A00CA467637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46396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66" name="WordArt 48">
            <a:extLst>
              <a:ext uri="{FF2B5EF4-FFF2-40B4-BE49-F238E27FC236}">
                <a16:creationId xmlns:a16="http://schemas.microsoft.com/office/drawing/2014/main" id="{B3F01DD9-4E3A-543E-4DE5-B370DF6776D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36871" y="224493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67" name="WordArt 49">
            <a:extLst>
              <a:ext uri="{FF2B5EF4-FFF2-40B4-BE49-F238E27FC236}">
                <a16:creationId xmlns:a16="http://schemas.microsoft.com/office/drawing/2014/main" id="{1C77E30B-6445-8030-2BB3-01A0394862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46396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68" name="WordArt 50">
            <a:extLst>
              <a:ext uri="{FF2B5EF4-FFF2-40B4-BE49-F238E27FC236}">
                <a16:creationId xmlns:a16="http://schemas.microsoft.com/office/drawing/2014/main" id="{0DEF8DB0-07B6-700A-4AE5-EEB25BB5400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46396" y="226398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369" name="Group 51">
            <a:extLst>
              <a:ext uri="{FF2B5EF4-FFF2-40B4-BE49-F238E27FC236}">
                <a16:creationId xmlns:a16="http://schemas.microsoft.com/office/drawing/2014/main" id="{4C353D3D-229D-5E42-A840-1E625377118C}"/>
              </a:ext>
            </a:extLst>
          </p:cNvPr>
          <p:cNvGrpSpPr>
            <a:grpSpLocks/>
          </p:cNvGrpSpPr>
          <p:nvPr/>
        </p:nvGrpSpPr>
        <p:grpSpPr bwMode="auto">
          <a:xfrm>
            <a:off x="939971" y="482808"/>
            <a:ext cx="1752600" cy="1752600"/>
            <a:chOff x="4320" y="2928"/>
            <a:chExt cx="1104" cy="1104"/>
          </a:xfrm>
        </p:grpSpPr>
        <p:sp>
          <p:nvSpPr>
            <p:cNvPr id="370" name="AutoShape 52">
              <a:extLst>
                <a:ext uri="{FF2B5EF4-FFF2-40B4-BE49-F238E27FC236}">
                  <a16:creationId xmlns:a16="http://schemas.microsoft.com/office/drawing/2014/main" id="{A977D392-2BE9-775F-DF9E-8E3E98B0D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371" name="WordArt 53">
              <a:extLst>
                <a:ext uri="{FF2B5EF4-FFF2-40B4-BE49-F238E27FC236}">
                  <a16:creationId xmlns:a16="http://schemas.microsoft.com/office/drawing/2014/main" id="{22C521B2-1103-9153-F2EE-F2D902905BC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2551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500"/>
                            </p:stCondLst>
                            <p:childTnLst>
                              <p:par>
                                <p:cTn id="8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500"/>
                            </p:stCondLst>
                            <p:childTnLst>
                              <p:par>
                                <p:cTn id="9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000"/>
                            </p:stCondLst>
                            <p:childTnLst>
                              <p:par>
                                <p:cTn id="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500"/>
                            </p:stCondLst>
                            <p:childTnLst>
                              <p:par>
                                <p:cTn id="10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500"/>
                            </p:stCondLst>
                            <p:childTnLst>
                              <p:par>
                                <p:cTn id="11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90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4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2" dur="500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0"/>
                            </p:stCondLst>
                            <p:childTnLst>
                              <p:par>
                                <p:cTn id="15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3500"/>
                            </p:stCondLst>
                            <p:childTnLst>
                              <p:par>
                                <p:cTn id="16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7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81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4" dur="500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2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2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0" fill="hold">
                      <p:stCondLst>
                        <p:cond delay="0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6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1" fill="hold">
                      <p:stCondLst>
                        <p:cond delay="0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9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0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2" fill="hold">
                      <p:stCondLst>
                        <p:cond delay="0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3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4" grpId="0"/>
      <p:bldP spid="34" grpId="1"/>
      <p:bldP spid="34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n" smtClean="0"/>
              <a:pPr algn="ctr"/>
              <a:t>6</a:t>
            </a:fld>
            <a:endParaRPr lang="en"/>
          </a:p>
        </p:txBody>
      </p: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2383883" y="2744348"/>
            <a:ext cx="7950200" cy="914400"/>
            <a:chOff x="1296" y="1824"/>
            <a:chExt cx="2976" cy="432"/>
          </a:xfrm>
        </p:grpSpPr>
        <p:sp>
          <p:nvSpPr>
            <p:cNvPr id="7" name="AutoShape 47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/>
            </a:p>
          </p:txBody>
        </p:sp>
        <p:sp>
          <p:nvSpPr>
            <p:cNvPr id="8" name="AutoShape 48"/>
            <p:cNvSpPr>
              <a:spLocks noChangeArrowheads="1"/>
            </p:cNvSpPr>
            <p:nvPr/>
          </p:nvSpPr>
          <p:spPr bwMode="gray">
            <a:xfrm>
              <a:off x="1296" y="1824"/>
              <a:ext cx="346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Text Box 49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hái</a:t>
              </a:r>
              <a:r>
                <a:rPr lang="en-GB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niệm</a:t>
              </a:r>
              <a:r>
                <a:rPr lang="en-GB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hiệu</a:t>
              </a:r>
              <a:r>
                <a:rPr lang="en-GB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suất</a:t>
              </a:r>
              <a:r>
                <a:rPr lang="en-GB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hản</a:t>
              </a:r>
              <a:r>
                <a:rPr lang="en-GB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ứng</a:t>
              </a:r>
              <a:endParaRPr lang="en-US" altLang="en-US" sz="24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Text Box 50"/>
            <p:cNvSpPr txBox="1">
              <a:spLocks noChangeArrowheads="1"/>
            </p:cNvSpPr>
            <p:nvPr/>
          </p:nvSpPr>
          <p:spPr bwMode="gray">
            <a:xfrm>
              <a:off x="1366" y="1907"/>
              <a:ext cx="197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3200" b="0" dirty="0">
                  <a:solidFill>
                    <a:schemeClr val="bg1"/>
                  </a:solidFill>
                  <a:latin typeface="Arial" panose="020B0604020202020204" pitchFamily="34" charset="0"/>
                </a:rPr>
                <a:t>1.</a:t>
              </a:r>
              <a:endParaRPr lang="en-US" altLang="en-US" sz="3200" b="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2383883" y="3772852"/>
            <a:ext cx="7950200" cy="914400"/>
            <a:chOff x="1296" y="1824"/>
            <a:chExt cx="3756" cy="432"/>
          </a:xfrm>
        </p:grpSpPr>
        <p:sp>
          <p:nvSpPr>
            <p:cNvPr id="12" name="AutoShape 52"/>
            <p:cNvSpPr>
              <a:spLocks noChangeArrowheads="1"/>
            </p:cNvSpPr>
            <p:nvPr/>
          </p:nvSpPr>
          <p:spPr bwMode="gray">
            <a:xfrm>
              <a:off x="1557" y="1892"/>
              <a:ext cx="3495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/>
            </a:p>
          </p:txBody>
        </p:sp>
        <p:sp>
          <p:nvSpPr>
            <p:cNvPr id="13" name="AutoShape 53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" name="Text Box 54"/>
            <p:cNvSpPr txBox="1">
              <a:spLocks noChangeArrowheads="1"/>
            </p:cNvSpPr>
            <p:nvPr/>
          </p:nvSpPr>
          <p:spPr bwMode="gray">
            <a:xfrm>
              <a:off x="1680" y="1919"/>
              <a:ext cx="3372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Công</a:t>
              </a:r>
              <a:r>
                <a: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thức</a:t>
              </a:r>
              <a:r>
                <a: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tính</a:t>
              </a:r>
              <a:r>
                <a: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hiệu</a:t>
              </a:r>
              <a:r>
                <a: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suất</a:t>
              </a:r>
              <a:r>
                <a: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hản</a:t>
              </a:r>
              <a:r>
                <a: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ứng</a:t>
              </a:r>
              <a:endParaRPr lang="en-US" altLang="en-US" sz="24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" name="Text Box 55"/>
            <p:cNvSpPr txBox="1">
              <a:spLocks noChangeArrowheads="1"/>
            </p:cNvSpPr>
            <p:nvPr/>
          </p:nvSpPr>
          <p:spPr bwMode="gray">
            <a:xfrm>
              <a:off x="1380" y="1886"/>
              <a:ext cx="249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3200" b="0" dirty="0">
                  <a:solidFill>
                    <a:schemeClr val="bg1"/>
                  </a:solidFill>
                  <a:latin typeface="Arial" panose="020B0604020202020204" pitchFamily="34" charset="0"/>
                </a:rPr>
                <a:t>2.</a:t>
              </a:r>
              <a:endParaRPr lang="en-US" altLang="en-US" sz="3200" b="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6" name="Group 56"/>
          <p:cNvGrpSpPr>
            <a:grpSpLocks/>
          </p:cNvGrpSpPr>
          <p:nvPr/>
        </p:nvGrpSpPr>
        <p:grpSpPr bwMode="auto">
          <a:xfrm>
            <a:off x="2383883" y="4891366"/>
            <a:ext cx="7950200" cy="914400"/>
            <a:chOff x="1296" y="1824"/>
            <a:chExt cx="2976" cy="432"/>
          </a:xfrm>
        </p:grpSpPr>
        <p:sp>
          <p:nvSpPr>
            <p:cNvPr id="17" name="AutoShape 57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/>
            </a:p>
          </p:txBody>
        </p:sp>
        <p:sp>
          <p:nvSpPr>
            <p:cNvPr id="18" name="AutoShape 58"/>
            <p:cNvSpPr>
              <a:spLocks noChangeArrowheads="1"/>
            </p:cNvSpPr>
            <p:nvPr/>
          </p:nvSpPr>
          <p:spPr bwMode="gray">
            <a:xfrm>
              <a:off x="1296" y="1824"/>
              <a:ext cx="384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Text Box 59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Bài</a:t>
              </a:r>
              <a:r>
                <a: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tập</a:t>
              </a:r>
              <a:r>
                <a: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áp</a:t>
              </a:r>
              <a:r>
                <a: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dụng</a:t>
              </a:r>
              <a:endParaRPr lang="en-US" altLang="en-US" sz="24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" name="Text Box 60"/>
            <p:cNvSpPr txBox="1">
              <a:spLocks noChangeArrowheads="1"/>
            </p:cNvSpPr>
            <p:nvPr/>
          </p:nvSpPr>
          <p:spPr bwMode="gray">
            <a:xfrm>
              <a:off x="1382" y="1878"/>
              <a:ext cx="197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3200" b="0" dirty="0">
                  <a:solidFill>
                    <a:schemeClr val="bg1"/>
                  </a:solidFill>
                  <a:latin typeface="Arial" panose="020B0604020202020204" pitchFamily="34" charset="0"/>
                </a:rPr>
                <a:t>3.</a:t>
              </a:r>
              <a:endParaRPr lang="en-US" altLang="en-US" sz="3200" b="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3B67F833-2A07-4C7F-14B5-A8EEB05C865E}"/>
              </a:ext>
            </a:extLst>
          </p:cNvPr>
          <p:cNvSpPr txBox="1"/>
          <p:nvPr/>
        </p:nvSpPr>
        <p:spPr>
          <a:xfrm>
            <a:off x="811033" y="246717"/>
            <a:ext cx="1070245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2- BÀI 6: </a:t>
            </a:r>
          </a:p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 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6">
            <a:extLst>
              <a:ext uri="{FF2B5EF4-FFF2-40B4-BE49-F238E27FC236}">
                <a16:creationId xmlns:a16="http://schemas.microsoft.com/office/drawing/2014/main" id="{B425960B-D685-9BED-9F62-2BE496A3F72B}"/>
              </a:ext>
            </a:extLst>
          </p:cNvPr>
          <p:cNvGrpSpPr>
            <a:grpSpLocks/>
          </p:cNvGrpSpPr>
          <p:nvPr/>
        </p:nvGrpSpPr>
        <p:grpSpPr bwMode="auto">
          <a:xfrm>
            <a:off x="2321598" y="1656347"/>
            <a:ext cx="7950200" cy="914400"/>
            <a:chOff x="1296" y="1824"/>
            <a:chExt cx="2976" cy="432"/>
          </a:xfrm>
        </p:grpSpPr>
        <p:sp>
          <p:nvSpPr>
            <p:cNvPr id="44" name="AutoShape 47">
              <a:extLst>
                <a:ext uri="{FF2B5EF4-FFF2-40B4-BE49-F238E27FC236}">
                  <a16:creationId xmlns:a16="http://schemas.microsoft.com/office/drawing/2014/main" id="{5066217B-B8F8-E59A-341C-A3F2EAF0539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/>
            </a:p>
          </p:txBody>
        </p:sp>
        <p:sp>
          <p:nvSpPr>
            <p:cNvPr id="45" name="AutoShape 48">
              <a:extLst>
                <a:ext uri="{FF2B5EF4-FFF2-40B4-BE49-F238E27FC236}">
                  <a16:creationId xmlns:a16="http://schemas.microsoft.com/office/drawing/2014/main" id="{603C4395-3C09-74FE-2536-536203E5061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96" y="1824"/>
              <a:ext cx="346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Text Box 49">
              <a:extLst>
                <a:ext uri="{FF2B5EF4-FFF2-40B4-BE49-F238E27FC236}">
                  <a16:creationId xmlns:a16="http://schemas.microsoft.com/office/drawing/2014/main" id="{CD80CE93-5023-6D36-5AFC-343B09323C4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Hiệu</a:t>
              </a:r>
              <a:r>
                <a:rPr lang="en-GB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suất</a:t>
              </a:r>
              <a:r>
                <a:rPr lang="en-GB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hản</a:t>
              </a:r>
              <a:r>
                <a:rPr lang="en-GB" altLang="en-US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en-US" sz="24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ứng</a:t>
              </a:r>
              <a:endParaRPr lang="en-US" altLang="en-US" sz="24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7" name="Text Box 50">
              <a:extLst>
                <a:ext uri="{FF2B5EF4-FFF2-40B4-BE49-F238E27FC236}">
                  <a16:creationId xmlns:a16="http://schemas.microsoft.com/office/drawing/2014/main" id="{080092A0-D7BD-4130-9428-D166B5C0F5F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367" y="1907"/>
              <a:ext cx="197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3200" b="0" dirty="0">
                  <a:solidFill>
                    <a:schemeClr val="bg1"/>
                  </a:solidFill>
                  <a:latin typeface="Arial" panose="020B0604020202020204" pitchFamily="34" charset="0"/>
                </a:rPr>
                <a:t>II.</a:t>
              </a:r>
              <a:endParaRPr lang="en-US" altLang="en-US" sz="3200" b="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5A323C1F-935E-5646-81DF-69D6F94862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53" y="75616"/>
            <a:ext cx="738480" cy="113679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92B1B1B-5E7B-9B07-70EF-DAE75436E2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0745484" y="5585632"/>
            <a:ext cx="876960" cy="1136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3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4548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647570" y="1413405"/>
                <a:ext cx="9558187" cy="11496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vi-VN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</a:t>
                </a: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than)</a:t>
                </a:r>
                <a:r>
                  <a:rPr lang="vi-VN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C     +   O</a:t>
                </a:r>
                <a:r>
                  <a:rPr lang="en-US" sz="28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CO</a:t>
                </a:r>
                <a:r>
                  <a:rPr lang="en-US" sz="28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rgbClr val="3333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70" y="1413405"/>
                <a:ext cx="9558187" cy="1149610"/>
              </a:xfrm>
              <a:prstGeom prst="rect">
                <a:avLst/>
              </a:prstGeom>
              <a:blipFill>
                <a:blip r:embed="rId2"/>
                <a:stretch>
                  <a:fillRect l="-1276" t="-5851" b="-14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731526" y="5114038"/>
            <a:ext cx="11022430" cy="11106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.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(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941" y="5221615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97C918-BAED-AADC-FEA3-4528F2263E70}"/>
              </a:ext>
            </a:extLst>
          </p:cNvPr>
          <p:cNvSpPr txBox="1"/>
          <p:nvPr/>
        </p:nvSpPr>
        <p:spPr>
          <a:xfrm>
            <a:off x="653451" y="2624953"/>
            <a:ext cx="185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PTHH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FBC9A3-ACAF-3592-EF9E-18A3F6B74686}"/>
              </a:ext>
            </a:extLst>
          </p:cNvPr>
          <p:cNvSpPr txBox="1"/>
          <p:nvPr/>
        </p:nvSpPr>
        <p:spPr>
          <a:xfrm>
            <a:off x="2464233" y="2627535"/>
            <a:ext cx="998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mol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F284ECA-3299-89B8-CE87-22916C22F6A6}"/>
              </a:ext>
            </a:extLst>
          </p:cNvPr>
          <p:cNvSpPr txBox="1"/>
          <p:nvPr/>
        </p:nvSpPr>
        <p:spPr>
          <a:xfrm>
            <a:off x="751385" y="3006501"/>
            <a:ext cx="128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1D3A5E5-B157-6DC7-D0C0-C2D6D3CD0AB5}"/>
              </a:ext>
            </a:extLst>
          </p:cNvPr>
          <p:cNvSpPr txBox="1"/>
          <p:nvPr/>
        </p:nvSpPr>
        <p:spPr>
          <a:xfrm>
            <a:off x="2334744" y="3053916"/>
            <a:ext cx="11112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 mol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E105C0-5895-7F5F-D3A5-2A7B02ABDE9E}"/>
              </a:ext>
            </a:extLst>
          </p:cNvPr>
          <p:cNvSpPr txBox="1"/>
          <p:nvPr/>
        </p:nvSpPr>
        <p:spPr>
          <a:xfrm>
            <a:off x="6545340" y="3015864"/>
            <a:ext cx="3814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100%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12C3E7-EA68-F17D-6519-560855F6E6D1}"/>
              </a:ext>
            </a:extLst>
          </p:cNvPr>
          <p:cNvSpPr txBox="1"/>
          <p:nvPr/>
        </p:nvSpPr>
        <p:spPr>
          <a:xfrm>
            <a:off x="763331" y="3900412"/>
            <a:ext cx="3665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61EAA5FA-5B87-CF2A-DEEE-7599E9B355AB}"/>
              </a:ext>
            </a:extLst>
          </p:cNvPr>
          <p:cNvSpPr/>
          <p:nvPr/>
        </p:nvSpPr>
        <p:spPr>
          <a:xfrm>
            <a:off x="8003256" y="4131093"/>
            <a:ext cx="512592" cy="1866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CEEC96-DABB-A3CC-FA53-59D249603E17}"/>
              </a:ext>
            </a:extLst>
          </p:cNvPr>
          <p:cNvSpPr txBox="1"/>
          <p:nvPr/>
        </p:nvSpPr>
        <p:spPr>
          <a:xfrm>
            <a:off x="8599844" y="3894402"/>
            <a:ext cx="3101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75AD84-32A1-08B4-B33E-E154B5CA3ED9}"/>
              </a:ext>
            </a:extLst>
          </p:cNvPr>
          <p:cNvSpPr txBox="1"/>
          <p:nvPr/>
        </p:nvSpPr>
        <p:spPr>
          <a:xfrm>
            <a:off x="5550355" y="3915185"/>
            <a:ext cx="23328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255690-4E07-C77C-D467-0A87700227C3}"/>
              </a:ext>
            </a:extLst>
          </p:cNvPr>
          <p:cNvSpPr txBox="1"/>
          <p:nvPr/>
        </p:nvSpPr>
        <p:spPr>
          <a:xfrm>
            <a:off x="756017" y="4569349"/>
            <a:ext cx="7688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87B9A31-745E-C5AA-EA01-8D986B4B14F8}"/>
              </a:ext>
            </a:extLst>
          </p:cNvPr>
          <p:cNvSpPr txBox="1"/>
          <p:nvPr/>
        </p:nvSpPr>
        <p:spPr>
          <a:xfrm>
            <a:off x="731526" y="779228"/>
            <a:ext cx="74185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E3D36B5-1A54-8EF5-11ED-A9821D98A37D}"/>
              </a:ext>
            </a:extLst>
          </p:cNvPr>
          <p:cNvSpPr txBox="1"/>
          <p:nvPr/>
        </p:nvSpPr>
        <p:spPr>
          <a:xfrm>
            <a:off x="4953597" y="2635873"/>
            <a:ext cx="1247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mo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445E49-5E77-BE53-6639-459C7969F91F}"/>
              </a:ext>
            </a:extLst>
          </p:cNvPr>
          <p:cNvSpPr txBox="1"/>
          <p:nvPr/>
        </p:nvSpPr>
        <p:spPr>
          <a:xfrm>
            <a:off x="4318973" y="3018714"/>
            <a:ext cx="2228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mo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38790F-3355-6B91-6CA2-34D7097497B2}"/>
              </a:ext>
            </a:extLst>
          </p:cNvPr>
          <p:cNvSpPr txBox="1"/>
          <p:nvPr/>
        </p:nvSpPr>
        <p:spPr>
          <a:xfrm>
            <a:off x="6545340" y="2648674"/>
            <a:ext cx="5646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/ứ =100% (p/ứ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BB39D06-51D7-DE53-E339-9389EB377B9C}"/>
              </a:ext>
            </a:extLst>
          </p:cNvPr>
          <p:cNvSpPr txBox="1"/>
          <p:nvPr/>
        </p:nvSpPr>
        <p:spPr>
          <a:xfrm>
            <a:off x="8444285" y="5107509"/>
            <a:ext cx="1515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ECF0F26B-4E6C-B786-50C3-1336D10244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17" y="-42546"/>
            <a:ext cx="738480" cy="113679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3DC1ACA-4FCA-4760-4642-37BDCF5211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1163630" y="5585632"/>
            <a:ext cx="876960" cy="1136794"/>
          </a:xfrm>
          <a:prstGeom prst="rect">
            <a:avLst/>
          </a:prstGeom>
        </p:spPr>
      </p:pic>
      <p:sp>
        <p:nvSpPr>
          <p:cNvPr id="21" name="Oval 10">
            <a:extLst>
              <a:ext uri="{FF2B5EF4-FFF2-40B4-BE49-F238E27FC236}">
                <a16:creationId xmlns:a16="http://schemas.microsoft.com/office/drawing/2014/main" id="{3E90436B-5296-215C-972D-D0ACBF161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545" y="3711295"/>
            <a:ext cx="5012249" cy="2239327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Lượng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CO</a:t>
            </a:r>
            <a:r>
              <a:rPr lang="en-US" altLang="zh-CN" sz="24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2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thu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được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thực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tế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b="1" i="1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lớn</a:t>
            </a:r>
            <a:r>
              <a:rPr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b="1" i="1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hơn</a:t>
            </a:r>
            <a:r>
              <a:rPr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/ </a:t>
            </a:r>
            <a:r>
              <a:rPr lang="en-US" altLang="zh-CN" sz="2400" b="1" i="1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nhỏ</a:t>
            </a:r>
            <a:r>
              <a:rPr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b="1" i="1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hơn</a:t>
            </a:r>
            <a:r>
              <a:rPr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/ </a:t>
            </a:r>
            <a:r>
              <a:rPr lang="en-US" altLang="zh-CN" sz="2400" b="1" i="1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bằng</a:t>
            </a:r>
            <a:r>
              <a:rPr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1mol CO</a:t>
            </a:r>
            <a:r>
              <a:rPr lang="en-US" altLang="zh-CN" sz="24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2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tính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theo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PTHH?</a:t>
            </a:r>
            <a:endParaRPr lang="vi-VN" altLang="zh-CN" sz="2400" dirty="0">
              <a:solidFill>
                <a:srgbClr val="FFFFFF"/>
              </a:solidFill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610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/>
      <p:bldP spid="7" grpId="0" animBg="1"/>
      <p:bldP spid="6" grpId="0"/>
      <p:bldP spid="13" grpId="0"/>
      <p:bldP spid="14" grpId="0"/>
      <p:bldP spid="15" grpId="0"/>
      <p:bldP spid="16" grpId="0"/>
      <p:bldP spid="5" grpId="0"/>
      <p:bldP spid="9" grpId="0" animBg="1"/>
      <p:bldP spid="11" grpId="0"/>
      <p:bldP spid="12" grpId="0"/>
      <p:bldP spid="18" grpId="0"/>
      <p:bldP spid="19" grpId="0"/>
      <p:bldP spid="8" grpId="0"/>
      <p:bldP spid="10" grpId="0"/>
      <p:bldP spid="17" grpId="0"/>
      <p:bldP spid="20" grpId="0"/>
      <p:bldP spid="21" grpId="0" animBg="1"/>
      <p:bldP spid="2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941" y="5221615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</a:t>
            </a:r>
            <a:r>
              <a:rPr lang="en-US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2</a:t>
            </a:r>
            <a:endParaRPr lang="vi-VN" altLang="zh-CN" sz="2400" dirty="0">
              <a:solidFill>
                <a:srgbClr val="FFFFFF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97C918-BAED-AADC-FEA3-4528F2263E70}"/>
              </a:ext>
            </a:extLst>
          </p:cNvPr>
          <p:cNvSpPr txBox="1"/>
          <p:nvPr/>
        </p:nvSpPr>
        <p:spPr>
          <a:xfrm>
            <a:off x="1302026" y="2494356"/>
            <a:ext cx="1776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PTHH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FBC9A3-ACAF-3592-EF9E-18A3F6B74686}"/>
              </a:ext>
            </a:extLst>
          </p:cNvPr>
          <p:cNvSpPr txBox="1"/>
          <p:nvPr/>
        </p:nvSpPr>
        <p:spPr>
          <a:xfrm>
            <a:off x="3587213" y="2486406"/>
            <a:ext cx="998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o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F284ECA-3299-89B8-CE87-22916C22F6A6}"/>
              </a:ext>
            </a:extLst>
          </p:cNvPr>
          <p:cNvSpPr txBox="1"/>
          <p:nvPr/>
        </p:nvSpPr>
        <p:spPr>
          <a:xfrm>
            <a:off x="1359623" y="3326981"/>
            <a:ext cx="1695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1D3A5E5-B157-6DC7-D0C0-C2D6D3CD0AB5}"/>
              </a:ext>
            </a:extLst>
          </p:cNvPr>
          <p:cNvSpPr txBox="1"/>
          <p:nvPr/>
        </p:nvSpPr>
        <p:spPr>
          <a:xfrm>
            <a:off x="2987904" y="3279469"/>
            <a:ext cx="2196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mo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12C3E7-EA68-F17D-6519-560855F6E6D1}"/>
              </a:ext>
            </a:extLst>
          </p:cNvPr>
          <p:cNvSpPr txBox="1"/>
          <p:nvPr/>
        </p:nvSpPr>
        <p:spPr>
          <a:xfrm>
            <a:off x="572498" y="3814889"/>
            <a:ext cx="3665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61EAA5FA-5B87-CF2A-DEEE-7599E9B355AB}"/>
              </a:ext>
            </a:extLst>
          </p:cNvPr>
          <p:cNvSpPr/>
          <p:nvPr/>
        </p:nvSpPr>
        <p:spPr>
          <a:xfrm>
            <a:off x="8035062" y="4043630"/>
            <a:ext cx="512592" cy="1866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CEEC96-DABB-A3CC-FA53-59D249603E17}"/>
              </a:ext>
            </a:extLst>
          </p:cNvPr>
          <p:cNvSpPr txBox="1"/>
          <p:nvPr/>
        </p:nvSpPr>
        <p:spPr>
          <a:xfrm>
            <a:off x="8599844" y="3814889"/>
            <a:ext cx="3101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75AD84-32A1-08B4-B33E-E154B5CA3ED9}"/>
              </a:ext>
            </a:extLst>
          </p:cNvPr>
          <p:cNvSpPr txBox="1"/>
          <p:nvPr/>
        </p:nvSpPr>
        <p:spPr>
          <a:xfrm>
            <a:off x="4327637" y="3817215"/>
            <a:ext cx="36655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255690-4E07-C77C-D467-0A87700227C3}"/>
              </a:ext>
            </a:extLst>
          </p:cNvPr>
          <p:cNvSpPr txBox="1"/>
          <p:nvPr/>
        </p:nvSpPr>
        <p:spPr>
          <a:xfrm>
            <a:off x="756017" y="4569349"/>
            <a:ext cx="7688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87B9A31-745E-C5AA-EA01-8D986B4B14F8}"/>
              </a:ext>
            </a:extLst>
          </p:cNvPr>
          <p:cNvSpPr txBox="1"/>
          <p:nvPr/>
        </p:nvSpPr>
        <p:spPr>
          <a:xfrm>
            <a:off x="731526" y="779228"/>
            <a:ext cx="6074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E3D36B5-1A54-8EF5-11ED-A9821D98A37D}"/>
              </a:ext>
            </a:extLst>
          </p:cNvPr>
          <p:cNvSpPr txBox="1"/>
          <p:nvPr/>
        </p:nvSpPr>
        <p:spPr>
          <a:xfrm>
            <a:off x="5958790" y="2457678"/>
            <a:ext cx="1247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mo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445E49-5E77-BE53-6639-459C7969F91F}"/>
              </a:ext>
            </a:extLst>
          </p:cNvPr>
          <p:cNvSpPr txBox="1"/>
          <p:nvPr/>
        </p:nvSpPr>
        <p:spPr>
          <a:xfrm>
            <a:off x="5958790" y="3304726"/>
            <a:ext cx="1247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mo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766CED7-6DC1-2AD1-FD01-7EF8C3C3727B}"/>
              </a:ext>
            </a:extLst>
          </p:cNvPr>
          <p:cNvSpPr txBox="1"/>
          <p:nvPr/>
        </p:nvSpPr>
        <p:spPr>
          <a:xfrm>
            <a:off x="763331" y="5132558"/>
            <a:ext cx="10937522" cy="11106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.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(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5498D3D-81F0-9416-F1A7-818C8C7A738B}"/>
                  </a:ext>
                </a:extLst>
              </p:cNvPr>
              <p:cNvSpPr/>
              <p:nvPr/>
            </p:nvSpPr>
            <p:spPr>
              <a:xfrm>
                <a:off x="494581" y="1287276"/>
                <a:ext cx="11657269" cy="11496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, </a:t>
                </a:r>
                <a:r>
                  <a:rPr lang="vi-VN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</a:t>
                </a: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rbon</a:t>
                </a:r>
                <a:r>
                  <a:rPr lang="vi-VN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arbon</a:t>
                </a: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ioxide</a:t>
                </a:r>
                <a:r>
                  <a:rPr lang="vi-VN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                             C     +   O</a:t>
                </a:r>
                <a:r>
                  <a:rPr lang="en-US" sz="28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CO</a:t>
                </a:r>
                <a:r>
                  <a:rPr lang="en-US" sz="2800" baseline="-25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rgbClr val="3333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5498D3D-81F0-9416-F1A7-818C8C7A73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581" y="1287276"/>
                <a:ext cx="11657269" cy="1149610"/>
              </a:xfrm>
              <a:prstGeom prst="rect">
                <a:avLst/>
              </a:prstGeom>
              <a:blipFill>
                <a:blip r:embed="rId2"/>
                <a:stretch>
                  <a:fillRect l="-1046" t="-5291" r="-1098" b="-13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5ABF5CE3-BA03-E3A2-B673-FDCEDAABF429}"/>
              </a:ext>
            </a:extLst>
          </p:cNvPr>
          <p:cNvSpPr txBox="1"/>
          <p:nvPr/>
        </p:nvSpPr>
        <p:spPr>
          <a:xfrm>
            <a:off x="7489544" y="2457678"/>
            <a:ext cx="3808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0%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3C11783-7E1F-0D6E-0E4E-D42048150632}"/>
              </a:ext>
            </a:extLst>
          </p:cNvPr>
          <p:cNvSpPr txBox="1"/>
          <p:nvPr/>
        </p:nvSpPr>
        <p:spPr>
          <a:xfrm>
            <a:off x="7489545" y="3283666"/>
            <a:ext cx="46153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%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F00B114-6B85-2716-3EAF-E0A21C3811FE}"/>
              </a:ext>
            </a:extLst>
          </p:cNvPr>
          <p:cNvSpPr txBox="1"/>
          <p:nvPr/>
        </p:nvSpPr>
        <p:spPr>
          <a:xfrm>
            <a:off x="8216000" y="5132558"/>
            <a:ext cx="1513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267F98-6A29-968A-8E59-7075385F04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93" y="139843"/>
            <a:ext cx="738480" cy="113679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ED2FE3E-46CA-B187-5469-CB56CD662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1251091" y="5720803"/>
            <a:ext cx="876960" cy="113679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C2C3C7A-A9C7-B250-F4B3-187B67306579}"/>
              </a:ext>
            </a:extLst>
          </p:cNvPr>
          <p:cNvSpPr txBox="1"/>
          <p:nvPr/>
        </p:nvSpPr>
        <p:spPr>
          <a:xfrm>
            <a:off x="1385394" y="2879345"/>
            <a:ext cx="1499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931AD06-20E3-3A92-F9D6-9B4B847F8DB2}"/>
              </a:ext>
            </a:extLst>
          </p:cNvPr>
          <p:cNvSpPr txBox="1"/>
          <p:nvPr/>
        </p:nvSpPr>
        <p:spPr>
          <a:xfrm>
            <a:off x="3396637" y="2928824"/>
            <a:ext cx="11112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 mol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E0D69A2-C929-603C-3129-427823045020}"/>
              </a:ext>
            </a:extLst>
          </p:cNvPr>
          <p:cNvSpPr txBox="1"/>
          <p:nvPr/>
        </p:nvSpPr>
        <p:spPr>
          <a:xfrm>
            <a:off x="7489544" y="2854902"/>
            <a:ext cx="4555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%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410020-0BD0-3E25-FC4A-9C31CB7786A0}"/>
              </a:ext>
            </a:extLst>
          </p:cNvPr>
          <p:cNvSpPr txBox="1"/>
          <p:nvPr/>
        </p:nvSpPr>
        <p:spPr>
          <a:xfrm>
            <a:off x="5181328" y="2899449"/>
            <a:ext cx="2228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mol</a:t>
            </a:r>
          </a:p>
        </p:txBody>
      </p:sp>
      <p:sp>
        <p:nvSpPr>
          <p:cNvPr id="27" name="Oval 10">
            <a:extLst>
              <a:ext uri="{FF2B5EF4-FFF2-40B4-BE49-F238E27FC236}">
                <a16:creationId xmlns:a16="http://schemas.microsoft.com/office/drawing/2014/main" id="{DE25B27A-F39C-4F9B-CCB2-164354F2A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6184" y="4199614"/>
            <a:ext cx="4615370" cy="1809928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Lượng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C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dùng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trên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thực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tế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i="1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lớn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i="1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hơn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/ </a:t>
            </a:r>
            <a:r>
              <a:rPr lang="en-US" altLang="zh-CN" sz="2400" i="1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nhỏ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i="1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hơn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/ </a:t>
            </a:r>
            <a:r>
              <a:rPr lang="en-US" altLang="zh-CN" sz="2400" i="1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bằng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1mol C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tính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</a:t>
            </a:r>
            <a:r>
              <a:rPr lang="en-US" altLang="zh-CN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theo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Yeseva One" panose="00000500000000000000" charset="0"/>
                <a:cs typeface="Times New Roman" panose="02020603050405020304" pitchFamily="18" charset="0"/>
                <a:sym typeface="Yeseva One" panose="00000500000000000000" charset="0"/>
              </a:rPr>
              <a:t> PTHH?</a:t>
            </a:r>
            <a:endParaRPr lang="vi-VN" altLang="zh-CN" sz="2400" dirty="0">
              <a:solidFill>
                <a:srgbClr val="FFFFFF"/>
              </a:solidFill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95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5" grpId="0"/>
      <p:bldP spid="5" grpId="0"/>
      <p:bldP spid="9" grpId="0" animBg="1"/>
      <p:bldP spid="11" grpId="0"/>
      <p:bldP spid="12" grpId="0"/>
      <p:bldP spid="18" grpId="0"/>
      <p:bldP spid="10" grpId="0"/>
      <p:bldP spid="17" grpId="0"/>
      <p:bldP spid="22" grpId="0"/>
      <p:bldP spid="23" grpId="0"/>
      <p:bldP spid="27" grpId="0" animBg="1"/>
      <p:bldP spid="2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869827" y="3123996"/>
            <a:ext cx="11022430" cy="11106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(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0" y="3234131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CB1C5B5-8554-C81F-993E-F9D4C5FB8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42" y="4463009"/>
            <a:ext cx="585585" cy="584775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4BCBF3C-2C97-E64D-C444-EC6267DE8FD3}"/>
              </a:ext>
            </a:extLst>
          </p:cNvPr>
          <p:cNvSpPr txBox="1"/>
          <p:nvPr/>
        </p:nvSpPr>
        <p:spPr>
          <a:xfrm>
            <a:off x="885328" y="4368267"/>
            <a:ext cx="11110729" cy="11106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37628C-FE21-9C55-4CB4-3312DB4DA402}"/>
              </a:ext>
            </a:extLst>
          </p:cNvPr>
          <p:cNvSpPr txBox="1"/>
          <p:nvPr/>
        </p:nvSpPr>
        <p:spPr>
          <a:xfrm>
            <a:off x="551366" y="1224663"/>
            <a:ext cx="43652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B2788F0F-D1BE-0322-13AE-4B124C59446F}"/>
              </a:ext>
            </a:extLst>
          </p:cNvPr>
          <p:cNvSpPr/>
          <p:nvPr/>
        </p:nvSpPr>
        <p:spPr>
          <a:xfrm>
            <a:off x="6748563" y="2018699"/>
            <a:ext cx="534832" cy="1866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6C40CB0-A60B-EA85-D34F-05B714BA0046}"/>
              </a:ext>
            </a:extLst>
          </p:cNvPr>
          <p:cNvSpPr txBox="1"/>
          <p:nvPr/>
        </p:nvSpPr>
        <p:spPr>
          <a:xfrm>
            <a:off x="7360067" y="1791352"/>
            <a:ext cx="2650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97DDAA-B913-282A-B1AD-2E4A60214EEE}"/>
              </a:ext>
            </a:extLst>
          </p:cNvPr>
          <p:cNvSpPr txBox="1"/>
          <p:nvPr/>
        </p:nvSpPr>
        <p:spPr>
          <a:xfrm>
            <a:off x="2649894" y="1792285"/>
            <a:ext cx="392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7AC036-BB7D-CAA2-4C0E-E3BFD00DDE6F}"/>
              </a:ext>
            </a:extLst>
          </p:cNvPr>
          <p:cNvSpPr txBox="1"/>
          <p:nvPr/>
        </p:nvSpPr>
        <p:spPr>
          <a:xfrm>
            <a:off x="551366" y="2404899"/>
            <a:ext cx="7688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,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409C4AA-EB99-F6DB-80D7-66D9BE12C4B4}"/>
              </a:ext>
            </a:extLst>
          </p:cNvPr>
          <p:cNvSpPr txBox="1"/>
          <p:nvPr/>
        </p:nvSpPr>
        <p:spPr>
          <a:xfrm>
            <a:off x="731526" y="556594"/>
            <a:ext cx="6017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173F0E3-1C55-4AF0-9A2D-C96BECD0B0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00" y="140631"/>
            <a:ext cx="738480" cy="1136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8567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98</TotalTime>
  <Words>2205</Words>
  <Application>Microsoft Office PowerPoint</Application>
  <PresentationFormat>Widescreen</PresentationFormat>
  <Paragraphs>405</Paragraphs>
  <Slides>26</Slides>
  <Notes>6</Notes>
  <HiddenSlides>0</HiddenSlides>
  <MMClips>22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47" baseType="lpstr">
      <vt:lpstr>SimSun</vt:lpstr>
      <vt:lpstr>#9Slide02 Noi dung dai</vt:lpstr>
      <vt:lpstr>.VnHelvetInsH</vt:lpstr>
      <vt:lpstr>Arial</vt:lpstr>
      <vt:lpstr>Calibri</vt:lpstr>
      <vt:lpstr>Calibri Light</vt:lpstr>
      <vt:lpstr>Cambria Math</vt:lpstr>
      <vt:lpstr>等线</vt:lpstr>
      <vt:lpstr>iCiel Cadena</vt:lpstr>
      <vt:lpstr>Impact</vt:lpstr>
      <vt:lpstr>MJXc-TeX-main-R</vt:lpstr>
      <vt:lpstr>Open Sans</vt:lpstr>
      <vt:lpstr>OpenSans</vt:lpstr>
      <vt:lpstr>Symbol</vt:lpstr>
      <vt:lpstr>Tahoma</vt:lpstr>
      <vt:lpstr>Times New Roman</vt:lpstr>
      <vt:lpstr>Wingdings</vt:lpstr>
      <vt:lpstr>Yeseva One</vt:lpstr>
      <vt:lpstr>Office Theme</vt:lpstr>
      <vt:lpstr>CS ChemDraw Drawing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Thị Sáu</dc:creator>
  <cp:lastModifiedBy>Admin</cp:lastModifiedBy>
  <cp:revision>74</cp:revision>
  <dcterms:created xsi:type="dcterms:W3CDTF">2023-11-11T11:52:43Z</dcterms:created>
  <dcterms:modified xsi:type="dcterms:W3CDTF">2025-09-10T01:20:05Z</dcterms:modified>
</cp:coreProperties>
</file>